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Default Extension="bin" ContentType="application/vnd.openxmlformats-officedocument.oleObject"/>
  <Default Extension="png" ContentType="image/png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handoutMasterIdLst>
    <p:handoutMasterId r:id="rId22"/>
  </p:handoutMasterIdLst>
  <p:sldIdLst>
    <p:sldId id="260" r:id="rId2"/>
    <p:sldId id="263" r:id="rId3"/>
    <p:sldId id="257" r:id="rId4"/>
    <p:sldId id="267" r:id="rId5"/>
    <p:sldId id="268" r:id="rId6"/>
    <p:sldId id="271" r:id="rId7"/>
    <p:sldId id="270" r:id="rId8"/>
    <p:sldId id="272" r:id="rId9"/>
    <p:sldId id="269" r:id="rId10"/>
    <p:sldId id="273" r:id="rId11"/>
    <p:sldId id="279" r:id="rId12"/>
    <p:sldId id="275" r:id="rId13"/>
    <p:sldId id="276" r:id="rId14"/>
    <p:sldId id="277" r:id="rId15"/>
    <p:sldId id="274" r:id="rId16"/>
    <p:sldId id="278" r:id="rId17"/>
    <p:sldId id="259" r:id="rId18"/>
    <p:sldId id="258" r:id="rId19"/>
    <p:sldId id="280" r:id="rId20"/>
    <p:sldId id="266" r:id="rId21"/>
  </p:sldIdLst>
  <p:sldSz cx="9144000" cy="6858000" type="screen4x3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7171FF"/>
    <a:srgbClr val="8B8BFF"/>
    <a:srgbClr val="A7E8FF"/>
    <a:srgbClr val="8585FF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>
    <p:restoredLeft sz="15620"/>
    <p:restoredTop sz="94660"/>
  </p:normalViewPr>
  <p:slideViewPr>
    <p:cSldViewPr>
      <p:cViewPr varScale="1">
        <p:scale>
          <a:sx n="88" d="100"/>
          <a:sy n="88" d="100"/>
        </p:scale>
        <p:origin x="-96" y="-42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82" d="100"/>
          <a:sy n="82" d="100"/>
        </p:scale>
        <p:origin x="-2064" y="-90"/>
      </p:cViewPr>
      <p:guideLst>
        <p:guide orient="horz" pos="2880"/>
        <p:guide pos="2160"/>
      </p:guideLst>
    </p:cSldViewPr>
  </p:notes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 dirty="0"/>
          </a:p>
        </p:txBody>
      </p:sp>
      <p:sp>
        <p:nvSpPr>
          <p:cNvPr id="3" name="Дата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62B4A13-C094-439F-8694-C2AB0AD8EB85}" type="datetimeFigureOut">
              <a:rPr lang="ru-RU" smtClean="0"/>
              <a:pPr/>
              <a:t>13.10.2013</a:t>
            </a:fld>
            <a:endParaRPr lang="ru-RU" dirty="0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 dirty="0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5641DCA-843C-4416-90AC-47D15F53E796}" type="slidenum">
              <a:rPr lang="ru-RU" smtClean="0"/>
              <a:pPr/>
              <a:t>‹#›</a:t>
            </a:fld>
            <a:endParaRPr lang="ru-RU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8208EF-0640-4AA3-B802-EF4B6194E53C}" type="datetimeFigureOut">
              <a:rPr lang="ru-RU" smtClean="0"/>
              <a:pPr/>
              <a:t>13.10.2013</a:t>
            </a:fld>
            <a:endParaRPr lang="ru-RU" dirty="0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1EAA1F-7103-4041-A5D1-4008FCD71B3E}" type="slidenum">
              <a:rPr lang="ru-RU" smtClean="0"/>
              <a:pPr/>
              <a:t>‹#›</a:t>
            </a:fld>
            <a:endParaRPr lang="ru-RU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8208EF-0640-4AA3-B802-EF4B6194E53C}" type="datetimeFigureOut">
              <a:rPr lang="ru-RU" smtClean="0"/>
              <a:pPr/>
              <a:t>13.10.2013</a:t>
            </a:fld>
            <a:endParaRPr lang="ru-RU" dirty="0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1EAA1F-7103-4041-A5D1-4008FCD71B3E}" type="slidenum">
              <a:rPr lang="ru-RU" smtClean="0"/>
              <a:pPr/>
              <a:t>‹#›</a:t>
            </a:fld>
            <a:endParaRPr lang="ru-RU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8208EF-0640-4AA3-B802-EF4B6194E53C}" type="datetimeFigureOut">
              <a:rPr lang="ru-RU" smtClean="0"/>
              <a:pPr/>
              <a:t>13.10.2013</a:t>
            </a:fld>
            <a:endParaRPr lang="ru-RU" dirty="0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1EAA1F-7103-4041-A5D1-4008FCD71B3E}" type="slidenum">
              <a:rPr lang="ru-RU" smtClean="0"/>
              <a:pPr/>
              <a:t>‹#›</a:t>
            </a:fld>
            <a:endParaRPr lang="ru-RU" dirty="0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Заголовок, текст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ru-RU" dirty="0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ru-RU" dirty="0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2232D956-213F-4C51-BD7F-6B26E84DC363}" type="slidenum">
              <a:rPr lang="ru-RU"/>
              <a:pPr/>
              <a:t>‹#›</a:t>
            </a:fld>
            <a:endParaRPr lang="ru-RU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8208EF-0640-4AA3-B802-EF4B6194E53C}" type="datetimeFigureOut">
              <a:rPr lang="ru-RU" smtClean="0"/>
              <a:pPr/>
              <a:t>13.10.2013</a:t>
            </a:fld>
            <a:endParaRPr lang="ru-RU" dirty="0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1EAA1F-7103-4041-A5D1-4008FCD71B3E}" type="slidenum">
              <a:rPr lang="ru-RU" smtClean="0"/>
              <a:pPr/>
              <a:t>‹#›</a:t>
            </a:fld>
            <a:endParaRPr lang="ru-RU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8208EF-0640-4AA3-B802-EF4B6194E53C}" type="datetimeFigureOut">
              <a:rPr lang="ru-RU" smtClean="0"/>
              <a:pPr/>
              <a:t>13.10.2013</a:t>
            </a:fld>
            <a:endParaRPr lang="ru-RU" dirty="0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1EAA1F-7103-4041-A5D1-4008FCD71B3E}" type="slidenum">
              <a:rPr lang="ru-RU" smtClean="0"/>
              <a:pPr/>
              <a:t>‹#›</a:t>
            </a:fld>
            <a:endParaRPr lang="ru-RU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8208EF-0640-4AA3-B802-EF4B6194E53C}" type="datetimeFigureOut">
              <a:rPr lang="ru-RU" smtClean="0"/>
              <a:pPr/>
              <a:t>13.10.2013</a:t>
            </a:fld>
            <a:endParaRPr lang="ru-RU" dirty="0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1EAA1F-7103-4041-A5D1-4008FCD71B3E}" type="slidenum">
              <a:rPr lang="ru-RU" smtClean="0"/>
              <a:pPr/>
              <a:t>‹#›</a:t>
            </a:fld>
            <a:endParaRPr lang="ru-RU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8208EF-0640-4AA3-B802-EF4B6194E53C}" type="datetimeFigureOut">
              <a:rPr lang="ru-RU" smtClean="0"/>
              <a:pPr/>
              <a:t>13.10.2013</a:t>
            </a:fld>
            <a:endParaRPr lang="ru-RU" dirty="0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1EAA1F-7103-4041-A5D1-4008FCD71B3E}" type="slidenum">
              <a:rPr lang="ru-RU" smtClean="0"/>
              <a:pPr/>
              <a:t>‹#›</a:t>
            </a:fld>
            <a:endParaRPr lang="ru-RU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8208EF-0640-4AA3-B802-EF4B6194E53C}" type="datetimeFigureOut">
              <a:rPr lang="ru-RU" smtClean="0"/>
              <a:pPr/>
              <a:t>13.10.2013</a:t>
            </a:fld>
            <a:endParaRPr lang="ru-RU" dirty="0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1EAA1F-7103-4041-A5D1-4008FCD71B3E}" type="slidenum">
              <a:rPr lang="ru-RU" smtClean="0"/>
              <a:pPr/>
              <a:t>‹#›</a:t>
            </a:fld>
            <a:endParaRPr lang="ru-RU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8208EF-0640-4AA3-B802-EF4B6194E53C}" type="datetimeFigureOut">
              <a:rPr lang="ru-RU" smtClean="0"/>
              <a:pPr/>
              <a:t>13.10.2013</a:t>
            </a:fld>
            <a:endParaRPr lang="ru-RU" dirty="0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1EAA1F-7103-4041-A5D1-4008FCD71B3E}" type="slidenum">
              <a:rPr lang="ru-RU" smtClean="0"/>
              <a:pPr/>
              <a:t>‹#›</a:t>
            </a:fld>
            <a:endParaRPr lang="ru-RU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8208EF-0640-4AA3-B802-EF4B6194E53C}" type="datetimeFigureOut">
              <a:rPr lang="ru-RU" smtClean="0"/>
              <a:pPr/>
              <a:t>13.10.2013</a:t>
            </a:fld>
            <a:endParaRPr lang="ru-RU" dirty="0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1EAA1F-7103-4041-A5D1-4008FCD71B3E}" type="slidenum">
              <a:rPr lang="ru-RU" smtClean="0"/>
              <a:pPr/>
              <a:t>‹#›</a:t>
            </a:fld>
            <a:endParaRPr lang="ru-RU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8208EF-0640-4AA3-B802-EF4B6194E53C}" type="datetimeFigureOut">
              <a:rPr lang="ru-RU" smtClean="0"/>
              <a:pPr/>
              <a:t>13.10.2013</a:t>
            </a:fld>
            <a:endParaRPr lang="ru-RU" dirty="0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1EAA1F-7103-4041-A5D1-4008FCD71B3E}" type="slidenum">
              <a:rPr lang="ru-RU" smtClean="0"/>
              <a:pPr/>
              <a:t>‹#›</a:t>
            </a:fld>
            <a:endParaRPr lang="ru-RU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rgbClr val="A7E8FF">
                <a:alpha val="67000"/>
              </a:srgbClr>
            </a:gs>
            <a:gs pos="50000">
              <a:schemeClr val="bg1"/>
            </a:gs>
            <a:gs pos="100000">
              <a:srgbClr val="8B8BFF">
                <a:alpha val="58000"/>
              </a:srgbClr>
            </a:gs>
          </a:gsLst>
          <a:path path="rect">
            <a:fillToRect l="50000" t="50000" r="50000" b="50000"/>
          </a:path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38208EF-0640-4AA3-B802-EF4B6194E53C}" type="datetimeFigureOut">
              <a:rPr lang="ru-RU" smtClean="0"/>
              <a:pPr/>
              <a:t>13.10.2013</a:t>
            </a:fld>
            <a:endParaRPr lang="ru-RU" dirty="0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 dirty="0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C1EAA1F-7103-4041-A5D1-4008FCD71B3E}" type="slidenum">
              <a:rPr lang="ru-RU" smtClean="0"/>
              <a:pPr/>
              <a:t>‹#›</a:t>
            </a:fld>
            <a:endParaRPr lang="ru-RU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9.jpe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3.jpeg"/><Relationship Id="rId5" Type="http://schemas.openxmlformats.org/officeDocument/2006/relationships/image" Target="http://www.dizayne.ru/txt/pic/3komp11.jpg" TargetMode="External"/><Relationship Id="rId4" Type="http://schemas.openxmlformats.org/officeDocument/2006/relationships/image" Target="../media/image12.jpe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4.jpe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3" name="Rectangle 3"/>
          <p:cNvSpPr>
            <a:spLocks noGrp="1" noChangeArrowheads="1"/>
          </p:cNvSpPr>
          <p:nvPr>
            <p:ph idx="1"/>
          </p:nvPr>
        </p:nvSpPr>
        <p:spPr>
          <a:xfrm>
            <a:off x="357158" y="785794"/>
            <a:ext cx="8458200" cy="4724400"/>
          </a:xfrm>
        </p:spPr>
        <p:txBody>
          <a:bodyPr/>
          <a:lstStyle/>
          <a:p>
            <a:pPr algn="just">
              <a:lnSpc>
                <a:spcPct val="90000"/>
              </a:lnSpc>
              <a:buFont typeface="Wingdings" pitchFamily="2" charset="2"/>
              <a:buNone/>
              <a:defRPr/>
            </a:pPr>
            <a:r>
              <a:rPr lang="ru-RU" i="1" dirty="0" smtClean="0">
                <a:latin typeface="Monotype Corsiva" pitchFamily="66" charset="0"/>
              </a:rPr>
              <a:t>	</a:t>
            </a:r>
            <a:r>
              <a:rPr lang="ru-RU" dirty="0" smtClean="0">
                <a:latin typeface="+mj-lt"/>
              </a:rPr>
              <a:t>	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Принципы симметрии играют важную роль в физике и математике, химии и биологии, технике и архитектуре, живописи и скульптуре, поэзии и музыке.</a:t>
            </a:r>
          </a:p>
          <a:p>
            <a:pPr algn="just">
              <a:lnSpc>
                <a:spcPct val="90000"/>
              </a:lnSpc>
              <a:buFont typeface="Wingdings" pitchFamily="2" charset="2"/>
              <a:buNone/>
              <a:defRPr/>
            </a:pPr>
            <a:endParaRPr lang="ru-RU" dirty="0" smtClean="0">
              <a:latin typeface="Times New Roman" pitchFamily="18" charset="0"/>
              <a:cs typeface="Times New Roman" pitchFamily="18" charset="0"/>
            </a:endParaRPr>
          </a:p>
          <a:p>
            <a:pPr algn="just">
              <a:lnSpc>
                <a:spcPct val="90000"/>
              </a:lnSpc>
              <a:buFont typeface="Wingdings" pitchFamily="2" charset="2"/>
              <a:buNone/>
              <a:defRPr/>
            </a:pP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		 Законы природы, управляющие неисчерпаемой в своём многообразии картиной явлений, в свою очередь, также  подчиняются принципам симметрии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438"/>
          <p:cNvGrpSpPr>
            <a:grpSpLocks/>
          </p:cNvGrpSpPr>
          <p:nvPr/>
        </p:nvGrpSpPr>
        <p:grpSpPr bwMode="auto">
          <a:xfrm>
            <a:off x="304800" y="228600"/>
            <a:ext cx="8534400" cy="6400800"/>
            <a:chOff x="192" y="144"/>
            <a:chExt cx="5376" cy="4032"/>
          </a:xfrm>
        </p:grpSpPr>
        <p:grpSp>
          <p:nvGrpSpPr>
            <p:cNvPr id="6" name="Group 2434"/>
            <p:cNvGrpSpPr>
              <a:grpSpLocks/>
            </p:cNvGrpSpPr>
            <p:nvPr/>
          </p:nvGrpSpPr>
          <p:grpSpPr bwMode="auto">
            <a:xfrm>
              <a:off x="192" y="144"/>
              <a:ext cx="5376" cy="4032"/>
              <a:chOff x="192" y="144"/>
              <a:chExt cx="5376" cy="4032"/>
            </a:xfrm>
          </p:grpSpPr>
          <p:sp>
            <p:nvSpPr>
              <p:cNvPr id="26" name="Line 721"/>
              <p:cNvSpPr>
                <a:spLocks noChangeShapeType="1"/>
              </p:cNvSpPr>
              <p:nvPr/>
            </p:nvSpPr>
            <p:spPr bwMode="auto">
              <a:xfrm>
                <a:off x="192" y="144"/>
                <a:ext cx="0" cy="403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prstDash val="sysDot"/>
                <a:round/>
                <a:headEnd/>
                <a:tailEnd/>
              </a:ln>
            </p:spPr>
            <p:txBody>
              <a:bodyPr/>
              <a:lstStyle/>
              <a:p>
                <a:endParaRPr lang="ru-RU" dirty="0"/>
              </a:p>
            </p:txBody>
          </p:sp>
          <p:sp>
            <p:nvSpPr>
              <p:cNvPr id="27" name="Line 722"/>
              <p:cNvSpPr>
                <a:spLocks noChangeShapeType="1"/>
              </p:cNvSpPr>
              <p:nvPr/>
            </p:nvSpPr>
            <p:spPr bwMode="auto">
              <a:xfrm>
                <a:off x="5568" y="144"/>
                <a:ext cx="0" cy="403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prstDash val="sysDot"/>
                <a:round/>
                <a:headEnd/>
                <a:tailEnd/>
              </a:ln>
            </p:spPr>
            <p:txBody>
              <a:bodyPr/>
              <a:lstStyle/>
              <a:p>
                <a:endParaRPr lang="ru-RU" dirty="0"/>
              </a:p>
            </p:txBody>
          </p:sp>
          <p:sp>
            <p:nvSpPr>
              <p:cNvPr id="28" name="Line 727"/>
              <p:cNvSpPr>
                <a:spLocks noChangeShapeType="1"/>
              </p:cNvSpPr>
              <p:nvPr/>
            </p:nvSpPr>
            <p:spPr bwMode="auto">
              <a:xfrm>
                <a:off x="448" y="144"/>
                <a:ext cx="0" cy="403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prstDash val="sysDot"/>
                <a:round/>
                <a:headEnd/>
                <a:tailEnd/>
              </a:ln>
            </p:spPr>
            <p:txBody>
              <a:bodyPr/>
              <a:lstStyle/>
              <a:p>
                <a:endParaRPr lang="ru-RU" dirty="0"/>
              </a:p>
            </p:txBody>
          </p:sp>
          <p:sp>
            <p:nvSpPr>
              <p:cNvPr id="29" name="Line 730"/>
              <p:cNvSpPr>
                <a:spLocks noChangeShapeType="1"/>
              </p:cNvSpPr>
              <p:nvPr/>
            </p:nvSpPr>
            <p:spPr bwMode="auto">
              <a:xfrm>
                <a:off x="704" y="144"/>
                <a:ext cx="0" cy="403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prstDash val="sysDot"/>
                <a:round/>
                <a:headEnd/>
                <a:tailEnd/>
              </a:ln>
            </p:spPr>
            <p:txBody>
              <a:bodyPr/>
              <a:lstStyle/>
              <a:p>
                <a:endParaRPr lang="ru-RU" dirty="0"/>
              </a:p>
            </p:txBody>
          </p:sp>
          <p:sp>
            <p:nvSpPr>
              <p:cNvPr id="30" name="Line 733"/>
              <p:cNvSpPr>
                <a:spLocks noChangeShapeType="1"/>
              </p:cNvSpPr>
              <p:nvPr/>
            </p:nvSpPr>
            <p:spPr bwMode="auto">
              <a:xfrm>
                <a:off x="960" y="144"/>
                <a:ext cx="0" cy="403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prstDash val="sysDot"/>
                <a:round/>
                <a:headEnd/>
                <a:tailEnd/>
              </a:ln>
            </p:spPr>
            <p:txBody>
              <a:bodyPr/>
              <a:lstStyle/>
              <a:p>
                <a:endParaRPr lang="ru-RU" dirty="0"/>
              </a:p>
            </p:txBody>
          </p:sp>
          <p:sp>
            <p:nvSpPr>
              <p:cNvPr id="31" name="Line 736"/>
              <p:cNvSpPr>
                <a:spLocks noChangeShapeType="1"/>
              </p:cNvSpPr>
              <p:nvPr/>
            </p:nvSpPr>
            <p:spPr bwMode="auto">
              <a:xfrm>
                <a:off x="1216" y="144"/>
                <a:ext cx="0" cy="403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prstDash val="sysDot"/>
                <a:round/>
                <a:headEnd/>
                <a:tailEnd/>
              </a:ln>
            </p:spPr>
            <p:txBody>
              <a:bodyPr/>
              <a:lstStyle/>
              <a:p>
                <a:endParaRPr lang="ru-RU" dirty="0"/>
              </a:p>
            </p:txBody>
          </p:sp>
          <p:sp>
            <p:nvSpPr>
              <p:cNvPr id="32" name="Line 739"/>
              <p:cNvSpPr>
                <a:spLocks noChangeShapeType="1"/>
              </p:cNvSpPr>
              <p:nvPr/>
            </p:nvSpPr>
            <p:spPr bwMode="auto">
              <a:xfrm>
                <a:off x="1472" y="144"/>
                <a:ext cx="0" cy="403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prstDash val="sysDot"/>
                <a:round/>
                <a:headEnd/>
                <a:tailEnd/>
              </a:ln>
            </p:spPr>
            <p:txBody>
              <a:bodyPr/>
              <a:lstStyle/>
              <a:p>
                <a:endParaRPr lang="ru-RU" dirty="0"/>
              </a:p>
            </p:txBody>
          </p:sp>
          <p:sp>
            <p:nvSpPr>
              <p:cNvPr id="33" name="Line 742"/>
              <p:cNvSpPr>
                <a:spLocks noChangeShapeType="1"/>
              </p:cNvSpPr>
              <p:nvPr/>
            </p:nvSpPr>
            <p:spPr bwMode="auto">
              <a:xfrm>
                <a:off x="1728" y="144"/>
                <a:ext cx="0" cy="403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prstDash val="sysDot"/>
                <a:round/>
                <a:headEnd/>
                <a:tailEnd/>
              </a:ln>
            </p:spPr>
            <p:txBody>
              <a:bodyPr/>
              <a:lstStyle/>
              <a:p>
                <a:endParaRPr lang="ru-RU" dirty="0"/>
              </a:p>
            </p:txBody>
          </p:sp>
          <p:sp>
            <p:nvSpPr>
              <p:cNvPr id="34" name="Line 745"/>
              <p:cNvSpPr>
                <a:spLocks noChangeShapeType="1"/>
              </p:cNvSpPr>
              <p:nvPr/>
            </p:nvSpPr>
            <p:spPr bwMode="auto">
              <a:xfrm>
                <a:off x="1984" y="144"/>
                <a:ext cx="0" cy="403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prstDash val="sysDot"/>
                <a:round/>
                <a:headEnd/>
                <a:tailEnd/>
              </a:ln>
            </p:spPr>
            <p:txBody>
              <a:bodyPr/>
              <a:lstStyle/>
              <a:p>
                <a:endParaRPr lang="ru-RU" dirty="0"/>
              </a:p>
            </p:txBody>
          </p:sp>
          <p:sp>
            <p:nvSpPr>
              <p:cNvPr id="35" name="Line 748"/>
              <p:cNvSpPr>
                <a:spLocks noChangeShapeType="1"/>
              </p:cNvSpPr>
              <p:nvPr/>
            </p:nvSpPr>
            <p:spPr bwMode="auto">
              <a:xfrm>
                <a:off x="2240" y="144"/>
                <a:ext cx="0" cy="403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prstDash val="sysDot"/>
                <a:round/>
                <a:headEnd/>
                <a:tailEnd/>
              </a:ln>
            </p:spPr>
            <p:txBody>
              <a:bodyPr/>
              <a:lstStyle/>
              <a:p>
                <a:endParaRPr lang="ru-RU" dirty="0"/>
              </a:p>
            </p:txBody>
          </p:sp>
          <p:sp>
            <p:nvSpPr>
              <p:cNvPr id="36" name="Line 751"/>
              <p:cNvSpPr>
                <a:spLocks noChangeShapeType="1"/>
              </p:cNvSpPr>
              <p:nvPr/>
            </p:nvSpPr>
            <p:spPr bwMode="auto">
              <a:xfrm>
                <a:off x="2496" y="144"/>
                <a:ext cx="0" cy="403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prstDash val="sysDot"/>
                <a:round/>
                <a:headEnd/>
                <a:tailEnd/>
              </a:ln>
            </p:spPr>
            <p:txBody>
              <a:bodyPr/>
              <a:lstStyle/>
              <a:p>
                <a:endParaRPr lang="ru-RU" dirty="0"/>
              </a:p>
            </p:txBody>
          </p:sp>
          <p:sp>
            <p:nvSpPr>
              <p:cNvPr id="37" name="Line 754"/>
              <p:cNvSpPr>
                <a:spLocks noChangeShapeType="1"/>
              </p:cNvSpPr>
              <p:nvPr/>
            </p:nvSpPr>
            <p:spPr bwMode="auto">
              <a:xfrm>
                <a:off x="2752" y="144"/>
                <a:ext cx="0" cy="403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prstDash val="sysDot"/>
                <a:round/>
                <a:headEnd/>
                <a:tailEnd/>
              </a:ln>
            </p:spPr>
            <p:txBody>
              <a:bodyPr/>
              <a:lstStyle/>
              <a:p>
                <a:endParaRPr lang="ru-RU" dirty="0"/>
              </a:p>
            </p:txBody>
          </p:sp>
          <p:sp>
            <p:nvSpPr>
              <p:cNvPr id="38" name="Line 757"/>
              <p:cNvSpPr>
                <a:spLocks noChangeShapeType="1"/>
              </p:cNvSpPr>
              <p:nvPr/>
            </p:nvSpPr>
            <p:spPr bwMode="auto">
              <a:xfrm>
                <a:off x="3008" y="144"/>
                <a:ext cx="0" cy="403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prstDash val="sysDot"/>
                <a:round/>
                <a:headEnd/>
                <a:tailEnd/>
              </a:ln>
            </p:spPr>
            <p:txBody>
              <a:bodyPr/>
              <a:lstStyle/>
              <a:p>
                <a:endParaRPr lang="ru-RU" dirty="0"/>
              </a:p>
            </p:txBody>
          </p:sp>
          <p:sp>
            <p:nvSpPr>
              <p:cNvPr id="39" name="Line 760"/>
              <p:cNvSpPr>
                <a:spLocks noChangeShapeType="1"/>
              </p:cNvSpPr>
              <p:nvPr/>
            </p:nvSpPr>
            <p:spPr bwMode="auto">
              <a:xfrm>
                <a:off x="3264" y="144"/>
                <a:ext cx="0" cy="403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prstDash val="sysDot"/>
                <a:round/>
                <a:headEnd/>
                <a:tailEnd/>
              </a:ln>
            </p:spPr>
            <p:txBody>
              <a:bodyPr/>
              <a:lstStyle/>
              <a:p>
                <a:endParaRPr lang="ru-RU" dirty="0"/>
              </a:p>
            </p:txBody>
          </p:sp>
          <p:sp>
            <p:nvSpPr>
              <p:cNvPr id="40" name="Line 763"/>
              <p:cNvSpPr>
                <a:spLocks noChangeShapeType="1"/>
              </p:cNvSpPr>
              <p:nvPr/>
            </p:nvSpPr>
            <p:spPr bwMode="auto">
              <a:xfrm>
                <a:off x="3520" y="144"/>
                <a:ext cx="0" cy="403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prstDash val="sysDot"/>
                <a:round/>
                <a:headEnd/>
                <a:tailEnd/>
              </a:ln>
            </p:spPr>
            <p:txBody>
              <a:bodyPr/>
              <a:lstStyle/>
              <a:p>
                <a:endParaRPr lang="ru-RU" dirty="0"/>
              </a:p>
            </p:txBody>
          </p:sp>
          <p:sp>
            <p:nvSpPr>
              <p:cNvPr id="41" name="Line 766"/>
              <p:cNvSpPr>
                <a:spLocks noChangeShapeType="1"/>
              </p:cNvSpPr>
              <p:nvPr/>
            </p:nvSpPr>
            <p:spPr bwMode="auto">
              <a:xfrm>
                <a:off x="3776" y="144"/>
                <a:ext cx="0" cy="403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prstDash val="sysDot"/>
                <a:round/>
                <a:headEnd/>
                <a:tailEnd/>
              </a:ln>
            </p:spPr>
            <p:txBody>
              <a:bodyPr/>
              <a:lstStyle/>
              <a:p>
                <a:endParaRPr lang="ru-RU" dirty="0"/>
              </a:p>
            </p:txBody>
          </p:sp>
          <p:sp>
            <p:nvSpPr>
              <p:cNvPr id="42" name="Line 769"/>
              <p:cNvSpPr>
                <a:spLocks noChangeShapeType="1"/>
              </p:cNvSpPr>
              <p:nvPr/>
            </p:nvSpPr>
            <p:spPr bwMode="auto">
              <a:xfrm>
                <a:off x="4032" y="144"/>
                <a:ext cx="0" cy="403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prstDash val="sysDot"/>
                <a:round/>
                <a:headEnd/>
                <a:tailEnd/>
              </a:ln>
            </p:spPr>
            <p:txBody>
              <a:bodyPr/>
              <a:lstStyle/>
              <a:p>
                <a:endParaRPr lang="ru-RU" dirty="0"/>
              </a:p>
            </p:txBody>
          </p:sp>
          <p:sp>
            <p:nvSpPr>
              <p:cNvPr id="43" name="Line 772"/>
              <p:cNvSpPr>
                <a:spLocks noChangeShapeType="1"/>
              </p:cNvSpPr>
              <p:nvPr/>
            </p:nvSpPr>
            <p:spPr bwMode="auto">
              <a:xfrm>
                <a:off x="4288" y="144"/>
                <a:ext cx="0" cy="403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prstDash val="sysDot"/>
                <a:round/>
                <a:headEnd/>
                <a:tailEnd/>
              </a:ln>
            </p:spPr>
            <p:txBody>
              <a:bodyPr/>
              <a:lstStyle/>
              <a:p>
                <a:endParaRPr lang="ru-RU" dirty="0"/>
              </a:p>
            </p:txBody>
          </p:sp>
          <p:sp>
            <p:nvSpPr>
              <p:cNvPr id="44" name="Line 775"/>
              <p:cNvSpPr>
                <a:spLocks noChangeShapeType="1"/>
              </p:cNvSpPr>
              <p:nvPr/>
            </p:nvSpPr>
            <p:spPr bwMode="auto">
              <a:xfrm>
                <a:off x="4544" y="144"/>
                <a:ext cx="0" cy="403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prstDash val="sysDot"/>
                <a:round/>
                <a:headEnd/>
                <a:tailEnd/>
              </a:ln>
            </p:spPr>
            <p:txBody>
              <a:bodyPr/>
              <a:lstStyle/>
              <a:p>
                <a:endParaRPr lang="ru-RU" dirty="0"/>
              </a:p>
            </p:txBody>
          </p:sp>
          <p:sp>
            <p:nvSpPr>
              <p:cNvPr id="45" name="Line 778"/>
              <p:cNvSpPr>
                <a:spLocks noChangeShapeType="1"/>
              </p:cNvSpPr>
              <p:nvPr/>
            </p:nvSpPr>
            <p:spPr bwMode="auto">
              <a:xfrm>
                <a:off x="4800" y="144"/>
                <a:ext cx="0" cy="403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prstDash val="sysDot"/>
                <a:round/>
                <a:headEnd/>
                <a:tailEnd/>
              </a:ln>
            </p:spPr>
            <p:txBody>
              <a:bodyPr/>
              <a:lstStyle/>
              <a:p>
                <a:endParaRPr lang="ru-RU" dirty="0"/>
              </a:p>
            </p:txBody>
          </p:sp>
          <p:sp>
            <p:nvSpPr>
              <p:cNvPr id="46" name="Line 781"/>
              <p:cNvSpPr>
                <a:spLocks noChangeShapeType="1"/>
              </p:cNvSpPr>
              <p:nvPr/>
            </p:nvSpPr>
            <p:spPr bwMode="auto">
              <a:xfrm>
                <a:off x="5056" y="144"/>
                <a:ext cx="0" cy="403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prstDash val="sysDot"/>
                <a:round/>
                <a:headEnd/>
                <a:tailEnd/>
              </a:ln>
            </p:spPr>
            <p:txBody>
              <a:bodyPr/>
              <a:lstStyle/>
              <a:p>
                <a:endParaRPr lang="ru-RU" dirty="0"/>
              </a:p>
            </p:txBody>
          </p:sp>
          <p:sp>
            <p:nvSpPr>
              <p:cNvPr id="47" name="Line 784"/>
              <p:cNvSpPr>
                <a:spLocks noChangeShapeType="1"/>
              </p:cNvSpPr>
              <p:nvPr/>
            </p:nvSpPr>
            <p:spPr bwMode="auto">
              <a:xfrm>
                <a:off x="5312" y="144"/>
                <a:ext cx="0" cy="403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prstDash val="sysDot"/>
                <a:round/>
                <a:headEnd/>
                <a:tailEnd/>
              </a:ln>
            </p:spPr>
            <p:txBody>
              <a:bodyPr/>
              <a:lstStyle/>
              <a:p>
                <a:endParaRPr lang="ru-RU" dirty="0"/>
              </a:p>
            </p:txBody>
          </p:sp>
        </p:grpSp>
        <p:grpSp>
          <p:nvGrpSpPr>
            <p:cNvPr id="7" name="Group 2433"/>
            <p:cNvGrpSpPr>
              <a:grpSpLocks/>
            </p:cNvGrpSpPr>
            <p:nvPr/>
          </p:nvGrpSpPr>
          <p:grpSpPr bwMode="auto">
            <a:xfrm>
              <a:off x="192" y="144"/>
              <a:ext cx="5376" cy="4032"/>
              <a:chOff x="192" y="144"/>
              <a:chExt cx="5376" cy="4032"/>
            </a:xfrm>
          </p:grpSpPr>
          <p:sp>
            <p:nvSpPr>
              <p:cNvPr id="8" name="Line 719"/>
              <p:cNvSpPr>
                <a:spLocks noChangeShapeType="1"/>
              </p:cNvSpPr>
              <p:nvPr/>
            </p:nvSpPr>
            <p:spPr bwMode="auto">
              <a:xfrm>
                <a:off x="192" y="144"/>
                <a:ext cx="5376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prstDash val="sysDot"/>
                <a:round/>
                <a:headEnd/>
                <a:tailEnd/>
              </a:ln>
            </p:spPr>
            <p:txBody>
              <a:bodyPr/>
              <a:lstStyle/>
              <a:p>
                <a:endParaRPr lang="ru-RU" dirty="0"/>
              </a:p>
            </p:txBody>
          </p:sp>
          <p:sp>
            <p:nvSpPr>
              <p:cNvPr id="9" name="Line 720"/>
              <p:cNvSpPr>
                <a:spLocks noChangeShapeType="1"/>
              </p:cNvSpPr>
              <p:nvPr/>
            </p:nvSpPr>
            <p:spPr bwMode="auto">
              <a:xfrm>
                <a:off x="192" y="4176"/>
                <a:ext cx="5376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prstDash val="sysDot"/>
                <a:round/>
                <a:headEnd/>
                <a:tailEnd/>
              </a:ln>
            </p:spPr>
            <p:txBody>
              <a:bodyPr/>
              <a:lstStyle/>
              <a:p>
                <a:endParaRPr lang="ru-RU" dirty="0"/>
              </a:p>
            </p:txBody>
          </p:sp>
          <p:sp>
            <p:nvSpPr>
              <p:cNvPr id="10" name="Line 725"/>
              <p:cNvSpPr>
                <a:spLocks noChangeShapeType="1"/>
              </p:cNvSpPr>
              <p:nvPr/>
            </p:nvSpPr>
            <p:spPr bwMode="auto">
              <a:xfrm>
                <a:off x="192" y="381"/>
                <a:ext cx="5376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prstDash val="sysDot"/>
                <a:round/>
                <a:headEnd/>
                <a:tailEnd/>
              </a:ln>
            </p:spPr>
            <p:txBody>
              <a:bodyPr/>
              <a:lstStyle/>
              <a:p>
                <a:endParaRPr lang="ru-RU" dirty="0"/>
              </a:p>
            </p:txBody>
          </p:sp>
          <p:sp>
            <p:nvSpPr>
              <p:cNvPr id="11" name="Line 788"/>
              <p:cNvSpPr>
                <a:spLocks noChangeShapeType="1"/>
              </p:cNvSpPr>
              <p:nvPr/>
            </p:nvSpPr>
            <p:spPr bwMode="auto">
              <a:xfrm>
                <a:off x="192" y="618"/>
                <a:ext cx="5376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prstDash val="sysDot"/>
                <a:round/>
                <a:headEnd/>
                <a:tailEnd/>
              </a:ln>
            </p:spPr>
            <p:txBody>
              <a:bodyPr/>
              <a:lstStyle/>
              <a:p>
                <a:endParaRPr lang="ru-RU" dirty="0"/>
              </a:p>
            </p:txBody>
          </p:sp>
          <p:sp>
            <p:nvSpPr>
              <p:cNvPr id="12" name="Line 891"/>
              <p:cNvSpPr>
                <a:spLocks noChangeShapeType="1"/>
              </p:cNvSpPr>
              <p:nvPr/>
            </p:nvSpPr>
            <p:spPr bwMode="auto">
              <a:xfrm>
                <a:off x="192" y="856"/>
                <a:ext cx="5376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prstDash val="sysDot"/>
                <a:round/>
                <a:headEnd/>
                <a:tailEnd/>
              </a:ln>
            </p:spPr>
            <p:txBody>
              <a:bodyPr/>
              <a:lstStyle/>
              <a:p>
                <a:endParaRPr lang="ru-RU" dirty="0"/>
              </a:p>
            </p:txBody>
          </p:sp>
          <p:sp>
            <p:nvSpPr>
              <p:cNvPr id="13" name="Line 994"/>
              <p:cNvSpPr>
                <a:spLocks noChangeShapeType="1"/>
              </p:cNvSpPr>
              <p:nvPr/>
            </p:nvSpPr>
            <p:spPr bwMode="auto">
              <a:xfrm>
                <a:off x="192" y="1093"/>
                <a:ext cx="5376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prstDash val="sysDot"/>
                <a:round/>
                <a:headEnd/>
                <a:tailEnd/>
              </a:ln>
            </p:spPr>
            <p:txBody>
              <a:bodyPr/>
              <a:lstStyle/>
              <a:p>
                <a:endParaRPr lang="ru-RU" dirty="0"/>
              </a:p>
            </p:txBody>
          </p:sp>
          <p:sp>
            <p:nvSpPr>
              <p:cNvPr id="14" name="Line 1097"/>
              <p:cNvSpPr>
                <a:spLocks noChangeShapeType="1"/>
              </p:cNvSpPr>
              <p:nvPr/>
            </p:nvSpPr>
            <p:spPr bwMode="auto">
              <a:xfrm>
                <a:off x="192" y="1330"/>
                <a:ext cx="5376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prstDash val="sysDot"/>
                <a:round/>
                <a:headEnd/>
                <a:tailEnd/>
              </a:ln>
            </p:spPr>
            <p:txBody>
              <a:bodyPr/>
              <a:lstStyle/>
              <a:p>
                <a:endParaRPr lang="ru-RU" dirty="0"/>
              </a:p>
            </p:txBody>
          </p:sp>
          <p:sp>
            <p:nvSpPr>
              <p:cNvPr id="15" name="Line 1200"/>
              <p:cNvSpPr>
                <a:spLocks noChangeShapeType="1"/>
              </p:cNvSpPr>
              <p:nvPr/>
            </p:nvSpPr>
            <p:spPr bwMode="auto">
              <a:xfrm>
                <a:off x="192" y="1567"/>
                <a:ext cx="5376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prstDash val="sysDot"/>
                <a:round/>
                <a:headEnd/>
                <a:tailEnd/>
              </a:ln>
            </p:spPr>
            <p:txBody>
              <a:bodyPr/>
              <a:lstStyle/>
              <a:p>
                <a:endParaRPr lang="ru-RU" dirty="0"/>
              </a:p>
            </p:txBody>
          </p:sp>
          <p:sp>
            <p:nvSpPr>
              <p:cNvPr id="16" name="Line 1303"/>
              <p:cNvSpPr>
                <a:spLocks noChangeShapeType="1"/>
              </p:cNvSpPr>
              <p:nvPr/>
            </p:nvSpPr>
            <p:spPr bwMode="auto">
              <a:xfrm>
                <a:off x="192" y="1804"/>
                <a:ext cx="5376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prstDash val="sysDot"/>
                <a:round/>
                <a:headEnd/>
                <a:tailEnd/>
              </a:ln>
            </p:spPr>
            <p:txBody>
              <a:bodyPr/>
              <a:lstStyle/>
              <a:p>
                <a:endParaRPr lang="ru-RU" dirty="0"/>
              </a:p>
            </p:txBody>
          </p:sp>
          <p:sp>
            <p:nvSpPr>
              <p:cNvPr id="17" name="Line 1406"/>
              <p:cNvSpPr>
                <a:spLocks noChangeShapeType="1"/>
              </p:cNvSpPr>
              <p:nvPr/>
            </p:nvSpPr>
            <p:spPr bwMode="auto">
              <a:xfrm>
                <a:off x="192" y="2041"/>
                <a:ext cx="5376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prstDash val="sysDot"/>
                <a:round/>
                <a:headEnd/>
                <a:tailEnd/>
              </a:ln>
            </p:spPr>
            <p:txBody>
              <a:bodyPr/>
              <a:lstStyle/>
              <a:p>
                <a:endParaRPr lang="ru-RU" dirty="0"/>
              </a:p>
            </p:txBody>
          </p:sp>
          <p:sp>
            <p:nvSpPr>
              <p:cNvPr id="18" name="Line 1509"/>
              <p:cNvSpPr>
                <a:spLocks noChangeShapeType="1"/>
              </p:cNvSpPr>
              <p:nvPr/>
            </p:nvSpPr>
            <p:spPr bwMode="auto">
              <a:xfrm>
                <a:off x="192" y="2279"/>
                <a:ext cx="5376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prstDash val="sysDot"/>
                <a:round/>
                <a:headEnd/>
                <a:tailEnd/>
              </a:ln>
            </p:spPr>
            <p:txBody>
              <a:bodyPr/>
              <a:lstStyle/>
              <a:p>
                <a:endParaRPr lang="ru-RU" dirty="0"/>
              </a:p>
            </p:txBody>
          </p:sp>
          <p:sp>
            <p:nvSpPr>
              <p:cNvPr id="19" name="Line 1612"/>
              <p:cNvSpPr>
                <a:spLocks noChangeShapeType="1"/>
              </p:cNvSpPr>
              <p:nvPr/>
            </p:nvSpPr>
            <p:spPr bwMode="auto">
              <a:xfrm>
                <a:off x="192" y="2516"/>
                <a:ext cx="5376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prstDash val="sysDot"/>
                <a:round/>
                <a:headEnd/>
                <a:tailEnd/>
              </a:ln>
            </p:spPr>
            <p:txBody>
              <a:bodyPr/>
              <a:lstStyle/>
              <a:p>
                <a:endParaRPr lang="ru-RU" dirty="0"/>
              </a:p>
            </p:txBody>
          </p:sp>
          <p:sp>
            <p:nvSpPr>
              <p:cNvPr id="20" name="Line 1715"/>
              <p:cNvSpPr>
                <a:spLocks noChangeShapeType="1"/>
              </p:cNvSpPr>
              <p:nvPr/>
            </p:nvSpPr>
            <p:spPr bwMode="auto">
              <a:xfrm>
                <a:off x="192" y="2753"/>
                <a:ext cx="5376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prstDash val="sysDot"/>
                <a:round/>
                <a:headEnd/>
                <a:tailEnd/>
              </a:ln>
            </p:spPr>
            <p:txBody>
              <a:bodyPr/>
              <a:lstStyle/>
              <a:p>
                <a:endParaRPr lang="ru-RU" dirty="0"/>
              </a:p>
            </p:txBody>
          </p:sp>
          <p:sp>
            <p:nvSpPr>
              <p:cNvPr id="21" name="Line 1818"/>
              <p:cNvSpPr>
                <a:spLocks noChangeShapeType="1"/>
              </p:cNvSpPr>
              <p:nvPr/>
            </p:nvSpPr>
            <p:spPr bwMode="auto">
              <a:xfrm>
                <a:off x="192" y="2990"/>
                <a:ext cx="5376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prstDash val="sysDot"/>
                <a:round/>
                <a:headEnd/>
                <a:tailEnd/>
              </a:ln>
            </p:spPr>
            <p:txBody>
              <a:bodyPr/>
              <a:lstStyle/>
              <a:p>
                <a:endParaRPr lang="ru-RU" dirty="0"/>
              </a:p>
            </p:txBody>
          </p:sp>
          <p:sp>
            <p:nvSpPr>
              <p:cNvPr id="22" name="Line 1921"/>
              <p:cNvSpPr>
                <a:spLocks noChangeShapeType="1"/>
              </p:cNvSpPr>
              <p:nvPr/>
            </p:nvSpPr>
            <p:spPr bwMode="auto">
              <a:xfrm>
                <a:off x="192" y="3227"/>
                <a:ext cx="5376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prstDash val="sysDot"/>
                <a:round/>
                <a:headEnd/>
                <a:tailEnd/>
              </a:ln>
            </p:spPr>
            <p:txBody>
              <a:bodyPr/>
              <a:lstStyle/>
              <a:p>
                <a:endParaRPr lang="ru-RU" dirty="0"/>
              </a:p>
            </p:txBody>
          </p:sp>
          <p:sp>
            <p:nvSpPr>
              <p:cNvPr id="23" name="Line 2024"/>
              <p:cNvSpPr>
                <a:spLocks noChangeShapeType="1"/>
              </p:cNvSpPr>
              <p:nvPr/>
            </p:nvSpPr>
            <p:spPr bwMode="auto">
              <a:xfrm>
                <a:off x="192" y="3464"/>
                <a:ext cx="5376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prstDash val="sysDot"/>
                <a:round/>
                <a:headEnd/>
                <a:tailEnd/>
              </a:ln>
            </p:spPr>
            <p:txBody>
              <a:bodyPr/>
              <a:lstStyle/>
              <a:p>
                <a:endParaRPr lang="ru-RU" dirty="0"/>
              </a:p>
            </p:txBody>
          </p:sp>
          <p:sp>
            <p:nvSpPr>
              <p:cNvPr id="24" name="Line 2127"/>
              <p:cNvSpPr>
                <a:spLocks noChangeShapeType="1"/>
              </p:cNvSpPr>
              <p:nvPr/>
            </p:nvSpPr>
            <p:spPr bwMode="auto">
              <a:xfrm>
                <a:off x="192" y="3702"/>
                <a:ext cx="5376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prstDash val="sysDot"/>
                <a:round/>
                <a:headEnd/>
                <a:tailEnd/>
              </a:ln>
            </p:spPr>
            <p:txBody>
              <a:bodyPr/>
              <a:lstStyle/>
              <a:p>
                <a:endParaRPr lang="ru-RU" dirty="0"/>
              </a:p>
            </p:txBody>
          </p:sp>
          <p:sp>
            <p:nvSpPr>
              <p:cNvPr id="25" name="Line 2230"/>
              <p:cNvSpPr>
                <a:spLocks noChangeShapeType="1"/>
              </p:cNvSpPr>
              <p:nvPr/>
            </p:nvSpPr>
            <p:spPr bwMode="auto">
              <a:xfrm>
                <a:off x="192" y="3939"/>
                <a:ext cx="5376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prstDash val="sysDot"/>
                <a:round/>
                <a:headEnd/>
                <a:tailEnd/>
              </a:ln>
            </p:spPr>
            <p:txBody>
              <a:bodyPr/>
              <a:lstStyle/>
              <a:p>
                <a:endParaRPr lang="ru-RU" dirty="0"/>
              </a:p>
            </p:txBody>
          </p:sp>
        </p:grpSp>
      </p:grpSp>
      <p:sp>
        <p:nvSpPr>
          <p:cNvPr id="50" name="Полилиния 49"/>
          <p:cNvSpPr/>
          <p:nvPr/>
        </p:nvSpPr>
        <p:spPr>
          <a:xfrm>
            <a:off x="3428992" y="1000108"/>
            <a:ext cx="2068923" cy="4199895"/>
          </a:xfrm>
          <a:custGeom>
            <a:avLst/>
            <a:gdLst>
              <a:gd name="connsiteX0" fmla="*/ 2057400 w 4517572"/>
              <a:gd name="connsiteY0" fmla="*/ 0 h 4191000"/>
              <a:gd name="connsiteX1" fmla="*/ 1654629 w 4517572"/>
              <a:gd name="connsiteY1" fmla="*/ 772886 h 4191000"/>
              <a:gd name="connsiteX2" fmla="*/ 870857 w 4517572"/>
              <a:gd name="connsiteY2" fmla="*/ 1121229 h 4191000"/>
              <a:gd name="connsiteX3" fmla="*/ 424543 w 4517572"/>
              <a:gd name="connsiteY3" fmla="*/ 1524000 h 4191000"/>
              <a:gd name="connsiteX4" fmla="*/ 32657 w 4517572"/>
              <a:gd name="connsiteY4" fmla="*/ 2275114 h 4191000"/>
              <a:gd name="connsiteX5" fmla="*/ 0 w 4517572"/>
              <a:gd name="connsiteY5" fmla="*/ 3026229 h 4191000"/>
              <a:gd name="connsiteX6" fmla="*/ 402772 w 4517572"/>
              <a:gd name="connsiteY6" fmla="*/ 3744686 h 4191000"/>
              <a:gd name="connsiteX7" fmla="*/ 1208315 w 4517572"/>
              <a:gd name="connsiteY7" fmla="*/ 4191000 h 4191000"/>
              <a:gd name="connsiteX8" fmla="*/ 2068286 w 4517572"/>
              <a:gd name="connsiteY8" fmla="*/ 3701143 h 4191000"/>
              <a:gd name="connsiteX9" fmla="*/ 2460172 w 4517572"/>
              <a:gd name="connsiteY9" fmla="*/ 4147457 h 4191000"/>
              <a:gd name="connsiteX10" fmla="*/ 3712029 w 4517572"/>
              <a:gd name="connsiteY10" fmla="*/ 3777343 h 4191000"/>
              <a:gd name="connsiteX11" fmla="*/ 4495800 w 4517572"/>
              <a:gd name="connsiteY11" fmla="*/ 3015343 h 4191000"/>
              <a:gd name="connsiteX12" fmla="*/ 4517572 w 4517572"/>
              <a:gd name="connsiteY12" fmla="*/ 2253343 h 4191000"/>
              <a:gd name="connsiteX13" fmla="*/ 4114800 w 4517572"/>
              <a:gd name="connsiteY13" fmla="*/ 1524000 h 4191000"/>
              <a:gd name="connsiteX14" fmla="*/ 3701143 w 4517572"/>
              <a:gd name="connsiteY14" fmla="*/ 1121229 h 4191000"/>
              <a:gd name="connsiteX15" fmla="*/ 2471057 w 4517572"/>
              <a:gd name="connsiteY15" fmla="*/ 751114 h 4191000"/>
              <a:gd name="connsiteX16" fmla="*/ 2057400 w 4517572"/>
              <a:gd name="connsiteY16" fmla="*/ 0 h 4191000"/>
              <a:gd name="connsiteX0" fmla="*/ 2057400 w 4517572"/>
              <a:gd name="connsiteY0" fmla="*/ 0 h 4191000"/>
              <a:gd name="connsiteX1" fmla="*/ 1654629 w 4517572"/>
              <a:gd name="connsiteY1" fmla="*/ 772886 h 4191000"/>
              <a:gd name="connsiteX2" fmla="*/ 870857 w 4517572"/>
              <a:gd name="connsiteY2" fmla="*/ 1121229 h 4191000"/>
              <a:gd name="connsiteX3" fmla="*/ 424543 w 4517572"/>
              <a:gd name="connsiteY3" fmla="*/ 1524000 h 4191000"/>
              <a:gd name="connsiteX4" fmla="*/ 32657 w 4517572"/>
              <a:gd name="connsiteY4" fmla="*/ 2275114 h 4191000"/>
              <a:gd name="connsiteX5" fmla="*/ 0 w 4517572"/>
              <a:gd name="connsiteY5" fmla="*/ 3026229 h 4191000"/>
              <a:gd name="connsiteX6" fmla="*/ 402772 w 4517572"/>
              <a:gd name="connsiteY6" fmla="*/ 3744686 h 4191000"/>
              <a:gd name="connsiteX7" fmla="*/ 1208315 w 4517572"/>
              <a:gd name="connsiteY7" fmla="*/ 4191000 h 4191000"/>
              <a:gd name="connsiteX8" fmla="*/ 2068286 w 4517572"/>
              <a:gd name="connsiteY8" fmla="*/ 3701143 h 4191000"/>
              <a:gd name="connsiteX9" fmla="*/ 2460172 w 4517572"/>
              <a:gd name="connsiteY9" fmla="*/ 4147457 h 4191000"/>
              <a:gd name="connsiteX10" fmla="*/ 2031512 w 4517572"/>
              <a:gd name="connsiteY10" fmla="*/ 3707919 h 4191000"/>
              <a:gd name="connsiteX11" fmla="*/ 3712029 w 4517572"/>
              <a:gd name="connsiteY11" fmla="*/ 3777343 h 4191000"/>
              <a:gd name="connsiteX12" fmla="*/ 4495800 w 4517572"/>
              <a:gd name="connsiteY12" fmla="*/ 3015343 h 4191000"/>
              <a:gd name="connsiteX13" fmla="*/ 4517572 w 4517572"/>
              <a:gd name="connsiteY13" fmla="*/ 2253343 h 4191000"/>
              <a:gd name="connsiteX14" fmla="*/ 4114800 w 4517572"/>
              <a:gd name="connsiteY14" fmla="*/ 1524000 h 4191000"/>
              <a:gd name="connsiteX15" fmla="*/ 3701143 w 4517572"/>
              <a:gd name="connsiteY15" fmla="*/ 1121229 h 4191000"/>
              <a:gd name="connsiteX16" fmla="*/ 2471057 w 4517572"/>
              <a:gd name="connsiteY16" fmla="*/ 751114 h 4191000"/>
              <a:gd name="connsiteX17" fmla="*/ 2057400 w 4517572"/>
              <a:gd name="connsiteY17" fmla="*/ 0 h 4191000"/>
              <a:gd name="connsiteX0" fmla="*/ 2057400 w 4517572"/>
              <a:gd name="connsiteY0" fmla="*/ 0 h 4191000"/>
              <a:gd name="connsiteX1" fmla="*/ 1654629 w 4517572"/>
              <a:gd name="connsiteY1" fmla="*/ 772886 h 4191000"/>
              <a:gd name="connsiteX2" fmla="*/ 870857 w 4517572"/>
              <a:gd name="connsiteY2" fmla="*/ 1121229 h 4191000"/>
              <a:gd name="connsiteX3" fmla="*/ 424543 w 4517572"/>
              <a:gd name="connsiteY3" fmla="*/ 1524000 h 4191000"/>
              <a:gd name="connsiteX4" fmla="*/ 32657 w 4517572"/>
              <a:gd name="connsiteY4" fmla="*/ 2275114 h 4191000"/>
              <a:gd name="connsiteX5" fmla="*/ 0 w 4517572"/>
              <a:gd name="connsiteY5" fmla="*/ 3026229 h 4191000"/>
              <a:gd name="connsiteX6" fmla="*/ 402772 w 4517572"/>
              <a:gd name="connsiteY6" fmla="*/ 3744686 h 4191000"/>
              <a:gd name="connsiteX7" fmla="*/ 1208315 w 4517572"/>
              <a:gd name="connsiteY7" fmla="*/ 4191000 h 4191000"/>
              <a:gd name="connsiteX8" fmla="*/ 2068286 w 4517572"/>
              <a:gd name="connsiteY8" fmla="*/ 3701143 h 4191000"/>
              <a:gd name="connsiteX9" fmla="*/ 2031512 w 4517572"/>
              <a:gd name="connsiteY9" fmla="*/ 3707919 h 4191000"/>
              <a:gd name="connsiteX10" fmla="*/ 3712029 w 4517572"/>
              <a:gd name="connsiteY10" fmla="*/ 3777343 h 4191000"/>
              <a:gd name="connsiteX11" fmla="*/ 4495800 w 4517572"/>
              <a:gd name="connsiteY11" fmla="*/ 3015343 h 4191000"/>
              <a:gd name="connsiteX12" fmla="*/ 4517572 w 4517572"/>
              <a:gd name="connsiteY12" fmla="*/ 2253343 h 4191000"/>
              <a:gd name="connsiteX13" fmla="*/ 4114800 w 4517572"/>
              <a:gd name="connsiteY13" fmla="*/ 1524000 h 4191000"/>
              <a:gd name="connsiteX14" fmla="*/ 3701143 w 4517572"/>
              <a:gd name="connsiteY14" fmla="*/ 1121229 h 4191000"/>
              <a:gd name="connsiteX15" fmla="*/ 2471057 w 4517572"/>
              <a:gd name="connsiteY15" fmla="*/ 751114 h 4191000"/>
              <a:gd name="connsiteX16" fmla="*/ 2057400 w 4517572"/>
              <a:gd name="connsiteY16" fmla="*/ 0 h 4191000"/>
              <a:gd name="connsiteX0" fmla="*/ 2057400 w 4517572"/>
              <a:gd name="connsiteY0" fmla="*/ 8895 h 4199895"/>
              <a:gd name="connsiteX1" fmla="*/ 1654629 w 4517572"/>
              <a:gd name="connsiteY1" fmla="*/ 781781 h 4199895"/>
              <a:gd name="connsiteX2" fmla="*/ 870857 w 4517572"/>
              <a:gd name="connsiteY2" fmla="*/ 1130124 h 4199895"/>
              <a:gd name="connsiteX3" fmla="*/ 424543 w 4517572"/>
              <a:gd name="connsiteY3" fmla="*/ 1532895 h 4199895"/>
              <a:gd name="connsiteX4" fmla="*/ 32657 w 4517572"/>
              <a:gd name="connsiteY4" fmla="*/ 2284009 h 4199895"/>
              <a:gd name="connsiteX5" fmla="*/ 0 w 4517572"/>
              <a:gd name="connsiteY5" fmla="*/ 3035124 h 4199895"/>
              <a:gd name="connsiteX6" fmla="*/ 402772 w 4517572"/>
              <a:gd name="connsiteY6" fmla="*/ 3753581 h 4199895"/>
              <a:gd name="connsiteX7" fmla="*/ 1208315 w 4517572"/>
              <a:gd name="connsiteY7" fmla="*/ 4199895 h 4199895"/>
              <a:gd name="connsiteX8" fmla="*/ 2068286 w 4517572"/>
              <a:gd name="connsiteY8" fmla="*/ 3710038 h 4199895"/>
              <a:gd name="connsiteX9" fmla="*/ 2031512 w 4517572"/>
              <a:gd name="connsiteY9" fmla="*/ 3716814 h 4199895"/>
              <a:gd name="connsiteX10" fmla="*/ 2068923 w 4517572"/>
              <a:gd name="connsiteY10" fmla="*/ 0 h 4199895"/>
              <a:gd name="connsiteX11" fmla="*/ 4495800 w 4517572"/>
              <a:gd name="connsiteY11" fmla="*/ 3024238 h 4199895"/>
              <a:gd name="connsiteX12" fmla="*/ 4517572 w 4517572"/>
              <a:gd name="connsiteY12" fmla="*/ 2262238 h 4199895"/>
              <a:gd name="connsiteX13" fmla="*/ 4114800 w 4517572"/>
              <a:gd name="connsiteY13" fmla="*/ 1532895 h 4199895"/>
              <a:gd name="connsiteX14" fmla="*/ 3701143 w 4517572"/>
              <a:gd name="connsiteY14" fmla="*/ 1130124 h 4199895"/>
              <a:gd name="connsiteX15" fmla="*/ 2471057 w 4517572"/>
              <a:gd name="connsiteY15" fmla="*/ 760009 h 4199895"/>
              <a:gd name="connsiteX16" fmla="*/ 2057400 w 4517572"/>
              <a:gd name="connsiteY16" fmla="*/ 8895 h 4199895"/>
              <a:gd name="connsiteX0" fmla="*/ 2057400 w 4517572"/>
              <a:gd name="connsiteY0" fmla="*/ 8895 h 4199895"/>
              <a:gd name="connsiteX1" fmla="*/ 1654629 w 4517572"/>
              <a:gd name="connsiteY1" fmla="*/ 781781 h 4199895"/>
              <a:gd name="connsiteX2" fmla="*/ 870857 w 4517572"/>
              <a:gd name="connsiteY2" fmla="*/ 1130124 h 4199895"/>
              <a:gd name="connsiteX3" fmla="*/ 424543 w 4517572"/>
              <a:gd name="connsiteY3" fmla="*/ 1532895 h 4199895"/>
              <a:gd name="connsiteX4" fmla="*/ 32657 w 4517572"/>
              <a:gd name="connsiteY4" fmla="*/ 2284009 h 4199895"/>
              <a:gd name="connsiteX5" fmla="*/ 0 w 4517572"/>
              <a:gd name="connsiteY5" fmla="*/ 3035124 h 4199895"/>
              <a:gd name="connsiteX6" fmla="*/ 402772 w 4517572"/>
              <a:gd name="connsiteY6" fmla="*/ 3753581 h 4199895"/>
              <a:gd name="connsiteX7" fmla="*/ 1208315 w 4517572"/>
              <a:gd name="connsiteY7" fmla="*/ 4199895 h 4199895"/>
              <a:gd name="connsiteX8" fmla="*/ 2068286 w 4517572"/>
              <a:gd name="connsiteY8" fmla="*/ 3710038 h 4199895"/>
              <a:gd name="connsiteX9" fmla="*/ 2031512 w 4517572"/>
              <a:gd name="connsiteY9" fmla="*/ 3716814 h 4199895"/>
              <a:gd name="connsiteX10" fmla="*/ 2068923 w 4517572"/>
              <a:gd name="connsiteY10" fmla="*/ 0 h 4199895"/>
              <a:gd name="connsiteX11" fmla="*/ 4517572 w 4517572"/>
              <a:gd name="connsiteY11" fmla="*/ 2262238 h 4199895"/>
              <a:gd name="connsiteX12" fmla="*/ 4114800 w 4517572"/>
              <a:gd name="connsiteY12" fmla="*/ 1532895 h 4199895"/>
              <a:gd name="connsiteX13" fmla="*/ 3701143 w 4517572"/>
              <a:gd name="connsiteY13" fmla="*/ 1130124 h 4199895"/>
              <a:gd name="connsiteX14" fmla="*/ 2471057 w 4517572"/>
              <a:gd name="connsiteY14" fmla="*/ 760009 h 4199895"/>
              <a:gd name="connsiteX15" fmla="*/ 2057400 w 4517572"/>
              <a:gd name="connsiteY15" fmla="*/ 8895 h 4199895"/>
              <a:gd name="connsiteX0" fmla="*/ 2057400 w 4114800"/>
              <a:gd name="connsiteY0" fmla="*/ 8895 h 4199895"/>
              <a:gd name="connsiteX1" fmla="*/ 1654629 w 4114800"/>
              <a:gd name="connsiteY1" fmla="*/ 781781 h 4199895"/>
              <a:gd name="connsiteX2" fmla="*/ 870857 w 4114800"/>
              <a:gd name="connsiteY2" fmla="*/ 1130124 h 4199895"/>
              <a:gd name="connsiteX3" fmla="*/ 424543 w 4114800"/>
              <a:gd name="connsiteY3" fmla="*/ 1532895 h 4199895"/>
              <a:gd name="connsiteX4" fmla="*/ 32657 w 4114800"/>
              <a:gd name="connsiteY4" fmla="*/ 2284009 h 4199895"/>
              <a:gd name="connsiteX5" fmla="*/ 0 w 4114800"/>
              <a:gd name="connsiteY5" fmla="*/ 3035124 h 4199895"/>
              <a:gd name="connsiteX6" fmla="*/ 402772 w 4114800"/>
              <a:gd name="connsiteY6" fmla="*/ 3753581 h 4199895"/>
              <a:gd name="connsiteX7" fmla="*/ 1208315 w 4114800"/>
              <a:gd name="connsiteY7" fmla="*/ 4199895 h 4199895"/>
              <a:gd name="connsiteX8" fmla="*/ 2068286 w 4114800"/>
              <a:gd name="connsiteY8" fmla="*/ 3710038 h 4199895"/>
              <a:gd name="connsiteX9" fmla="*/ 2031512 w 4114800"/>
              <a:gd name="connsiteY9" fmla="*/ 3716814 h 4199895"/>
              <a:gd name="connsiteX10" fmla="*/ 2068923 w 4114800"/>
              <a:gd name="connsiteY10" fmla="*/ 0 h 4199895"/>
              <a:gd name="connsiteX11" fmla="*/ 4114800 w 4114800"/>
              <a:gd name="connsiteY11" fmla="*/ 1532895 h 4199895"/>
              <a:gd name="connsiteX12" fmla="*/ 3701143 w 4114800"/>
              <a:gd name="connsiteY12" fmla="*/ 1130124 h 4199895"/>
              <a:gd name="connsiteX13" fmla="*/ 2471057 w 4114800"/>
              <a:gd name="connsiteY13" fmla="*/ 760009 h 4199895"/>
              <a:gd name="connsiteX14" fmla="*/ 2057400 w 4114800"/>
              <a:gd name="connsiteY14" fmla="*/ 8895 h 4199895"/>
              <a:gd name="connsiteX0" fmla="*/ 2057400 w 3701143"/>
              <a:gd name="connsiteY0" fmla="*/ 8895 h 4199895"/>
              <a:gd name="connsiteX1" fmla="*/ 1654629 w 3701143"/>
              <a:gd name="connsiteY1" fmla="*/ 781781 h 4199895"/>
              <a:gd name="connsiteX2" fmla="*/ 870857 w 3701143"/>
              <a:gd name="connsiteY2" fmla="*/ 1130124 h 4199895"/>
              <a:gd name="connsiteX3" fmla="*/ 424543 w 3701143"/>
              <a:gd name="connsiteY3" fmla="*/ 1532895 h 4199895"/>
              <a:gd name="connsiteX4" fmla="*/ 32657 w 3701143"/>
              <a:gd name="connsiteY4" fmla="*/ 2284009 h 4199895"/>
              <a:gd name="connsiteX5" fmla="*/ 0 w 3701143"/>
              <a:gd name="connsiteY5" fmla="*/ 3035124 h 4199895"/>
              <a:gd name="connsiteX6" fmla="*/ 402772 w 3701143"/>
              <a:gd name="connsiteY6" fmla="*/ 3753581 h 4199895"/>
              <a:gd name="connsiteX7" fmla="*/ 1208315 w 3701143"/>
              <a:gd name="connsiteY7" fmla="*/ 4199895 h 4199895"/>
              <a:gd name="connsiteX8" fmla="*/ 2068286 w 3701143"/>
              <a:gd name="connsiteY8" fmla="*/ 3710038 h 4199895"/>
              <a:gd name="connsiteX9" fmla="*/ 2031512 w 3701143"/>
              <a:gd name="connsiteY9" fmla="*/ 3716814 h 4199895"/>
              <a:gd name="connsiteX10" fmla="*/ 2068923 w 3701143"/>
              <a:gd name="connsiteY10" fmla="*/ 0 h 4199895"/>
              <a:gd name="connsiteX11" fmla="*/ 3701143 w 3701143"/>
              <a:gd name="connsiteY11" fmla="*/ 1130124 h 4199895"/>
              <a:gd name="connsiteX12" fmla="*/ 2471057 w 3701143"/>
              <a:gd name="connsiteY12" fmla="*/ 760009 h 4199895"/>
              <a:gd name="connsiteX13" fmla="*/ 2057400 w 3701143"/>
              <a:gd name="connsiteY13" fmla="*/ 8895 h 4199895"/>
              <a:gd name="connsiteX0" fmla="*/ 2057400 w 2471057"/>
              <a:gd name="connsiteY0" fmla="*/ 8895 h 4199895"/>
              <a:gd name="connsiteX1" fmla="*/ 1654629 w 2471057"/>
              <a:gd name="connsiteY1" fmla="*/ 781781 h 4199895"/>
              <a:gd name="connsiteX2" fmla="*/ 870857 w 2471057"/>
              <a:gd name="connsiteY2" fmla="*/ 1130124 h 4199895"/>
              <a:gd name="connsiteX3" fmla="*/ 424543 w 2471057"/>
              <a:gd name="connsiteY3" fmla="*/ 1532895 h 4199895"/>
              <a:gd name="connsiteX4" fmla="*/ 32657 w 2471057"/>
              <a:gd name="connsiteY4" fmla="*/ 2284009 h 4199895"/>
              <a:gd name="connsiteX5" fmla="*/ 0 w 2471057"/>
              <a:gd name="connsiteY5" fmla="*/ 3035124 h 4199895"/>
              <a:gd name="connsiteX6" fmla="*/ 402772 w 2471057"/>
              <a:gd name="connsiteY6" fmla="*/ 3753581 h 4199895"/>
              <a:gd name="connsiteX7" fmla="*/ 1208315 w 2471057"/>
              <a:gd name="connsiteY7" fmla="*/ 4199895 h 4199895"/>
              <a:gd name="connsiteX8" fmla="*/ 2068286 w 2471057"/>
              <a:gd name="connsiteY8" fmla="*/ 3710038 h 4199895"/>
              <a:gd name="connsiteX9" fmla="*/ 2031512 w 2471057"/>
              <a:gd name="connsiteY9" fmla="*/ 3716814 h 4199895"/>
              <a:gd name="connsiteX10" fmla="*/ 2068923 w 2471057"/>
              <a:gd name="connsiteY10" fmla="*/ 0 h 4199895"/>
              <a:gd name="connsiteX11" fmla="*/ 2471057 w 2471057"/>
              <a:gd name="connsiteY11" fmla="*/ 760009 h 4199895"/>
              <a:gd name="connsiteX12" fmla="*/ 2057400 w 2471057"/>
              <a:gd name="connsiteY12" fmla="*/ 8895 h 4199895"/>
              <a:gd name="connsiteX0" fmla="*/ 2057400 w 2562497"/>
              <a:gd name="connsiteY0" fmla="*/ 8895 h 4199895"/>
              <a:gd name="connsiteX1" fmla="*/ 1654629 w 2562497"/>
              <a:gd name="connsiteY1" fmla="*/ 781781 h 4199895"/>
              <a:gd name="connsiteX2" fmla="*/ 870857 w 2562497"/>
              <a:gd name="connsiteY2" fmla="*/ 1130124 h 4199895"/>
              <a:gd name="connsiteX3" fmla="*/ 424543 w 2562497"/>
              <a:gd name="connsiteY3" fmla="*/ 1532895 h 4199895"/>
              <a:gd name="connsiteX4" fmla="*/ 32657 w 2562497"/>
              <a:gd name="connsiteY4" fmla="*/ 2284009 h 4199895"/>
              <a:gd name="connsiteX5" fmla="*/ 0 w 2562497"/>
              <a:gd name="connsiteY5" fmla="*/ 3035124 h 4199895"/>
              <a:gd name="connsiteX6" fmla="*/ 402772 w 2562497"/>
              <a:gd name="connsiteY6" fmla="*/ 3753581 h 4199895"/>
              <a:gd name="connsiteX7" fmla="*/ 1208315 w 2562497"/>
              <a:gd name="connsiteY7" fmla="*/ 4199895 h 4199895"/>
              <a:gd name="connsiteX8" fmla="*/ 2068286 w 2562497"/>
              <a:gd name="connsiteY8" fmla="*/ 3710038 h 4199895"/>
              <a:gd name="connsiteX9" fmla="*/ 2031512 w 2562497"/>
              <a:gd name="connsiteY9" fmla="*/ 3716814 h 4199895"/>
              <a:gd name="connsiteX10" fmla="*/ 2068923 w 2562497"/>
              <a:gd name="connsiteY10" fmla="*/ 0 h 4199895"/>
              <a:gd name="connsiteX11" fmla="*/ 2562497 w 2562497"/>
              <a:gd name="connsiteY11" fmla="*/ 851449 h 4199895"/>
              <a:gd name="connsiteX0" fmla="*/ 2057400 w 2068923"/>
              <a:gd name="connsiteY0" fmla="*/ 8895 h 4199895"/>
              <a:gd name="connsiteX1" fmla="*/ 1654629 w 2068923"/>
              <a:gd name="connsiteY1" fmla="*/ 781781 h 4199895"/>
              <a:gd name="connsiteX2" fmla="*/ 870857 w 2068923"/>
              <a:gd name="connsiteY2" fmla="*/ 1130124 h 4199895"/>
              <a:gd name="connsiteX3" fmla="*/ 424543 w 2068923"/>
              <a:gd name="connsiteY3" fmla="*/ 1532895 h 4199895"/>
              <a:gd name="connsiteX4" fmla="*/ 32657 w 2068923"/>
              <a:gd name="connsiteY4" fmla="*/ 2284009 h 4199895"/>
              <a:gd name="connsiteX5" fmla="*/ 0 w 2068923"/>
              <a:gd name="connsiteY5" fmla="*/ 3035124 h 4199895"/>
              <a:gd name="connsiteX6" fmla="*/ 402772 w 2068923"/>
              <a:gd name="connsiteY6" fmla="*/ 3753581 h 4199895"/>
              <a:gd name="connsiteX7" fmla="*/ 1208315 w 2068923"/>
              <a:gd name="connsiteY7" fmla="*/ 4199895 h 4199895"/>
              <a:gd name="connsiteX8" fmla="*/ 2068286 w 2068923"/>
              <a:gd name="connsiteY8" fmla="*/ 3710038 h 4199895"/>
              <a:gd name="connsiteX9" fmla="*/ 2031512 w 2068923"/>
              <a:gd name="connsiteY9" fmla="*/ 3716814 h 4199895"/>
              <a:gd name="connsiteX10" fmla="*/ 2068923 w 2068923"/>
              <a:gd name="connsiteY10" fmla="*/ 0 h 419989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2068923" h="4199895">
                <a:moveTo>
                  <a:pt x="2057400" y="8895"/>
                </a:moveTo>
                <a:lnTo>
                  <a:pt x="1654629" y="781781"/>
                </a:lnTo>
                <a:lnTo>
                  <a:pt x="870857" y="1130124"/>
                </a:lnTo>
                <a:lnTo>
                  <a:pt x="424543" y="1532895"/>
                </a:lnTo>
                <a:lnTo>
                  <a:pt x="32657" y="2284009"/>
                </a:lnTo>
                <a:lnTo>
                  <a:pt x="0" y="3035124"/>
                </a:lnTo>
                <a:lnTo>
                  <a:pt x="402772" y="3753581"/>
                </a:lnTo>
                <a:lnTo>
                  <a:pt x="1208315" y="4199895"/>
                </a:lnTo>
                <a:lnTo>
                  <a:pt x="2068286" y="3710038"/>
                </a:lnTo>
                <a:lnTo>
                  <a:pt x="2031512" y="3716814"/>
                </a:lnTo>
                <a:lnTo>
                  <a:pt x="2068923" y="0"/>
                </a:lnTo>
              </a:path>
            </a:pathLst>
          </a:custGeom>
          <a:solidFill>
            <a:srgbClr val="92D050">
              <a:alpha val="28000"/>
            </a:srgbClr>
          </a:solidFill>
          <a:ln w="762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51" name="Полилиния 50"/>
          <p:cNvSpPr/>
          <p:nvPr/>
        </p:nvSpPr>
        <p:spPr>
          <a:xfrm>
            <a:off x="5500694" y="1000108"/>
            <a:ext cx="2490814" cy="4168584"/>
          </a:xfrm>
          <a:custGeom>
            <a:avLst/>
            <a:gdLst>
              <a:gd name="connsiteX0" fmla="*/ 2057400 w 4517572"/>
              <a:gd name="connsiteY0" fmla="*/ 0 h 4191000"/>
              <a:gd name="connsiteX1" fmla="*/ 1654629 w 4517572"/>
              <a:gd name="connsiteY1" fmla="*/ 772886 h 4191000"/>
              <a:gd name="connsiteX2" fmla="*/ 870857 w 4517572"/>
              <a:gd name="connsiteY2" fmla="*/ 1121229 h 4191000"/>
              <a:gd name="connsiteX3" fmla="*/ 424543 w 4517572"/>
              <a:gd name="connsiteY3" fmla="*/ 1524000 h 4191000"/>
              <a:gd name="connsiteX4" fmla="*/ 32657 w 4517572"/>
              <a:gd name="connsiteY4" fmla="*/ 2275114 h 4191000"/>
              <a:gd name="connsiteX5" fmla="*/ 0 w 4517572"/>
              <a:gd name="connsiteY5" fmla="*/ 3026229 h 4191000"/>
              <a:gd name="connsiteX6" fmla="*/ 402772 w 4517572"/>
              <a:gd name="connsiteY6" fmla="*/ 3744686 h 4191000"/>
              <a:gd name="connsiteX7" fmla="*/ 1208315 w 4517572"/>
              <a:gd name="connsiteY7" fmla="*/ 4191000 h 4191000"/>
              <a:gd name="connsiteX8" fmla="*/ 2068286 w 4517572"/>
              <a:gd name="connsiteY8" fmla="*/ 3701143 h 4191000"/>
              <a:gd name="connsiteX9" fmla="*/ 2460172 w 4517572"/>
              <a:gd name="connsiteY9" fmla="*/ 4147457 h 4191000"/>
              <a:gd name="connsiteX10" fmla="*/ 3712029 w 4517572"/>
              <a:gd name="connsiteY10" fmla="*/ 3777343 h 4191000"/>
              <a:gd name="connsiteX11" fmla="*/ 4495800 w 4517572"/>
              <a:gd name="connsiteY11" fmla="*/ 3015343 h 4191000"/>
              <a:gd name="connsiteX12" fmla="*/ 4517572 w 4517572"/>
              <a:gd name="connsiteY12" fmla="*/ 2253343 h 4191000"/>
              <a:gd name="connsiteX13" fmla="*/ 4114800 w 4517572"/>
              <a:gd name="connsiteY13" fmla="*/ 1524000 h 4191000"/>
              <a:gd name="connsiteX14" fmla="*/ 3701143 w 4517572"/>
              <a:gd name="connsiteY14" fmla="*/ 1121229 h 4191000"/>
              <a:gd name="connsiteX15" fmla="*/ 2471057 w 4517572"/>
              <a:gd name="connsiteY15" fmla="*/ 751114 h 4191000"/>
              <a:gd name="connsiteX16" fmla="*/ 2057400 w 4517572"/>
              <a:gd name="connsiteY16" fmla="*/ 0 h 4191000"/>
              <a:gd name="connsiteX0" fmla="*/ 2057400 w 4517572"/>
              <a:gd name="connsiteY0" fmla="*/ 21127 h 4212127"/>
              <a:gd name="connsiteX1" fmla="*/ 1654629 w 4517572"/>
              <a:gd name="connsiteY1" fmla="*/ 794013 h 4212127"/>
              <a:gd name="connsiteX2" fmla="*/ 870857 w 4517572"/>
              <a:gd name="connsiteY2" fmla="*/ 1142356 h 4212127"/>
              <a:gd name="connsiteX3" fmla="*/ 424543 w 4517572"/>
              <a:gd name="connsiteY3" fmla="*/ 1545127 h 4212127"/>
              <a:gd name="connsiteX4" fmla="*/ 32657 w 4517572"/>
              <a:gd name="connsiteY4" fmla="*/ 2296241 h 4212127"/>
              <a:gd name="connsiteX5" fmla="*/ 0 w 4517572"/>
              <a:gd name="connsiteY5" fmla="*/ 3047356 h 4212127"/>
              <a:gd name="connsiteX6" fmla="*/ 402772 w 4517572"/>
              <a:gd name="connsiteY6" fmla="*/ 3765813 h 4212127"/>
              <a:gd name="connsiteX7" fmla="*/ 1208315 w 4517572"/>
              <a:gd name="connsiteY7" fmla="*/ 4212127 h 4212127"/>
              <a:gd name="connsiteX8" fmla="*/ 2026758 w 4517572"/>
              <a:gd name="connsiteY8" fmla="*/ 0 h 4212127"/>
              <a:gd name="connsiteX9" fmla="*/ 2068286 w 4517572"/>
              <a:gd name="connsiteY9" fmla="*/ 3722270 h 4212127"/>
              <a:gd name="connsiteX10" fmla="*/ 2460172 w 4517572"/>
              <a:gd name="connsiteY10" fmla="*/ 4168584 h 4212127"/>
              <a:gd name="connsiteX11" fmla="*/ 3712029 w 4517572"/>
              <a:gd name="connsiteY11" fmla="*/ 3798470 h 4212127"/>
              <a:gd name="connsiteX12" fmla="*/ 4495800 w 4517572"/>
              <a:gd name="connsiteY12" fmla="*/ 3036470 h 4212127"/>
              <a:gd name="connsiteX13" fmla="*/ 4517572 w 4517572"/>
              <a:gd name="connsiteY13" fmla="*/ 2274470 h 4212127"/>
              <a:gd name="connsiteX14" fmla="*/ 4114800 w 4517572"/>
              <a:gd name="connsiteY14" fmla="*/ 1545127 h 4212127"/>
              <a:gd name="connsiteX15" fmla="*/ 3701143 w 4517572"/>
              <a:gd name="connsiteY15" fmla="*/ 1142356 h 4212127"/>
              <a:gd name="connsiteX16" fmla="*/ 2471057 w 4517572"/>
              <a:gd name="connsiteY16" fmla="*/ 772241 h 4212127"/>
              <a:gd name="connsiteX17" fmla="*/ 2057400 w 4517572"/>
              <a:gd name="connsiteY17" fmla="*/ 21127 h 4212127"/>
              <a:gd name="connsiteX0" fmla="*/ 2057400 w 4517572"/>
              <a:gd name="connsiteY0" fmla="*/ 21127 h 4168584"/>
              <a:gd name="connsiteX1" fmla="*/ 1654629 w 4517572"/>
              <a:gd name="connsiteY1" fmla="*/ 794013 h 4168584"/>
              <a:gd name="connsiteX2" fmla="*/ 870857 w 4517572"/>
              <a:gd name="connsiteY2" fmla="*/ 1142356 h 4168584"/>
              <a:gd name="connsiteX3" fmla="*/ 424543 w 4517572"/>
              <a:gd name="connsiteY3" fmla="*/ 1545127 h 4168584"/>
              <a:gd name="connsiteX4" fmla="*/ 32657 w 4517572"/>
              <a:gd name="connsiteY4" fmla="*/ 2296241 h 4168584"/>
              <a:gd name="connsiteX5" fmla="*/ 0 w 4517572"/>
              <a:gd name="connsiteY5" fmla="*/ 3047356 h 4168584"/>
              <a:gd name="connsiteX6" fmla="*/ 402772 w 4517572"/>
              <a:gd name="connsiteY6" fmla="*/ 3765813 h 4168584"/>
              <a:gd name="connsiteX7" fmla="*/ 2026758 w 4517572"/>
              <a:gd name="connsiteY7" fmla="*/ 0 h 4168584"/>
              <a:gd name="connsiteX8" fmla="*/ 2068286 w 4517572"/>
              <a:gd name="connsiteY8" fmla="*/ 3722270 h 4168584"/>
              <a:gd name="connsiteX9" fmla="*/ 2460172 w 4517572"/>
              <a:gd name="connsiteY9" fmla="*/ 4168584 h 4168584"/>
              <a:gd name="connsiteX10" fmla="*/ 3712029 w 4517572"/>
              <a:gd name="connsiteY10" fmla="*/ 3798470 h 4168584"/>
              <a:gd name="connsiteX11" fmla="*/ 4495800 w 4517572"/>
              <a:gd name="connsiteY11" fmla="*/ 3036470 h 4168584"/>
              <a:gd name="connsiteX12" fmla="*/ 4517572 w 4517572"/>
              <a:gd name="connsiteY12" fmla="*/ 2274470 h 4168584"/>
              <a:gd name="connsiteX13" fmla="*/ 4114800 w 4517572"/>
              <a:gd name="connsiteY13" fmla="*/ 1545127 h 4168584"/>
              <a:gd name="connsiteX14" fmla="*/ 3701143 w 4517572"/>
              <a:gd name="connsiteY14" fmla="*/ 1142356 h 4168584"/>
              <a:gd name="connsiteX15" fmla="*/ 2471057 w 4517572"/>
              <a:gd name="connsiteY15" fmla="*/ 772241 h 4168584"/>
              <a:gd name="connsiteX16" fmla="*/ 2057400 w 4517572"/>
              <a:gd name="connsiteY16" fmla="*/ 21127 h 4168584"/>
              <a:gd name="connsiteX0" fmla="*/ 2057400 w 4517572"/>
              <a:gd name="connsiteY0" fmla="*/ 21127 h 4168584"/>
              <a:gd name="connsiteX1" fmla="*/ 1654629 w 4517572"/>
              <a:gd name="connsiteY1" fmla="*/ 794013 h 4168584"/>
              <a:gd name="connsiteX2" fmla="*/ 870857 w 4517572"/>
              <a:gd name="connsiteY2" fmla="*/ 1142356 h 4168584"/>
              <a:gd name="connsiteX3" fmla="*/ 424543 w 4517572"/>
              <a:gd name="connsiteY3" fmla="*/ 1545127 h 4168584"/>
              <a:gd name="connsiteX4" fmla="*/ 32657 w 4517572"/>
              <a:gd name="connsiteY4" fmla="*/ 2296241 h 4168584"/>
              <a:gd name="connsiteX5" fmla="*/ 0 w 4517572"/>
              <a:gd name="connsiteY5" fmla="*/ 3047356 h 4168584"/>
              <a:gd name="connsiteX6" fmla="*/ 402772 w 4517572"/>
              <a:gd name="connsiteY6" fmla="*/ 3765813 h 4168584"/>
              <a:gd name="connsiteX7" fmla="*/ 2026758 w 4517572"/>
              <a:gd name="connsiteY7" fmla="*/ 0 h 4168584"/>
              <a:gd name="connsiteX8" fmla="*/ 2068286 w 4517572"/>
              <a:gd name="connsiteY8" fmla="*/ 3722270 h 4168584"/>
              <a:gd name="connsiteX9" fmla="*/ 2460172 w 4517572"/>
              <a:gd name="connsiteY9" fmla="*/ 4168584 h 4168584"/>
              <a:gd name="connsiteX10" fmla="*/ 3712029 w 4517572"/>
              <a:gd name="connsiteY10" fmla="*/ 3798470 h 4168584"/>
              <a:gd name="connsiteX11" fmla="*/ 4495800 w 4517572"/>
              <a:gd name="connsiteY11" fmla="*/ 3036470 h 4168584"/>
              <a:gd name="connsiteX12" fmla="*/ 4517572 w 4517572"/>
              <a:gd name="connsiteY12" fmla="*/ 2274470 h 4168584"/>
              <a:gd name="connsiteX13" fmla="*/ 4114800 w 4517572"/>
              <a:gd name="connsiteY13" fmla="*/ 1545127 h 4168584"/>
              <a:gd name="connsiteX14" fmla="*/ 3701143 w 4517572"/>
              <a:gd name="connsiteY14" fmla="*/ 1142356 h 4168584"/>
              <a:gd name="connsiteX15" fmla="*/ 2471057 w 4517572"/>
              <a:gd name="connsiteY15" fmla="*/ 772241 h 4168584"/>
              <a:gd name="connsiteX16" fmla="*/ 2057400 w 4517572"/>
              <a:gd name="connsiteY16" fmla="*/ 21127 h 4168584"/>
              <a:gd name="connsiteX0" fmla="*/ 2057400 w 4517572"/>
              <a:gd name="connsiteY0" fmla="*/ 21127 h 4168584"/>
              <a:gd name="connsiteX1" fmla="*/ 1654629 w 4517572"/>
              <a:gd name="connsiteY1" fmla="*/ 794013 h 4168584"/>
              <a:gd name="connsiteX2" fmla="*/ 870857 w 4517572"/>
              <a:gd name="connsiteY2" fmla="*/ 1142356 h 4168584"/>
              <a:gd name="connsiteX3" fmla="*/ 424543 w 4517572"/>
              <a:gd name="connsiteY3" fmla="*/ 1545127 h 4168584"/>
              <a:gd name="connsiteX4" fmla="*/ 32657 w 4517572"/>
              <a:gd name="connsiteY4" fmla="*/ 2296241 h 4168584"/>
              <a:gd name="connsiteX5" fmla="*/ 0 w 4517572"/>
              <a:gd name="connsiteY5" fmla="*/ 3047356 h 4168584"/>
              <a:gd name="connsiteX6" fmla="*/ 2026758 w 4517572"/>
              <a:gd name="connsiteY6" fmla="*/ 0 h 4168584"/>
              <a:gd name="connsiteX7" fmla="*/ 2068286 w 4517572"/>
              <a:gd name="connsiteY7" fmla="*/ 3722270 h 4168584"/>
              <a:gd name="connsiteX8" fmla="*/ 2460172 w 4517572"/>
              <a:gd name="connsiteY8" fmla="*/ 4168584 h 4168584"/>
              <a:gd name="connsiteX9" fmla="*/ 3712029 w 4517572"/>
              <a:gd name="connsiteY9" fmla="*/ 3798470 h 4168584"/>
              <a:gd name="connsiteX10" fmla="*/ 4495800 w 4517572"/>
              <a:gd name="connsiteY10" fmla="*/ 3036470 h 4168584"/>
              <a:gd name="connsiteX11" fmla="*/ 4517572 w 4517572"/>
              <a:gd name="connsiteY11" fmla="*/ 2274470 h 4168584"/>
              <a:gd name="connsiteX12" fmla="*/ 4114800 w 4517572"/>
              <a:gd name="connsiteY12" fmla="*/ 1545127 h 4168584"/>
              <a:gd name="connsiteX13" fmla="*/ 3701143 w 4517572"/>
              <a:gd name="connsiteY13" fmla="*/ 1142356 h 4168584"/>
              <a:gd name="connsiteX14" fmla="*/ 2471057 w 4517572"/>
              <a:gd name="connsiteY14" fmla="*/ 772241 h 4168584"/>
              <a:gd name="connsiteX15" fmla="*/ 2057400 w 4517572"/>
              <a:gd name="connsiteY15" fmla="*/ 21127 h 4168584"/>
              <a:gd name="connsiteX0" fmla="*/ 2024743 w 4484915"/>
              <a:gd name="connsiteY0" fmla="*/ 21127 h 4168584"/>
              <a:gd name="connsiteX1" fmla="*/ 1621972 w 4484915"/>
              <a:gd name="connsiteY1" fmla="*/ 794013 h 4168584"/>
              <a:gd name="connsiteX2" fmla="*/ 838200 w 4484915"/>
              <a:gd name="connsiteY2" fmla="*/ 1142356 h 4168584"/>
              <a:gd name="connsiteX3" fmla="*/ 391886 w 4484915"/>
              <a:gd name="connsiteY3" fmla="*/ 1545127 h 4168584"/>
              <a:gd name="connsiteX4" fmla="*/ 0 w 4484915"/>
              <a:gd name="connsiteY4" fmla="*/ 2296241 h 4168584"/>
              <a:gd name="connsiteX5" fmla="*/ 1994101 w 4484915"/>
              <a:gd name="connsiteY5" fmla="*/ 0 h 4168584"/>
              <a:gd name="connsiteX6" fmla="*/ 2035629 w 4484915"/>
              <a:gd name="connsiteY6" fmla="*/ 3722270 h 4168584"/>
              <a:gd name="connsiteX7" fmla="*/ 2427515 w 4484915"/>
              <a:gd name="connsiteY7" fmla="*/ 4168584 h 4168584"/>
              <a:gd name="connsiteX8" fmla="*/ 3679372 w 4484915"/>
              <a:gd name="connsiteY8" fmla="*/ 3798470 h 4168584"/>
              <a:gd name="connsiteX9" fmla="*/ 4463143 w 4484915"/>
              <a:gd name="connsiteY9" fmla="*/ 3036470 h 4168584"/>
              <a:gd name="connsiteX10" fmla="*/ 4484915 w 4484915"/>
              <a:gd name="connsiteY10" fmla="*/ 2274470 h 4168584"/>
              <a:gd name="connsiteX11" fmla="*/ 4082143 w 4484915"/>
              <a:gd name="connsiteY11" fmla="*/ 1545127 h 4168584"/>
              <a:gd name="connsiteX12" fmla="*/ 3668486 w 4484915"/>
              <a:gd name="connsiteY12" fmla="*/ 1142356 h 4168584"/>
              <a:gd name="connsiteX13" fmla="*/ 2438400 w 4484915"/>
              <a:gd name="connsiteY13" fmla="*/ 772241 h 4168584"/>
              <a:gd name="connsiteX14" fmla="*/ 2024743 w 4484915"/>
              <a:gd name="connsiteY14" fmla="*/ 21127 h 4168584"/>
              <a:gd name="connsiteX0" fmla="*/ 1632857 w 4093029"/>
              <a:gd name="connsiteY0" fmla="*/ 21127 h 4168584"/>
              <a:gd name="connsiteX1" fmla="*/ 1230086 w 4093029"/>
              <a:gd name="connsiteY1" fmla="*/ 794013 h 4168584"/>
              <a:gd name="connsiteX2" fmla="*/ 446314 w 4093029"/>
              <a:gd name="connsiteY2" fmla="*/ 1142356 h 4168584"/>
              <a:gd name="connsiteX3" fmla="*/ 0 w 4093029"/>
              <a:gd name="connsiteY3" fmla="*/ 1545127 h 4168584"/>
              <a:gd name="connsiteX4" fmla="*/ 1602215 w 4093029"/>
              <a:gd name="connsiteY4" fmla="*/ 0 h 4168584"/>
              <a:gd name="connsiteX5" fmla="*/ 1643743 w 4093029"/>
              <a:gd name="connsiteY5" fmla="*/ 3722270 h 4168584"/>
              <a:gd name="connsiteX6" fmla="*/ 2035629 w 4093029"/>
              <a:gd name="connsiteY6" fmla="*/ 4168584 h 4168584"/>
              <a:gd name="connsiteX7" fmla="*/ 3287486 w 4093029"/>
              <a:gd name="connsiteY7" fmla="*/ 3798470 h 4168584"/>
              <a:gd name="connsiteX8" fmla="*/ 4071257 w 4093029"/>
              <a:gd name="connsiteY8" fmla="*/ 3036470 h 4168584"/>
              <a:gd name="connsiteX9" fmla="*/ 4093029 w 4093029"/>
              <a:gd name="connsiteY9" fmla="*/ 2274470 h 4168584"/>
              <a:gd name="connsiteX10" fmla="*/ 3690257 w 4093029"/>
              <a:gd name="connsiteY10" fmla="*/ 1545127 h 4168584"/>
              <a:gd name="connsiteX11" fmla="*/ 3276600 w 4093029"/>
              <a:gd name="connsiteY11" fmla="*/ 1142356 h 4168584"/>
              <a:gd name="connsiteX12" fmla="*/ 2046514 w 4093029"/>
              <a:gd name="connsiteY12" fmla="*/ 772241 h 4168584"/>
              <a:gd name="connsiteX13" fmla="*/ 1632857 w 4093029"/>
              <a:gd name="connsiteY13" fmla="*/ 21127 h 4168584"/>
              <a:gd name="connsiteX0" fmla="*/ 1186543 w 3646715"/>
              <a:gd name="connsiteY0" fmla="*/ 21127 h 4168584"/>
              <a:gd name="connsiteX1" fmla="*/ 783772 w 3646715"/>
              <a:gd name="connsiteY1" fmla="*/ 794013 h 4168584"/>
              <a:gd name="connsiteX2" fmla="*/ 0 w 3646715"/>
              <a:gd name="connsiteY2" fmla="*/ 1142356 h 4168584"/>
              <a:gd name="connsiteX3" fmla="*/ 1155901 w 3646715"/>
              <a:gd name="connsiteY3" fmla="*/ 0 h 4168584"/>
              <a:gd name="connsiteX4" fmla="*/ 1197429 w 3646715"/>
              <a:gd name="connsiteY4" fmla="*/ 3722270 h 4168584"/>
              <a:gd name="connsiteX5" fmla="*/ 1589315 w 3646715"/>
              <a:gd name="connsiteY5" fmla="*/ 4168584 h 4168584"/>
              <a:gd name="connsiteX6" fmla="*/ 2841172 w 3646715"/>
              <a:gd name="connsiteY6" fmla="*/ 3798470 h 4168584"/>
              <a:gd name="connsiteX7" fmla="*/ 3624943 w 3646715"/>
              <a:gd name="connsiteY7" fmla="*/ 3036470 h 4168584"/>
              <a:gd name="connsiteX8" fmla="*/ 3646715 w 3646715"/>
              <a:gd name="connsiteY8" fmla="*/ 2274470 h 4168584"/>
              <a:gd name="connsiteX9" fmla="*/ 3243943 w 3646715"/>
              <a:gd name="connsiteY9" fmla="*/ 1545127 h 4168584"/>
              <a:gd name="connsiteX10" fmla="*/ 2830286 w 3646715"/>
              <a:gd name="connsiteY10" fmla="*/ 1142356 h 4168584"/>
              <a:gd name="connsiteX11" fmla="*/ 1600200 w 3646715"/>
              <a:gd name="connsiteY11" fmla="*/ 772241 h 4168584"/>
              <a:gd name="connsiteX12" fmla="*/ 1186543 w 3646715"/>
              <a:gd name="connsiteY12" fmla="*/ 21127 h 4168584"/>
              <a:gd name="connsiteX0" fmla="*/ 402771 w 2862943"/>
              <a:gd name="connsiteY0" fmla="*/ 21127 h 4168584"/>
              <a:gd name="connsiteX1" fmla="*/ 0 w 2862943"/>
              <a:gd name="connsiteY1" fmla="*/ 794013 h 4168584"/>
              <a:gd name="connsiteX2" fmla="*/ 372129 w 2862943"/>
              <a:gd name="connsiteY2" fmla="*/ 0 h 4168584"/>
              <a:gd name="connsiteX3" fmla="*/ 413657 w 2862943"/>
              <a:gd name="connsiteY3" fmla="*/ 3722270 h 4168584"/>
              <a:gd name="connsiteX4" fmla="*/ 805543 w 2862943"/>
              <a:gd name="connsiteY4" fmla="*/ 4168584 h 4168584"/>
              <a:gd name="connsiteX5" fmla="*/ 2057400 w 2862943"/>
              <a:gd name="connsiteY5" fmla="*/ 3798470 h 4168584"/>
              <a:gd name="connsiteX6" fmla="*/ 2841171 w 2862943"/>
              <a:gd name="connsiteY6" fmla="*/ 3036470 h 4168584"/>
              <a:gd name="connsiteX7" fmla="*/ 2862943 w 2862943"/>
              <a:gd name="connsiteY7" fmla="*/ 2274470 h 4168584"/>
              <a:gd name="connsiteX8" fmla="*/ 2460171 w 2862943"/>
              <a:gd name="connsiteY8" fmla="*/ 1545127 h 4168584"/>
              <a:gd name="connsiteX9" fmla="*/ 2046514 w 2862943"/>
              <a:gd name="connsiteY9" fmla="*/ 1142356 h 4168584"/>
              <a:gd name="connsiteX10" fmla="*/ 816428 w 2862943"/>
              <a:gd name="connsiteY10" fmla="*/ 772241 h 4168584"/>
              <a:gd name="connsiteX11" fmla="*/ 402771 w 2862943"/>
              <a:gd name="connsiteY11" fmla="*/ 21127 h 4168584"/>
              <a:gd name="connsiteX0" fmla="*/ 30642 w 2490814"/>
              <a:gd name="connsiteY0" fmla="*/ 21127 h 4168584"/>
              <a:gd name="connsiteX1" fmla="*/ 0 w 2490814"/>
              <a:gd name="connsiteY1" fmla="*/ 0 h 4168584"/>
              <a:gd name="connsiteX2" fmla="*/ 41528 w 2490814"/>
              <a:gd name="connsiteY2" fmla="*/ 3722270 h 4168584"/>
              <a:gd name="connsiteX3" fmla="*/ 433414 w 2490814"/>
              <a:gd name="connsiteY3" fmla="*/ 4168584 h 4168584"/>
              <a:gd name="connsiteX4" fmla="*/ 1685271 w 2490814"/>
              <a:gd name="connsiteY4" fmla="*/ 3798470 h 4168584"/>
              <a:gd name="connsiteX5" fmla="*/ 2469042 w 2490814"/>
              <a:gd name="connsiteY5" fmla="*/ 3036470 h 4168584"/>
              <a:gd name="connsiteX6" fmla="*/ 2490814 w 2490814"/>
              <a:gd name="connsiteY6" fmla="*/ 2274470 h 4168584"/>
              <a:gd name="connsiteX7" fmla="*/ 2088042 w 2490814"/>
              <a:gd name="connsiteY7" fmla="*/ 1545127 h 4168584"/>
              <a:gd name="connsiteX8" fmla="*/ 1674385 w 2490814"/>
              <a:gd name="connsiteY8" fmla="*/ 1142356 h 4168584"/>
              <a:gd name="connsiteX9" fmla="*/ 444299 w 2490814"/>
              <a:gd name="connsiteY9" fmla="*/ 772241 h 4168584"/>
              <a:gd name="connsiteX10" fmla="*/ 30642 w 2490814"/>
              <a:gd name="connsiteY10" fmla="*/ 21127 h 416858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2490814" h="4168584">
                <a:moveTo>
                  <a:pt x="30642" y="21127"/>
                </a:moveTo>
                <a:lnTo>
                  <a:pt x="0" y="0"/>
                </a:lnTo>
                <a:lnTo>
                  <a:pt x="41528" y="3722270"/>
                </a:lnTo>
                <a:lnTo>
                  <a:pt x="433414" y="4168584"/>
                </a:lnTo>
                <a:lnTo>
                  <a:pt x="1685271" y="3798470"/>
                </a:lnTo>
                <a:lnTo>
                  <a:pt x="2469042" y="3036470"/>
                </a:lnTo>
                <a:lnTo>
                  <a:pt x="2490814" y="2274470"/>
                </a:lnTo>
                <a:lnTo>
                  <a:pt x="2088042" y="1545127"/>
                </a:lnTo>
                <a:lnTo>
                  <a:pt x="1674385" y="1142356"/>
                </a:lnTo>
                <a:lnTo>
                  <a:pt x="444299" y="772241"/>
                </a:lnTo>
                <a:lnTo>
                  <a:pt x="30642" y="21127"/>
                </a:lnTo>
                <a:close/>
              </a:path>
            </a:pathLst>
          </a:custGeom>
          <a:solidFill>
            <a:srgbClr val="92D050">
              <a:alpha val="28000"/>
            </a:srgbClr>
          </a:solidFill>
          <a:ln w="762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52" name="TextBox 51"/>
          <p:cNvSpPr txBox="1"/>
          <p:nvPr/>
        </p:nvSpPr>
        <p:spPr>
          <a:xfrm>
            <a:off x="214282" y="285728"/>
            <a:ext cx="2714644" cy="3108543"/>
          </a:xfrm>
          <a:prstGeom prst="rect">
            <a:avLst/>
          </a:prstGeom>
          <a:solidFill>
            <a:schemeClr val="bg1">
              <a:alpha val="41000"/>
            </a:schemeClr>
          </a:solidFill>
        </p:spPr>
        <p:txBody>
          <a:bodyPr wrap="square" rtlCol="0">
            <a:spAutoFit/>
          </a:bodyPr>
          <a:lstStyle/>
          <a:p>
            <a:r>
              <a:rPr lang="ru-RU" sz="2800" b="1" dirty="0" smtClean="0">
                <a:latin typeface="Times New Roman" pitchFamily="18" charset="0"/>
                <a:cs typeface="Times New Roman" pitchFamily="18" charset="0"/>
              </a:rPr>
              <a:t>Правильно ли выполнено построение  фигуры, симметричной относительно прямой?</a:t>
            </a:r>
            <a:endParaRPr lang="ru-RU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3" name="TextBox 52"/>
          <p:cNvSpPr txBox="1"/>
          <p:nvPr/>
        </p:nvSpPr>
        <p:spPr>
          <a:xfrm>
            <a:off x="5786446" y="5143512"/>
            <a:ext cx="51007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b="1" dirty="0" smtClean="0">
                <a:latin typeface="Times New Roman" pitchFamily="18" charset="0"/>
                <a:cs typeface="Times New Roman" pitchFamily="18" charset="0"/>
              </a:rPr>
              <a:t>А</a:t>
            </a:r>
            <a:r>
              <a:rPr lang="ru-RU" sz="2400" b="1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endParaRPr lang="ru-RU" sz="2400" b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4" name="TextBox 53"/>
          <p:cNvSpPr txBox="1"/>
          <p:nvPr/>
        </p:nvSpPr>
        <p:spPr>
          <a:xfrm>
            <a:off x="4357686" y="5143512"/>
            <a:ext cx="4074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b="1" dirty="0" smtClean="0">
                <a:latin typeface="Times New Roman" pitchFamily="18" charset="0"/>
                <a:cs typeface="Times New Roman" pitchFamily="18" charset="0"/>
              </a:rPr>
              <a:t>А</a:t>
            </a:r>
            <a:endParaRPr lang="ru-RU" sz="2400" b="1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49" name="Прямая соединительная линия 48"/>
          <p:cNvCxnSpPr/>
          <p:nvPr/>
        </p:nvCxnSpPr>
        <p:spPr>
          <a:xfrm rot="5400000" flipH="1" flipV="1">
            <a:off x="2751125" y="3249611"/>
            <a:ext cx="5500726" cy="1588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5" name="TextBox 54"/>
          <p:cNvSpPr txBox="1"/>
          <p:nvPr/>
        </p:nvSpPr>
        <p:spPr>
          <a:xfrm>
            <a:off x="3500430" y="4786322"/>
            <a:ext cx="3898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b="1" dirty="0" smtClean="0">
                <a:latin typeface="Times New Roman" pitchFamily="18" charset="0"/>
                <a:cs typeface="Times New Roman" pitchFamily="18" charset="0"/>
              </a:rPr>
              <a:t>В</a:t>
            </a:r>
            <a:endParaRPr lang="ru-RU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6" name="TextBox 55"/>
          <p:cNvSpPr txBox="1"/>
          <p:nvPr/>
        </p:nvSpPr>
        <p:spPr>
          <a:xfrm>
            <a:off x="3000364" y="3929066"/>
            <a:ext cx="4074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b="1" dirty="0" smtClean="0">
                <a:latin typeface="Times New Roman" pitchFamily="18" charset="0"/>
                <a:cs typeface="Times New Roman" pitchFamily="18" charset="0"/>
              </a:rPr>
              <a:t>С</a:t>
            </a:r>
            <a:endParaRPr lang="ru-RU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7" name="TextBox 56"/>
          <p:cNvSpPr txBox="1"/>
          <p:nvPr/>
        </p:nvSpPr>
        <p:spPr>
          <a:xfrm>
            <a:off x="3071802" y="3071810"/>
            <a:ext cx="4074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D</a:t>
            </a:r>
            <a:endParaRPr lang="ru-RU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8" name="TextBox 57"/>
          <p:cNvSpPr txBox="1"/>
          <p:nvPr/>
        </p:nvSpPr>
        <p:spPr>
          <a:xfrm>
            <a:off x="3428992" y="2143116"/>
            <a:ext cx="3898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b="1" dirty="0" smtClean="0">
                <a:latin typeface="Times New Roman" pitchFamily="18" charset="0"/>
                <a:cs typeface="Times New Roman" pitchFamily="18" charset="0"/>
              </a:rPr>
              <a:t>Е</a:t>
            </a:r>
            <a:endParaRPr lang="ru-RU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9" name="TextBox 58"/>
          <p:cNvSpPr txBox="1"/>
          <p:nvPr/>
        </p:nvSpPr>
        <p:spPr>
          <a:xfrm>
            <a:off x="3929058" y="1714488"/>
            <a:ext cx="3722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F</a:t>
            </a:r>
            <a:endParaRPr lang="ru-RU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0" name="TextBox 59"/>
          <p:cNvSpPr txBox="1"/>
          <p:nvPr/>
        </p:nvSpPr>
        <p:spPr>
          <a:xfrm>
            <a:off x="4714876" y="1357298"/>
            <a:ext cx="42351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G</a:t>
            </a:r>
            <a:endParaRPr lang="ru-RU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1" name="TextBox 60"/>
          <p:cNvSpPr txBox="1"/>
          <p:nvPr/>
        </p:nvSpPr>
        <p:spPr>
          <a:xfrm>
            <a:off x="7143768" y="4714884"/>
            <a:ext cx="4924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b="1" dirty="0" smtClean="0">
                <a:latin typeface="Times New Roman" pitchFamily="18" charset="0"/>
                <a:cs typeface="Times New Roman" pitchFamily="18" charset="0"/>
              </a:rPr>
              <a:t>В</a:t>
            </a:r>
            <a:r>
              <a:rPr lang="ru-RU" sz="2400" b="1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endParaRPr lang="ru-RU" sz="2400" b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2" name="TextBox 61"/>
          <p:cNvSpPr txBox="1"/>
          <p:nvPr/>
        </p:nvSpPr>
        <p:spPr>
          <a:xfrm>
            <a:off x="7929586" y="4000504"/>
            <a:ext cx="51007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b="1" dirty="0" smtClean="0">
                <a:latin typeface="Times New Roman" pitchFamily="18" charset="0"/>
                <a:cs typeface="Times New Roman" pitchFamily="18" charset="0"/>
              </a:rPr>
              <a:t>С</a:t>
            </a:r>
            <a:r>
              <a:rPr lang="ru-RU" sz="2400" b="1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endParaRPr lang="ru-RU" sz="2400" b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3" name="TextBox 62"/>
          <p:cNvSpPr txBox="1"/>
          <p:nvPr/>
        </p:nvSpPr>
        <p:spPr>
          <a:xfrm>
            <a:off x="7929586" y="3071810"/>
            <a:ext cx="51007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ru-RU" sz="2400" b="1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endParaRPr lang="ru-RU" sz="2400" b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4" name="TextBox 63"/>
          <p:cNvSpPr txBox="1"/>
          <p:nvPr/>
        </p:nvSpPr>
        <p:spPr>
          <a:xfrm>
            <a:off x="7643834" y="2285992"/>
            <a:ext cx="4924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ru-RU" sz="2400" b="1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endParaRPr lang="ru-RU" sz="2400" b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5" name="TextBox 64"/>
          <p:cNvSpPr txBox="1"/>
          <p:nvPr/>
        </p:nvSpPr>
        <p:spPr>
          <a:xfrm>
            <a:off x="7143768" y="1714488"/>
            <a:ext cx="47481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ru-RU" sz="2400" b="1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endParaRPr lang="ru-RU" sz="2400" b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6" name="TextBox 65"/>
          <p:cNvSpPr txBox="1"/>
          <p:nvPr/>
        </p:nvSpPr>
        <p:spPr>
          <a:xfrm>
            <a:off x="5929322" y="1357298"/>
            <a:ext cx="52610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G</a:t>
            </a:r>
            <a:r>
              <a:rPr lang="ru-RU" sz="2400" b="1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endParaRPr lang="ru-RU" sz="2400" b="1" baseline="-250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" grpId="0" animBg="1"/>
      <p:bldP spid="53" grpId="0"/>
      <p:bldP spid="61" grpId="0"/>
      <p:bldP spid="62" grpId="0"/>
      <p:bldP spid="63" grpId="0"/>
      <p:bldP spid="64" grpId="0"/>
      <p:bldP spid="65" grpId="0"/>
      <p:bldP spid="6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928662" y="500042"/>
            <a:ext cx="7772400" cy="1362075"/>
          </a:xfrm>
        </p:spPr>
        <p:txBody>
          <a:bodyPr/>
          <a:lstStyle/>
          <a:p>
            <a:r>
              <a:rPr lang="ru-RU" dirty="0" smtClean="0">
                <a:solidFill>
                  <a:srgbClr val="0000FF"/>
                </a:solidFill>
              </a:rPr>
              <a:t>Цели урока:</a:t>
            </a:r>
            <a:endParaRPr lang="ru-RU" dirty="0">
              <a:solidFill>
                <a:srgbClr val="0000FF"/>
              </a:solidFill>
            </a:endParaRP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642910" y="1857364"/>
            <a:ext cx="7772400" cy="3594121"/>
          </a:xfrm>
        </p:spPr>
        <p:txBody>
          <a:bodyPr>
            <a:noAutofit/>
          </a:bodyPr>
          <a:lstStyle/>
          <a:p>
            <a:pPr marL="457200" indent="-457200">
              <a:buAutoNum type="arabicPeriod"/>
            </a:pPr>
            <a:r>
              <a:rPr lang="ru-RU" sz="40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Узнать алгоритм построения точек, симметричных относительно прямой.</a:t>
            </a:r>
          </a:p>
          <a:p>
            <a:pPr marL="457200" indent="-457200">
              <a:buAutoNum type="arabicPeriod"/>
            </a:pPr>
            <a:r>
              <a:rPr lang="ru-RU" sz="40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Больше узнать об осевой симметрии.</a:t>
            </a:r>
            <a:endParaRPr lang="ru-RU" sz="40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 descr=" (226x209, 57Kb)"/>
          <p:cNvPicPr/>
          <p:nvPr/>
        </p:nvPicPr>
        <p:blipFill>
          <a:blip r:embed="rId2"/>
          <a:srcRect/>
          <a:stretch>
            <a:fillRect/>
          </a:stretch>
        </p:blipFill>
        <p:spPr bwMode="auto">
          <a:xfrm rot="19254942">
            <a:off x="1940411" y="995362"/>
            <a:ext cx="5263177" cy="4867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4" name="Прямая соединительная линия 3"/>
          <p:cNvCxnSpPr/>
          <p:nvPr/>
        </p:nvCxnSpPr>
        <p:spPr>
          <a:xfrm rot="5400000">
            <a:off x="2001026" y="2999578"/>
            <a:ext cx="5286412" cy="1588"/>
          </a:xfrm>
          <a:prstGeom prst="line">
            <a:avLst/>
          </a:prstGeom>
          <a:ln w="762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Овал 4"/>
          <p:cNvSpPr/>
          <p:nvPr/>
        </p:nvSpPr>
        <p:spPr>
          <a:xfrm>
            <a:off x="3071802" y="4071942"/>
            <a:ext cx="142876" cy="142876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cxnSp>
        <p:nvCxnSpPr>
          <p:cNvPr id="7" name="Прямая соединительная линия 6"/>
          <p:cNvCxnSpPr/>
          <p:nvPr/>
        </p:nvCxnSpPr>
        <p:spPr>
          <a:xfrm rot="5400000" flipH="1" flipV="1">
            <a:off x="4679157" y="2536025"/>
            <a:ext cx="71438" cy="3143272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Овал 9"/>
          <p:cNvSpPr/>
          <p:nvPr/>
        </p:nvSpPr>
        <p:spPr>
          <a:xfrm>
            <a:off x="6215074" y="4000504"/>
            <a:ext cx="142876" cy="142876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11" name="Овал 10"/>
          <p:cNvSpPr/>
          <p:nvPr/>
        </p:nvSpPr>
        <p:spPr>
          <a:xfrm>
            <a:off x="3143240" y="2500306"/>
            <a:ext cx="142876" cy="142876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12" name="Овал 11"/>
          <p:cNvSpPr/>
          <p:nvPr/>
        </p:nvSpPr>
        <p:spPr>
          <a:xfrm>
            <a:off x="6000760" y="2500306"/>
            <a:ext cx="142876" cy="142876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cxnSp>
        <p:nvCxnSpPr>
          <p:cNvPr id="13" name="Прямая соединительная линия 12"/>
          <p:cNvCxnSpPr>
            <a:stCxn id="11" idx="6"/>
          </p:cNvCxnSpPr>
          <p:nvPr/>
        </p:nvCxnSpPr>
        <p:spPr>
          <a:xfrm>
            <a:off x="3286116" y="2571744"/>
            <a:ext cx="2735568" cy="1588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2571736" y="3929066"/>
            <a:ext cx="44435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A</a:t>
            </a:r>
            <a:endParaRPr lang="ru-RU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6429388" y="3857628"/>
            <a:ext cx="56457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ru-RU" sz="2800" b="1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endParaRPr lang="ru-RU" sz="2800" b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2714612" y="2214554"/>
            <a:ext cx="42351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b="1" dirty="0" smtClean="0">
                <a:latin typeface="Times New Roman" pitchFamily="18" charset="0"/>
                <a:cs typeface="Times New Roman" pitchFamily="18" charset="0"/>
              </a:rPr>
              <a:t>В</a:t>
            </a:r>
            <a:endParaRPr lang="ru-RU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6072198" y="2214554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b="1" dirty="0" smtClean="0">
                <a:latin typeface="Times New Roman" pitchFamily="18" charset="0"/>
                <a:cs typeface="Times New Roman" pitchFamily="18" charset="0"/>
              </a:rPr>
              <a:t>В</a:t>
            </a:r>
            <a:r>
              <a:rPr lang="ru-RU" sz="2800" b="1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endParaRPr lang="ru-RU" sz="2800" b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Прямоугольник 22"/>
          <p:cNvSpPr/>
          <p:nvPr/>
        </p:nvSpPr>
        <p:spPr>
          <a:xfrm>
            <a:off x="4637316" y="3824970"/>
            <a:ext cx="285752" cy="285752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20" name="Овал 19"/>
          <p:cNvSpPr/>
          <p:nvPr/>
        </p:nvSpPr>
        <p:spPr>
          <a:xfrm>
            <a:off x="4572000" y="4061056"/>
            <a:ext cx="142876" cy="142876"/>
          </a:xfrm>
          <a:prstGeom prst="ellipse">
            <a:avLst/>
          </a:prstGeom>
          <a:solidFill>
            <a:srgbClr val="0000FF"/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22" name="Прямоугольник 21"/>
          <p:cNvSpPr/>
          <p:nvPr/>
        </p:nvSpPr>
        <p:spPr>
          <a:xfrm>
            <a:off x="4643438" y="2285992"/>
            <a:ext cx="285752" cy="285752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21" name="Овал 20"/>
          <p:cNvSpPr/>
          <p:nvPr/>
        </p:nvSpPr>
        <p:spPr>
          <a:xfrm>
            <a:off x="4572000" y="2517314"/>
            <a:ext cx="142876" cy="142876"/>
          </a:xfrm>
          <a:prstGeom prst="ellipse">
            <a:avLst/>
          </a:prstGeom>
          <a:solidFill>
            <a:srgbClr val="0000FF"/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cxnSp>
        <p:nvCxnSpPr>
          <p:cNvPr id="25" name="Прямая соединительная линия 24"/>
          <p:cNvCxnSpPr/>
          <p:nvPr/>
        </p:nvCxnSpPr>
        <p:spPr>
          <a:xfrm rot="5400000">
            <a:off x="3750463" y="2536025"/>
            <a:ext cx="214314" cy="1588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Прямая соединительная линия 25"/>
          <p:cNvCxnSpPr/>
          <p:nvPr/>
        </p:nvCxnSpPr>
        <p:spPr>
          <a:xfrm rot="5400000">
            <a:off x="5322893" y="2535231"/>
            <a:ext cx="214314" cy="1588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Прямая соединительная линия 26"/>
          <p:cNvCxnSpPr/>
          <p:nvPr/>
        </p:nvCxnSpPr>
        <p:spPr>
          <a:xfrm rot="5400000">
            <a:off x="5394331" y="4106867"/>
            <a:ext cx="214314" cy="1588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Прямая соединительная линия 27"/>
          <p:cNvCxnSpPr/>
          <p:nvPr/>
        </p:nvCxnSpPr>
        <p:spPr>
          <a:xfrm rot="5400000">
            <a:off x="5465769" y="4106867"/>
            <a:ext cx="214314" cy="1588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Прямая соединительная линия 28"/>
          <p:cNvCxnSpPr/>
          <p:nvPr/>
        </p:nvCxnSpPr>
        <p:spPr>
          <a:xfrm rot="5400000">
            <a:off x="3751257" y="4106867"/>
            <a:ext cx="214314" cy="1588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Прямая соединительная линия 29"/>
          <p:cNvCxnSpPr/>
          <p:nvPr/>
        </p:nvCxnSpPr>
        <p:spPr>
          <a:xfrm rot="5400000">
            <a:off x="3679819" y="4106867"/>
            <a:ext cx="214314" cy="1588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TextBox 30"/>
          <p:cNvSpPr txBox="1"/>
          <p:nvPr/>
        </p:nvSpPr>
        <p:spPr>
          <a:xfrm>
            <a:off x="4643438" y="142852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b="1" i="1" dirty="0" smtClean="0">
                <a:latin typeface="Times New Roman" pitchFamily="18" charset="0"/>
                <a:cs typeface="Times New Roman" pitchFamily="18" charset="0"/>
              </a:rPr>
              <a:t>а</a:t>
            </a:r>
            <a:endParaRPr lang="ru-RU" sz="2800" b="1" i="1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20" grpId="0" animBg="1"/>
      <p:bldP spid="22" grpId="0" animBg="1"/>
      <p:bldP spid="21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Прямая соединительная линия 3"/>
          <p:cNvCxnSpPr/>
          <p:nvPr/>
        </p:nvCxnSpPr>
        <p:spPr>
          <a:xfrm rot="5400000">
            <a:off x="2001026" y="2999578"/>
            <a:ext cx="5286412" cy="1588"/>
          </a:xfrm>
          <a:prstGeom prst="line">
            <a:avLst/>
          </a:prstGeom>
          <a:ln w="762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Овал 4"/>
          <p:cNvSpPr/>
          <p:nvPr/>
        </p:nvSpPr>
        <p:spPr>
          <a:xfrm>
            <a:off x="3071802" y="4071942"/>
            <a:ext cx="142876" cy="142876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cxnSp>
        <p:nvCxnSpPr>
          <p:cNvPr id="7" name="Прямая соединительная линия 6"/>
          <p:cNvCxnSpPr/>
          <p:nvPr/>
        </p:nvCxnSpPr>
        <p:spPr>
          <a:xfrm>
            <a:off x="3143240" y="4143380"/>
            <a:ext cx="3143272" cy="1588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Овал 9"/>
          <p:cNvSpPr/>
          <p:nvPr/>
        </p:nvSpPr>
        <p:spPr>
          <a:xfrm>
            <a:off x="6215074" y="4054934"/>
            <a:ext cx="142876" cy="142876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11" name="Овал 10"/>
          <p:cNvSpPr/>
          <p:nvPr/>
        </p:nvSpPr>
        <p:spPr>
          <a:xfrm>
            <a:off x="3143240" y="2500306"/>
            <a:ext cx="142876" cy="142876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12" name="Овал 11"/>
          <p:cNvSpPr/>
          <p:nvPr/>
        </p:nvSpPr>
        <p:spPr>
          <a:xfrm>
            <a:off x="6000760" y="2500306"/>
            <a:ext cx="142876" cy="142876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cxnSp>
        <p:nvCxnSpPr>
          <p:cNvPr id="13" name="Прямая соединительная линия 12"/>
          <p:cNvCxnSpPr>
            <a:stCxn id="11" idx="6"/>
          </p:cNvCxnSpPr>
          <p:nvPr/>
        </p:nvCxnSpPr>
        <p:spPr>
          <a:xfrm>
            <a:off x="3286116" y="2571744"/>
            <a:ext cx="2735568" cy="1588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2571736" y="3929066"/>
            <a:ext cx="44435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A</a:t>
            </a:r>
            <a:endParaRPr lang="ru-RU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6429388" y="3857628"/>
            <a:ext cx="56457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ru-RU" sz="2800" b="1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endParaRPr lang="ru-RU" sz="2800" b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2714612" y="2214554"/>
            <a:ext cx="42351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b="1" dirty="0" smtClean="0">
                <a:latin typeface="Times New Roman" pitchFamily="18" charset="0"/>
                <a:cs typeface="Times New Roman" pitchFamily="18" charset="0"/>
              </a:rPr>
              <a:t>В</a:t>
            </a:r>
            <a:endParaRPr lang="ru-RU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6072198" y="2214554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b="1" dirty="0" smtClean="0">
                <a:latin typeface="Times New Roman" pitchFamily="18" charset="0"/>
                <a:cs typeface="Times New Roman" pitchFamily="18" charset="0"/>
              </a:rPr>
              <a:t>В</a:t>
            </a:r>
            <a:r>
              <a:rPr lang="ru-RU" sz="2800" b="1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endParaRPr lang="ru-RU" sz="2800" b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Прямоугольник 22"/>
          <p:cNvSpPr/>
          <p:nvPr/>
        </p:nvSpPr>
        <p:spPr>
          <a:xfrm>
            <a:off x="4637316" y="3846742"/>
            <a:ext cx="285752" cy="285752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20" name="Овал 19"/>
          <p:cNvSpPr/>
          <p:nvPr/>
        </p:nvSpPr>
        <p:spPr>
          <a:xfrm>
            <a:off x="4572000" y="4061056"/>
            <a:ext cx="142876" cy="142876"/>
          </a:xfrm>
          <a:prstGeom prst="ellipse">
            <a:avLst/>
          </a:prstGeom>
          <a:solidFill>
            <a:srgbClr val="0000FF"/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22" name="Прямоугольник 21"/>
          <p:cNvSpPr/>
          <p:nvPr/>
        </p:nvSpPr>
        <p:spPr>
          <a:xfrm>
            <a:off x="4643438" y="2285992"/>
            <a:ext cx="285752" cy="285752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21" name="Овал 20"/>
          <p:cNvSpPr/>
          <p:nvPr/>
        </p:nvSpPr>
        <p:spPr>
          <a:xfrm>
            <a:off x="4572000" y="2517314"/>
            <a:ext cx="142876" cy="142876"/>
          </a:xfrm>
          <a:prstGeom prst="ellipse">
            <a:avLst/>
          </a:prstGeom>
          <a:solidFill>
            <a:srgbClr val="0000FF"/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cxnSp>
        <p:nvCxnSpPr>
          <p:cNvPr id="25" name="Прямая соединительная линия 24"/>
          <p:cNvCxnSpPr/>
          <p:nvPr/>
        </p:nvCxnSpPr>
        <p:spPr>
          <a:xfrm rot="5400000">
            <a:off x="3750463" y="2536025"/>
            <a:ext cx="214314" cy="1588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Прямая соединительная линия 25"/>
          <p:cNvCxnSpPr/>
          <p:nvPr/>
        </p:nvCxnSpPr>
        <p:spPr>
          <a:xfrm rot="5400000">
            <a:off x="5322893" y="2535231"/>
            <a:ext cx="214314" cy="1588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Прямая соединительная линия 26"/>
          <p:cNvCxnSpPr/>
          <p:nvPr/>
        </p:nvCxnSpPr>
        <p:spPr>
          <a:xfrm rot="5400000">
            <a:off x="5394331" y="4106867"/>
            <a:ext cx="214314" cy="1588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Прямая соединительная линия 27"/>
          <p:cNvCxnSpPr/>
          <p:nvPr/>
        </p:nvCxnSpPr>
        <p:spPr>
          <a:xfrm rot="5400000">
            <a:off x="5465769" y="4106867"/>
            <a:ext cx="214314" cy="1588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Прямая соединительная линия 28"/>
          <p:cNvCxnSpPr/>
          <p:nvPr/>
        </p:nvCxnSpPr>
        <p:spPr>
          <a:xfrm rot="5400000">
            <a:off x="3751257" y="4106867"/>
            <a:ext cx="214314" cy="1588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Прямая соединительная линия 29"/>
          <p:cNvCxnSpPr/>
          <p:nvPr/>
        </p:nvCxnSpPr>
        <p:spPr>
          <a:xfrm rot="5400000">
            <a:off x="3679819" y="4106867"/>
            <a:ext cx="214314" cy="1588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TextBox 30"/>
          <p:cNvSpPr txBox="1"/>
          <p:nvPr/>
        </p:nvSpPr>
        <p:spPr>
          <a:xfrm>
            <a:off x="4643438" y="142852"/>
            <a:ext cx="50006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3200" b="1" i="1" dirty="0" smtClean="0">
                <a:latin typeface="Times New Roman" pitchFamily="18" charset="0"/>
                <a:cs typeface="Times New Roman" pitchFamily="18" charset="0"/>
              </a:rPr>
              <a:t>а</a:t>
            </a:r>
            <a:endParaRPr lang="ru-RU" sz="3200" b="1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357158" y="571480"/>
            <a:ext cx="1096775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4000" b="1" dirty="0" smtClean="0">
                <a:latin typeface="Times New Roman" pitchFamily="18" charset="0"/>
                <a:cs typeface="Times New Roman" pitchFamily="18" charset="0"/>
              </a:rPr>
              <a:t>АА</a:t>
            </a:r>
            <a:r>
              <a:rPr lang="ru-RU" sz="4000" b="1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endParaRPr lang="ru-RU" sz="4000" b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1857356" y="500042"/>
            <a:ext cx="466794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4400" b="1" i="1" dirty="0" smtClean="0">
                <a:latin typeface="Times New Roman" pitchFamily="18" charset="0"/>
                <a:cs typeface="Times New Roman" pitchFamily="18" charset="0"/>
              </a:rPr>
              <a:t>а</a:t>
            </a:r>
            <a:endParaRPr lang="ru-RU" sz="4400" b="1" i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4" name="Объект 33"/>
          <p:cNvGraphicFramePr>
            <a:graphicFrameLocks noChangeAspect="1"/>
          </p:cNvGraphicFramePr>
          <p:nvPr/>
        </p:nvGraphicFramePr>
        <p:xfrm>
          <a:off x="1357290" y="642918"/>
          <a:ext cx="461599" cy="500066"/>
        </p:xfrm>
        <a:graphic>
          <a:graphicData uri="http://schemas.openxmlformats.org/presentationml/2006/ole">
            <p:oleObj spid="_x0000_s32770" name="Equation" r:id="rId3" imgW="152280" imgH="164880" progId="Equation.DSMT4">
              <p:embed/>
            </p:oleObj>
          </a:graphicData>
        </a:graphic>
      </p:graphicFrame>
      <p:sp>
        <p:nvSpPr>
          <p:cNvPr id="36" name="TextBox 35"/>
          <p:cNvSpPr txBox="1"/>
          <p:nvPr/>
        </p:nvSpPr>
        <p:spPr>
          <a:xfrm>
            <a:off x="4214810" y="4071942"/>
            <a:ext cx="46358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b="1" dirty="0" smtClean="0">
                <a:latin typeface="Times New Roman" pitchFamily="18" charset="0"/>
                <a:cs typeface="Times New Roman" pitchFamily="18" charset="0"/>
              </a:rPr>
              <a:t>О</a:t>
            </a:r>
            <a:endParaRPr lang="ru-RU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285720" y="1500174"/>
            <a:ext cx="2392258" cy="111825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4000" b="1" dirty="0" smtClean="0">
                <a:latin typeface="Times New Roman" pitchFamily="18" charset="0"/>
                <a:cs typeface="Times New Roman" pitchFamily="18" charset="0"/>
              </a:rPr>
              <a:t>АО = ОА</a:t>
            </a:r>
            <a:r>
              <a:rPr lang="ru-RU" sz="4000" b="1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</a:p>
          <a:p>
            <a:endParaRPr lang="ru-RU" sz="4000" b="1" baseline="-250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  <p:bldP spid="32" grpId="0"/>
      <p:bldP spid="33" grpId="0"/>
      <p:bldP spid="3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438"/>
          <p:cNvGrpSpPr>
            <a:grpSpLocks/>
          </p:cNvGrpSpPr>
          <p:nvPr/>
        </p:nvGrpSpPr>
        <p:grpSpPr bwMode="auto">
          <a:xfrm>
            <a:off x="304800" y="228600"/>
            <a:ext cx="8534400" cy="6400800"/>
            <a:chOff x="192" y="144"/>
            <a:chExt cx="5376" cy="4032"/>
          </a:xfrm>
        </p:grpSpPr>
        <p:grpSp>
          <p:nvGrpSpPr>
            <p:cNvPr id="3" name="Group 2434"/>
            <p:cNvGrpSpPr>
              <a:grpSpLocks/>
            </p:cNvGrpSpPr>
            <p:nvPr/>
          </p:nvGrpSpPr>
          <p:grpSpPr bwMode="auto">
            <a:xfrm>
              <a:off x="192" y="144"/>
              <a:ext cx="5376" cy="4032"/>
              <a:chOff x="192" y="144"/>
              <a:chExt cx="5376" cy="4032"/>
            </a:xfrm>
          </p:grpSpPr>
          <p:sp>
            <p:nvSpPr>
              <p:cNvPr id="23" name="Line 721"/>
              <p:cNvSpPr>
                <a:spLocks noChangeShapeType="1"/>
              </p:cNvSpPr>
              <p:nvPr/>
            </p:nvSpPr>
            <p:spPr bwMode="auto">
              <a:xfrm>
                <a:off x="192" y="144"/>
                <a:ext cx="0" cy="403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prstDash val="sysDot"/>
                <a:round/>
                <a:headEnd/>
                <a:tailEnd/>
              </a:ln>
            </p:spPr>
            <p:txBody>
              <a:bodyPr/>
              <a:lstStyle/>
              <a:p>
                <a:endParaRPr lang="ru-RU" dirty="0"/>
              </a:p>
            </p:txBody>
          </p:sp>
          <p:sp>
            <p:nvSpPr>
              <p:cNvPr id="24" name="Line 722"/>
              <p:cNvSpPr>
                <a:spLocks noChangeShapeType="1"/>
              </p:cNvSpPr>
              <p:nvPr/>
            </p:nvSpPr>
            <p:spPr bwMode="auto">
              <a:xfrm>
                <a:off x="5568" y="144"/>
                <a:ext cx="0" cy="403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prstDash val="sysDot"/>
                <a:round/>
                <a:headEnd/>
                <a:tailEnd/>
              </a:ln>
            </p:spPr>
            <p:txBody>
              <a:bodyPr/>
              <a:lstStyle/>
              <a:p>
                <a:endParaRPr lang="ru-RU" dirty="0"/>
              </a:p>
            </p:txBody>
          </p:sp>
          <p:sp>
            <p:nvSpPr>
              <p:cNvPr id="25" name="Line 727"/>
              <p:cNvSpPr>
                <a:spLocks noChangeShapeType="1"/>
              </p:cNvSpPr>
              <p:nvPr/>
            </p:nvSpPr>
            <p:spPr bwMode="auto">
              <a:xfrm>
                <a:off x="448" y="144"/>
                <a:ext cx="0" cy="403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prstDash val="sysDot"/>
                <a:round/>
                <a:headEnd/>
                <a:tailEnd/>
              </a:ln>
            </p:spPr>
            <p:txBody>
              <a:bodyPr/>
              <a:lstStyle/>
              <a:p>
                <a:endParaRPr lang="ru-RU" dirty="0"/>
              </a:p>
            </p:txBody>
          </p:sp>
          <p:sp>
            <p:nvSpPr>
              <p:cNvPr id="26" name="Line 730"/>
              <p:cNvSpPr>
                <a:spLocks noChangeShapeType="1"/>
              </p:cNvSpPr>
              <p:nvPr/>
            </p:nvSpPr>
            <p:spPr bwMode="auto">
              <a:xfrm>
                <a:off x="704" y="144"/>
                <a:ext cx="0" cy="403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prstDash val="sysDot"/>
                <a:round/>
                <a:headEnd/>
                <a:tailEnd/>
              </a:ln>
            </p:spPr>
            <p:txBody>
              <a:bodyPr/>
              <a:lstStyle/>
              <a:p>
                <a:endParaRPr lang="ru-RU" dirty="0"/>
              </a:p>
            </p:txBody>
          </p:sp>
          <p:sp>
            <p:nvSpPr>
              <p:cNvPr id="27" name="Line 733"/>
              <p:cNvSpPr>
                <a:spLocks noChangeShapeType="1"/>
              </p:cNvSpPr>
              <p:nvPr/>
            </p:nvSpPr>
            <p:spPr bwMode="auto">
              <a:xfrm>
                <a:off x="960" y="144"/>
                <a:ext cx="0" cy="403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prstDash val="sysDot"/>
                <a:round/>
                <a:headEnd/>
                <a:tailEnd/>
              </a:ln>
            </p:spPr>
            <p:txBody>
              <a:bodyPr/>
              <a:lstStyle/>
              <a:p>
                <a:endParaRPr lang="ru-RU" dirty="0"/>
              </a:p>
            </p:txBody>
          </p:sp>
          <p:sp>
            <p:nvSpPr>
              <p:cNvPr id="28" name="Line 736"/>
              <p:cNvSpPr>
                <a:spLocks noChangeShapeType="1"/>
              </p:cNvSpPr>
              <p:nvPr/>
            </p:nvSpPr>
            <p:spPr bwMode="auto">
              <a:xfrm>
                <a:off x="1216" y="144"/>
                <a:ext cx="0" cy="403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prstDash val="sysDot"/>
                <a:round/>
                <a:headEnd/>
                <a:tailEnd/>
              </a:ln>
            </p:spPr>
            <p:txBody>
              <a:bodyPr/>
              <a:lstStyle/>
              <a:p>
                <a:endParaRPr lang="ru-RU" dirty="0"/>
              </a:p>
            </p:txBody>
          </p:sp>
          <p:sp>
            <p:nvSpPr>
              <p:cNvPr id="29" name="Line 739"/>
              <p:cNvSpPr>
                <a:spLocks noChangeShapeType="1"/>
              </p:cNvSpPr>
              <p:nvPr/>
            </p:nvSpPr>
            <p:spPr bwMode="auto">
              <a:xfrm>
                <a:off x="1472" y="144"/>
                <a:ext cx="0" cy="403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prstDash val="sysDot"/>
                <a:round/>
                <a:headEnd/>
                <a:tailEnd/>
              </a:ln>
            </p:spPr>
            <p:txBody>
              <a:bodyPr/>
              <a:lstStyle/>
              <a:p>
                <a:endParaRPr lang="ru-RU" dirty="0"/>
              </a:p>
            </p:txBody>
          </p:sp>
          <p:sp>
            <p:nvSpPr>
              <p:cNvPr id="30" name="Line 742"/>
              <p:cNvSpPr>
                <a:spLocks noChangeShapeType="1"/>
              </p:cNvSpPr>
              <p:nvPr/>
            </p:nvSpPr>
            <p:spPr bwMode="auto">
              <a:xfrm>
                <a:off x="1728" y="144"/>
                <a:ext cx="0" cy="403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prstDash val="sysDot"/>
                <a:round/>
                <a:headEnd/>
                <a:tailEnd/>
              </a:ln>
            </p:spPr>
            <p:txBody>
              <a:bodyPr/>
              <a:lstStyle/>
              <a:p>
                <a:endParaRPr lang="ru-RU" dirty="0"/>
              </a:p>
            </p:txBody>
          </p:sp>
          <p:sp>
            <p:nvSpPr>
              <p:cNvPr id="31" name="Line 745"/>
              <p:cNvSpPr>
                <a:spLocks noChangeShapeType="1"/>
              </p:cNvSpPr>
              <p:nvPr/>
            </p:nvSpPr>
            <p:spPr bwMode="auto">
              <a:xfrm>
                <a:off x="1984" y="144"/>
                <a:ext cx="0" cy="403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prstDash val="sysDot"/>
                <a:round/>
                <a:headEnd/>
                <a:tailEnd/>
              </a:ln>
            </p:spPr>
            <p:txBody>
              <a:bodyPr/>
              <a:lstStyle/>
              <a:p>
                <a:endParaRPr lang="ru-RU" dirty="0"/>
              </a:p>
            </p:txBody>
          </p:sp>
          <p:sp>
            <p:nvSpPr>
              <p:cNvPr id="32" name="Line 748"/>
              <p:cNvSpPr>
                <a:spLocks noChangeShapeType="1"/>
              </p:cNvSpPr>
              <p:nvPr/>
            </p:nvSpPr>
            <p:spPr bwMode="auto">
              <a:xfrm>
                <a:off x="2240" y="144"/>
                <a:ext cx="0" cy="403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prstDash val="sysDot"/>
                <a:round/>
                <a:headEnd/>
                <a:tailEnd/>
              </a:ln>
            </p:spPr>
            <p:txBody>
              <a:bodyPr/>
              <a:lstStyle/>
              <a:p>
                <a:endParaRPr lang="ru-RU" dirty="0"/>
              </a:p>
            </p:txBody>
          </p:sp>
          <p:sp>
            <p:nvSpPr>
              <p:cNvPr id="33" name="Line 751"/>
              <p:cNvSpPr>
                <a:spLocks noChangeShapeType="1"/>
              </p:cNvSpPr>
              <p:nvPr/>
            </p:nvSpPr>
            <p:spPr bwMode="auto">
              <a:xfrm>
                <a:off x="2496" y="144"/>
                <a:ext cx="0" cy="403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prstDash val="sysDot"/>
                <a:round/>
                <a:headEnd/>
                <a:tailEnd/>
              </a:ln>
            </p:spPr>
            <p:txBody>
              <a:bodyPr/>
              <a:lstStyle/>
              <a:p>
                <a:endParaRPr lang="ru-RU" dirty="0"/>
              </a:p>
            </p:txBody>
          </p:sp>
          <p:sp>
            <p:nvSpPr>
              <p:cNvPr id="34" name="Line 754"/>
              <p:cNvSpPr>
                <a:spLocks noChangeShapeType="1"/>
              </p:cNvSpPr>
              <p:nvPr/>
            </p:nvSpPr>
            <p:spPr bwMode="auto">
              <a:xfrm>
                <a:off x="2752" y="144"/>
                <a:ext cx="0" cy="403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prstDash val="sysDot"/>
                <a:round/>
                <a:headEnd/>
                <a:tailEnd/>
              </a:ln>
            </p:spPr>
            <p:txBody>
              <a:bodyPr/>
              <a:lstStyle/>
              <a:p>
                <a:endParaRPr lang="ru-RU" dirty="0"/>
              </a:p>
            </p:txBody>
          </p:sp>
          <p:sp>
            <p:nvSpPr>
              <p:cNvPr id="35" name="Line 757"/>
              <p:cNvSpPr>
                <a:spLocks noChangeShapeType="1"/>
              </p:cNvSpPr>
              <p:nvPr/>
            </p:nvSpPr>
            <p:spPr bwMode="auto">
              <a:xfrm>
                <a:off x="3008" y="144"/>
                <a:ext cx="0" cy="403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prstDash val="sysDot"/>
                <a:round/>
                <a:headEnd/>
                <a:tailEnd/>
              </a:ln>
            </p:spPr>
            <p:txBody>
              <a:bodyPr/>
              <a:lstStyle/>
              <a:p>
                <a:endParaRPr lang="ru-RU" dirty="0"/>
              </a:p>
            </p:txBody>
          </p:sp>
          <p:sp>
            <p:nvSpPr>
              <p:cNvPr id="36" name="Line 760"/>
              <p:cNvSpPr>
                <a:spLocks noChangeShapeType="1"/>
              </p:cNvSpPr>
              <p:nvPr/>
            </p:nvSpPr>
            <p:spPr bwMode="auto">
              <a:xfrm>
                <a:off x="3264" y="144"/>
                <a:ext cx="0" cy="403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prstDash val="sysDot"/>
                <a:round/>
                <a:headEnd/>
                <a:tailEnd/>
              </a:ln>
            </p:spPr>
            <p:txBody>
              <a:bodyPr/>
              <a:lstStyle/>
              <a:p>
                <a:endParaRPr lang="ru-RU" dirty="0"/>
              </a:p>
            </p:txBody>
          </p:sp>
          <p:sp>
            <p:nvSpPr>
              <p:cNvPr id="37" name="Line 763"/>
              <p:cNvSpPr>
                <a:spLocks noChangeShapeType="1"/>
              </p:cNvSpPr>
              <p:nvPr/>
            </p:nvSpPr>
            <p:spPr bwMode="auto">
              <a:xfrm>
                <a:off x="3520" y="144"/>
                <a:ext cx="0" cy="403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prstDash val="sysDot"/>
                <a:round/>
                <a:headEnd/>
                <a:tailEnd/>
              </a:ln>
            </p:spPr>
            <p:txBody>
              <a:bodyPr/>
              <a:lstStyle/>
              <a:p>
                <a:endParaRPr lang="ru-RU" dirty="0"/>
              </a:p>
            </p:txBody>
          </p:sp>
          <p:sp>
            <p:nvSpPr>
              <p:cNvPr id="38" name="Line 766"/>
              <p:cNvSpPr>
                <a:spLocks noChangeShapeType="1"/>
              </p:cNvSpPr>
              <p:nvPr/>
            </p:nvSpPr>
            <p:spPr bwMode="auto">
              <a:xfrm>
                <a:off x="3776" y="144"/>
                <a:ext cx="0" cy="403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prstDash val="sysDot"/>
                <a:round/>
                <a:headEnd/>
                <a:tailEnd/>
              </a:ln>
            </p:spPr>
            <p:txBody>
              <a:bodyPr/>
              <a:lstStyle/>
              <a:p>
                <a:endParaRPr lang="ru-RU" dirty="0"/>
              </a:p>
            </p:txBody>
          </p:sp>
          <p:sp>
            <p:nvSpPr>
              <p:cNvPr id="39" name="Line 769"/>
              <p:cNvSpPr>
                <a:spLocks noChangeShapeType="1"/>
              </p:cNvSpPr>
              <p:nvPr/>
            </p:nvSpPr>
            <p:spPr bwMode="auto">
              <a:xfrm>
                <a:off x="4032" y="144"/>
                <a:ext cx="0" cy="403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prstDash val="sysDot"/>
                <a:round/>
                <a:headEnd/>
                <a:tailEnd/>
              </a:ln>
            </p:spPr>
            <p:txBody>
              <a:bodyPr/>
              <a:lstStyle/>
              <a:p>
                <a:endParaRPr lang="ru-RU" dirty="0"/>
              </a:p>
            </p:txBody>
          </p:sp>
          <p:sp>
            <p:nvSpPr>
              <p:cNvPr id="40" name="Line 772"/>
              <p:cNvSpPr>
                <a:spLocks noChangeShapeType="1"/>
              </p:cNvSpPr>
              <p:nvPr/>
            </p:nvSpPr>
            <p:spPr bwMode="auto">
              <a:xfrm>
                <a:off x="4288" y="144"/>
                <a:ext cx="0" cy="403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prstDash val="sysDot"/>
                <a:round/>
                <a:headEnd/>
                <a:tailEnd/>
              </a:ln>
            </p:spPr>
            <p:txBody>
              <a:bodyPr/>
              <a:lstStyle/>
              <a:p>
                <a:endParaRPr lang="ru-RU" dirty="0"/>
              </a:p>
            </p:txBody>
          </p:sp>
          <p:sp>
            <p:nvSpPr>
              <p:cNvPr id="41" name="Line 775"/>
              <p:cNvSpPr>
                <a:spLocks noChangeShapeType="1"/>
              </p:cNvSpPr>
              <p:nvPr/>
            </p:nvSpPr>
            <p:spPr bwMode="auto">
              <a:xfrm>
                <a:off x="4544" y="144"/>
                <a:ext cx="0" cy="403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prstDash val="sysDot"/>
                <a:round/>
                <a:headEnd/>
                <a:tailEnd/>
              </a:ln>
            </p:spPr>
            <p:txBody>
              <a:bodyPr/>
              <a:lstStyle/>
              <a:p>
                <a:endParaRPr lang="ru-RU" dirty="0"/>
              </a:p>
            </p:txBody>
          </p:sp>
          <p:sp>
            <p:nvSpPr>
              <p:cNvPr id="42" name="Line 778"/>
              <p:cNvSpPr>
                <a:spLocks noChangeShapeType="1"/>
              </p:cNvSpPr>
              <p:nvPr/>
            </p:nvSpPr>
            <p:spPr bwMode="auto">
              <a:xfrm>
                <a:off x="4800" y="144"/>
                <a:ext cx="0" cy="403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prstDash val="sysDot"/>
                <a:round/>
                <a:headEnd/>
                <a:tailEnd/>
              </a:ln>
            </p:spPr>
            <p:txBody>
              <a:bodyPr/>
              <a:lstStyle/>
              <a:p>
                <a:endParaRPr lang="ru-RU" dirty="0"/>
              </a:p>
            </p:txBody>
          </p:sp>
          <p:sp>
            <p:nvSpPr>
              <p:cNvPr id="43" name="Line 781"/>
              <p:cNvSpPr>
                <a:spLocks noChangeShapeType="1"/>
              </p:cNvSpPr>
              <p:nvPr/>
            </p:nvSpPr>
            <p:spPr bwMode="auto">
              <a:xfrm>
                <a:off x="5056" y="144"/>
                <a:ext cx="0" cy="403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prstDash val="sysDot"/>
                <a:round/>
                <a:headEnd/>
                <a:tailEnd/>
              </a:ln>
            </p:spPr>
            <p:txBody>
              <a:bodyPr/>
              <a:lstStyle/>
              <a:p>
                <a:endParaRPr lang="ru-RU" dirty="0"/>
              </a:p>
            </p:txBody>
          </p:sp>
          <p:sp>
            <p:nvSpPr>
              <p:cNvPr id="44" name="Line 784"/>
              <p:cNvSpPr>
                <a:spLocks noChangeShapeType="1"/>
              </p:cNvSpPr>
              <p:nvPr/>
            </p:nvSpPr>
            <p:spPr bwMode="auto">
              <a:xfrm>
                <a:off x="5312" y="144"/>
                <a:ext cx="0" cy="403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prstDash val="sysDot"/>
                <a:round/>
                <a:headEnd/>
                <a:tailEnd/>
              </a:ln>
            </p:spPr>
            <p:txBody>
              <a:bodyPr/>
              <a:lstStyle/>
              <a:p>
                <a:endParaRPr lang="ru-RU" dirty="0"/>
              </a:p>
            </p:txBody>
          </p:sp>
        </p:grpSp>
        <p:grpSp>
          <p:nvGrpSpPr>
            <p:cNvPr id="4" name="Group 2433"/>
            <p:cNvGrpSpPr>
              <a:grpSpLocks/>
            </p:cNvGrpSpPr>
            <p:nvPr/>
          </p:nvGrpSpPr>
          <p:grpSpPr bwMode="auto">
            <a:xfrm>
              <a:off x="192" y="144"/>
              <a:ext cx="5376" cy="4032"/>
              <a:chOff x="192" y="144"/>
              <a:chExt cx="5376" cy="4032"/>
            </a:xfrm>
          </p:grpSpPr>
          <p:sp>
            <p:nvSpPr>
              <p:cNvPr id="5" name="Line 719"/>
              <p:cNvSpPr>
                <a:spLocks noChangeShapeType="1"/>
              </p:cNvSpPr>
              <p:nvPr/>
            </p:nvSpPr>
            <p:spPr bwMode="auto">
              <a:xfrm>
                <a:off x="192" y="144"/>
                <a:ext cx="5376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prstDash val="sysDot"/>
                <a:round/>
                <a:headEnd/>
                <a:tailEnd/>
              </a:ln>
            </p:spPr>
            <p:txBody>
              <a:bodyPr/>
              <a:lstStyle/>
              <a:p>
                <a:endParaRPr lang="ru-RU" dirty="0"/>
              </a:p>
            </p:txBody>
          </p:sp>
          <p:sp>
            <p:nvSpPr>
              <p:cNvPr id="6" name="Line 720"/>
              <p:cNvSpPr>
                <a:spLocks noChangeShapeType="1"/>
              </p:cNvSpPr>
              <p:nvPr/>
            </p:nvSpPr>
            <p:spPr bwMode="auto">
              <a:xfrm>
                <a:off x="192" y="4176"/>
                <a:ext cx="5376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prstDash val="sysDot"/>
                <a:round/>
                <a:headEnd/>
                <a:tailEnd/>
              </a:ln>
            </p:spPr>
            <p:txBody>
              <a:bodyPr/>
              <a:lstStyle/>
              <a:p>
                <a:endParaRPr lang="ru-RU" dirty="0"/>
              </a:p>
            </p:txBody>
          </p:sp>
          <p:sp>
            <p:nvSpPr>
              <p:cNvPr id="7" name="Line 725"/>
              <p:cNvSpPr>
                <a:spLocks noChangeShapeType="1"/>
              </p:cNvSpPr>
              <p:nvPr/>
            </p:nvSpPr>
            <p:spPr bwMode="auto">
              <a:xfrm>
                <a:off x="192" y="381"/>
                <a:ext cx="5376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prstDash val="sysDot"/>
                <a:round/>
                <a:headEnd/>
                <a:tailEnd/>
              </a:ln>
            </p:spPr>
            <p:txBody>
              <a:bodyPr/>
              <a:lstStyle/>
              <a:p>
                <a:endParaRPr lang="ru-RU" dirty="0"/>
              </a:p>
            </p:txBody>
          </p:sp>
          <p:sp>
            <p:nvSpPr>
              <p:cNvPr id="8" name="Line 788"/>
              <p:cNvSpPr>
                <a:spLocks noChangeShapeType="1"/>
              </p:cNvSpPr>
              <p:nvPr/>
            </p:nvSpPr>
            <p:spPr bwMode="auto">
              <a:xfrm>
                <a:off x="192" y="618"/>
                <a:ext cx="5376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prstDash val="sysDot"/>
                <a:round/>
                <a:headEnd/>
                <a:tailEnd/>
              </a:ln>
            </p:spPr>
            <p:txBody>
              <a:bodyPr/>
              <a:lstStyle/>
              <a:p>
                <a:endParaRPr lang="ru-RU" dirty="0"/>
              </a:p>
            </p:txBody>
          </p:sp>
          <p:sp>
            <p:nvSpPr>
              <p:cNvPr id="9" name="Line 891"/>
              <p:cNvSpPr>
                <a:spLocks noChangeShapeType="1"/>
              </p:cNvSpPr>
              <p:nvPr/>
            </p:nvSpPr>
            <p:spPr bwMode="auto">
              <a:xfrm>
                <a:off x="192" y="856"/>
                <a:ext cx="5376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prstDash val="sysDot"/>
                <a:round/>
                <a:headEnd/>
                <a:tailEnd/>
              </a:ln>
            </p:spPr>
            <p:txBody>
              <a:bodyPr/>
              <a:lstStyle/>
              <a:p>
                <a:endParaRPr lang="ru-RU" dirty="0"/>
              </a:p>
            </p:txBody>
          </p:sp>
          <p:sp>
            <p:nvSpPr>
              <p:cNvPr id="10" name="Line 994"/>
              <p:cNvSpPr>
                <a:spLocks noChangeShapeType="1"/>
              </p:cNvSpPr>
              <p:nvPr/>
            </p:nvSpPr>
            <p:spPr bwMode="auto">
              <a:xfrm>
                <a:off x="192" y="1093"/>
                <a:ext cx="5376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prstDash val="sysDot"/>
                <a:round/>
                <a:headEnd/>
                <a:tailEnd/>
              </a:ln>
            </p:spPr>
            <p:txBody>
              <a:bodyPr/>
              <a:lstStyle/>
              <a:p>
                <a:endParaRPr lang="ru-RU" dirty="0"/>
              </a:p>
            </p:txBody>
          </p:sp>
          <p:sp>
            <p:nvSpPr>
              <p:cNvPr id="11" name="Line 1097"/>
              <p:cNvSpPr>
                <a:spLocks noChangeShapeType="1"/>
              </p:cNvSpPr>
              <p:nvPr/>
            </p:nvSpPr>
            <p:spPr bwMode="auto">
              <a:xfrm>
                <a:off x="192" y="1330"/>
                <a:ext cx="5376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prstDash val="sysDot"/>
                <a:round/>
                <a:headEnd/>
                <a:tailEnd/>
              </a:ln>
            </p:spPr>
            <p:txBody>
              <a:bodyPr/>
              <a:lstStyle/>
              <a:p>
                <a:endParaRPr lang="ru-RU" dirty="0"/>
              </a:p>
            </p:txBody>
          </p:sp>
          <p:sp>
            <p:nvSpPr>
              <p:cNvPr id="12" name="Line 1200"/>
              <p:cNvSpPr>
                <a:spLocks noChangeShapeType="1"/>
              </p:cNvSpPr>
              <p:nvPr/>
            </p:nvSpPr>
            <p:spPr bwMode="auto">
              <a:xfrm>
                <a:off x="192" y="1567"/>
                <a:ext cx="5376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prstDash val="sysDot"/>
                <a:round/>
                <a:headEnd/>
                <a:tailEnd/>
              </a:ln>
            </p:spPr>
            <p:txBody>
              <a:bodyPr/>
              <a:lstStyle/>
              <a:p>
                <a:endParaRPr lang="ru-RU" dirty="0"/>
              </a:p>
            </p:txBody>
          </p:sp>
          <p:sp>
            <p:nvSpPr>
              <p:cNvPr id="13" name="Line 1303"/>
              <p:cNvSpPr>
                <a:spLocks noChangeShapeType="1"/>
              </p:cNvSpPr>
              <p:nvPr/>
            </p:nvSpPr>
            <p:spPr bwMode="auto">
              <a:xfrm>
                <a:off x="192" y="1804"/>
                <a:ext cx="5376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prstDash val="sysDot"/>
                <a:round/>
                <a:headEnd/>
                <a:tailEnd/>
              </a:ln>
            </p:spPr>
            <p:txBody>
              <a:bodyPr/>
              <a:lstStyle/>
              <a:p>
                <a:endParaRPr lang="ru-RU" dirty="0"/>
              </a:p>
            </p:txBody>
          </p:sp>
          <p:sp>
            <p:nvSpPr>
              <p:cNvPr id="14" name="Line 1406"/>
              <p:cNvSpPr>
                <a:spLocks noChangeShapeType="1"/>
              </p:cNvSpPr>
              <p:nvPr/>
            </p:nvSpPr>
            <p:spPr bwMode="auto">
              <a:xfrm>
                <a:off x="192" y="2041"/>
                <a:ext cx="5376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prstDash val="sysDot"/>
                <a:round/>
                <a:headEnd/>
                <a:tailEnd/>
              </a:ln>
            </p:spPr>
            <p:txBody>
              <a:bodyPr/>
              <a:lstStyle/>
              <a:p>
                <a:endParaRPr lang="ru-RU" dirty="0"/>
              </a:p>
            </p:txBody>
          </p:sp>
          <p:sp>
            <p:nvSpPr>
              <p:cNvPr id="15" name="Line 1509"/>
              <p:cNvSpPr>
                <a:spLocks noChangeShapeType="1"/>
              </p:cNvSpPr>
              <p:nvPr/>
            </p:nvSpPr>
            <p:spPr bwMode="auto">
              <a:xfrm>
                <a:off x="192" y="2279"/>
                <a:ext cx="5376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prstDash val="sysDot"/>
                <a:round/>
                <a:headEnd/>
                <a:tailEnd/>
              </a:ln>
            </p:spPr>
            <p:txBody>
              <a:bodyPr/>
              <a:lstStyle/>
              <a:p>
                <a:endParaRPr lang="ru-RU" dirty="0"/>
              </a:p>
            </p:txBody>
          </p:sp>
          <p:sp>
            <p:nvSpPr>
              <p:cNvPr id="16" name="Line 1612"/>
              <p:cNvSpPr>
                <a:spLocks noChangeShapeType="1"/>
              </p:cNvSpPr>
              <p:nvPr/>
            </p:nvSpPr>
            <p:spPr bwMode="auto">
              <a:xfrm>
                <a:off x="192" y="2516"/>
                <a:ext cx="5376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prstDash val="sysDot"/>
                <a:round/>
                <a:headEnd/>
                <a:tailEnd/>
              </a:ln>
            </p:spPr>
            <p:txBody>
              <a:bodyPr/>
              <a:lstStyle/>
              <a:p>
                <a:endParaRPr lang="ru-RU" dirty="0"/>
              </a:p>
            </p:txBody>
          </p:sp>
          <p:sp>
            <p:nvSpPr>
              <p:cNvPr id="17" name="Line 1715"/>
              <p:cNvSpPr>
                <a:spLocks noChangeShapeType="1"/>
              </p:cNvSpPr>
              <p:nvPr/>
            </p:nvSpPr>
            <p:spPr bwMode="auto">
              <a:xfrm>
                <a:off x="192" y="2753"/>
                <a:ext cx="5376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prstDash val="sysDot"/>
                <a:round/>
                <a:headEnd/>
                <a:tailEnd/>
              </a:ln>
            </p:spPr>
            <p:txBody>
              <a:bodyPr/>
              <a:lstStyle/>
              <a:p>
                <a:endParaRPr lang="ru-RU" dirty="0"/>
              </a:p>
            </p:txBody>
          </p:sp>
          <p:sp>
            <p:nvSpPr>
              <p:cNvPr id="18" name="Line 1818"/>
              <p:cNvSpPr>
                <a:spLocks noChangeShapeType="1"/>
              </p:cNvSpPr>
              <p:nvPr/>
            </p:nvSpPr>
            <p:spPr bwMode="auto">
              <a:xfrm>
                <a:off x="192" y="2990"/>
                <a:ext cx="5376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prstDash val="sysDot"/>
                <a:round/>
                <a:headEnd/>
                <a:tailEnd/>
              </a:ln>
            </p:spPr>
            <p:txBody>
              <a:bodyPr/>
              <a:lstStyle/>
              <a:p>
                <a:endParaRPr lang="ru-RU" dirty="0"/>
              </a:p>
            </p:txBody>
          </p:sp>
          <p:sp>
            <p:nvSpPr>
              <p:cNvPr id="19" name="Line 1921"/>
              <p:cNvSpPr>
                <a:spLocks noChangeShapeType="1"/>
              </p:cNvSpPr>
              <p:nvPr/>
            </p:nvSpPr>
            <p:spPr bwMode="auto">
              <a:xfrm>
                <a:off x="192" y="3227"/>
                <a:ext cx="5376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prstDash val="sysDot"/>
                <a:round/>
                <a:headEnd/>
                <a:tailEnd/>
              </a:ln>
            </p:spPr>
            <p:txBody>
              <a:bodyPr/>
              <a:lstStyle/>
              <a:p>
                <a:endParaRPr lang="ru-RU" dirty="0"/>
              </a:p>
            </p:txBody>
          </p:sp>
          <p:sp>
            <p:nvSpPr>
              <p:cNvPr id="20" name="Line 2024"/>
              <p:cNvSpPr>
                <a:spLocks noChangeShapeType="1"/>
              </p:cNvSpPr>
              <p:nvPr/>
            </p:nvSpPr>
            <p:spPr bwMode="auto">
              <a:xfrm>
                <a:off x="192" y="3464"/>
                <a:ext cx="5376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prstDash val="sysDot"/>
                <a:round/>
                <a:headEnd/>
                <a:tailEnd/>
              </a:ln>
            </p:spPr>
            <p:txBody>
              <a:bodyPr/>
              <a:lstStyle/>
              <a:p>
                <a:endParaRPr lang="ru-RU" dirty="0"/>
              </a:p>
            </p:txBody>
          </p:sp>
          <p:sp>
            <p:nvSpPr>
              <p:cNvPr id="21" name="Line 2127"/>
              <p:cNvSpPr>
                <a:spLocks noChangeShapeType="1"/>
              </p:cNvSpPr>
              <p:nvPr/>
            </p:nvSpPr>
            <p:spPr bwMode="auto">
              <a:xfrm>
                <a:off x="192" y="3702"/>
                <a:ext cx="5376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prstDash val="sysDot"/>
                <a:round/>
                <a:headEnd/>
                <a:tailEnd/>
              </a:ln>
            </p:spPr>
            <p:txBody>
              <a:bodyPr/>
              <a:lstStyle/>
              <a:p>
                <a:endParaRPr lang="ru-RU" dirty="0"/>
              </a:p>
            </p:txBody>
          </p:sp>
          <p:sp>
            <p:nvSpPr>
              <p:cNvPr id="22" name="Line 2230"/>
              <p:cNvSpPr>
                <a:spLocks noChangeShapeType="1"/>
              </p:cNvSpPr>
              <p:nvPr/>
            </p:nvSpPr>
            <p:spPr bwMode="auto">
              <a:xfrm>
                <a:off x="192" y="3939"/>
                <a:ext cx="5376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prstDash val="sysDot"/>
                <a:round/>
                <a:headEnd/>
                <a:tailEnd/>
              </a:ln>
            </p:spPr>
            <p:txBody>
              <a:bodyPr/>
              <a:lstStyle/>
              <a:p>
                <a:endParaRPr lang="ru-RU" dirty="0"/>
              </a:p>
            </p:txBody>
          </p:sp>
        </p:grpSp>
      </p:grpSp>
      <p:cxnSp>
        <p:nvCxnSpPr>
          <p:cNvPr id="46" name="Прямая соединительная линия 45"/>
          <p:cNvCxnSpPr/>
          <p:nvPr/>
        </p:nvCxnSpPr>
        <p:spPr>
          <a:xfrm rot="5400000">
            <a:off x="1535885" y="3464719"/>
            <a:ext cx="5643602" cy="1588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Овал 46"/>
          <p:cNvSpPr/>
          <p:nvPr/>
        </p:nvSpPr>
        <p:spPr>
          <a:xfrm>
            <a:off x="3071802" y="1285860"/>
            <a:ext cx="142876" cy="142876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48" name="Овал 47"/>
          <p:cNvSpPr/>
          <p:nvPr/>
        </p:nvSpPr>
        <p:spPr>
          <a:xfrm>
            <a:off x="5500694" y="1285860"/>
            <a:ext cx="142876" cy="142876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49" name="Овал 48"/>
          <p:cNvSpPr/>
          <p:nvPr/>
        </p:nvSpPr>
        <p:spPr>
          <a:xfrm>
            <a:off x="2285984" y="2071678"/>
            <a:ext cx="142876" cy="142876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50" name="Овал 49"/>
          <p:cNvSpPr/>
          <p:nvPr/>
        </p:nvSpPr>
        <p:spPr>
          <a:xfrm>
            <a:off x="6357950" y="2786058"/>
            <a:ext cx="142876" cy="142876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51" name="Овал 50"/>
          <p:cNvSpPr/>
          <p:nvPr/>
        </p:nvSpPr>
        <p:spPr>
          <a:xfrm>
            <a:off x="2714612" y="3929066"/>
            <a:ext cx="142876" cy="142876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52" name="Овал 51"/>
          <p:cNvSpPr/>
          <p:nvPr/>
        </p:nvSpPr>
        <p:spPr>
          <a:xfrm>
            <a:off x="6357950" y="3929066"/>
            <a:ext cx="142876" cy="142876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53" name="Овал 52"/>
          <p:cNvSpPr/>
          <p:nvPr/>
        </p:nvSpPr>
        <p:spPr>
          <a:xfrm>
            <a:off x="7572396" y="5429264"/>
            <a:ext cx="142876" cy="142876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54" name="Овал 53"/>
          <p:cNvSpPr/>
          <p:nvPr/>
        </p:nvSpPr>
        <p:spPr>
          <a:xfrm>
            <a:off x="1071538" y="5429264"/>
            <a:ext cx="142876" cy="142876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cxnSp>
        <p:nvCxnSpPr>
          <p:cNvPr id="56" name="Прямая соединительная линия 55"/>
          <p:cNvCxnSpPr/>
          <p:nvPr/>
        </p:nvCxnSpPr>
        <p:spPr>
          <a:xfrm>
            <a:off x="3214678" y="1357298"/>
            <a:ext cx="2428892" cy="1588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Прямая соединительная линия 56"/>
          <p:cNvCxnSpPr>
            <a:endCxn id="50" idx="2"/>
          </p:cNvCxnSpPr>
          <p:nvPr/>
        </p:nvCxnSpPr>
        <p:spPr>
          <a:xfrm>
            <a:off x="2285984" y="2143116"/>
            <a:ext cx="4071966" cy="71438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Прямая соединительная линия 58"/>
          <p:cNvCxnSpPr>
            <a:endCxn id="52" idx="2"/>
          </p:cNvCxnSpPr>
          <p:nvPr/>
        </p:nvCxnSpPr>
        <p:spPr>
          <a:xfrm>
            <a:off x="2786050" y="4000504"/>
            <a:ext cx="3571900" cy="1588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Прямая соединительная линия 60"/>
          <p:cNvCxnSpPr>
            <a:endCxn id="53" idx="2"/>
          </p:cNvCxnSpPr>
          <p:nvPr/>
        </p:nvCxnSpPr>
        <p:spPr>
          <a:xfrm>
            <a:off x="1142976" y="5500702"/>
            <a:ext cx="6429420" cy="1588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3" name="TextBox 62"/>
          <p:cNvSpPr txBox="1"/>
          <p:nvPr/>
        </p:nvSpPr>
        <p:spPr>
          <a:xfrm>
            <a:off x="5429256" y="785794"/>
            <a:ext cx="56457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ru-RU" sz="2800" b="1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endParaRPr lang="ru-RU" sz="2800" b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4" name="TextBox 63"/>
          <p:cNvSpPr txBox="1"/>
          <p:nvPr/>
        </p:nvSpPr>
        <p:spPr>
          <a:xfrm>
            <a:off x="6357950" y="2285992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b="1" dirty="0" smtClean="0">
                <a:latin typeface="Times New Roman" pitchFamily="18" charset="0"/>
                <a:cs typeface="Times New Roman" pitchFamily="18" charset="0"/>
              </a:rPr>
              <a:t>В</a:t>
            </a:r>
            <a:r>
              <a:rPr lang="ru-RU" sz="2800" b="1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endParaRPr lang="ru-RU" sz="2800" b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5" name="TextBox 64"/>
          <p:cNvSpPr txBox="1"/>
          <p:nvPr/>
        </p:nvSpPr>
        <p:spPr>
          <a:xfrm>
            <a:off x="6357950" y="3500438"/>
            <a:ext cx="56457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b="1" dirty="0" smtClean="0">
                <a:latin typeface="Times New Roman" pitchFamily="18" charset="0"/>
                <a:cs typeface="Times New Roman" pitchFamily="18" charset="0"/>
              </a:rPr>
              <a:t>С</a:t>
            </a:r>
            <a:r>
              <a:rPr lang="ru-RU" sz="2800" b="1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endParaRPr lang="ru-RU" sz="2800" b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6" name="TextBox 65"/>
          <p:cNvSpPr txBox="1"/>
          <p:nvPr/>
        </p:nvSpPr>
        <p:spPr>
          <a:xfrm>
            <a:off x="7572396" y="4929198"/>
            <a:ext cx="56457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ru-RU" sz="2800" b="1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endParaRPr lang="ru-RU" sz="2800" b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7" name="TextBox 66"/>
          <p:cNvSpPr txBox="1"/>
          <p:nvPr/>
        </p:nvSpPr>
        <p:spPr>
          <a:xfrm>
            <a:off x="2714612" y="785794"/>
            <a:ext cx="44435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A</a:t>
            </a:r>
            <a:endParaRPr lang="ru-RU" sz="2800" b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8" name="TextBox 67"/>
          <p:cNvSpPr txBox="1"/>
          <p:nvPr/>
        </p:nvSpPr>
        <p:spPr>
          <a:xfrm>
            <a:off x="2143108" y="2214554"/>
            <a:ext cx="42351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b="1" dirty="0" smtClean="0">
                <a:latin typeface="Times New Roman" pitchFamily="18" charset="0"/>
                <a:cs typeface="Times New Roman" pitchFamily="18" charset="0"/>
              </a:rPr>
              <a:t>В</a:t>
            </a:r>
            <a:endParaRPr lang="ru-RU" sz="2800" b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9" name="TextBox 68"/>
          <p:cNvSpPr txBox="1"/>
          <p:nvPr/>
        </p:nvSpPr>
        <p:spPr>
          <a:xfrm>
            <a:off x="2428860" y="3429000"/>
            <a:ext cx="44435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b="1" dirty="0" smtClean="0">
                <a:latin typeface="Times New Roman" pitchFamily="18" charset="0"/>
                <a:cs typeface="Times New Roman" pitchFamily="18" charset="0"/>
              </a:rPr>
              <a:t>С</a:t>
            </a:r>
            <a:endParaRPr lang="ru-RU" sz="2800" b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0" name="TextBox 69"/>
          <p:cNvSpPr txBox="1"/>
          <p:nvPr/>
        </p:nvSpPr>
        <p:spPr>
          <a:xfrm>
            <a:off x="857224" y="4929198"/>
            <a:ext cx="44435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D</a:t>
            </a:r>
            <a:endParaRPr lang="ru-RU" sz="2800" b="1" baseline="-250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55"/>
          <p:cNvGrpSpPr>
            <a:grpSpLocks/>
          </p:cNvGrpSpPr>
          <p:nvPr/>
        </p:nvGrpSpPr>
        <p:grpSpPr bwMode="auto">
          <a:xfrm>
            <a:off x="3522202" y="1357298"/>
            <a:ext cx="1004887" cy="4291015"/>
            <a:chOff x="367" y="55"/>
            <a:chExt cx="633" cy="2433"/>
          </a:xfrm>
        </p:grpSpPr>
        <p:sp>
          <p:nvSpPr>
            <p:cNvPr id="14338" name="Line 2"/>
            <p:cNvSpPr>
              <a:spLocks noChangeShapeType="1"/>
            </p:cNvSpPr>
            <p:nvPr/>
          </p:nvSpPr>
          <p:spPr bwMode="auto">
            <a:xfrm>
              <a:off x="1000" y="55"/>
              <a:ext cx="0" cy="243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ru-RU" dirty="0"/>
            </a:p>
          </p:txBody>
        </p:sp>
        <p:sp>
          <p:nvSpPr>
            <p:cNvPr id="14355" name="Oval 19"/>
            <p:cNvSpPr>
              <a:spLocks noChangeArrowheads="1"/>
            </p:cNvSpPr>
            <p:nvPr/>
          </p:nvSpPr>
          <p:spPr bwMode="auto">
            <a:xfrm>
              <a:off x="367" y="1611"/>
              <a:ext cx="47" cy="47"/>
            </a:xfrm>
            <a:prstGeom prst="ellipse">
              <a:avLst/>
            </a:prstGeom>
            <a:solidFill>
              <a:schemeClr val="tx1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ru-RU" dirty="0"/>
            </a:p>
          </p:txBody>
        </p:sp>
      </p:grpSp>
      <p:sp>
        <p:nvSpPr>
          <p:cNvPr id="14356" name="Line 20"/>
          <p:cNvSpPr>
            <a:spLocks noChangeShapeType="1"/>
          </p:cNvSpPr>
          <p:nvPr/>
        </p:nvSpPr>
        <p:spPr bwMode="auto">
          <a:xfrm flipV="1">
            <a:off x="3571868" y="4143380"/>
            <a:ext cx="969962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ru-RU" dirty="0"/>
          </a:p>
        </p:txBody>
      </p:sp>
      <p:sp>
        <p:nvSpPr>
          <p:cNvPr id="14359" name="Oval 23"/>
          <p:cNvSpPr>
            <a:spLocks noChangeArrowheads="1"/>
          </p:cNvSpPr>
          <p:nvPr/>
        </p:nvSpPr>
        <p:spPr bwMode="auto">
          <a:xfrm flipH="1">
            <a:off x="5500694" y="4098478"/>
            <a:ext cx="74612" cy="74612"/>
          </a:xfrm>
          <a:prstGeom prst="ellipse">
            <a:avLst/>
          </a:prstGeom>
          <a:solidFill>
            <a:schemeClr val="tx1"/>
          </a:solidFill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ru-RU" dirty="0"/>
          </a:p>
        </p:txBody>
      </p:sp>
      <p:sp>
        <p:nvSpPr>
          <p:cNvPr id="14360" name="Line 24"/>
          <p:cNvSpPr>
            <a:spLocks noChangeShapeType="1"/>
          </p:cNvSpPr>
          <p:nvPr/>
        </p:nvSpPr>
        <p:spPr bwMode="auto">
          <a:xfrm flipH="1" flipV="1">
            <a:off x="4561114" y="4143380"/>
            <a:ext cx="969962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ru-RU" dirty="0"/>
          </a:p>
        </p:txBody>
      </p:sp>
      <p:sp>
        <p:nvSpPr>
          <p:cNvPr id="14388" name="Line 52"/>
          <p:cNvSpPr>
            <a:spLocks noChangeShapeType="1"/>
          </p:cNvSpPr>
          <p:nvPr/>
        </p:nvSpPr>
        <p:spPr bwMode="auto">
          <a:xfrm flipH="1">
            <a:off x="4071934" y="4071942"/>
            <a:ext cx="44450" cy="1333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ru-RU" dirty="0"/>
          </a:p>
        </p:txBody>
      </p:sp>
      <p:sp>
        <p:nvSpPr>
          <p:cNvPr id="14389" name="Line 53"/>
          <p:cNvSpPr>
            <a:spLocks noChangeShapeType="1"/>
          </p:cNvSpPr>
          <p:nvPr/>
        </p:nvSpPr>
        <p:spPr bwMode="auto">
          <a:xfrm flipH="1">
            <a:off x="4929190" y="4071942"/>
            <a:ext cx="44450" cy="127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ru-RU" dirty="0"/>
          </a:p>
        </p:txBody>
      </p:sp>
      <p:sp>
        <p:nvSpPr>
          <p:cNvPr id="14390" name="Rectangle 54"/>
          <p:cNvSpPr>
            <a:spLocks noChangeArrowheads="1"/>
          </p:cNvSpPr>
          <p:nvPr/>
        </p:nvSpPr>
        <p:spPr bwMode="auto">
          <a:xfrm>
            <a:off x="4539342" y="4000504"/>
            <a:ext cx="127000" cy="13335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ru-RU" dirty="0"/>
          </a:p>
        </p:txBody>
      </p:sp>
      <p:sp>
        <p:nvSpPr>
          <p:cNvPr id="38" name="TextBox 37"/>
          <p:cNvSpPr txBox="1"/>
          <p:nvPr/>
        </p:nvSpPr>
        <p:spPr>
          <a:xfrm>
            <a:off x="857224" y="1000108"/>
            <a:ext cx="1096775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4000" b="1" dirty="0" smtClean="0">
                <a:latin typeface="Times New Roman" pitchFamily="18" charset="0"/>
                <a:cs typeface="Times New Roman" pitchFamily="18" charset="0"/>
              </a:rPr>
              <a:t>АА</a:t>
            </a:r>
            <a:r>
              <a:rPr lang="ru-RU" sz="4000" b="1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endParaRPr lang="ru-RU" sz="4000" b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3794" name="Object 2"/>
          <p:cNvGraphicFramePr>
            <a:graphicFrameLocks noChangeAspect="1"/>
          </p:cNvGraphicFramePr>
          <p:nvPr/>
        </p:nvGraphicFramePr>
        <p:xfrm>
          <a:off x="1928794" y="1142984"/>
          <a:ext cx="461962" cy="500062"/>
        </p:xfrm>
        <a:graphic>
          <a:graphicData uri="http://schemas.openxmlformats.org/presentationml/2006/ole">
            <p:oleObj spid="_x0000_s33794" name="Equation" r:id="rId3" imgW="152280" imgH="164880" progId="Equation.DSMT4">
              <p:embed/>
            </p:oleObj>
          </a:graphicData>
        </a:graphic>
      </p:graphicFrame>
      <p:sp>
        <p:nvSpPr>
          <p:cNvPr id="40" name="TextBox 39"/>
          <p:cNvSpPr txBox="1"/>
          <p:nvPr/>
        </p:nvSpPr>
        <p:spPr>
          <a:xfrm>
            <a:off x="2500298" y="857232"/>
            <a:ext cx="466794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4400" b="1" i="1" dirty="0" smtClean="0">
                <a:latin typeface="Times New Roman" pitchFamily="18" charset="0"/>
                <a:cs typeface="Times New Roman" pitchFamily="18" charset="0"/>
              </a:rPr>
              <a:t>а</a:t>
            </a:r>
            <a:endParaRPr lang="ru-RU" sz="4400" b="1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500034" y="2000240"/>
            <a:ext cx="2392258" cy="11182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4000" b="1" dirty="0" smtClean="0">
                <a:latin typeface="Times New Roman" pitchFamily="18" charset="0"/>
                <a:cs typeface="Times New Roman" pitchFamily="18" charset="0"/>
              </a:rPr>
              <a:t>АО = ОА</a:t>
            </a:r>
            <a:r>
              <a:rPr lang="ru-RU" sz="4000" b="1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</a:p>
          <a:p>
            <a:endParaRPr lang="ru-RU" sz="4000" b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4572000" y="1285860"/>
            <a:ext cx="46679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latin typeface="Times New Roman" pitchFamily="18" charset="0"/>
                <a:cs typeface="Times New Roman" pitchFamily="18" charset="0"/>
              </a:rPr>
              <a:t>m</a:t>
            </a:r>
            <a:endParaRPr lang="ru-RU" sz="2400" b="1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5572132" y="4000504"/>
            <a:ext cx="61747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3200" b="1" dirty="0" smtClean="0">
                <a:latin typeface="Times New Roman" pitchFamily="18" charset="0"/>
                <a:cs typeface="Times New Roman" pitchFamily="18" charset="0"/>
              </a:rPr>
              <a:t>А</a:t>
            </a:r>
            <a:r>
              <a:rPr lang="ru-RU" sz="3200" b="1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endParaRPr lang="ru-RU" sz="3200" b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2786050" y="3929066"/>
            <a:ext cx="48122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3200" b="1" dirty="0" smtClean="0">
                <a:latin typeface="Times New Roman" pitchFamily="18" charset="0"/>
                <a:cs typeface="Times New Roman" pitchFamily="18" charset="0"/>
              </a:rPr>
              <a:t>А</a:t>
            </a:r>
            <a:endParaRPr lang="ru-RU" sz="3200" b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4" name="Freeform 29" descr="Дуб"/>
          <p:cNvSpPr>
            <a:spLocks/>
          </p:cNvSpPr>
          <p:nvPr/>
        </p:nvSpPr>
        <p:spPr bwMode="auto">
          <a:xfrm rot="10800000">
            <a:off x="4544106" y="3043916"/>
            <a:ext cx="2071702" cy="1095362"/>
          </a:xfrm>
          <a:custGeom>
            <a:avLst/>
            <a:gdLst/>
            <a:ahLst/>
            <a:cxnLst>
              <a:cxn ang="0">
                <a:pos x="0" y="1"/>
              </a:cxn>
              <a:cxn ang="0">
                <a:pos x="2262" y="9"/>
              </a:cxn>
              <a:cxn ang="0">
                <a:pos x="2025" y="236"/>
              </a:cxn>
              <a:cxn ang="0">
                <a:pos x="2038" y="1314"/>
              </a:cxn>
              <a:cxn ang="0">
                <a:pos x="2262" y="1708"/>
              </a:cxn>
              <a:cxn ang="0">
                <a:pos x="2046" y="1324"/>
              </a:cxn>
              <a:cxn ang="0">
                <a:pos x="604" y="225"/>
              </a:cxn>
              <a:cxn ang="0">
                <a:pos x="8" y="10"/>
              </a:cxn>
              <a:cxn ang="0">
                <a:pos x="611" y="223"/>
              </a:cxn>
              <a:cxn ang="0">
                <a:pos x="2025" y="235"/>
              </a:cxn>
              <a:cxn ang="0">
                <a:pos x="2270" y="0"/>
              </a:cxn>
              <a:cxn ang="0">
                <a:pos x="2262" y="1725"/>
              </a:cxn>
              <a:cxn ang="0">
                <a:pos x="0" y="1"/>
              </a:cxn>
            </a:cxnLst>
            <a:rect l="0" t="0" r="r" b="b"/>
            <a:pathLst>
              <a:path w="2270" h="1725">
                <a:moveTo>
                  <a:pt x="0" y="1"/>
                </a:moveTo>
                <a:lnTo>
                  <a:pt x="2262" y="9"/>
                </a:lnTo>
                <a:lnTo>
                  <a:pt x="2025" y="236"/>
                </a:lnTo>
                <a:lnTo>
                  <a:pt x="2038" y="1314"/>
                </a:lnTo>
                <a:lnTo>
                  <a:pt x="2262" y="1708"/>
                </a:lnTo>
                <a:lnTo>
                  <a:pt x="2046" y="1324"/>
                </a:lnTo>
                <a:lnTo>
                  <a:pt x="604" y="225"/>
                </a:lnTo>
                <a:lnTo>
                  <a:pt x="8" y="10"/>
                </a:lnTo>
                <a:lnTo>
                  <a:pt x="611" y="223"/>
                </a:lnTo>
                <a:lnTo>
                  <a:pt x="2025" y="235"/>
                </a:lnTo>
                <a:lnTo>
                  <a:pt x="2270" y="0"/>
                </a:lnTo>
                <a:lnTo>
                  <a:pt x="2262" y="1725"/>
                </a:lnTo>
                <a:lnTo>
                  <a:pt x="0" y="1"/>
                </a:lnTo>
                <a:close/>
              </a:path>
            </a:pathLst>
          </a:custGeom>
          <a:blipFill dpi="0" rotWithShape="1">
            <a:blip r:embed="rId4"/>
            <a:srcRect/>
            <a:tile tx="0" ty="0" sx="100000" sy="100000" flip="none" algn="tl"/>
          </a:blipFill>
          <a:ln w="127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wrap="none"/>
          <a:lstStyle/>
          <a:p>
            <a:endParaRPr lang="ru-RU"/>
          </a:p>
        </p:txBody>
      </p:sp>
      <p:grpSp>
        <p:nvGrpSpPr>
          <p:cNvPr id="35" name="Group 154"/>
          <p:cNvGrpSpPr>
            <a:grpSpLocks/>
          </p:cNvGrpSpPr>
          <p:nvPr/>
        </p:nvGrpSpPr>
        <p:grpSpPr bwMode="auto">
          <a:xfrm rot="21233622" flipV="1">
            <a:off x="3737604" y="4179292"/>
            <a:ext cx="908083" cy="2208070"/>
            <a:chOff x="746" y="796"/>
            <a:chExt cx="903" cy="1999"/>
          </a:xfrm>
        </p:grpSpPr>
        <p:sp>
          <p:nvSpPr>
            <p:cNvPr id="36" name="Freeform 155"/>
            <p:cNvSpPr>
              <a:spLocks/>
            </p:cNvSpPr>
            <p:nvPr/>
          </p:nvSpPr>
          <p:spPr bwMode="auto">
            <a:xfrm rot="78698">
              <a:off x="801" y="796"/>
              <a:ext cx="848" cy="1909"/>
            </a:xfrm>
            <a:custGeom>
              <a:avLst/>
              <a:gdLst/>
              <a:ahLst/>
              <a:cxnLst>
                <a:cxn ang="0">
                  <a:pos x="0" y="90"/>
                </a:cxn>
                <a:cxn ang="0">
                  <a:pos x="227" y="0"/>
                </a:cxn>
                <a:cxn ang="0">
                  <a:pos x="1179" y="2540"/>
                </a:cxn>
                <a:cxn ang="0">
                  <a:pos x="1252" y="3125"/>
                </a:cxn>
                <a:cxn ang="0">
                  <a:pos x="952" y="2630"/>
                </a:cxn>
                <a:cxn ang="0">
                  <a:pos x="0" y="90"/>
                </a:cxn>
              </a:cxnLst>
              <a:rect l="0" t="0" r="r" b="b"/>
              <a:pathLst>
                <a:path w="1252" h="3125">
                  <a:moveTo>
                    <a:pt x="0" y="90"/>
                  </a:moveTo>
                  <a:lnTo>
                    <a:pt x="227" y="0"/>
                  </a:lnTo>
                  <a:lnTo>
                    <a:pt x="1179" y="2540"/>
                  </a:lnTo>
                  <a:lnTo>
                    <a:pt x="1252" y="3125"/>
                  </a:lnTo>
                  <a:lnTo>
                    <a:pt x="952" y="2630"/>
                  </a:lnTo>
                  <a:lnTo>
                    <a:pt x="0" y="90"/>
                  </a:lnTo>
                  <a:close/>
                </a:path>
              </a:pathLst>
            </a:custGeom>
            <a:solidFill>
              <a:srgbClr val="33CC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37" name="Freeform 156"/>
            <p:cNvSpPr>
              <a:spLocks/>
            </p:cNvSpPr>
            <p:nvPr/>
          </p:nvSpPr>
          <p:spPr bwMode="auto">
            <a:xfrm rot="78698">
              <a:off x="1429" y="2356"/>
              <a:ext cx="214" cy="371"/>
            </a:xfrm>
            <a:custGeom>
              <a:avLst/>
              <a:gdLst/>
              <a:ahLst/>
              <a:cxnLst>
                <a:cxn ang="0">
                  <a:pos x="316" y="608"/>
                </a:cxn>
                <a:cxn ang="0">
                  <a:pos x="227" y="0"/>
                </a:cxn>
                <a:cxn ang="0">
                  <a:pos x="0" y="90"/>
                </a:cxn>
                <a:cxn ang="0">
                  <a:pos x="316" y="608"/>
                </a:cxn>
              </a:cxnLst>
              <a:rect l="0" t="0" r="r" b="b"/>
              <a:pathLst>
                <a:path w="316" h="608">
                  <a:moveTo>
                    <a:pt x="316" y="608"/>
                  </a:moveTo>
                  <a:lnTo>
                    <a:pt x="227" y="0"/>
                  </a:lnTo>
                  <a:lnTo>
                    <a:pt x="0" y="90"/>
                  </a:lnTo>
                  <a:lnTo>
                    <a:pt x="316" y="608"/>
                  </a:lnTo>
                  <a:close/>
                </a:path>
              </a:pathLst>
            </a:custGeom>
            <a:gradFill rotWithShape="1">
              <a:gsLst>
                <a:gs pos="0">
                  <a:schemeClr val="bg1"/>
                </a:gs>
                <a:gs pos="50000">
                  <a:srgbClr val="FF9900"/>
                </a:gs>
                <a:gs pos="100000">
                  <a:schemeClr val="bg1"/>
                </a:gs>
              </a:gsLst>
              <a:lin ang="2700000" scaled="1"/>
            </a:gradFill>
            <a:ln w="9525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39" name="Freeform 157"/>
            <p:cNvSpPr>
              <a:spLocks/>
            </p:cNvSpPr>
            <p:nvPr/>
          </p:nvSpPr>
          <p:spPr bwMode="auto">
            <a:xfrm rot="78698">
              <a:off x="1554" y="2578"/>
              <a:ext cx="82" cy="141"/>
            </a:xfrm>
            <a:custGeom>
              <a:avLst/>
              <a:gdLst/>
              <a:ahLst/>
              <a:cxnLst>
                <a:cxn ang="0">
                  <a:pos x="85" y="0"/>
                </a:cxn>
                <a:cxn ang="0">
                  <a:pos x="0" y="25"/>
                </a:cxn>
                <a:cxn ang="0">
                  <a:pos x="121" y="230"/>
                </a:cxn>
                <a:cxn ang="0">
                  <a:pos x="85" y="0"/>
                </a:cxn>
              </a:cxnLst>
              <a:rect l="0" t="0" r="r" b="b"/>
              <a:pathLst>
                <a:path w="121" h="230">
                  <a:moveTo>
                    <a:pt x="85" y="0"/>
                  </a:moveTo>
                  <a:lnTo>
                    <a:pt x="0" y="25"/>
                  </a:lnTo>
                  <a:lnTo>
                    <a:pt x="121" y="230"/>
                  </a:lnTo>
                  <a:lnTo>
                    <a:pt x="85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grpSp>
          <p:nvGrpSpPr>
            <p:cNvPr id="45" name="Group 158"/>
            <p:cNvGrpSpPr>
              <a:grpSpLocks/>
            </p:cNvGrpSpPr>
            <p:nvPr/>
          </p:nvGrpSpPr>
          <p:grpSpPr bwMode="auto">
            <a:xfrm>
              <a:off x="746" y="807"/>
              <a:ext cx="864" cy="1988"/>
              <a:chOff x="738" y="806"/>
              <a:chExt cx="864" cy="1988"/>
            </a:xfrm>
          </p:grpSpPr>
          <p:sp>
            <p:nvSpPr>
              <p:cNvPr id="46" name="Freeform 159"/>
              <p:cNvSpPr>
                <a:spLocks/>
              </p:cNvSpPr>
              <p:nvPr/>
            </p:nvSpPr>
            <p:spPr bwMode="auto">
              <a:xfrm rot="78698">
                <a:off x="861" y="806"/>
                <a:ext cx="741" cy="1595"/>
              </a:xfrm>
              <a:custGeom>
                <a:avLst/>
                <a:gdLst/>
                <a:ahLst/>
                <a:cxnLst>
                  <a:cxn ang="0">
                    <a:pos x="867" y="2612"/>
                  </a:cxn>
                  <a:cxn ang="0">
                    <a:pos x="1094" y="2522"/>
                  </a:cxn>
                  <a:cxn ang="0">
                    <a:pos x="1016" y="2554"/>
                  </a:cxn>
                  <a:cxn ang="0">
                    <a:pos x="84" y="0"/>
                  </a:cxn>
                  <a:cxn ang="0">
                    <a:pos x="0" y="30"/>
                  </a:cxn>
                  <a:cxn ang="0">
                    <a:pos x="940" y="2584"/>
                  </a:cxn>
                </a:cxnLst>
                <a:rect l="0" t="0" r="r" b="b"/>
                <a:pathLst>
                  <a:path w="1094" h="2612">
                    <a:moveTo>
                      <a:pt x="867" y="2612"/>
                    </a:moveTo>
                    <a:lnTo>
                      <a:pt x="1094" y="2522"/>
                    </a:lnTo>
                    <a:lnTo>
                      <a:pt x="1016" y="2554"/>
                    </a:lnTo>
                    <a:lnTo>
                      <a:pt x="84" y="0"/>
                    </a:lnTo>
                    <a:lnTo>
                      <a:pt x="0" y="30"/>
                    </a:lnTo>
                    <a:lnTo>
                      <a:pt x="940" y="2584"/>
                    </a:lnTo>
                  </a:path>
                </a:pathLst>
              </a:custGeom>
              <a:solidFill>
                <a:srgbClr val="33CC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ru-RU"/>
              </a:p>
            </p:txBody>
          </p:sp>
          <p:grpSp>
            <p:nvGrpSpPr>
              <p:cNvPr id="47" name="Group 160"/>
              <p:cNvGrpSpPr>
                <a:grpSpLocks/>
              </p:cNvGrpSpPr>
              <p:nvPr/>
            </p:nvGrpSpPr>
            <p:grpSpPr bwMode="auto">
              <a:xfrm rot="78698">
                <a:off x="738" y="936"/>
                <a:ext cx="382" cy="1858"/>
                <a:chOff x="1292" y="1570"/>
                <a:chExt cx="363" cy="1905"/>
              </a:xfrm>
            </p:grpSpPr>
            <p:sp>
              <p:nvSpPr>
                <p:cNvPr id="48" name="Freeform 161"/>
                <p:cNvSpPr>
                  <a:spLocks/>
                </p:cNvSpPr>
                <p:nvPr/>
              </p:nvSpPr>
              <p:spPr bwMode="auto">
                <a:xfrm>
                  <a:off x="1292" y="1616"/>
                  <a:ext cx="227" cy="1859"/>
                </a:xfrm>
                <a:custGeom>
                  <a:avLst/>
                  <a:gdLst/>
                  <a:ahLst/>
                  <a:cxnLst>
                    <a:cxn ang="0">
                      <a:pos x="227" y="136"/>
                    </a:cxn>
                    <a:cxn ang="0">
                      <a:pos x="0" y="1859"/>
                    </a:cxn>
                    <a:cxn ang="0">
                      <a:pos x="0" y="1633"/>
                    </a:cxn>
                    <a:cxn ang="0">
                      <a:pos x="137" y="0"/>
                    </a:cxn>
                  </a:cxnLst>
                  <a:rect l="0" t="0" r="r" b="b"/>
                  <a:pathLst>
                    <a:path w="227" h="1859">
                      <a:moveTo>
                        <a:pt x="227" y="136"/>
                      </a:moveTo>
                      <a:lnTo>
                        <a:pt x="0" y="1859"/>
                      </a:lnTo>
                      <a:lnTo>
                        <a:pt x="0" y="1633"/>
                      </a:lnTo>
                      <a:lnTo>
                        <a:pt x="137" y="0"/>
                      </a:lnTo>
                    </a:path>
                  </a:pathLst>
                </a:custGeom>
                <a:solidFill>
                  <a:srgbClr val="777777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49" name="Oval 162"/>
                <p:cNvSpPr>
                  <a:spLocks noChangeArrowheads="1"/>
                </p:cNvSpPr>
                <p:nvPr/>
              </p:nvSpPr>
              <p:spPr bwMode="auto">
                <a:xfrm>
                  <a:off x="1383" y="1570"/>
                  <a:ext cx="272" cy="272"/>
                </a:xfrm>
                <a:prstGeom prst="ellipse">
                  <a:avLst/>
                </a:prstGeom>
                <a:solidFill>
                  <a:srgbClr val="777777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</p:grpSp>
        </p:grpSp>
      </p:grpSp>
      <p:grpSp>
        <p:nvGrpSpPr>
          <p:cNvPr id="50" name="Group 154"/>
          <p:cNvGrpSpPr>
            <a:grpSpLocks/>
          </p:cNvGrpSpPr>
          <p:nvPr/>
        </p:nvGrpSpPr>
        <p:grpSpPr bwMode="auto">
          <a:xfrm rot="21233622" flipV="1">
            <a:off x="4686864" y="4185414"/>
            <a:ext cx="908083" cy="2208070"/>
            <a:chOff x="746" y="796"/>
            <a:chExt cx="903" cy="1999"/>
          </a:xfrm>
        </p:grpSpPr>
        <p:sp>
          <p:nvSpPr>
            <p:cNvPr id="51" name="Freeform 155"/>
            <p:cNvSpPr>
              <a:spLocks/>
            </p:cNvSpPr>
            <p:nvPr/>
          </p:nvSpPr>
          <p:spPr bwMode="auto">
            <a:xfrm rot="78698">
              <a:off x="801" y="796"/>
              <a:ext cx="848" cy="1909"/>
            </a:xfrm>
            <a:custGeom>
              <a:avLst/>
              <a:gdLst/>
              <a:ahLst/>
              <a:cxnLst>
                <a:cxn ang="0">
                  <a:pos x="0" y="90"/>
                </a:cxn>
                <a:cxn ang="0">
                  <a:pos x="227" y="0"/>
                </a:cxn>
                <a:cxn ang="0">
                  <a:pos x="1179" y="2540"/>
                </a:cxn>
                <a:cxn ang="0">
                  <a:pos x="1252" y="3125"/>
                </a:cxn>
                <a:cxn ang="0">
                  <a:pos x="952" y="2630"/>
                </a:cxn>
                <a:cxn ang="0">
                  <a:pos x="0" y="90"/>
                </a:cxn>
              </a:cxnLst>
              <a:rect l="0" t="0" r="r" b="b"/>
              <a:pathLst>
                <a:path w="1252" h="3125">
                  <a:moveTo>
                    <a:pt x="0" y="90"/>
                  </a:moveTo>
                  <a:lnTo>
                    <a:pt x="227" y="0"/>
                  </a:lnTo>
                  <a:lnTo>
                    <a:pt x="1179" y="2540"/>
                  </a:lnTo>
                  <a:lnTo>
                    <a:pt x="1252" y="3125"/>
                  </a:lnTo>
                  <a:lnTo>
                    <a:pt x="952" y="2630"/>
                  </a:lnTo>
                  <a:lnTo>
                    <a:pt x="0" y="90"/>
                  </a:lnTo>
                  <a:close/>
                </a:path>
              </a:pathLst>
            </a:custGeom>
            <a:solidFill>
              <a:srgbClr val="33CC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52" name="Freeform 156"/>
            <p:cNvSpPr>
              <a:spLocks/>
            </p:cNvSpPr>
            <p:nvPr/>
          </p:nvSpPr>
          <p:spPr bwMode="auto">
            <a:xfrm rot="78698">
              <a:off x="1429" y="2356"/>
              <a:ext cx="214" cy="371"/>
            </a:xfrm>
            <a:custGeom>
              <a:avLst/>
              <a:gdLst/>
              <a:ahLst/>
              <a:cxnLst>
                <a:cxn ang="0">
                  <a:pos x="316" y="608"/>
                </a:cxn>
                <a:cxn ang="0">
                  <a:pos x="227" y="0"/>
                </a:cxn>
                <a:cxn ang="0">
                  <a:pos x="0" y="90"/>
                </a:cxn>
                <a:cxn ang="0">
                  <a:pos x="316" y="608"/>
                </a:cxn>
              </a:cxnLst>
              <a:rect l="0" t="0" r="r" b="b"/>
              <a:pathLst>
                <a:path w="316" h="608">
                  <a:moveTo>
                    <a:pt x="316" y="608"/>
                  </a:moveTo>
                  <a:lnTo>
                    <a:pt x="227" y="0"/>
                  </a:lnTo>
                  <a:lnTo>
                    <a:pt x="0" y="90"/>
                  </a:lnTo>
                  <a:lnTo>
                    <a:pt x="316" y="608"/>
                  </a:lnTo>
                  <a:close/>
                </a:path>
              </a:pathLst>
            </a:custGeom>
            <a:gradFill rotWithShape="1">
              <a:gsLst>
                <a:gs pos="0">
                  <a:schemeClr val="bg1"/>
                </a:gs>
                <a:gs pos="50000">
                  <a:srgbClr val="FF9900"/>
                </a:gs>
                <a:gs pos="100000">
                  <a:schemeClr val="bg1"/>
                </a:gs>
              </a:gsLst>
              <a:lin ang="2700000" scaled="1"/>
            </a:gradFill>
            <a:ln w="9525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53" name="Freeform 157"/>
            <p:cNvSpPr>
              <a:spLocks/>
            </p:cNvSpPr>
            <p:nvPr/>
          </p:nvSpPr>
          <p:spPr bwMode="auto">
            <a:xfrm rot="78698">
              <a:off x="1554" y="2578"/>
              <a:ext cx="82" cy="141"/>
            </a:xfrm>
            <a:custGeom>
              <a:avLst/>
              <a:gdLst/>
              <a:ahLst/>
              <a:cxnLst>
                <a:cxn ang="0">
                  <a:pos x="85" y="0"/>
                </a:cxn>
                <a:cxn ang="0">
                  <a:pos x="0" y="25"/>
                </a:cxn>
                <a:cxn ang="0">
                  <a:pos x="121" y="230"/>
                </a:cxn>
                <a:cxn ang="0">
                  <a:pos x="85" y="0"/>
                </a:cxn>
              </a:cxnLst>
              <a:rect l="0" t="0" r="r" b="b"/>
              <a:pathLst>
                <a:path w="121" h="230">
                  <a:moveTo>
                    <a:pt x="85" y="0"/>
                  </a:moveTo>
                  <a:lnTo>
                    <a:pt x="0" y="25"/>
                  </a:lnTo>
                  <a:lnTo>
                    <a:pt x="121" y="230"/>
                  </a:lnTo>
                  <a:lnTo>
                    <a:pt x="85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grpSp>
          <p:nvGrpSpPr>
            <p:cNvPr id="54" name="Group 158"/>
            <p:cNvGrpSpPr>
              <a:grpSpLocks/>
            </p:cNvGrpSpPr>
            <p:nvPr/>
          </p:nvGrpSpPr>
          <p:grpSpPr bwMode="auto">
            <a:xfrm>
              <a:off x="746" y="807"/>
              <a:ext cx="864" cy="1988"/>
              <a:chOff x="738" y="806"/>
              <a:chExt cx="864" cy="1988"/>
            </a:xfrm>
          </p:grpSpPr>
          <p:sp>
            <p:nvSpPr>
              <p:cNvPr id="55" name="Freeform 159"/>
              <p:cNvSpPr>
                <a:spLocks/>
              </p:cNvSpPr>
              <p:nvPr/>
            </p:nvSpPr>
            <p:spPr bwMode="auto">
              <a:xfrm rot="78698">
                <a:off x="861" y="806"/>
                <a:ext cx="741" cy="1595"/>
              </a:xfrm>
              <a:custGeom>
                <a:avLst/>
                <a:gdLst/>
                <a:ahLst/>
                <a:cxnLst>
                  <a:cxn ang="0">
                    <a:pos x="867" y="2612"/>
                  </a:cxn>
                  <a:cxn ang="0">
                    <a:pos x="1094" y="2522"/>
                  </a:cxn>
                  <a:cxn ang="0">
                    <a:pos x="1016" y="2554"/>
                  </a:cxn>
                  <a:cxn ang="0">
                    <a:pos x="84" y="0"/>
                  </a:cxn>
                  <a:cxn ang="0">
                    <a:pos x="0" y="30"/>
                  </a:cxn>
                  <a:cxn ang="0">
                    <a:pos x="940" y="2584"/>
                  </a:cxn>
                </a:cxnLst>
                <a:rect l="0" t="0" r="r" b="b"/>
                <a:pathLst>
                  <a:path w="1094" h="2612">
                    <a:moveTo>
                      <a:pt x="867" y="2612"/>
                    </a:moveTo>
                    <a:lnTo>
                      <a:pt x="1094" y="2522"/>
                    </a:lnTo>
                    <a:lnTo>
                      <a:pt x="1016" y="2554"/>
                    </a:lnTo>
                    <a:lnTo>
                      <a:pt x="84" y="0"/>
                    </a:lnTo>
                    <a:lnTo>
                      <a:pt x="0" y="30"/>
                    </a:lnTo>
                    <a:lnTo>
                      <a:pt x="940" y="2584"/>
                    </a:lnTo>
                  </a:path>
                </a:pathLst>
              </a:custGeom>
              <a:solidFill>
                <a:srgbClr val="33CC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ru-RU"/>
              </a:p>
            </p:txBody>
          </p:sp>
          <p:grpSp>
            <p:nvGrpSpPr>
              <p:cNvPr id="56" name="Group 160"/>
              <p:cNvGrpSpPr>
                <a:grpSpLocks/>
              </p:cNvGrpSpPr>
              <p:nvPr/>
            </p:nvGrpSpPr>
            <p:grpSpPr bwMode="auto">
              <a:xfrm rot="78698">
                <a:off x="738" y="936"/>
                <a:ext cx="382" cy="1858"/>
                <a:chOff x="1292" y="1570"/>
                <a:chExt cx="363" cy="1905"/>
              </a:xfrm>
            </p:grpSpPr>
            <p:sp>
              <p:nvSpPr>
                <p:cNvPr id="57" name="Freeform 161"/>
                <p:cNvSpPr>
                  <a:spLocks/>
                </p:cNvSpPr>
                <p:nvPr/>
              </p:nvSpPr>
              <p:spPr bwMode="auto">
                <a:xfrm>
                  <a:off x="1292" y="1616"/>
                  <a:ext cx="227" cy="1859"/>
                </a:xfrm>
                <a:custGeom>
                  <a:avLst/>
                  <a:gdLst/>
                  <a:ahLst/>
                  <a:cxnLst>
                    <a:cxn ang="0">
                      <a:pos x="227" y="136"/>
                    </a:cxn>
                    <a:cxn ang="0">
                      <a:pos x="0" y="1859"/>
                    </a:cxn>
                    <a:cxn ang="0">
                      <a:pos x="0" y="1633"/>
                    </a:cxn>
                    <a:cxn ang="0">
                      <a:pos x="137" y="0"/>
                    </a:cxn>
                  </a:cxnLst>
                  <a:rect l="0" t="0" r="r" b="b"/>
                  <a:pathLst>
                    <a:path w="227" h="1859">
                      <a:moveTo>
                        <a:pt x="227" y="136"/>
                      </a:moveTo>
                      <a:lnTo>
                        <a:pt x="0" y="1859"/>
                      </a:lnTo>
                      <a:lnTo>
                        <a:pt x="0" y="1633"/>
                      </a:lnTo>
                      <a:lnTo>
                        <a:pt x="137" y="0"/>
                      </a:lnTo>
                    </a:path>
                  </a:pathLst>
                </a:custGeom>
                <a:solidFill>
                  <a:srgbClr val="777777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58" name="Oval 162"/>
                <p:cNvSpPr>
                  <a:spLocks noChangeArrowheads="1"/>
                </p:cNvSpPr>
                <p:nvPr/>
              </p:nvSpPr>
              <p:spPr bwMode="auto">
                <a:xfrm>
                  <a:off x="1383" y="1570"/>
                  <a:ext cx="272" cy="272"/>
                </a:xfrm>
                <a:prstGeom prst="ellipse">
                  <a:avLst/>
                </a:prstGeom>
                <a:solidFill>
                  <a:srgbClr val="777777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</p:grpSp>
        </p:grp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4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14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14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43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43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3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3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000"/>
                            </p:stCondLst>
                            <p:childTnLst>
                              <p:par>
                                <p:cTn id="47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56" grpId="0" animBg="1"/>
      <p:bldP spid="14359" grpId="0" animBg="1"/>
      <p:bldP spid="14360" grpId="0" animBg="1"/>
      <p:bldP spid="14388" grpId="0" animBg="1"/>
      <p:bldP spid="14389" grpId="0" animBg="1"/>
      <p:bldP spid="14390" grpId="0" animBg="1"/>
      <p:bldP spid="43" grpId="0"/>
      <p:bldP spid="34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55"/>
          <p:cNvGrpSpPr>
            <a:grpSpLocks/>
          </p:cNvGrpSpPr>
          <p:nvPr/>
        </p:nvGrpSpPr>
        <p:grpSpPr bwMode="auto">
          <a:xfrm>
            <a:off x="582613" y="87313"/>
            <a:ext cx="1004887" cy="3862387"/>
            <a:chOff x="367" y="55"/>
            <a:chExt cx="633" cy="2433"/>
          </a:xfrm>
        </p:grpSpPr>
        <p:sp>
          <p:nvSpPr>
            <p:cNvPr id="14338" name="Line 2"/>
            <p:cNvSpPr>
              <a:spLocks noChangeShapeType="1"/>
            </p:cNvSpPr>
            <p:nvPr/>
          </p:nvSpPr>
          <p:spPr bwMode="auto">
            <a:xfrm>
              <a:off x="1000" y="55"/>
              <a:ext cx="0" cy="243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ru-RU" dirty="0"/>
            </a:p>
          </p:txBody>
        </p:sp>
        <p:sp>
          <p:nvSpPr>
            <p:cNvPr id="14355" name="Oval 19"/>
            <p:cNvSpPr>
              <a:spLocks noChangeArrowheads="1"/>
            </p:cNvSpPr>
            <p:nvPr/>
          </p:nvSpPr>
          <p:spPr bwMode="auto">
            <a:xfrm>
              <a:off x="367" y="1611"/>
              <a:ext cx="47" cy="47"/>
            </a:xfrm>
            <a:prstGeom prst="ellipse">
              <a:avLst/>
            </a:prstGeom>
            <a:solidFill>
              <a:schemeClr val="tx1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ru-RU" dirty="0"/>
            </a:p>
          </p:txBody>
        </p:sp>
      </p:grpSp>
      <p:sp>
        <p:nvSpPr>
          <p:cNvPr id="14356" name="Line 20"/>
          <p:cNvSpPr>
            <a:spLocks noChangeShapeType="1"/>
          </p:cNvSpPr>
          <p:nvPr/>
        </p:nvSpPr>
        <p:spPr bwMode="auto">
          <a:xfrm flipV="1">
            <a:off x="617538" y="2593975"/>
            <a:ext cx="969962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ru-RU" dirty="0"/>
          </a:p>
        </p:txBody>
      </p:sp>
      <p:sp>
        <p:nvSpPr>
          <p:cNvPr id="14359" name="Oval 23"/>
          <p:cNvSpPr>
            <a:spLocks noChangeArrowheads="1"/>
          </p:cNvSpPr>
          <p:nvPr/>
        </p:nvSpPr>
        <p:spPr bwMode="auto">
          <a:xfrm flipH="1">
            <a:off x="2516188" y="2557463"/>
            <a:ext cx="74612" cy="74612"/>
          </a:xfrm>
          <a:prstGeom prst="ellipse">
            <a:avLst/>
          </a:prstGeom>
          <a:solidFill>
            <a:schemeClr val="tx1"/>
          </a:solidFill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ru-RU" dirty="0"/>
          </a:p>
        </p:txBody>
      </p:sp>
      <p:sp>
        <p:nvSpPr>
          <p:cNvPr id="14360" name="Line 24"/>
          <p:cNvSpPr>
            <a:spLocks noChangeShapeType="1"/>
          </p:cNvSpPr>
          <p:nvPr/>
        </p:nvSpPr>
        <p:spPr bwMode="auto">
          <a:xfrm flipH="1" flipV="1">
            <a:off x="1585913" y="2593975"/>
            <a:ext cx="969962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ru-RU" dirty="0"/>
          </a:p>
        </p:txBody>
      </p:sp>
      <p:grpSp>
        <p:nvGrpSpPr>
          <p:cNvPr id="3" name="Group 83"/>
          <p:cNvGrpSpPr>
            <a:grpSpLocks/>
          </p:cNvGrpSpPr>
          <p:nvPr/>
        </p:nvGrpSpPr>
        <p:grpSpPr bwMode="auto">
          <a:xfrm>
            <a:off x="4973638" y="265113"/>
            <a:ext cx="719137" cy="3313112"/>
            <a:chOff x="3133" y="167"/>
            <a:chExt cx="453" cy="2087"/>
          </a:xfrm>
        </p:grpSpPr>
        <p:sp>
          <p:nvSpPr>
            <p:cNvPr id="14363" name="Line 27"/>
            <p:cNvSpPr>
              <a:spLocks noChangeShapeType="1"/>
            </p:cNvSpPr>
            <p:nvPr/>
          </p:nvSpPr>
          <p:spPr bwMode="auto">
            <a:xfrm rot="-2653002">
              <a:off x="3575" y="167"/>
              <a:ext cx="11" cy="208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ru-RU" dirty="0"/>
            </a:p>
          </p:txBody>
        </p:sp>
        <p:sp>
          <p:nvSpPr>
            <p:cNvPr id="14365" name="Oval 29"/>
            <p:cNvSpPr>
              <a:spLocks noChangeArrowheads="1"/>
            </p:cNvSpPr>
            <p:nvPr/>
          </p:nvSpPr>
          <p:spPr bwMode="auto">
            <a:xfrm rot="-2653002">
              <a:off x="3133" y="1983"/>
              <a:ext cx="65" cy="65"/>
            </a:xfrm>
            <a:prstGeom prst="ellipse">
              <a:avLst/>
            </a:prstGeom>
            <a:solidFill>
              <a:schemeClr val="tx1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ru-RU" dirty="0"/>
            </a:p>
          </p:txBody>
        </p:sp>
      </p:grpSp>
      <p:sp>
        <p:nvSpPr>
          <p:cNvPr id="14366" name="Line 30"/>
          <p:cNvSpPr>
            <a:spLocks noChangeShapeType="1"/>
          </p:cNvSpPr>
          <p:nvPr/>
        </p:nvSpPr>
        <p:spPr bwMode="auto">
          <a:xfrm rot="18946998" flipV="1">
            <a:off x="4832350" y="2732088"/>
            <a:ext cx="13462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ru-RU" dirty="0"/>
          </a:p>
        </p:txBody>
      </p:sp>
      <p:sp>
        <p:nvSpPr>
          <p:cNvPr id="14368" name="Oval 32"/>
          <p:cNvSpPr>
            <a:spLocks noChangeArrowheads="1"/>
          </p:cNvSpPr>
          <p:nvPr/>
        </p:nvSpPr>
        <p:spPr bwMode="auto">
          <a:xfrm rot="18946998" flipH="1">
            <a:off x="6897688" y="1276350"/>
            <a:ext cx="103187" cy="103188"/>
          </a:xfrm>
          <a:prstGeom prst="ellipse">
            <a:avLst/>
          </a:prstGeom>
          <a:solidFill>
            <a:schemeClr val="tx1"/>
          </a:solidFill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ru-RU" dirty="0"/>
          </a:p>
        </p:txBody>
      </p:sp>
      <p:sp>
        <p:nvSpPr>
          <p:cNvPr id="14369" name="Line 33"/>
          <p:cNvSpPr>
            <a:spLocks noChangeShapeType="1"/>
          </p:cNvSpPr>
          <p:nvPr/>
        </p:nvSpPr>
        <p:spPr bwMode="auto">
          <a:xfrm rot="-2653002" flipH="1" flipV="1">
            <a:off x="5794375" y="1795463"/>
            <a:ext cx="13462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ru-RU" dirty="0"/>
          </a:p>
        </p:txBody>
      </p:sp>
      <p:sp>
        <p:nvSpPr>
          <p:cNvPr id="14373" name="Oval 37"/>
          <p:cNvSpPr>
            <a:spLocks noChangeArrowheads="1"/>
          </p:cNvSpPr>
          <p:nvPr/>
        </p:nvSpPr>
        <p:spPr bwMode="auto">
          <a:xfrm rot="16200000">
            <a:off x="3224213" y="5924550"/>
            <a:ext cx="58737" cy="74613"/>
          </a:xfrm>
          <a:prstGeom prst="ellipse">
            <a:avLst/>
          </a:prstGeom>
          <a:solidFill>
            <a:schemeClr val="tx1"/>
          </a:solidFill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ru-RU" dirty="0"/>
          </a:p>
        </p:txBody>
      </p:sp>
      <p:sp>
        <p:nvSpPr>
          <p:cNvPr id="14374" name="Line 38"/>
          <p:cNvSpPr>
            <a:spLocks noChangeShapeType="1"/>
          </p:cNvSpPr>
          <p:nvPr/>
        </p:nvSpPr>
        <p:spPr bwMode="auto">
          <a:xfrm rot="16200000" flipV="1">
            <a:off x="2869406" y="5580857"/>
            <a:ext cx="76676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ru-RU" dirty="0"/>
          </a:p>
        </p:txBody>
      </p:sp>
      <p:grpSp>
        <p:nvGrpSpPr>
          <p:cNvPr id="4" name="Group 77"/>
          <p:cNvGrpSpPr>
            <a:grpSpLocks/>
          </p:cNvGrpSpPr>
          <p:nvPr/>
        </p:nvGrpSpPr>
        <p:grpSpPr bwMode="auto">
          <a:xfrm>
            <a:off x="749300" y="4405313"/>
            <a:ext cx="3862388" cy="779462"/>
            <a:chOff x="472" y="2775"/>
            <a:chExt cx="2433" cy="491"/>
          </a:xfrm>
        </p:grpSpPr>
        <p:sp>
          <p:nvSpPr>
            <p:cNvPr id="14371" name="Line 35"/>
            <p:cNvSpPr>
              <a:spLocks noChangeShapeType="1"/>
            </p:cNvSpPr>
            <p:nvPr/>
          </p:nvSpPr>
          <p:spPr bwMode="auto">
            <a:xfrm rot="16200000">
              <a:off x="1689" y="2049"/>
              <a:ext cx="0" cy="243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ru-RU" dirty="0"/>
            </a:p>
          </p:txBody>
        </p:sp>
        <p:sp>
          <p:nvSpPr>
            <p:cNvPr id="14376" name="Oval 40"/>
            <p:cNvSpPr>
              <a:spLocks noChangeArrowheads="1"/>
            </p:cNvSpPr>
            <p:nvPr/>
          </p:nvSpPr>
          <p:spPr bwMode="auto">
            <a:xfrm rot="16200000" flipH="1">
              <a:off x="2031" y="2770"/>
              <a:ext cx="37" cy="47"/>
            </a:xfrm>
            <a:prstGeom prst="ellipse">
              <a:avLst/>
            </a:prstGeom>
            <a:solidFill>
              <a:schemeClr val="tx1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ru-RU" dirty="0"/>
            </a:p>
          </p:txBody>
        </p:sp>
      </p:grpSp>
      <p:sp>
        <p:nvSpPr>
          <p:cNvPr id="14377" name="Line 41"/>
          <p:cNvSpPr>
            <a:spLocks noChangeShapeType="1"/>
          </p:cNvSpPr>
          <p:nvPr/>
        </p:nvSpPr>
        <p:spPr bwMode="auto">
          <a:xfrm rot="16200000" flipH="1" flipV="1">
            <a:off x="2869406" y="4815682"/>
            <a:ext cx="76676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ru-RU" dirty="0"/>
          </a:p>
        </p:txBody>
      </p:sp>
      <p:sp>
        <p:nvSpPr>
          <p:cNvPr id="14381" name="Oval 45"/>
          <p:cNvSpPr>
            <a:spLocks noChangeArrowheads="1"/>
          </p:cNvSpPr>
          <p:nvPr/>
        </p:nvSpPr>
        <p:spPr bwMode="auto">
          <a:xfrm rot="2370657">
            <a:off x="5494338" y="4506913"/>
            <a:ext cx="74612" cy="74612"/>
          </a:xfrm>
          <a:prstGeom prst="ellipse">
            <a:avLst/>
          </a:prstGeom>
          <a:solidFill>
            <a:schemeClr val="tx1"/>
          </a:solidFill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ru-RU" dirty="0"/>
          </a:p>
        </p:txBody>
      </p:sp>
      <p:sp>
        <p:nvSpPr>
          <p:cNvPr id="14382" name="Line 46"/>
          <p:cNvSpPr>
            <a:spLocks noChangeShapeType="1"/>
          </p:cNvSpPr>
          <p:nvPr/>
        </p:nvSpPr>
        <p:spPr bwMode="auto">
          <a:xfrm rot="2370657" flipV="1">
            <a:off x="5421313" y="4851400"/>
            <a:ext cx="969962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ru-RU" dirty="0"/>
          </a:p>
        </p:txBody>
      </p:sp>
      <p:grpSp>
        <p:nvGrpSpPr>
          <p:cNvPr id="5" name="Group 87"/>
          <p:cNvGrpSpPr>
            <a:grpSpLocks/>
          </p:cNvGrpSpPr>
          <p:nvPr/>
        </p:nvGrpSpPr>
        <p:grpSpPr bwMode="auto">
          <a:xfrm>
            <a:off x="6646863" y="2784475"/>
            <a:ext cx="414337" cy="3862388"/>
            <a:chOff x="4187" y="1754"/>
            <a:chExt cx="261" cy="2433"/>
          </a:xfrm>
        </p:grpSpPr>
        <p:sp>
          <p:nvSpPr>
            <p:cNvPr id="14379" name="Line 43"/>
            <p:cNvSpPr>
              <a:spLocks noChangeShapeType="1"/>
            </p:cNvSpPr>
            <p:nvPr/>
          </p:nvSpPr>
          <p:spPr bwMode="auto">
            <a:xfrm rot="2370657">
              <a:off x="4187" y="1754"/>
              <a:ext cx="0" cy="243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ru-RU" dirty="0"/>
            </a:p>
          </p:txBody>
        </p:sp>
        <p:sp>
          <p:nvSpPr>
            <p:cNvPr id="14384" name="Oval 48"/>
            <p:cNvSpPr>
              <a:spLocks noChangeArrowheads="1"/>
            </p:cNvSpPr>
            <p:nvPr/>
          </p:nvSpPr>
          <p:spPr bwMode="auto">
            <a:xfrm rot="2370657" flipH="1">
              <a:off x="4401" y="3614"/>
              <a:ext cx="47" cy="47"/>
            </a:xfrm>
            <a:prstGeom prst="ellipse">
              <a:avLst/>
            </a:prstGeom>
            <a:solidFill>
              <a:schemeClr val="tx1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ru-RU" dirty="0"/>
            </a:p>
          </p:txBody>
        </p:sp>
      </p:grpSp>
      <p:sp>
        <p:nvSpPr>
          <p:cNvPr id="14385" name="Line 49"/>
          <p:cNvSpPr>
            <a:spLocks noChangeShapeType="1"/>
          </p:cNvSpPr>
          <p:nvPr/>
        </p:nvSpPr>
        <p:spPr bwMode="auto">
          <a:xfrm rot="2370657" flipH="1" flipV="1">
            <a:off x="6167438" y="5467350"/>
            <a:ext cx="969962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ru-RU" dirty="0"/>
          </a:p>
        </p:txBody>
      </p:sp>
      <p:sp>
        <p:nvSpPr>
          <p:cNvPr id="14388" name="Line 52"/>
          <p:cNvSpPr>
            <a:spLocks noChangeShapeType="1"/>
          </p:cNvSpPr>
          <p:nvPr/>
        </p:nvSpPr>
        <p:spPr bwMode="auto">
          <a:xfrm flipH="1">
            <a:off x="1143000" y="2520950"/>
            <a:ext cx="44450" cy="1333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ru-RU" dirty="0"/>
          </a:p>
        </p:txBody>
      </p:sp>
      <p:sp>
        <p:nvSpPr>
          <p:cNvPr id="14389" name="Line 53"/>
          <p:cNvSpPr>
            <a:spLocks noChangeShapeType="1"/>
          </p:cNvSpPr>
          <p:nvPr/>
        </p:nvSpPr>
        <p:spPr bwMode="auto">
          <a:xfrm flipH="1">
            <a:off x="2006600" y="2527300"/>
            <a:ext cx="44450" cy="127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ru-RU" dirty="0"/>
          </a:p>
        </p:txBody>
      </p:sp>
      <p:sp>
        <p:nvSpPr>
          <p:cNvPr id="14390" name="Rectangle 54"/>
          <p:cNvSpPr>
            <a:spLocks noChangeArrowheads="1"/>
          </p:cNvSpPr>
          <p:nvPr/>
        </p:nvSpPr>
        <p:spPr bwMode="auto">
          <a:xfrm>
            <a:off x="1460500" y="2463800"/>
            <a:ext cx="127000" cy="13335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ru-RU" dirty="0"/>
          </a:p>
        </p:txBody>
      </p:sp>
      <p:sp>
        <p:nvSpPr>
          <p:cNvPr id="14412" name="Rectangle 76"/>
          <p:cNvSpPr>
            <a:spLocks noChangeArrowheads="1"/>
          </p:cNvSpPr>
          <p:nvPr/>
        </p:nvSpPr>
        <p:spPr bwMode="auto">
          <a:xfrm>
            <a:off x="3124200" y="5048250"/>
            <a:ext cx="127000" cy="13335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ru-RU" dirty="0"/>
          </a:p>
        </p:txBody>
      </p:sp>
      <p:sp>
        <p:nvSpPr>
          <p:cNvPr id="14415" name="Line 79"/>
          <p:cNvSpPr>
            <a:spLocks noChangeShapeType="1"/>
          </p:cNvSpPr>
          <p:nvPr/>
        </p:nvSpPr>
        <p:spPr bwMode="auto">
          <a:xfrm>
            <a:off x="3155950" y="4775200"/>
            <a:ext cx="190500" cy="698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ru-RU" dirty="0"/>
          </a:p>
        </p:txBody>
      </p:sp>
      <p:sp>
        <p:nvSpPr>
          <p:cNvPr id="14417" name="Line 81"/>
          <p:cNvSpPr>
            <a:spLocks noChangeShapeType="1"/>
          </p:cNvSpPr>
          <p:nvPr/>
        </p:nvSpPr>
        <p:spPr bwMode="auto">
          <a:xfrm>
            <a:off x="3155950" y="5499100"/>
            <a:ext cx="190500" cy="698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ru-RU" dirty="0"/>
          </a:p>
        </p:txBody>
      </p:sp>
      <p:sp>
        <p:nvSpPr>
          <p:cNvPr id="14418" name="Rectangle 82"/>
          <p:cNvSpPr>
            <a:spLocks noChangeArrowheads="1"/>
          </p:cNvSpPr>
          <p:nvPr/>
        </p:nvSpPr>
        <p:spPr bwMode="auto">
          <a:xfrm rot="18827029">
            <a:off x="5713413" y="2098675"/>
            <a:ext cx="230187" cy="265113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ru-RU" dirty="0"/>
          </a:p>
        </p:txBody>
      </p:sp>
      <p:sp>
        <p:nvSpPr>
          <p:cNvPr id="14420" name="Line 84"/>
          <p:cNvSpPr>
            <a:spLocks noChangeShapeType="1"/>
          </p:cNvSpPr>
          <p:nvPr/>
        </p:nvSpPr>
        <p:spPr bwMode="auto">
          <a:xfrm>
            <a:off x="5467350" y="2647950"/>
            <a:ext cx="28575" cy="1905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ru-RU" dirty="0"/>
          </a:p>
        </p:txBody>
      </p:sp>
      <p:sp>
        <p:nvSpPr>
          <p:cNvPr id="14421" name="Line 85"/>
          <p:cNvSpPr>
            <a:spLocks noChangeShapeType="1"/>
          </p:cNvSpPr>
          <p:nvPr/>
        </p:nvSpPr>
        <p:spPr bwMode="auto">
          <a:xfrm>
            <a:off x="6438900" y="1714500"/>
            <a:ext cx="28575" cy="1905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ru-RU" dirty="0"/>
          </a:p>
        </p:txBody>
      </p:sp>
      <p:sp>
        <p:nvSpPr>
          <p:cNvPr id="14422" name="Rectangle 86"/>
          <p:cNvSpPr>
            <a:spLocks noChangeArrowheads="1"/>
          </p:cNvSpPr>
          <p:nvPr/>
        </p:nvSpPr>
        <p:spPr bwMode="auto">
          <a:xfrm rot="-3039240">
            <a:off x="6324600" y="5054600"/>
            <a:ext cx="180975" cy="180975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ru-RU" dirty="0"/>
          </a:p>
        </p:txBody>
      </p:sp>
      <p:sp>
        <p:nvSpPr>
          <p:cNvPr id="14424" name="Line 88"/>
          <p:cNvSpPr>
            <a:spLocks noChangeShapeType="1"/>
          </p:cNvSpPr>
          <p:nvPr/>
        </p:nvSpPr>
        <p:spPr bwMode="auto">
          <a:xfrm>
            <a:off x="5905500" y="4752975"/>
            <a:ext cx="0" cy="2047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ru-RU" dirty="0"/>
          </a:p>
        </p:txBody>
      </p:sp>
      <p:sp>
        <p:nvSpPr>
          <p:cNvPr id="14425" name="Line 89"/>
          <p:cNvSpPr>
            <a:spLocks noChangeShapeType="1"/>
          </p:cNvSpPr>
          <p:nvPr/>
        </p:nvSpPr>
        <p:spPr bwMode="auto">
          <a:xfrm>
            <a:off x="6657975" y="5386388"/>
            <a:ext cx="0" cy="2047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ru-RU" dirty="0"/>
          </a:p>
        </p:txBody>
      </p:sp>
      <p:sp>
        <p:nvSpPr>
          <p:cNvPr id="38" name="TextBox 37"/>
          <p:cNvSpPr txBox="1"/>
          <p:nvPr/>
        </p:nvSpPr>
        <p:spPr>
          <a:xfrm>
            <a:off x="2000232" y="142852"/>
            <a:ext cx="1096775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4000" b="1" dirty="0" smtClean="0">
                <a:latin typeface="Times New Roman" pitchFamily="18" charset="0"/>
                <a:cs typeface="Times New Roman" pitchFamily="18" charset="0"/>
              </a:rPr>
              <a:t>АА</a:t>
            </a:r>
            <a:r>
              <a:rPr lang="ru-RU" sz="4000" b="1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endParaRPr lang="ru-RU" sz="4000" b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3794" name="Object 2"/>
          <p:cNvGraphicFramePr>
            <a:graphicFrameLocks noChangeAspect="1"/>
          </p:cNvGraphicFramePr>
          <p:nvPr/>
        </p:nvGraphicFramePr>
        <p:xfrm>
          <a:off x="3000364" y="214290"/>
          <a:ext cx="461962" cy="500062"/>
        </p:xfrm>
        <a:graphic>
          <a:graphicData uri="http://schemas.openxmlformats.org/presentationml/2006/ole">
            <p:oleObj spid="_x0000_s34818" name="Equation" r:id="rId3" imgW="152280" imgH="164880" progId="Equation.DSMT4">
              <p:embed/>
            </p:oleObj>
          </a:graphicData>
        </a:graphic>
      </p:graphicFrame>
      <p:sp>
        <p:nvSpPr>
          <p:cNvPr id="40" name="TextBox 39"/>
          <p:cNvSpPr txBox="1"/>
          <p:nvPr/>
        </p:nvSpPr>
        <p:spPr>
          <a:xfrm>
            <a:off x="3500430" y="0"/>
            <a:ext cx="466794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4400" b="1" i="1" dirty="0" smtClean="0">
                <a:latin typeface="Times New Roman" pitchFamily="18" charset="0"/>
                <a:cs typeface="Times New Roman" pitchFamily="18" charset="0"/>
              </a:rPr>
              <a:t>а</a:t>
            </a:r>
            <a:endParaRPr lang="ru-RU" sz="4400" b="1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6357950" y="214290"/>
            <a:ext cx="2392258" cy="111825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4000" b="1" dirty="0" smtClean="0">
                <a:latin typeface="Times New Roman" pitchFamily="18" charset="0"/>
                <a:cs typeface="Times New Roman" pitchFamily="18" charset="0"/>
              </a:rPr>
              <a:t>АО = ОА</a:t>
            </a:r>
            <a:r>
              <a:rPr lang="ru-RU" sz="4000" b="1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</a:p>
          <a:p>
            <a:endParaRPr lang="ru-RU" sz="4000" b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1142976" y="214290"/>
            <a:ext cx="46679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latin typeface="Times New Roman" pitchFamily="18" charset="0"/>
                <a:cs typeface="Times New Roman" pitchFamily="18" charset="0"/>
              </a:rPr>
              <a:t>m</a:t>
            </a:r>
            <a:endParaRPr lang="ru-RU" sz="2400" b="1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2643174" y="2143116"/>
            <a:ext cx="61747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3200" b="1" dirty="0" smtClean="0">
                <a:latin typeface="Times New Roman" pitchFamily="18" charset="0"/>
                <a:cs typeface="Times New Roman" pitchFamily="18" charset="0"/>
              </a:rPr>
              <a:t>А</a:t>
            </a:r>
            <a:r>
              <a:rPr lang="ru-RU" sz="3200" b="1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endParaRPr lang="ru-RU" sz="3200" b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214282" y="2000240"/>
            <a:ext cx="48122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3200" b="1" dirty="0" smtClean="0">
                <a:latin typeface="Times New Roman" pitchFamily="18" charset="0"/>
                <a:cs typeface="Times New Roman" pitchFamily="18" charset="0"/>
              </a:rPr>
              <a:t>А</a:t>
            </a:r>
            <a:endParaRPr lang="ru-RU" sz="3200" b="1" baseline="-250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4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14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14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43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43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14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14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4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000"/>
                            </p:stCondLst>
                            <p:childTnLst>
                              <p:par>
                                <p:cTn id="5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4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143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143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5" dur="500"/>
                                        <p:tgtEl>
                                          <p:spTgt spid="14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500"/>
                            </p:stCondLst>
                            <p:childTnLst>
                              <p:par>
                                <p:cTn id="7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3" dur="500"/>
                                        <p:tgtEl>
                                          <p:spTgt spid="14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500"/>
                            </p:stCondLst>
                            <p:childTnLst>
                              <p:par>
                                <p:cTn id="8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7" dur="500"/>
                                        <p:tgtEl>
                                          <p:spTgt spid="14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1000"/>
                            </p:stCondLst>
                            <p:childTnLst>
                              <p:par>
                                <p:cTn id="8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1" dur="500"/>
                                        <p:tgtEl>
                                          <p:spTgt spid="14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143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143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7" dur="500"/>
                                        <p:tgtEl>
                                          <p:spTgt spid="14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500"/>
                            </p:stCondLst>
                            <p:childTnLst>
                              <p:par>
                                <p:cTn id="10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5" dur="500"/>
                                        <p:tgtEl>
                                          <p:spTgt spid="14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500"/>
                            </p:stCondLst>
                            <p:childTnLst>
                              <p:par>
                                <p:cTn id="11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9" dur="500"/>
                                        <p:tgtEl>
                                          <p:spTgt spid="14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>
                            <p:stCondLst>
                              <p:cond delay="1000"/>
                            </p:stCondLst>
                            <p:childTnLst>
                              <p:par>
                                <p:cTn id="12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3" dur="500"/>
                                        <p:tgtEl>
                                          <p:spTgt spid="14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8" dur="500" fill="hold"/>
                                        <p:tgtEl>
                                          <p:spTgt spid="143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9" dur="500" fill="hold"/>
                                        <p:tgtEl>
                                          <p:spTgt spid="143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56" grpId="0" animBg="1"/>
      <p:bldP spid="14359" grpId="0" animBg="1"/>
      <p:bldP spid="14360" grpId="0" animBg="1"/>
      <p:bldP spid="14366" grpId="0" animBg="1"/>
      <p:bldP spid="14368" grpId="0" animBg="1"/>
      <p:bldP spid="14369" grpId="0" animBg="1"/>
      <p:bldP spid="14373" grpId="0" animBg="1"/>
      <p:bldP spid="14374" grpId="0" animBg="1"/>
      <p:bldP spid="14377" grpId="0" animBg="1"/>
      <p:bldP spid="14381" grpId="0" animBg="1"/>
      <p:bldP spid="14382" grpId="0" animBg="1"/>
      <p:bldP spid="14385" grpId="0" animBg="1"/>
      <p:bldP spid="14388" grpId="0" animBg="1"/>
      <p:bldP spid="14389" grpId="0" animBg="1"/>
      <p:bldP spid="14390" grpId="0" animBg="1"/>
      <p:bldP spid="14412" grpId="0" animBg="1"/>
      <p:bldP spid="14415" grpId="0" animBg="1"/>
      <p:bldP spid="14417" grpId="0" animBg="1"/>
      <p:bldP spid="14418" grpId="0" animBg="1"/>
      <p:bldP spid="14420" grpId="0" animBg="1"/>
      <p:bldP spid="14421" grpId="0" animBg="1"/>
      <p:bldP spid="14422" grpId="0" animBg="1"/>
      <p:bldP spid="14424" grpId="0" animBg="1"/>
      <p:bldP spid="14425" grpId="0" animBg="1"/>
      <p:bldP spid="43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9388" y="188913"/>
            <a:ext cx="8589962" cy="6669087"/>
          </a:xfrm>
        </p:spPr>
        <p:txBody>
          <a:bodyPr/>
          <a:lstStyle/>
          <a:p>
            <a:pPr>
              <a:lnSpc>
                <a:spcPct val="90000"/>
              </a:lnSpc>
              <a:buFontTx/>
              <a:buNone/>
            </a:pPr>
            <a:r>
              <a:rPr lang="ru-RU" dirty="0">
                <a:solidFill>
                  <a:schemeClr val="bg1"/>
                </a:solidFill>
              </a:rPr>
              <a:t>   </a:t>
            </a:r>
            <a:r>
              <a:rPr lang="ru-RU" dirty="0"/>
              <a:t>Является ли прямая осью симметрии данных фигур? </a:t>
            </a:r>
          </a:p>
          <a:p>
            <a:pPr>
              <a:lnSpc>
                <a:spcPct val="90000"/>
              </a:lnSpc>
              <a:buFontTx/>
              <a:buNone/>
            </a:pPr>
            <a:endParaRPr lang="ru-RU" dirty="0">
              <a:solidFill>
                <a:schemeClr val="bg1"/>
              </a:solidFill>
            </a:endParaRPr>
          </a:p>
          <a:p>
            <a:pPr>
              <a:lnSpc>
                <a:spcPct val="90000"/>
              </a:lnSpc>
              <a:buFontTx/>
              <a:buNone/>
            </a:pPr>
            <a:endParaRPr lang="ru-RU" dirty="0">
              <a:solidFill>
                <a:schemeClr val="bg1"/>
              </a:solidFill>
            </a:endParaRPr>
          </a:p>
          <a:p>
            <a:pPr>
              <a:lnSpc>
                <a:spcPct val="90000"/>
              </a:lnSpc>
              <a:buFontTx/>
              <a:buNone/>
            </a:pPr>
            <a:endParaRPr lang="ru-RU" dirty="0">
              <a:solidFill>
                <a:schemeClr val="bg1"/>
              </a:solidFill>
            </a:endParaRPr>
          </a:p>
          <a:p>
            <a:pPr>
              <a:lnSpc>
                <a:spcPct val="90000"/>
              </a:lnSpc>
              <a:buFontTx/>
              <a:buNone/>
            </a:pPr>
            <a:endParaRPr lang="ru-RU" dirty="0">
              <a:solidFill>
                <a:schemeClr val="bg1"/>
              </a:solidFill>
            </a:endParaRPr>
          </a:p>
          <a:p>
            <a:pPr>
              <a:lnSpc>
                <a:spcPct val="90000"/>
              </a:lnSpc>
              <a:buFontTx/>
              <a:buNone/>
            </a:pPr>
            <a:r>
              <a:rPr lang="ru-RU" dirty="0">
                <a:solidFill>
                  <a:schemeClr val="bg1"/>
                </a:solidFill>
              </a:rPr>
              <a:t>            </a:t>
            </a:r>
            <a:r>
              <a:rPr lang="ru-RU" sz="2800" dirty="0"/>
              <a:t>Рис. 1                        </a:t>
            </a:r>
            <a:r>
              <a:rPr lang="ru-RU" sz="2800" dirty="0" smtClean="0"/>
              <a:t>                       </a:t>
            </a:r>
            <a:r>
              <a:rPr lang="ru-RU" sz="2800" dirty="0"/>
              <a:t>Рис. 2</a:t>
            </a:r>
          </a:p>
          <a:p>
            <a:pPr>
              <a:lnSpc>
                <a:spcPct val="90000"/>
              </a:lnSpc>
              <a:buFontTx/>
              <a:buNone/>
            </a:pPr>
            <a:endParaRPr lang="ru-RU" sz="2800" dirty="0">
              <a:solidFill>
                <a:schemeClr val="bg1"/>
              </a:solidFill>
            </a:endParaRPr>
          </a:p>
          <a:p>
            <a:pPr>
              <a:lnSpc>
                <a:spcPct val="90000"/>
              </a:lnSpc>
              <a:buFontTx/>
              <a:buNone/>
            </a:pPr>
            <a:endParaRPr lang="ru-RU" sz="2800" dirty="0">
              <a:solidFill>
                <a:schemeClr val="bg1"/>
              </a:solidFill>
            </a:endParaRPr>
          </a:p>
          <a:p>
            <a:pPr>
              <a:lnSpc>
                <a:spcPct val="90000"/>
              </a:lnSpc>
              <a:buFontTx/>
              <a:buNone/>
            </a:pPr>
            <a:endParaRPr lang="ru-RU" sz="2800" dirty="0">
              <a:solidFill>
                <a:schemeClr val="bg1"/>
              </a:solidFill>
            </a:endParaRPr>
          </a:p>
          <a:p>
            <a:pPr>
              <a:lnSpc>
                <a:spcPct val="90000"/>
              </a:lnSpc>
              <a:buFontTx/>
              <a:buNone/>
            </a:pPr>
            <a:endParaRPr lang="ru-RU" dirty="0">
              <a:solidFill>
                <a:schemeClr val="bg1"/>
              </a:solidFill>
            </a:endParaRPr>
          </a:p>
          <a:p>
            <a:pPr>
              <a:lnSpc>
                <a:spcPct val="90000"/>
              </a:lnSpc>
              <a:buFontTx/>
              <a:buNone/>
            </a:pPr>
            <a:endParaRPr lang="ru-RU" dirty="0">
              <a:solidFill>
                <a:schemeClr val="bg1"/>
              </a:solidFill>
            </a:endParaRPr>
          </a:p>
          <a:p>
            <a:pPr>
              <a:lnSpc>
                <a:spcPct val="90000"/>
              </a:lnSpc>
              <a:buFontTx/>
              <a:buNone/>
            </a:pPr>
            <a:r>
              <a:rPr lang="ru-RU" dirty="0"/>
              <a:t>           </a:t>
            </a:r>
            <a:r>
              <a:rPr lang="ru-RU" sz="2800" dirty="0"/>
              <a:t>Рис. 3</a:t>
            </a:r>
            <a:r>
              <a:rPr lang="ru-RU" dirty="0"/>
              <a:t>                             </a:t>
            </a:r>
            <a:r>
              <a:rPr lang="ru-RU" dirty="0" smtClean="0"/>
              <a:t>                       </a:t>
            </a:r>
            <a:r>
              <a:rPr lang="ru-RU" sz="2800" dirty="0"/>
              <a:t>Рис. 4</a:t>
            </a:r>
          </a:p>
        </p:txBody>
      </p:sp>
      <p:sp>
        <p:nvSpPr>
          <p:cNvPr id="9220" name="AutoShape 4"/>
          <p:cNvSpPr>
            <a:spLocks noChangeArrowheads="1"/>
          </p:cNvSpPr>
          <p:nvPr/>
        </p:nvSpPr>
        <p:spPr bwMode="auto">
          <a:xfrm>
            <a:off x="1116013" y="1916113"/>
            <a:ext cx="2303462" cy="865187"/>
          </a:xfrm>
          <a:prstGeom prst="parallelogram">
            <a:avLst>
              <a:gd name="adj" fmla="val 66560"/>
            </a:avLst>
          </a:prstGeom>
          <a:solidFill>
            <a:srgbClr val="0000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ru-RU" dirty="0"/>
          </a:p>
        </p:txBody>
      </p:sp>
      <p:sp>
        <p:nvSpPr>
          <p:cNvPr id="9221" name="Line 5"/>
          <p:cNvSpPr>
            <a:spLocks noChangeShapeType="1"/>
          </p:cNvSpPr>
          <p:nvPr/>
        </p:nvSpPr>
        <p:spPr bwMode="auto">
          <a:xfrm flipV="1">
            <a:off x="611188" y="1628775"/>
            <a:ext cx="3600450" cy="136842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ru-RU" dirty="0"/>
          </a:p>
        </p:txBody>
      </p:sp>
      <p:sp>
        <p:nvSpPr>
          <p:cNvPr id="9222" name="Oval 6"/>
          <p:cNvSpPr>
            <a:spLocks noChangeArrowheads="1"/>
          </p:cNvSpPr>
          <p:nvPr/>
        </p:nvSpPr>
        <p:spPr bwMode="auto">
          <a:xfrm>
            <a:off x="5867400" y="1628775"/>
            <a:ext cx="1512888" cy="1439863"/>
          </a:xfrm>
          <a:prstGeom prst="ellipse">
            <a:avLst/>
          </a:prstGeom>
          <a:solidFill>
            <a:srgbClr val="99CCFF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ru-RU" dirty="0"/>
          </a:p>
        </p:txBody>
      </p:sp>
      <p:sp>
        <p:nvSpPr>
          <p:cNvPr id="9224" name="Line 8"/>
          <p:cNvSpPr>
            <a:spLocks noChangeShapeType="1"/>
          </p:cNvSpPr>
          <p:nvPr/>
        </p:nvSpPr>
        <p:spPr bwMode="auto">
          <a:xfrm>
            <a:off x="6011863" y="1484313"/>
            <a:ext cx="1584325" cy="129698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ru-RU" dirty="0"/>
          </a:p>
        </p:txBody>
      </p:sp>
      <p:sp>
        <p:nvSpPr>
          <p:cNvPr id="9225" name="Rectangle 9"/>
          <p:cNvSpPr>
            <a:spLocks noChangeArrowheads="1"/>
          </p:cNvSpPr>
          <p:nvPr/>
        </p:nvSpPr>
        <p:spPr bwMode="auto">
          <a:xfrm>
            <a:off x="5940425" y="4652963"/>
            <a:ext cx="1368425" cy="1223962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ru-RU" dirty="0"/>
          </a:p>
        </p:txBody>
      </p:sp>
      <p:sp>
        <p:nvSpPr>
          <p:cNvPr id="9226" name="Line 10"/>
          <p:cNvSpPr>
            <a:spLocks noChangeShapeType="1"/>
          </p:cNvSpPr>
          <p:nvPr/>
        </p:nvSpPr>
        <p:spPr bwMode="auto">
          <a:xfrm>
            <a:off x="5580063" y="4365625"/>
            <a:ext cx="2087562" cy="1800225"/>
          </a:xfrm>
          <a:prstGeom prst="line">
            <a:avLst/>
          </a:prstGeom>
          <a:noFill/>
          <a:ln w="34925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ru-RU" dirty="0"/>
          </a:p>
        </p:txBody>
      </p:sp>
      <p:sp>
        <p:nvSpPr>
          <p:cNvPr id="9228" name="AutoShape 12"/>
          <p:cNvSpPr>
            <a:spLocks noChangeArrowheads="1"/>
          </p:cNvSpPr>
          <p:nvPr/>
        </p:nvSpPr>
        <p:spPr bwMode="auto">
          <a:xfrm>
            <a:off x="1187450" y="4724400"/>
            <a:ext cx="1728788" cy="1152525"/>
          </a:xfrm>
          <a:prstGeom prst="flowChartManualOperation">
            <a:avLst/>
          </a:prstGeom>
          <a:solidFill>
            <a:srgbClr val="00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ru-RU" dirty="0"/>
          </a:p>
        </p:txBody>
      </p:sp>
      <p:sp>
        <p:nvSpPr>
          <p:cNvPr id="9229" name="Line 13"/>
          <p:cNvSpPr>
            <a:spLocks noChangeShapeType="1"/>
          </p:cNvSpPr>
          <p:nvPr/>
        </p:nvSpPr>
        <p:spPr bwMode="auto">
          <a:xfrm>
            <a:off x="2051050" y="4221163"/>
            <a:ext cx="0" cy="2160587"/>
          </a:xfrm>
          <a:prstGeom prst="line">
            <a:avLst/>
          </a:prstGeom>
          <a:noFill/>
          <a:ln w="28575">
            <a:solidFill>
              <a:srgbClr val="6600CC"/>
            </a:solidFill>
            <a:round/>
            <a:headEnd/>
            <a:tailEnd/>
          </a:ln>
          <a:effectLst/>
        </p:spPr>
        <p:txBody>
          <a:bodyPr/>
          <a:lstStyle/>
          <a:p>
            <a:endParaRPr lang="ru-RU" dirty="0"/>
          </a:p>
        </p:txBody>
      </p:sp>
    </p:spTree>
  </p:cSld>
  <p:clrMapOvr>
    <a:masterClrMapping/>
  </p:clrMapOvr>
  <p:transition spd="slow">
    <p:cover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800" decel="100000"/>
                                        <p:tgtEl>
                                          <p:spTgt spid="9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800" decel="100000" fill="hold"/>
                                        <p:tgtEl>
                                          <p:spTgt spid="9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800" decel="100000" fill="hold"/>
                                        <p:tgtEl>
                                          <p:spTgt spid="9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800" decel="100000" fill="hold"/>
                                        <p:tgtEl>
                                          <p:spTgt spid="9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3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2000"/>
                                        <p:tgtEl>
                                          <p:spTgt spid="92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2000" fill="hold"/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2000" fill="hold"/>
                                        <p:tgtEl>
                                          <p:spTgt spid="92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2000" fill="hold"/>
                                        <p:tgtEl>
                                          <p:spTgt spid="92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3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92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2000" fill="hold"/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2000" fill="hold"/>
                                        <p:tgtEl>
                                          <p:spTgt spid="92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2000" fill="hold"/>
                                        <p:tgtEl>
                                          <p:spTgt spid="92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3000"/>
                            </p:stCondLst>
                            <p:childTnLst>
                              <p:par>
                                <p:cTn id="27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92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92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9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50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92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92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9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4000"/>
                            </p:stCondLst>
                            <p:childTnLst>
                              <p:par>
                                <p:cTn id="38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0" dur="500"/>
                                        <p:tgtEl>
                                          <p:spTgt spid="9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4500"/>
                            </p:stCondLst>
                            <p:childTnLst>
                              <p:par>
                                <p:cTn id="42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4" dur="2000"/>
                                        <p:tgtEl>
                                          <p:spTgt spid="9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6500"/>
                            </p:stCondLst>
                            <p:childTnLst>
                              <p:par>
                                <p:cTn id="46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92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92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9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7500"/>
                            </p:stCondLst>
                            <p:childTnLst>
                              <p:par>
                                <p:cTn id="52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4" dur="2000"/>
                                        <p:tgtEl>
                                          <p:spTgt spid="9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0" grpId="0" animBg="1"/>
      <p:bldP spid="9221" grpId="0" animBg="1"/>
      <p:bldP spid="9222" grpId="0" animBg="1"/>
      <p:bldP spid="9224" grpId="0" animBg="1"/>
      <p:bldP spid="9225" grpId="0" animBg="1"/>
      <p:bldP spid="9226" grpId="0" animBg="1"/>
      <p:bldP spid="9228" grpId="0" animBg="1"/>
      <p:bldP spid="9229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14" name="Rectangle 22"/>
          <p:cNvSpPr>
            <a:spLocks noGrp="1" noChangeArrowheads="1"/>
          </p:cNvSpPr>
          <p:nvPr>
            <p:ph type="body" idx="1"/>
          </p:nvPr>
        </p:nvSpPr>
        <p:spPr>
          <a:xfrm>
            <a:off x="0" y="0"/>
            <a:ext cx="8748713" cy="6858000"/>
          </a:xfrm>
        </p:spPr>
        <p:txBody>
          <a:bodyPr/>
          <a:lstStyle/>
          <a:p>
            <a:pPr>
              <a:buFontTx/>
              <a:buNone/>
            </a:pPr>
            <a:r>
              <a:rPr lang="en-US" dirty="0"/>
              <a:t>  </a:t>
            </a:r>
            <a:r>
              <a:rPr lang="ru-RU" dirty="0"/>
              <a:t>Симметричны ли фигуры                                                                      относительно прямой?     </a:t>
            </a:r>
          </a:p>
          <a:p>
            <a:pPr>
              <a:buFontTx/>
              <a:buNone/>
            </a:pPr>
            <a:r>
              <a:rPr lang="ru-RU" dirty="0">
                <a:solidFill>
                  <a:schemeClr val="bg1"/>
                </a:solidFill>
              </a:rPr>
              <a:t>       </a:t>
            </a:r>
            <a:endParaRPr lang="en-US" dirty="0">
              <a:solidFill>
                <a:schemeClr val="bg1"/>
              </a:solidFill>
            </a:endParaRPr>
          </a:p>
          <a:p>
            <a:pPr>
              <a:buFontTx/>
              <a:buNone/>
            </a:pPr>
            <a:endParaRPr lang="en-US" dirty="0">
              <a:solidFill>
                <a:schemeClr val="bg1"/>
              </a:solidFill>
            </a:endParaRPr>
          </a:p>
          <a:p>
            <a:pPr>
              <a:buFontTx/>
              <a:buNone/>
            </a:pPr>
            <a:endParaRPr lang="en-US" dirty="0">
              <a:solidFill>
                <a:schemeClr val="bg1"/>
              </a:solidFill>
            </a:endParaRPr>
          </a:p>
          <a:p>
            <a:pPr>
              <a:buFontTx/>
              <a:buNone/>
            </a:pPr>
            <a:r>
              <a:rPr lang="en-US" sz="2400" dirty="0">
                <a:solidFill>
                  <a:schemeClr val="bg1"/>
                </a:solidFill>
              </a:rPr>
              <a:t>               </a:t>
            </a:r>
            <a:r>
              <a:rPr lang="ru-RU" sz="2400" dirty="0">
                <a:solidFill>
                  <a:schemeClr val="bg1"/>
                </a:solidFill>
              </a:rPr>
              <a:t>      </a:t>
            </a:r>
            <a:r>
              <a:rPr lang="en-US" sz="2400" dirty="0">
                <a:solidFill>
                  <a:schemeClr val="bg1"/>
                </a:solidFill>
              </a:rPr>
              <a:t> </a:t>
            </a:r>
            <a:endParaRPr lang="ru-RU" sz="2400" dirty="0">
              <a:solidFill>
                <a:schemeClr val="bg1"/>
              </a:solidFill>
            </a:endParaRPr>
          </a:p>
          <a:p>
            <a:pPr>
              <a:buFontTx/>
              <a:buNone/>
            </a:pPr>
            <a:r>
              <a:rPr lang="ru-RU" sz="2400" dirty="0"/>
              <a:t>                        </a:t>
            </a:r>
            <a:r>
              <a:rPr lang="ru-RU" sz="2800" dirty="0"/>
              <a:t>Рис. 1                             Рис.2</a:t>
            </a:r>
            <a:r>
              <a:rPr lang="ru-RU" dirty="0"/>
              <a:t> </a:t>
            </a:r>
          </a:p>
          <a:p>
            <a:pPr>
              <a:buFontTx/>
              <a:buNone/>
            </a:pPr>
            <a:endParaRPr lang="ru-RU" dirty="0">
              <a:solidFill>
                <a:schemeClr val="bg1"/>
              </a:solidFill>
            </a:endParaRPr>
          </a:p>
          <a:p>
            <a:pPr>
              <a:buFontTx/>
              <a:buNone/>
            </a:pPr>
            <a:endParaRPr lang="ru-RU" dirty="0">
              <a:solidFill>
                <a:schemeClr val="bg1"/>
              </a:solidFill>
            </a:endParaRPr>
          </a:p>
          <a:p>
            <a:pPr>
              <a:buFontTx/>
              <a:buNone/>
            </a:pPr>
            <a:endParaRPr lang="ru-RU" dirty="0">
              <a:solidFill>
                <a:schemeClr val="bg1"/>
              </a:solidFill>
            </a:endParaRPr>
          </a:p>
          <a:p>
            <a:pPr>
              <a:buFontTx/>
              <a:buNone/>
            </a:pPr>
            <a:r>
              <a:rPr lang="ru-RU" dirty="0">
                <a:solidFill>
                  <a:schemeClr val="bg1"/>
                </a:solidFill>
              </a:rPr>
              <a:t> </a:t>
            </a:r>
          </a:p>
          <a:p>
            <a:pPr>
              <a:buFontTx/>
              <a:buNone/>
            </a:pPr>
            <a:r>
              <a:rPr lang="ru-RU" sz="2800" dirty="0">
                <a:solidFill>
                  <a:schemeClr val="bg1"/>
                </a:solidFill>
              </a:rPr>
              <a:t>                    </a:t>
            </a:r>
            <a:r>
              <a:rPr lang="ru-RU" sz="2800" dirty="0"/>
              <a:t>Рис. 3</a:t>
            </a:r>
            <a:r>
              <a:rPr lang="ru-RU" dirty="0"/>
              <a:t>                       </a:t>
            </a:r>
            <a:r>
              <a:rPr lang="ru-RU" sz="2800" dirty="0"/>
              <a:t>Рис.4     </a:t>
            </a:r>
            <a:r>
              <a:rPr lang="ru-RU" dirty="0"/>
              <a:t>                                                                                                                               </a:t>
            </a:r>
          </a:p>
        </p:txBody>
      </p:sp>
      <p:sp>
        <p:nvSpPr>
          <p:cNvPr id="8198" name="AutoShape 6"/>
          <p:cNvSpPr>
            <a:spLocks noChangeArrowheads="1"/>
          </p:cNvSpPr>
          <p:nvPr/>
        </p:nvSpPr>
        <p:spPr bwMode="auto">
          <a:xfrm>
            <a:off x="827088" y="1773238"/>
            <a:ext cx="1225550" cy="1081087"/>
          </a:xfrm>
          <a:prstGeom prst="star5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ru-RU" dirty="0"/>
          </a:p>
        </p:txBody>
      </p:sp>
      <p:sp>
        <p:nvSpPr>
          <p:cNvPr id="8199" name="Line 7"/>
          <p:cNvSpPr>
            <a:spLocks noChangeShapeType="1"/>
          </p:cNvSpPr>
          <p:nvPr/>
        </p:nvSpPr>
        <p:spPr bwMode="auto">
          <a:xfrm>
            <a:off x="2555875" y="1628775"/>
            <a:ext cx="0" cy="15128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ru-RU" dirty="0"/>
          </a:p>
        </p:txBody>
      </p:sp>
      <p:sp>
        <p:nvSpPr>
          <p:cNvPr id="8203" name="AutoShape 11"/>
          <p:cNvSpPr>
            <a:spLocks noChangeArrowheads="1"/>
          </p:cNvSpPr>
          <p:nvPr/>
        </p:nvSpPr>
        <p:spPr bwMode="auto">
          <a:xfrm>
            <a:off x="2987675" y="1773238"/>
            <a:ext cx="1152525" cy="1079500"/>
          </a:xfrm>
          <a:prstGeom prst="star5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ru-RU" dirty="0"/>
          </a:p>
        </p:txBody>
      </p:sp>
      <p:sp>
        <p:nvSpPr>
          <p:cNvPr id="8204" name="AutoShape 12"/>
          <p:cNvSpPr>
            <a:spLocks noChangeArrowheads="1"/>
          </p:cNvSpPr>
          <p:nvPr/>
        </p:nvSpPr>
        <p:spPr bwMode="auto">
          <a:xfrm>
            <a:off x="5219700" y="2349500"/>
            <a:ext cx="1081088" cy="1079500"/>
          </a:xfrm>
          <a:prstGeom prst="flowChartSor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ru-RU" dirty="0"/>
          </a:p>
        </p:txBody>
      </p:sp>
      <p:sp>
        <p:nvSpPr>
          <p:cNvPr id="8205" name="Line 13"/>
          <p:cNvSpPr>
            <a:spLocks noChangeShapeType="1"/>
          </p:cNvSpPr>
          <p:nvPr/>
        </p:nvSpPr>
        <p:spPr bwMode="auto">
          <a:xfrm>
            <a:off x="6227763" y="1844675"/>
            <a:ext cx="1584325" cy="158432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ru-RU" dirty="0"/>
          </a:p>
        </p:txBody>
      </p:sp>
      <p:sp>
        <p:nvSpPr>
          <p:cNvPr id="8206" name="AutoShape 14"/>
          <p:cNvSpPr>
            <a:spLocks noChangeArrowheads="1"/>
          </p:cNvSpPr>
          <p:nvPr/>
        </p:nvSpPr>
        <p:spPr bwMode="auto">
          <a:xfrm>
            <a:off x="7885113" y="1989138"/>
            <a:ext cx="1079500" cy="1079500"/>
          </a:xfrm>
          <a:prstGeom prst="flowChartSor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ru-RU" dirty="0"/>
          </a:p>
        </p:txBody>
      </p:sp>
      <p:sp>
        <p:nvSpPr>
          <p:cNvPr id="8207" name="AutoShape 15"/>
          <p:cNvSpPr>
            <a:spLocks noChangeArrowheads="1"/>
          </p:cNvSpPr>
          <p:nvPr/>
        </p:nvSpPr>
        <p:spPr bwMode="auto">
          <a:xfrm>
            <a:off x="5076825" y="5013325"/>
            <a:ext cx="1152525" cy="1079500"/>
          </a:xfrm>
          <a:prstGeom prst="smileyFace">
            <a:avLst>
              <a:gd name="adj" fmla="val 4653"/>
            </a:avLst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ru-RU" dirty="0"/>
          </a:p>
        </p:txBody>
      </p:sp>
      <p:sp>
        <p:nvSpPr>
          <p:cNvPr id="8208" name="Line 16"/>
          <p:cNvSpPr>
            <a:spLocks noChangeShapeType="1"/>
          </p:cNvSpPr>
          <p:nvPr/>
        </p:nvSpPr>
        <p:spPr bwMode="auto">
          <a:xfrm>
            <a:off x="6877050" y="4508500"/>
            <a:ext cx="0" cy="21336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ru-RU" dirty="0"/>
          </a:p>
        </p:txBody>
      </p:sp>
      <p:sp>
        <p:nvSpPr>
          <p:cNvPr id="8209" name="AutoShape 17"/>
          <p:cNvSpPr>
            <a:spLocks noChangeArrowheads="1"/>
          </p:cNvSpPr>
          <p:nvPr/>
        </p:nvSpPr>
        <p:spPr bwMode="auto">
          <a:xfrm rot="10800000">
            <a:off x="7451725" y="5013325"/>
            <a:ext cx="1152525" cy="1079500"/>
          </a:xfrm>
          <a:prstGeom prst="smileyFace">
            <a:avLst>
              <a:gd name="adj" fmla="val 4653"/>
            </a:avLst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ru-RU" dirty="0"/>
          </a:p>
        </p:txBody>
      </p:sp>
      <p:sp>
        <p:nvSpPr>
          <p:cNvPr id="8210" name="AutoShape 18"/>
          <p:cNvSpPr>
            <a:spLocks noChangeArrowheads="1"/>
          </p:cNvSpPr>
          <p:nvPr/>
        </p:nvSpPr>
        <p:spPr bwMode="auto">
          <a:xfrm>
            <a:off x="611188" y="5013325"/>
            <a:ext cx="647700" cy="1008063"/>
          </a:xfrm>
          <a:prstGeom prst="moon">
            <a:avLst>
              <a:gd name="adj" fmla="val 50000"/>
            </a:avLst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ru-RU" dirty="0"/>
          </a:p>
        </p:txBody>
      </p:sp>
      <p:sp>
        <p:nvSpPr>
          <p:cNvPr id="8211" name="AutoShape 19"/>
          <p:cNvSpPr>
            <a:spLocks noChangeArrowheads="1"/>
          </p:cNvSpPr>
          <p:nvPr/>
        </p:nvSpPr>
        <p:spPr bwMode="auto">
          <a:xfrm>
            <a:off x="2051050" y="4076700"/>
            <a:ext cx="647700" cy="1008063"/>
          </a:xfrm>
          <a:prstGeom prst="moon">
            <a:avLst>
              <a:gd name="adj" fmla="val 50000"/>
            </a:avLst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ru-RU" dirty="0"/>
          </a:p>
        </p:txBody>
      </p:sp>
      <p:sp>
        <p:nvSpPr>
          <p:cNvPr id="8212" name="Line 20"/>
          <p:cNvSpPr>
            <a:spLocks noChangeShapeType="1"/>
          </p:cNvSpPr>
          <p:nvPr/>
        </p:nvSpPr>
        <p:spPr bwMode="auto">
          <a:xfrm>
            <a:off x="1116013" y="4365625"/>
            <a:ext cx="1368425" cy="17272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ru-RU" dirty="0"/>
          </a:p>
        </p:txBody>
      </p:sp>
    </p:spTree>
  </p:cSld>
  <p:clrMapOvr>
    <a:masterClrMapping/>
  </p:clrMapOvr>
  <p:transition spd="slow">
    <p:cover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2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2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2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9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0" fill="hold"/>
                                        <p:tgtEl>
                                          <p:spTgt spid="81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0" fill="hold"/>
                                        <p:tgtEl>
                                          <p:spTgt spid="81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19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0" fill="hold"/>
                                        <p:tgtEl>
                                          <p:spTgt spid="82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0" fill="hold"/>
                                        <p:tgtEl>
                                          <p:spTgt spid="82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6000"/>
                            </p:stCondLst>
                            <p:childTnLst>
                              <p:par>
                                <p:cTn id="20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819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81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81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7000"/>
                            </p:stCondLst>
                            <p:childTnLst>
                              <p:par>
                                <p:cTn id="26" presetID="54" presetClass="entr" presetSubtype="0" ac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82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82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82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82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8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54" presetClass="entr" presetSubtype="0" ac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82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82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82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82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8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7500"/>
                            </p:stCondLst>
                            <p:childTnLst>
                              <p:par>
                                <p:cTn id="41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820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82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82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8500"/>
                            </p:stCondLst>
                            <p:childTnLst>
                              <p:par>
                                <p:cTn id="47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82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82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82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821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82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821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82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821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82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821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821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63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82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82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82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7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821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7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82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821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82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821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82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821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821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10500"/>
                            </p:stCondLst>
                            <p:childTnLst>
                              <p:par>
                                <p:cTn id="80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1000"/>
                                        <p:tgtEl>
                                          <p:spTgt spid="82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82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82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11500"/>
                            </p:stCondLst>
                            <p:childTnLst>
                              <p:par>
                                <p:cTn id="86" presetID="3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2000"/>
                                        <p:tgtEl>
                                          <p:spTgt spid="820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9" dur="2000" fill="hold"/>
                                        <p:tgtEl>
                                          <p:spTgt spid="820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2000" fill="hold"/>
                                        <p:tgtEl>
                                          <p:spTgt spid="82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2000" fill="hold"/>
                                        <p:tgtEl>
                                          <p:spTgt spid="82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2" presetID="3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2000"/>
                                        <p:tgtEl>
                                          <p:spTgt spid="820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5" dur="2000" fill="hold"/>
                                        <p:tgtEl>
                                          <p:spTgt spid="820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2000" fill="hold"/>
                                        <p:tgtEl>
                                          <p:spTgt spid="82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2000" fill="hold"/>
                                        <p:tgtEl>
                                          <p:spTgt spid="82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13500"/>
                            </p:stCondLst>
                            <p:childTnLst>
                              <p:par>
                                <p:cTn id="99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1000"/>
                                        <p:tgtEl>
                                          <p:spTgt spid="820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2" dur="1000" fill="hold"/>
                                        <p:tgtEl>
                                          <p:spTgt spid="82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1000" fill="hold"/>
                                        <p:tgtEl>
                                          <p:spTgt spid="82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8" grpId="0" animBg="1"/>
      <p:bldP spid="8199" grpId="0" animBg="1"/>
      <p:bldP spid="8203" grpId="0" animBg="1"/>
      <p:bldP spid="8204" grpId="0" animBg="1"/>
      <p:bldP spid="8205" grpId="0" animBg="1"/>
      <p:bldP spid="8206" grpId="0" animBg="1"/>
      <p:bldP spid="8207" grpId="0" animBg="1"/>
      <p:bldP spid="8208" grpId="0" animBg="1"/>
      <p:bldP spid="8209" grpId="0" animBg="1"/>
      <p:bldP spid="8210" grpId="0" animBg="1"/>
      <p:bldP spid="8211" grpId="0" animBg="1"/>
      <p:bldP spid="8212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428596" y="285728"/>
            <a:ext cx="8358246" cy="563231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4000" b="1" u="sng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Домашнее задание.</a:t>
            </a:r>
          </a:p>
          <a:p>
            <a:endParaRPr lang="ru-RU" sz="4000" b="1" dirty="0" smtClean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ru-RU" sz="4000" b="1" dirty="0" smtClean="0">
                <a:latin typeface="Times New Roman" pitchFamily="18" charset="0"/>
                <a:cs typeface="Times New Roman" pitchFamily="18" charset="0"/>
              </a:rPr>
              <a:t>п. </a:t>
            </a:r>
            <a:r>
              <a:rPr lang="ru-RU" sz="4000" b="1" dirty="0" smtClean="0">
                <a:latin typeface="Times New Roman" pitchFamily="18" charset="0"/>
                <a:cs typeface="Times New Roman" pitchFamily="18" charset="0"/>
              </a:rPr>
              <a:t>10, № 312, 310а (обдумать способ построения симметричного отрезка)</a:t>
            </a:r>
          </a:p>
          <a:p>
            <a:r>
              <a:rPr lang="ru-RU" sz="4000" b="1" dirty="0" smtClean="0">
                <a:latin typeface="Times New Roman" pitchFamily="18" charset="0"/>
                <a:cs typeface="Times New Roman" pitchFamily="18" charset="0"/>
              </a:rPr>
              <a:t>Творческое задание: выполнить рисунок, аппликацию, слайд презентации на тему «Осевая симметрия»</a:t>
            </a:r>
            <a:endParaRPr lang="ru-RU" sz="4000" b="1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9" name="Rectangle 3"/>
          <p:cNvSpPr>
            <a:spLocks noGrp="1" noChangeArrowheads="1"/>
          </p:cNvSpPr>
          <p:nvPr>
            <p:ph idx="1"/>
          </p:nvPr>
        </p:nvSpPr>
        <p:spPr>
          <a:xfrm>
            <a:off x="3143240" y="1571612"/>
            <a:ext cx="5638800" cy="2452686"/>
          </a:xfrm>
        </p:spPr>
        <p:txBody>
          <a:bodyPr>
            <a:normAutofit lnSpcReduction="10000"/>
          </a:bodyPr>
          <a:lstStyle/>
          <a:p>
            <a:pPr>
              <a:lnSpc>
                <a:spcPct val="90000"/>
              </a:lnSpc>
              <a:buFont typeface="Wingdings" pitchFamily="2" charset="2"/>
              <a:buNone/>
              <a:defRPr/>
            </a:pPr>
            <a:r>
              <a:rPr lang="ru-RU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3500" b="1" dirty="0" smtClean="0">
                <a:solidFill>
                  <a:srgbClr val="7171FF"/>
                </a:solidFill>
                <a:effectLst/>
                <a:latin typeface="Times New Roman" pitchFamily="18" charset="0"/>
                <a:cs typeface="Times New Roman" pitchFamily="18" charset="0"/>
              </a:rPr>
              <a:t>Симметрия</a:t>
            </a:r>
            <a:r>
              <a:rPr lang="ru-RU" sz="3500" dirty="0" smtClean="0">
                <a:solidFill>
                  <a:srgbClr val="00B050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3500" dirty="0" smtClean="0">
                <a:effectLst/>
                <a:latin typeface="Times New Roman" pitchFamily="18" charset="0"/>
                <a:cs typeface="Times New Roman" pitchFamily="18" charset="0"/>
              </a:rPr>
              <a:t>– это идея, с помощью которой человек веками пытался объяснить и создать порядок, красоту и совершенство.                                                             </a:t>
            </a:r>
          </a:p>
        </p:txBody>
      </p:sp>
      <p:pic>
        <p:nvPicPr>
          <p:cNvPr id="9219" name="Picture 5" descr="Г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609600"/>
            <a:ext cx="2679700" cy="3925888"/>
          </a:xfrm>
          <a:prstGeom prst="rect">
            <a:avLst/>
          </a:prstGeom>
          <a:noFill/>
          <a:ln w="50800" cap="rnd">
            <a:solidFill>
              <a:srgbClr val="800080"/>
            </a:solidFill>
            <a:prstDash val="sysDot"/>
            <a:miter lim="800000"/>
            <a:headEnd/>
            <a:tailEnd/>
          </a:ln>
        </p:spPr>
      </p:pic>
      <p:sp>
        <p:nvSpPr>
          <p:cNvPr id="4" name="TextBox 3"/>
          <p:cNvSpPr txBox="1"/>
          <p:nvPr/>
        </p:nvSpPr>
        <p:spPr>
          <a:xfrm>
            <a:off x="642910" y="4714884"/>
            <a:ext cx="222137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Г. Вейль – </a:t>
            </a:r>
          </a:p>
          <a:p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немецкий математик</a:t>
            </a:r>
            <a:endParaRPr lang="ru-RU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269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269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269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6979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14348" y="4071942"/>
            <a:ext cx="4006645" cy="25050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51" name="Picture 3" descr="10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929190" y="285728"/>
            <a:ext cx="3581400" cy="2406650"/>
          </a:xfrm>
          <a:prstGeom prst="rect">
            <a:avLst/>
          </a:prstGeom>
          <a:noFill/>
          <a:ln w="57150" cmpd="thickThin">
            <a:solidFill>
              <a:srgbClr val="969696"/>
            </a:solidFill>
            <a:miter lim="800000"/>
            <a:headEnd/>
            <a:tailEnd/>
          </a:ln>
        </p:spPr>
      </p:pic>
      <p:pic>
        <p:nvPicPr>
          <p:cNvPr id="2052" name="Picture 4" descr="http://www.dizayne.ru/txt/pic/3komp11.jpg"/>
          <p:cNvPicPr>
            <a:picLocks noChangeAspect="1" noChangeArrowheads="1"/>
          </p:cNvPicPr>
          <p:nvPr/>
        </p:nvPicPr>
        <p:blipFill>
          <a:blip r:embed="rId4" r:link="rId5"/>
          <a:srcRect/>
          <a:stretch>
            <a:fillRect/>
          </a:stretch>
        </p:blipFill>
        <p:spPr bwMode="auto">
          <a:xfrm>
            <a:off x="214282" y="214289"/>
            <a:ext cx="3143272" cy="32516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53" name="Picture 5" descr="1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5214942" y="2857496"/>
            <a:ext cx="2797114" cy="38597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79388" y="404813"/>
            <a:ext cx="5892810" cy="3738567"/>
          </a:xfrm>
        </p:spPr>
        <p:txBody>
          <a:bodyPr>
            <a:normAutofit/>
          </a:bodyPr>
          <a:lstStyle/>
          <a:p>
            <a:pPr marL="180000" indent="360000">
              <a:lnSpc>
                <a:spcPct val="80000"/>
              </a:lnSpc>
              <a:buNone/>
            </a:pPr>
            <a:r>
              <a:rPr lang="ru-RU" sz="2800" b="1" i="1" dirty="0" smtClean="0"/>
              <a:t>«Симметрия» по-гречески означает «соразмерность, пропорциональность, одинаковость в расположении частей».</a:t>
            </a:r>
          </a:p>
          <a:p>
            <a:pPr marL="609600" indent="-609600">
              <a:lnSpc>
                <a:spcPct val="80000"/>
              </a:lnSpc>
              <a:buNone/>
            </a:pPr>
            <a:endParaRPr lang="ru-RU" sz="2400" b="1" i="1" dirty="0" smtClean="0"/>
          </a:p>
          <a:p>
            <a:pPr marL="609600" indent="-609600">
              <a:lnSpc>
                <a:spcPct val="80000"/>
              </a:lnSpc>
              <a:buNone/>
            </a:pPr>
            <a:endParaRPr lang="ru-RU" sz="2400" b="1" i="1" dirty="0" smtClean="0"/>
          </a:p>
          <a:p>
            <a:pPr marL="609600" indent="-609600">
              <a:lnSpc>
                <a:spcPct val="80000"/>
              </a:lnSpc>
              <a:buFontTx/>
              <a:buNone/>
            </a:pPr>
            <a:r>
              <a:rPr lang="ru-RU" sz="2400" b="1" dirty="0" smtClean="0">
                <a:solidFill>
                  <a:srgbClr val="0000FF"/>
                </a:solidFill>
              </a:rPr>
              <a:t>«… </a:t>
            </a:r>
            <a:r>
              <a:rPr lang="ru-RU" sz="2400" b="1" dirty="0">
                <a:solidFill>
                  <a:srgbClr val="0000FF"/>
                </a:solidFill>
              </a:rPr>
              <a:t>быть прекрасным значит быть </a:t>
            </a:r>
          </a:p>
          <a:p>
            <a:pPr marL="609600" indent="-609600">
              <a:lnSpc>
                <a:spcPct val="80000"/>
              </a:lnSpc>
              <a:buFontTx/>
              <a:buNone/>
            </a:pPr>
            <a:r>
              <a:rPr lang="ru-RU" sz="2400" b="1" dirty="0">
                <a:solidFill>
                  <a:srgbClr val="0000FF"/>
                </a:solidFill>
              </a:rPr>
              <a:t>симметричным и соразмерным»</a:t>
            </a:r>
          </a:p>
          <a:p>
            <a:pPr marL="609600" indent="-609600">
              <a:lnSpc>
                <a:spcPct val="80000"/>
              </a:lnSpc>
              <a:buFontTx/>
              <a:buNone/>
            </a:pPr>
            <a:r>
              <a:rPr lang="ru-RU" sz="2400" b="1" dirty="0">
                <a:solidFill>
                  <a:srgbClr val="0000FF"/>
                </a:solidFill>
              </a:rPr>
              <a:t>                                             </a:t>
            </a:r>
            <a:r>
              <a:rPr lang="ru-RU" sz="2400" b="1" i="1" dirty="0"/>
              <a:t>Платон</a:t>
            </a:r>
          </a:p>
          <a:p>
            <a:pPr marL="609600" indent="-609600">
              <a:lnSpc>
                <a:spcPct val="80000"/>
              </a:lnSpc>
              <a:buFontTx/>
              <a:buNone/>
            </a:pPr>
            <a:endParaRPr lang="ru-RU" sz="2400" i="1" dirty="0">
              <a:solidFill>
                <a:schemeClr val="bg1"/>
              </a:solidFill>
            </a:endParaRPr>
          </a:p>
          <a:p>
            <a:pPr marL="609600" indent="-609600">
              <a:lnSpc>
                <a:spcPct val="80000"/>
              </a:lnSpc>
              <a:buFontTx/>
              <a:buNone/>
            </a:pPr>
            <a:endParaRPr lang="ru-RU" sz="2400" i="1" dirty="0">
              <a:solidFill>
                <a:schemeClr val="bg1"/>
              </a:solidFill>
            </a:endParaRPr>
          </a:p>
        </p:txBody>
      </p:sp>
      <p:pic>
        <p:nvPicPr>
          <p:cNvPr id="4100" name="Picture 4" descr="Head_Platon_Glyptothek_Munich_548"/>
          <p:cNvPicPr>
            <a:picLocks noGrp="1" noChangeAspect="1" noChangeArrowheads="1"/>
          </p:cNvPicPr>
          <p:nvPr>
            <p:ph sz="half" idx="2"/>
          </p:nvPr>
        </p:nvPicPr>
        <p:blipFill>
          <a:blip r:embed="rId2"/>
          <a:srcRect/>
          <a:stretch>
            <a:fillRect/>
          </a:stretch>
        </p:blipFill>
        <p:spPr>
          <a:xfrm>
            <a:off x="6143636" y="1000108"/>
            <a:ext cx="2776752" cy="3859214"/>
          </a:xfrm>
          <a:noFill/>
          <a:ln/>
          <a:effectLst>
            <a:softEdge rad="127000"/>
          </a:effectLst>
        </p:spPr>
      </p:pic>
      <p:sp>
        <p:nvSpPr>
          <p:cNvPr id="4" name="Прямоугольник 3"/>
          <p:cNvSpPr/>
          <p:nvPr/>
        </p:nvSpPr>
        <p:spPr>
          <a:xfrm>
            <a:off x="142844" y="5000636"/>
            <a:ext cx="6072230" cy="11264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609600" indent="-609600">
              <a:lnSpc>
                <a:spcPct val="80000"/>
              </a:lnSpc>
              <a:buFontTx/>
              <a:buNone/>
            </a:pPr>
            <a:r>
              <a:rPr lang="ru-RU" sz="2800" b="1" i="1" dirty="0" smtClean="0">
                <a:latin typeface="Times New Roman" pitchFamily="18" charset="0"/>
                <a:cs typeface="Times New Roman" pitchFamily="18" charset="0"/>
              </a:rPr>
              <a:t>Виды симметрии: </a:t>
            </a:r>
          </a:p>
          <a:p>
            <a:pPr marL="609600" indent="-609600">
              <a:lnSpc>
                <a:spcPct val="80000"/>
              </a:lnSpc>
              <a:buFontTx/>
              <a:buAutoNum type="arabicParenR"/>
            </a:pPr>
            <a:r>
              <a:rPr lang="ru-RU" sz="2800" b="1" i="1" dirty="0" smtClean="0">
                <a:latin typeface="Times New Roman" pitchFamily="18" charset="0"/>
                <a:cs typeface="Times New Roman" pitchFamily="18" charset="0"/>
              </a:rPr>
              <a:t>поворотная симметрия</a:t>
            </a:r>
          </a:p>
          <a:p>
            <a:pPr marL="609600" indent="-609600">
              <a:lnSpc>
                <a:spcPct val="80000"/>
              </a:lnSpc>
              <a:buFontTx/>
              <a:buAutoNum type="arabicParenR"/>
            </a:pPr>
            <a:r>
              <a:rPr lang="ru-RU" sz="2800" b="1" i="1" dirty="0" smtClean="0">
                <a:latin typeface="Times New Roman" pitchFamily="18" charset="0"/>
                <a:cs typeface="Times New Roman" pitchFamily="18" charset="0"/>
              </a:rPr>
              <a:t>центральная симметрия</a:t>
            </a: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1000"/>
                                        <p:tgtEl>
                                          <p:spTgt spid="4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1000"/>
                                        <p:tgtEl>
                                          <p:spTgt spid="4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1000"/>
                                        <p:tgtEl>
                                          <p:spTgt spid="4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8000"/>
                            </p:stCondLst>
                            <p:childTnLst>
                              <p:par>
                                <p:cTn id="11" presetID="27" presetClass="entr" presetSubtype="0" fill="hold" nodeType="afterEffect">
                                  <p:stCondLst>
                                    <p:cond delay="1000"/>
                                  </p:stCondLst>
                                  <p:iterate type="wd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3" dur="1000"/>
                                        <p:tgtEl>
                                          <p:spTgt spid="40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4" dur="1000"/>
                                        <p:tgtEl>
                                          <p:spTgt spid="40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" dur="1000"/>
                                        <p:tgtEl>
                                          <p:spTgt spid="40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2000"/>
                            </p:stCondLst>
                            <p:childTnLst>
                              <p:par>
                                <p:cTn id="17" presetID="27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9" dur="80"/>
                                        <p:tgtEl>
                                          <p:spTgt spid="40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0" dur="80"/>
                                        <p:tgtEl>
                                          <p:spTgt spid="40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" dur="80"/>
                                        <p:tgtEl>
                                          <p:spTgt spid="40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3040"/>
                            </p:stCondLst>
                            <p:childTnLst>
                              <p:par>
                                <p:cTn id="23" presetID="27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5" dur="80"/>
                                        <p:tgtEl>
                                          <p:spTgt spid="40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6" dur="80"/>
                                        <p:tgtEl>
                                          <p:spTgt spid="40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7" dur="80"/>
                                        <p:tgtEl>
                                          <p:spTgt spid="40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2000"/>
                                        <p:tgtEl>
                                          <p:spTgt spid="4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rgbClr val="A7E8FF">
                <a:alpha val="36000"/>
              </a:srgbClr>
            </a:gs>
            <a:gs pos="50000">
              <a:schemeClr val="bg1"/>
            </a:gs>
            <a:gs pos="100000">
              <a:srgbClr val="8B8BFF">
                <a:alpha val="29000"/>
              </a:srgbClr>
            </a:gs>
          </a:gsLst>
          <a:path path="rect">
            <a:fillToRect l="50000" t="50000" r="50000" b="50000"/>
          </a:path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32"/>
          <p:cNvGrpSpPr>
            <a:grpSpLocks/>
          </p:cNvGrpSpPr>
          <p:nvPr/>
        </p:nvGrpSpPr>
        <p:grpSpPr bwMode="auto">
          <a:xfrm>
            <a:off x="285720" y="857232"/>
            <a:ext cx="5357850" cy="785818"/>
            <a:chOff x="720" y="720"/>
            <a:chExt cx="3548" cy="387"/>
          </a:xfrm>
        </p:grpSpPr>
        <p:sp>
          <p:nvSpPr>
            <p:cNvPr id="3" name="AutoShape 3"/>
            <p:cNvSpPr>
              <a:spLocks noChangeArrowheads="1"/>
            </p:cNvSpPr>
            <p:nvPr/>
          </p:nvSpPr>
          <p:spPr bwMode="auto">
            <a:xfrm>
              <a:off x="2831" y="720"/>
              <a:ext cx="494" cy="341"/>
            </a:xfrm>
            <a:prstGeom prst="flowChartInputOutput">
              <a:avLst/>
            </a:prstGeom>
            <a:solidFill>
              <a:srgbClr val="00CCFF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ru-RU" dirty="0"/>
            </a:p>
          </p:txBody>
        </p:sp>
        <p:grpSp>
          <p:nvGrpSpPr>
            <p:cNvPr id="4" name="Group 6"/>
            <p:cNvGrpSpPr>
              <a:grpSpLocks/>
            </p:cNvGrpSpPr>
            <p:nvPr/>
          </p:nvGrpSpPr>
          <p:grpSpPr bwMode="auto">
            <a:xfrm>
              <a:off x="720" y="720"/>
              <a:ext cx="360" cy="360"/>
              <a:chOff x="1846" y="2556"/>
              <a:chExt cx="900" cy="900"/>
            </a:xfrm>
          </p:grpSpPr>
          <p:sp>
            <p:nvSpPr>
              <p:cNvPr id="7" name="Rectangle 7"/>
              <p:cNvSpPr>
                <a:spLocks noChangeArrowheads="1"/>
              </p:cNvSpPr>
              <p:nvPr/>
            </p:nvSpPr>
            <p:spPr bwMode="auto">
              <a:xfrm>
                <a:off x="1846" y="2556"/>
                <a:ext cx="900" cy="900"/>
              </a:xfrm>
              <a:prstGeom prst="rect">
                <a:avLst/>
              </a:prstGeom>
              <a:solidFill>
                <a:srgbClr val="00CC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ru-RU" dirty="0"/>
              </a:p>
            </p:txBody>
          </p:sp>
          <p:sp>
            <p:nvSpPr>
              <p:cNvPr id="8" name="Rectangle 8"/>
              <p:cNvSpPr>
                <a:spLocks noChangeArrowheads="1"/>
              </p:cNvSpPr>
              <p:nvPr/>
            </p:nvSpPr>
            <p:spPr bwMode="auto">
              <a:xfrm>
                <a:off x="1846" y="2556"/>
                <a:ext cx="900" cy="900"/>
              </a:xfrm>
              <a:prstGeom prst="rect">
                <a:avLst/>
              </a:prstGeom>
              <a:solidFill>
                <a:srgbClr val="333399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ru-RU" dirty="0"/>
              </a:p>
            </p:txBody>
          </p:sp>
          <p:sp>
            <p:nvSpPr>
              <p:cNvPr id="9" name="Rectangle 9"/>
              <p:cNvSpPr>
                <a:spLocks noChangeArrowheads="1"/>
              </p:cNvSpPr>
              <p:nvPr/>
            </p:nvSpPr>
            <p:spPr bwMode="auto">
              <a:xfrm>
                <a:off x="1886" y="2598"/>
                <a:ext cx="818" cy="818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ru-RU" dirty="0"/>
              </a:p>
            </p:txBody>
          </p:sp>
          <p:sp>
            <p:nvSpPr>
              <p:cNvPr id="10" name="Rectangle 10"/>
              <p:cNvSpPr>
                <a:spLocks noChangeArrowheads="1"/>
              </p:cNvSpPr>
              <p:nvPr/>
            </p:nvSpPr>
            <p:spPr bwMode="auto">
              <a:xfrm>
                <a:off x="1924" y="2635"/>
                <a:ext cx="744" cy="743"/>
              </a:xfrm>
              <a:prstGeom prst="rect">
                <a:avLst/>
              </a:prstGeom>
              <a:solidFill>
                <a:srgbClr val="0000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ru-RU" dirty="0"/>
              </a:p>
            </p:txBody>
          </p:sp>
          <p:sp>
            <p:nvSpPr>
              <p:cNvPr id="11" name="Freeform 11"/>
              <p:cNvSpPr>
                <a:spLocks/>
              </p:cNvSpPr>
              <p:nvPr/>
            </p:nvSpPr>
            <p:spPr bwMode="auto">
              <a:xfrm>
                <a:off x="2156" y="2775"/>
                <a:ext cx="121" cy="255"/>
              </a:xfrm>
              <a:custGeom>
                <a:avLst/>
                <a:gdLst/>
                <a:ahLst/>
                <a:cxnLst>
                  <a:cxn ang="0">
                    <a:pos x="121" y="23"/>
                  </a:cxn>
                  <a:cxn ang="0">
                    <a:pos x="102" y="45"/>
                  </a:cxn>
                  <a:cxn ang="0">
                    <a:pos x="86" y="66"/>
                  </a:cxn>
                  <a:cxn ang="0">
                    <a:pos x="72" y="91"/>
                  </a:cxn>
                  <a:cxn ang="0">
                    <a:pos x="59" y="117"/>
                  </a:cxn>
                  <a:cxn ang="0">
                    <a:pos x="49" y="144"/>
                  </a:cxn>
                  <a:cxn ang="0">
                    <a:pos x="41" y="171"/>
                  </a:cxn>
                  <a:cxn ang="0">
                    <a:pos x="37" y="201"/>
                  </a:cxn>
                  <a:cxn ang="0">
                    <a:pos x="36" y="232"/>
                  </a:cxn>
                  <a:cxn ang="0">
                    <a:pos x="36" y="237"/>
                  </a:cxn>
                  <a:cxn ang="0">
                    <a:pos x="37" y="243"/>
                  </a:cxn>
                  <a:cxn ang="0">
                    <a:pos x="37" y="249"/>
                  </a:cxn>
                  <a:cxn ang="0">
                    <a:pos x="37" y="255"/>
                  </a:cxn>
                  <a:cxn ang="0">
                    <a:pos x="27" y="253"/>
                  </a:cxn>
                  <a:cxn ang="0">
                    <a:pos x="14" y="249"/>
                  </a:cxn>
                  <a:cxn ang="0">
                    <a:pos x="4" y="242"/>
                  </a:cxn>
                  <a:cxn ang="0">
                    <a:pos x="0" y="232"/>
                  </a:cxn>
                  <a:cxn ang="0">
                    <a:pos x="1" y="199"/>
                  </a:cxn>
                  <a:cxn ang="0">
                    <a:pos x="7" y="165"/>
                  </a:cxn>
                  <a:cxn ang="0">
                    <a:pos x="14" y="134"/>
                  </a:cxn>
                  <a:cxn ang="0">
                    <a:pos x="26" y="105"/>
                  </a:cxn>
                  <a:cxn ang="0">
                    <a:pos x="38" y="76"/>
                  </a:cxn>
                  <a:cxn ang="0">
                    <a:pos x="54" y="49"/>
                  </a:cxn>
                  <a:cxn ang="0">
                    <a:pos x="73" y="23"/>
                  </a:cxn>
                  <a:cxn ang="0">
                    <a:pos x="93" y="0"/>
                  </a:cxn>
                  <a:cxn ang="0">
                    <a:pos x="102" y="3"/>
                  </a:cxn>
                  <a:cxn ang="0">
                    <a:pos x="112" y="7"/>
                  </a:cxn>
                  <a:cxn ang="0">
                    <a:pos x="118" y="16"/>
                  </a:cxn>
                  <a:cxn ang="0">
                    <a:pos x="121" y="23"/>
                  </a:cxn>
                </a:cxnLst>
                <a:rect l="0" t="0" r="r" b="b"/>
                <a:pathLst>
                  <a:path w="121" h="255">
                    <a:moveTo>
                      <a:pt x="121" y="23"/>
                    </a:moveTo>
                    <a:lnTo>
                      <a:pt x="102" y="45"/>
                    </a:lnTo>
                    <a:lnTo>
                      <a:pt x="86" y="66"/>
                    </a:lnTo>
                    <a:lnTo>
                      <a:pt x="72" y="91"/>
                    </a:lnTo>
                    <a:lnTo>
                      <a:pt x="59" y="117"/>
                    </a:lnTo>
                    <a:lnTo>
                      <a:pt x="49" y="144"/>
                    </a:lnTo>
                    <a:lnTo>
                      <a:pt x="41" y="171"/>
                    </a:lnTo>
                    <a:lnTo>
                      <a:pt x="37" y="201"/>
                    </a:lnTo>
                    <a:lnTo>
                      <a:pt x="36" y="232"/>
                    </a:lnTo>
                    <a:lnTo>
                      <a:pt x="36" y="237"/>
                    </a:lnTo>
                    <a:lnTo>
                      <a:pt x="37" y="243"/>
                    </a:lnTo>
                    <a:lnTo>
                      <a:pt x="37" y="249"/>
                    </a:lnTo>
                    <a:lnTo>
                      <a:pt x="37" y="255"/>
                    </a:lnTo>
                    <a:lnTo>
                      <a:pt x="27" y="253"/>
                    </a:lnTo>
                    <a:lnTo>
                      <a:pt x="14" y="249"/>
                    </a:lnTo>
                    <a:lnTo>
                      <a:pt x="4" y="242"/>
                    </a:lnTo>
                    <a:lnTo>
                      <a:pt x="0" y="232"/>
                    </a:lnTo>
                    <a:lnTo>
                      <a:pt x="1" y="199"/>
                    </a:lnTo>
                    <a:lnTo>
                      <a:pt x="7" y="165"/>
                    </a:lnTo>
                    <a:lnTo>
                      <a:pt x="14" y="134"/>
                    </a:lnTo>
                    <a:lnTo>
                      <a:pt x="26" y="105"/>
                    </a:lnTo>
                    <a:lnTo>
                      <a:pt x="38" y="76"/>
                    </a:lnTo>
                    <a:lnTo>
                      <a:pt x="54" y="49"/>
                    </a:lnTo>
                    <a:lnTo>
                      <a:pt x="73" y="23"/>
                    </a:lnTo>
                    <a:lnTo>
                      <a:pt x="93" y="0"/>
                    </a:lnTo>
                    <a:lnTo>
                      <a:pt x="102" y="3"/>
                    </a:lnTo>
                    <a:lnTo>
                      <a:pt x="112" y="7"/>
                    </a:lnTo>
                    <a:lnTo>
                      <a:pt x="118" y="16"/>
                    </a:lnTo>
                    <a:lnTo>
                      <a:pt x="121" y="23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ru-RU" dirty="0"/>
              </a:p>
            </p:txBody>
          </p:sp>
          <p:sp>
            <p:nvSpPr>
              <p:cNvPr id="12" name="Freeform 12"/>
              <p:cNvSpPr>
                <a:spLocks/>
              </p:cNvSpPr>
              <p:nvPr/>
            </p:nvSpPr>
            <p:spPr bwMode="auto">
              <a:xfrm>
                <a:off x="2337" y="2671"/>
                <a:ext cx="297" cy="435"/>
              </a:xfrm>
              <a:custGeom>
                <a:avLst/>
                <a:gdLst/>
                <a:ahLst/>
                <a:cxnLst>
                  <a:cxn ang="0">
                    <a:pos x="161" y="411"/>
                  </a:cxn>
                  <a:cxn ang="0">
                    <a:pos x="225" y="350"/>
                  </a:cxn>
                  <a:cxn ang="0">
                    <a:pos x="269" y="275"/>
                  </a:cxn>
                  <a:cxn ang="0">
                    <a:pos x="294" y="189"/>
                  </a:cxn>
                  <a:cxn ang="0">
                    <a:pos x="295" y="111"/>
                  </a:cxn>
                  <a:cxn ang="0">
                    <a:pos x="285" y="51"/>
                  </a:cxn>
                  <a:cxn ang="0">
                    <a:pos x="261" y="16"/>
                  </a:cxn>
                  <a:cxn ang="0">
                    <a:pos x="232" y="9"/>
                  </a:cxn>
                  <a:cxn ang="0">
                    <a:pos x="202" y="3"/>
                  </a:cxn>
                  <a:cxn ang="0">
                    <a:pos x="170" y="0"/>
                  </a:cxn>
                  <a:cxn ang="0">
                    <a:pos x="134" y="0"/>
                  </a:cxn>
                  <a:cxn ang="0">
                    <a:pos x="94" y="6"/>
                  </a:cxn>
                  <a:cxn ang="0">
                    <a:pos x="55" y="15"/>
                  </a:cxn>
                  <a:cxn ang="0">
                    <a:pos x="17" y="29"/>
                  </a:cxn>
                  <a:cxn ang="0">
                    <a:pos x="3" y="45"/>
                  </a:cxn>
                  <a:cxn ang="0">
                    <a:pos x="17" y="62"/>
                  </a:cxn>
                  <a:cxn ang="0">
                    <a:pos x="40" y="58"/>
                  </a:cxn>
                  <a:cxn ang="0">
                    <a:pos x="72" y="48"/>
                  </a:cxn>
                  <a:cxn ang="0">
                    <a:pos x="104" y="41"/>
                  </a:cxn>
                  <a:cxn ang="0">
                    <a:pos x="137" y="36"/>
                  </a:cxn>
                  <a:cxn ang="0">
                    <a:pos x="167" y="36"/>
                  </a:cxn>
                  <a:cxn ang="0">
                    <a:pos x="190" y="38"/>
                  </a:cxn>
                  <a:cxn ang="0">
                    <a:pos x="213" y="42"/>
                  </a:cxn>
                  <a:cxn ang="0">
                    <a:pos x="235" y="48"/>
                  </a:cxn>
                  <a:cxn ang="0">
                    <a:pos x="253" y="72"/>
                  </a:cxn>
                  <a:cxn ang="0">
                    <a:pos x="259" y="118"/>
                  </a:cxn>
                  <a:cxn ang="0">
                    <a:pos x="258" y="183"/>
                  </a:cxn>
                  <a:cxn ang="0">
                    <a:pos x="236" y="261"/>
                  </a:cxn>
                  <a:cxn ang="0">
                    <a:pos x="197" y="327"/>
                  </a:cxn>
                  <a:cxn ang="0">
                    <a:pos x="143" y="380"/>
                  </a:cxn>
                  <a:cxn ang="0">
                    <a:pos x="109" y="412"/>
                  </a:cxn>
                  <a:cxn ang="0">
                    <a:pos x="117" y="431"/>
                  </a:cxn>
                </a:cxnLst>
                <a:rect l="0" t="0" r="r" b="b"/>
                <a:pathLst>
                  <a:path w="297" h="435">
                    <a:moveTo>
                      <a:pt x="125" y="435"/>
                    </a:moveTo>
                    <a:lnTo>
                      <a:pt x="161" y="411"/>
                    </a:lnTo>
                    <a:lnTo>
                      <a:pt x="196" y="383"/>
                    </a:lnTo>
                    <a:lnTo>
                      <a:pt x="225" y="350"/>
                    </a:lnTo>
                    <a:lnTo>
                      <a:pt x="249" y="314"/>
                    </a:lnTo>
                    <a:lnTo>
                      <a:pt x="269" y="275"/>
                    </a:lnTo>
                    <a:lnTo>
                      <a:pt x="284" y="233"/>
                    </a:lnTo>
                    <a:lnTo>
                      <a:pt x="294" y="189"/>
                    </a:lnTo>
                    <a:lnTo>
                      <a:pt x="297" y="143"/>
                    </a:lnTo>
                    <a:lnTo>
                      <a:pt x="295" y="111"/>
                    </a:lnTo>
                    <a:lnTo>
                      <a:pt x="291" y="79"/>
                    </a:lnTo>
                    <a:lnTo>
                      <a:pt x="285" y="51"/>
                    </a:lnTo>
                    <a:lnTo>
                      <a:pt x="275" y="22"/>
                    </a:lnTo>
                    <a:lnTo>
                      <a:pt x="261" y="16"/>
                    </a:lnTo>
                    <a:lnTo>
                      <a:pt x="246" y="12"/>
                    </a:lnTo>
                    <a:lnTo>
                      <a:pt x="232" y="9"/>
                    </a:lnTo>
                    <a:lnTo>
                      <a:pt x="217" y="6"/>
                    </a:lnTo>
                    <a:lnTo>
                      <a:pt x="202" y="3"/>
                    </a:lnTo>
                    <a:lnTo>
                      <a:pt x="186" y="2"/>
                    </a:lnTo>
                    <a:lnTo>
                      <a:pt x="170" y="0"/>
                    </a:lnTo>
                    <a:lnTo>
                      <a:pt x="154" y="0"/>
                    </a:lnTo>
                    <a:lnTo>
                      <a:pt x="134" y="0"/>
                    </a:lnTo>
                    <a:lnTo>
                      <a:pt x="114" y="3"/>
                    </a:lnTo>
                    <a:lnTo>
                      <a:pt x="94" y="6"/>
                    </a:lnTo>
                    <a:lnTo>
                      <a:pt x="73" y="10"/>
                    </a:lnTo>
                    <a:lnTo>
                      <a:pt x="55" y="15"/>
                    </a:lnTo>
                    <a:lnTo>
                      <a:pt x="36" y="22"/>
                    </a:lnTo>
                    <a:lnTo>
                      <a:pt x="17" y="29"/>
                    </a:lnTo>
                    <a:lnTo>
                      <a:pt x="0" y="38"/>
                    </a:lnTo>
                    <a:lnTo>
                      <a:pt x="3" y="45"/>
                    </a:lnTo>
                    <a:lnTo>
                      <a:pt x="9" y="55"/>
                    </a:lnTo>
                    <a:lnTo>
                      <a:pt x="17" y="62"/>
                    </a:lnTo>
                    <a:lnTo>
                      <a:pt x="26" y="65"/>
                    </a:lnTo>
                    <a:lnTo>
                      <a:pt x="40" y="58"/>
                    </a:lnTo>
                    <a:lnTo>
                      <a:pt x="56" y="52"/>
                    </a:lnTo>
                    <a:lnTo>
                      <a:pt x="72" y="48"/>
                    </a:lnTo>
                    <a:lnTo>
                      <a:pt x="88" y="43"/>
                    </a:lnTo>
                    <a:lnTo>
                      <a:pt x="104" y="41"/>
                    </a:lnTo>
                    <a:lnTo>
                      <a:pt x="120" y="38"/>
                    </a:lnTo>
                    <a:lnTo>
                      <a:pt x="137" y="36"/>
                    </a:lnTo>
                    <a:lnTo>
                      <a:pt x="154" y="36"/>
                    </a:lnTo>
                    <a:lnTo>
                      <a:pt x="167" y="36"/>
                    </a:lnTo>
                    <a:lnTo>
                      <a:pt x="179" y="38"/>
                    </a:lnTo>
                    <a:lnTo>
                      <a:pt x="190" y="38"/>
                    </a:lnTo>
                    <a:lnTo>
                      <a:pt x="202" y="39"/>
                    </a:lnTo>
                    <a:lnTo>
                      <a:pt x="213" y="42"/>
                    </a:lnTo>
                    <a:lnTo>
                      <a:pt x="225" y="43"/>
                    </a:lnTo>
                    <a:lnTo>
                      <a:pt x="235" y="48"/>
                    </a:lnTo>
                    <a:lnTo>
                      <a:pt x="246" y="51"/>
                    </a:lnTo>
                    <a:lnTo>
                      <a:pt x="253" y="72"/>
                    </a:lnTo>
                    <a:lnTo>
                      <a:pt x="258" y="95"/>
                    </a:lnTo>
                    <a:lnTo>
                      <a:pt x="259" y="118"/>
                    </a:lnTo>
                    <a:lnTo>
                      <a:pt x="261" y="143"/>
                    </a:lnTo>
                    <a:lnTo>
                      <a:pt x="258" y="183"/>
                    </a:lnTo>
                    <a:lnTo>
                      <a:pt x="249" y="223"/>
                    </a:lnTo>
                    <a:lnTo>
                      <a:pt x="236" y="261"/>
                    </a:lnTo>
                    <a:lnTo>
                      <a:pt x="219" y="295"/>
                    </a:lnTo>
                    <a:lnTo>
                      <a:pt x="197" y="327"/>
                    </a:lnTo>
                    <a:lnTo>
                      <a:pt x="171" y="356"/>
                    </a:lnTo>
                    <a:lnTo>
                      <a:pt x="143" y="380"/>
                    </a:lnTo>
                    <a:lnTo>
                      <a:pt x="109" y="402"/>
                    </a:lnTo>
                    <a:lnTo>
                      <a:pt x="109" y="412"/>
                    </a:lnTo>
                    <a:lnTo>
                      <a:pt x="112" y="422"/>
                    </a:lnTo>
                    <a:lnTo>
                      <a:pt x="117" y="431"/>
                    </a:lnTo>
                    <a:lnTo>
                      <a:pt x="125" y="435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ru-RU" dirty="0"/>
              </a:p>
            </p:txBody>
          </p:sp>
          <p:sp>
            <p:nvSpPr>
              <p:cNvPr id="13" name="Freeform 13"/>
              <p:cNvSpPr>
                <a:spLocks/>
              </p:cNvSpPr>
              <p:nvPr/>
            </p:nvSpPr>
            <p:spPr bwMode="auto">
              <a:xfrm>
                <a:off x="2063" y="3025"/>
                <a:ext cx="255" cy="121"/>
              </a:xfrm>
              <a:custGeom>
                <a:avLst/>
                <a:gdLst/>
                <a:ahLst/>
                <a:cxnLst>
                  <a:cxn ang="0">
                    <a:pos x="23" y="0"/>
                  </a:cxn>
                  <a:cxn ang="0">
                    <a:pos x="45" y="19"/>
                  </a:cxn>
                  <a:cxn ang="0">
                    <a:pos x="68" y="35"/>
                  </a:cxn>
                  <a:cxn ang="0">
                    <a:pos x="93" y="49"/>
                  </a:cxn>
                  <a:cxn ang="0">
                    <a:pos x="119" y="62"/>
                  </a:cxn>
                  <a:cxn ang="0">
                    <a:pos x="146" y="72"/>
                  </a:cxn>
                  <a:cxn ang="0">
                    <a:pos x="173" y="80"/>
                  </a:cxn>
                  <a:cxn ang="0">
                    <a:pos x="202" y="84"/>
                  </a:cxn>
                  <a:cxn ang="0">
                    <a:pos x="232" y="85"/>
                  </a:cxn>
                  <a:cxn ang="0">
                    <a:pos x="238" y="85"/>
                  </a:cxn>
                  <a:cxn ang="0">
                    <a:pos x="244" y="85"/>
                  </a:cxn>
                  <a:cxn ang="0">
                    <a:pos x="250" y="85"/>
                  </a:cxn>
                  <a:cxn ang="0">
                    <a:pos x="255" y="84"/>
                  </a:cxn>
                  <a:cxn ang="0">
                    <a:pos x="254" y="94"/>
                  </a:cxn>
                  <a:cxn ang="0">
                    <a:pos x="250" y="107"/>
                  </a:cxn>
                  <a:cxn ang="0">
                    <a:pos x="242" y="117"/>
                  </a:cxn>
                  <a:cxn ang="0">
                    <a:pos x="232" y="121"/>
                  </a:cxn>
                  <a:cxn ang="0">
                    <a:pos x="215" y="121"/>
                  </a:cxn>
                  <a:cxn ang="0">
                    <a:pos x="199" y="120"/>
                  </a:cxn>
                  <a:cxn ang="0">
                    <a:pos x="183" y="117"/>
                  </a:cxn>
                  <a:cxn ang="0">
                    <a:pos x="167" y="114"/>
                  </a:cxn>
                  <a:cxn ang="0">
                    <a:pos x="152" y="111"/>
                  </a:cxn>
                  <a:cxn ang="0">
                    <a:pos x="136" y="107"/>
                  </a:cxn>
                  <a:cxn ang="0">
                    <a:pos x="120" y="101"/>
                  </a:cxn>
                  <a:cxn ang="0">
                    <a:pos x="106" y="95"/>
                  </a:cxn>
                  <a:cxn ang="0">
                    <a:pos x="91" y="90"/>
                  </a:cxn>
                  <a:cxn ang="0">
                    <a:pos x="77" y="83"/>
                  </a:cxn>
                  <a:cxn ang="0">
                    <a:pos x="62" y="75"/>
                  </a:cxn>
                  <a:cxn ang="0">
                    <a:pos x="49" y="67"/>
                  </a:cxn>
                  <a:cxn ang="0">
                    <a:pos x="36" y="58"/>
                  </a:cxn>
                  <a:cxn ang="0">
                    <a:pos x="23" y="48"/>
                  </a:cxn>
                  <a:cxn ang="0">
                    <a:pos x="12" y="38"/>
                  </a:cxn>
                  <a:cxn ang="0">
                    <a:pos x="0" y="28"/>
                  </a:cxn>
                  <a:cxn ang="0">
                    <a:pos x="3" y="19"/>
                  </a:cxn>
                  <a:cxn ang="0">
                    <a:pos x="9" y="11"/>
                  </a:cxn>
                  <a:cxn ang="0">
                    <a:pos x="16" y="3"/>
                  </a:cxn>
                  <a:cxn ang="0">
                    <a:pos x="23" y="0"/>
                  </a:cxn>
                </a:cxnLst>
                <a:rect l="0" t="0" r="r" b="b"/>
                <a:pathLst>
                  <a:path w="255" h="121">
                    <a:moveTo>
                      <a:pt x="23" y="0"/>
                    </a:moveTo>
                    <a:lnTo>
                      <a:pt x="45" y="19"/>
                    </a:lnTo>
                    <a:lnTo>
                      <a:pt x="68" y="35"/>
                    </a:lnTo>
                    <a:lnTo>
                      <a:pt x="93" y="49"/>
                    </a:lnTo>
                    <a:lnTo>
                      <a:pt x="119" y="62"/>
                    </a:lnTo>
                    <a:lnTo>
                      <a:pt x="146" y="72"/>
                    </a:lnTo>
                    <a:lnTo>
                      <a:pt x="173" y="80"/>
                    </a:lnTo>
                    <a:lnTo>
                      <a:pt x="202" y="84"/>
                    </a:lnTo>
                    <a:lnTo>
                      <a:pt x="232" y="85"/>
                    </a:lnTo>
                    <a:lnTo>
                      <a:pt x="238" y="85"/>
                    </a:lnTo>
                    <a:lnTo>
                      <a:pt x="244" y="85"/>
                    </a:lnTo>
                    <a:lnTo>
                      <a:pt x="250" y="85"/>
                    </a:lnTo>
                    <a:lnTo>
                      <a:pt x="255" y="84"/>
                    </a:lnTo>
                    <a:lnTo>
                      <a:pt x="254" y="94"/>
                    </a:lnTo>
                    <a:lnTo>
                      <a:pt x="250" y="107"/>
                    </a:lnTo>
                    <a:lnTo>
                      <a:pt x="242" y="117"/>
                    </a:lnTo>
                    <a:lnTo>
                      <a:pt x="232" y="121"/>
                    </a:lnTo>
                    <a:lnTo>
                      <a:pt x="215" y="121"/>
                    </a:lnTo>
                    <a:lnTo>
                      <a:pt x="199" y="120"/>
                    </a:lnTo>
                    <a:lnTo>
                      <a:pt x="183" y="117"/>
                    </a:lnTo>
                    <a:lnTo>
                      <a:pt x="167" y="114"/>
                    </a:lnTo>
                    <a:lnTo>
                      <a:pt x="152" y="111"/>
                    </a:lnTo>
                    <a:lnTo>
                      <a:pt x="136" y="107"/>
                    </a:lnTo>
                    <a:lnTo>
                      <a:pt x="120" y="101"/>
                    </a:lnTo>
                    <a:lnTo>
                      <a:pt x="106" y="95"/>
                    </a:lnTo>
                    <a:lnTo>
                      <a:pt x="91" y="90"/>
                    </a:lnTo>
                    <a:lnTo>
                      <a:pt x="77" y="83"/>
                    </a:lnTo>
                    <a:lnTo>
                      <a:pt x="62" y="75"/>
                    </a:lnTo>
                    <a:lnTo>
                      <a:pt x="49" y="67"/>
                    </a:lnTo>
                    <a:lnTo>
                      <a:pt x="36" y="58"/>
                    </a:lnTo>
                    <a:lnTo>
                      <a:pt x="23" y="48"/>
                    </a:lnTo>
                    <a:lnTo>
                      <a:pt x="12" y="38"/>
                    </a:lnTo>
                    <a:lnTo>
                      <a:pt x="0" y="28"/>
                    </a:lnTo>
                    <a:lnTo>
                      <a:pt x="3" y="19"/>
                    </a:lnTo>
                    <a:lnTo>
                      <a:pt x="9" y="11"/>
                    </a:lnTo>
                    <a:lnTo>
                      <a:pt x="16" y="3"/>
                    </a:lnTo>
                    <a:lnTo>
                      <a:pt x="23" y="0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ru-RU" dirty="0"/>
              </a:p>
            </p:txBody>
          </p:sp>
          <p:sp>
            <p:nvSpPr>
              <p:cNvPr id="14" name="Freeform 14"/>
              <p:cNvSpPr>
                <a:spLocks/>
              </p:cNvSpPr>
              <p:nvPr/>
            </p:nvSpPr>
            <p:spPr bwMode="auto">
              <a:xfrm>
                <a:off x="1960" y="2668"/>
                <a:ext cx="436" cy="297"/>
              </a:xfrm>
              <a:custGeom>
                <a:avLst/>
                <a:gdLst/>
                <a:ahLst/>
                <a:cxnLst>
                  <a:cxn ang="0">
                    <a:pos x="425" y="153"/>
                  </a:cxn>
                  <a:cxn ang="0">
                    <a:pos x="399" y="118"/>
                  </a:cxn>
                  <a:cxn ang="0">
                    <a:pos x="368" y="87"/>
                  </a:cxn>
                  <a:cxn ang="0">
                    <a:pos x="334" y="59"/>
                  </a:cxn>
                  <a:cxn ang="0">
                    <a:pos x="296" y="36"/>
                  </a:cxn>
                  <a:cxn ang="0">
                    <a:pos x="255" y="19"/>
                  </a:cxn>
                  <a:cxn ang="0">
                    <a:pos x="211" y="8"/>
                  </a:cxn>
                  <a:cxn ang="0">
                    <a:pos x="165" y="2"/>
                  </a:cxn>
                  <a:cxn ang="0">
                    <a:pos x="126" y="0"/>
                  </a:cxn>
                  <a:cxn ang="0">
                    <a:pos x="96" y="3"/>
                  </a:cxn>
                  <a:cxn ang="0">
                    <a:pos x="66" y="9"/>
                  </a:cxn>
                  <a:cxn ang="0">
                    <a:pos x="37" y="16"/>
                  </a:cxn>
                  <a:cxn ang="0">
                    <a:pos x="13" y="51"/>
                  </a:cxn>
                  <a:cxn ang="0">
                    <a:pos x="1" y="111"/>
                  </a:cxn>
                  <a:cxn ang="0">
                    <a:pos x="3" y="185"/>
                  </a:cxn>
                  <a:cxn ang="0">
                    <a:pos x="23" y="261"/>
                  </a:cxn>
                  <a:cxn ang="0">
                    <a:pos x="46" y="294"/>
                  </a:cxn>
                  <a:cxn ang="0">
                    <a:pos x="62" y="280"/>
                  </a:cxn>
                  <a:cxn ang="0">
                    <a:pos x="53" y="241"/>
                  </a:cxn>
                  <a:cxn ang="0">
                    <a:pos x="37" y="177"/>
                  </a:cxn>
                  <a:cxn ang="0">
                    <a:pos x="37" y="120"/>
                  </a:cxn>
                  <a:cxn ang="0">
                    <a:pos x="44" y="72"/>
                  </a:cxn>
                  <a:cxn ang="0">
                    <a:pos x="62" y="48"/>
                  </a:cxn>
                  <a:cxn ang="0">
                    <a:pos x="83" y="42"/>
                  </a:cxn>
                  <a:cxn ang="0">
                    <a:pos x="106" y="39"/>
                  </a:cxn>
                  <a:cxn ang="0">
                    <a:pos x="131" y="36"/>
                  </a:cxn>
                  <a:cxn ang="0">
                    <a:pos x="162" y="36"/>
                  </a:cxn>
                  <a:cxn ang="0">
                    <a:pos x="204" y="42"/>
                  </a:cxn>
                  <a:cxn ang="0">
                    <a:pos x="242" y="54"/>
                  </a:cxn>
                  <a:cxn ang="0">
                    <a:pos x="278" y="68"/>
                  </a:cxn>
                  <a:cxn ang="0">
                    <a:pos x="312" y="88"/>
                  </a:cxn>
                  <a:cxn ang="0">
                    <a:pos x="342" y="113"/>
                  </a:cxn>
                  <a:cxn ang="0">
                    <a:pos x="370" y="140"/>
                  </a:cxn>
                  <a:cxn ang="0">
                    <a:pos x="393" y="170"/>
                  </a:cxn>
                  <a:cxn ang="0">
                    <a:pos x="413" y="188"/>
                  </a:cxn>
                  <a:cxn ang="0">
                    <a:pos x="432" y="180"/>
                  </a:cxn>
                </a:cxnLst>
                <a:rect l="0" t="0" r="r" b="b"/>
                <a:pathLst>
                  <a:path w="436" h="297">
                    <a:moveTo>
                      <a:pt x="436" y="172"/>
                    </a:moveTo>
                    <a:lnTo>
                      <a:pt x="425" y="153"/>
                    </a:lnTo>
                    <a:lnTo>
                      <a:pt x="412" y="136"/>
                    </a:lnTo>
                    <a:lnTo>
                      <a:pt x="399" y="118"/>
                    </a:lnTo>
                    <a:lnTo>
                      <a:pt x="384" y="101"/>
                    </a:lnTo>
                    <a:lnTo>
                      <a:pt x="368" y="87"/>
                    </a:lnTo>
                    <a:lnTo>
                      <a:pt x="351" y="72"/>
                    </a:lnTo>
                    <a:lnTo>
                      <a:pt x="334" y="59"/>
                    </a:lnTo>
                    <a:lnTo>
                      <a:pt x="315" y="48"/>
                    </a:lnTo>
                    <a:lnTo>
                      <a:pt x="296" y="36"/>
                    </a:lnTo>
                    <a:lnTo>
                      <a:pt x="276" y="28"/>
                    </a:lnTo>
                    <a:lnTo>
                      <a:pt x="255" y="19"/>
                    </a:lnTo>
                    <a:lnTo>
                      <a:pt x="233" y="13"/>
                    </a:lnTo>
                    <a:lnTo>
                      <a:pt x="211" y="8"/>
                    </a:lnTo>
                    <a:lnTo>
                      <a:pt x="188" y="3"/>
                    </a:lnTo>
                    <a:lnTo>
                      <a:pt x="165" y="2"/>
                    </a:lnTo>
                    <a:lnTo>
                      <a:pt x="142" y="0"/>
                    </a:lnTo>
                    <a:lnTo>
                      <a:pt x="126" y="0"/>
                    </a:lnTo>
                    <a:lnTo>
                      <a:pt x="111" y="2"/>
                    </a:lnTo>
                    <a:lnTo>
                      <a:pt x="96" y="3"/>
                    </a:lnTo>
                    <a:lnTo>
                      <a:pt x="80" y="6"/>
                    </a:lnTo>
                    <a:lnTo>
                      <a:pt x="66" y="9"/>
                    </a:lnTo>
                    <a:lnTo>
                      <a:pt x="52" y="12"/>
                    </a:lnTo>
                    <a:lnTo>
                      <a:pt x="37" y="16"/>
                    </a:lnTo>
                    <a:lnTo>
                      <a:pt x="23" y="22"/>
                    </a:lnTo>
                    <a:lnTo>
                      <a:pt x="13" y="51"/>
                    </a:lnTo>
                    <a:lnTo>
                      <a:pt x="6" y="80"/>
                    </a:lnTo>
                    <a:lnTo>
                      <a:pt x="1" y="111"/>
                    </a:lnTo>
                    <a:lnTo>
                      <a:pt x="0" y="143"/>
                    </a:lnTo>
                    <a:lnTo>
                      <a:pt x="3" y="185"/>
                    </a:lnTo>
                    <a:lnTo>
                      <a:pt x="10" y="224"/>
                    </a:lnTo>
                    <a:lnTo>
                      <a:pt x="23" y="261"/>
                    </a:lnTo>
                    <a:lnTo>
                      <a:pt x="39" y="297"/>
                    </a:lnTo>
                    <a:lnTo>
                      <a:pt x="46" y="294"/>
                    </a:lnTo>
                    <a:lnTo>
                      <a:pt x="54" y="288"/>
                    </a:lnTo>
                    <a:lnTo>
                      <a:pt x="62" y="280"/>
                    </a:lnTo>
                    <a:lnTo>
                      <a:pt x="65" y="271"/>
                    </a:lnTo>
                    <a:lnTo>
                      <a:pt x="53" y="241"/>
                    </a:lnTo>
                    <a:lnTo>
                      <a:pt x="44" y="209"/>
                    </a:lnTo>
                    <a:lnTo>
                      <a:pt x="37" y="177"/>
                    </a:lnTo>
                    <a:lnTo>
                      <a:pt x="36" y="143"/>
                    </a:lnTo>
                    <a:lnTo>
                      <a:pt x="37" y="120"/>
                    </a:lnTo>
                    <a:lnTo>
                      <a:pt x="40" y="95"/>
                    </a:lnTo>
                    <a:lnTo>
                      <a:pt x="44" y="72"/>
                    </a:lnTo>
                    <a:lnTo>
                      <a:pt x="50" y="51"/>
                    </a:lnTo>
                    <a:lnTo>
                      <a:pt x="62" y="48"/>
                    </a:lnTo>
                    <a:lnTo>
                      <a:pt x="72" y="45"/>
                    </a:lnTo>
                    <a:lnTo>
                      <a:pt x="83" y="42"/>
                    </a:lnTo>
                    <a:lnTo>
                      <a:pt x="95" y="41"/>
                    </a:lnTo>
                    <a:lnTo>
                      <a:pt x="106" y="39"/>
                    </a:lnTo>
                    <a:lnTo>
                      <a:pt x="119" y="38"/>
                    </a:lnTo>
                    <a:lnTo>
                      <a:pt x="131" y="36"/>
                    </a:lnTo>
                    <a:lnTo>
                      <a:pt x="142" y="36"/>
                    </a:lnTo>
                    <a:lnTo>
                      <a:pt x="162" y="36"/>
                    </a:lnTo>
                    <a:lnTo>
                      <a:pt x="184" y="39"/>
                    </a:lnTo>
                    <a:lnTo>
                      <a:pt x="204" y="42"/>
                    </a:lnTo>
                    <a:lnTo>
                      <a:pt x="223" y="48"/>
                    </a:lnTo>
                    <a:lnTo>
                      <a:pt x="242" y="54"/>
                    </a:lnTo>
                    <a:lnTo>
                      <a:pt x="260" y="61"/>
                    </a:lnTo>
                    <a:lnTo>
                      <a:pt x="278" y="68"/>
                    </a:lnTo>
                    <a:lnTo>
                      <a:pt x="295" y="78"/>
                    </a:lnTo>
                    <a:lnTo>
                      <a:pt x="312" y="88"/>
                    </a:lnTo>
                    <a:lnTo>
                      <a:pt x="327" y="100"/>
                    </a:lnTo>
                    <a:lnTo>
                      <a:pt x="342" y="113"/>
                    </a:lnTo>
                    <a:lnTo>
                      <a:pt x="357" y="126"/>
                    </a:lnTo>
                    <a:lnTo>
                      <a:pt x="370" y="140"/>
                    </a:lnTo>
                    <a:lnTo>
                      <a:pt x="381" y="154"/>
                    </a:lnTo>
                    <a:lnTo>
                      <a:pt x="393" y="170"/>
                    </a:lnTo>
                    <a:lnTo>
                      <a:pt x="403" y="188"/>
                    </a:lnTo>
                    <a:lnTo>
                      <a:pt x="413" y="188"/>
                    </a:lnTo>
                    <a:lnTo>
                      <a:pt x="423" y="185"/>
                    </a:lnTo>
                    <a:lnTo>
                      <a:pt x="432" y="180"/>
                    </a:lnTo>
                    <a:lnTo>
                      <a:pt x="436" y="172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ru-RU" dirty="0"/>
              </a:p>
            </p:txBody>
          </p:sp>
          <p:sp>
            <p:nvSpPr>
              <p:cNvPr id="15" name="Freeform 15"/>
              <p:cNvSpPr>
                <a:spLocks/>
              </p:cNvSpPr>
              <p:nvPr/>
            </p:nvSpPr>
            <p:spPr bwMode="auto">
              <a:xfrm>
                <a:off x="2314" y="2984"/>
                <a:ext cx="121" cy="255"/>
              </a:xfrm>
              <a:custGeom>
                <a:avLst/>
                <a:gdLst/>
                <a:ahLst/>
                <a:cxnLst>
                  <a:cxn ang="0">
                    <a:pos x="0" y="232"/>
                  </a:cxn>
                  <a:cxn ang="0">
                    <a:pos x="19" y="210"/>
                  </a:cxn>
                  <a:cxn ang="0">
                    <a:pos x="36" y="188"/>
                  </a:cxn>
                  <a:cxn ang="0">
                    <a:pos x="50" y="164"/>
                  </a:cxn>
                  <a:cxn ang="0">
                    <a:pos x="62" y="138"/>
                  </a:cxn>
                  <a:cxn ang="0">
                    <a:pos x="72" y="111"/>
                  </a:cxn>
                  <a:cxn ang="0">
                    <a:pos x="79" y="82"/>
                  </a:cxn>
                  <a:cxn ang="0">
                    <a:pos x="84" y="53"/>
                  </a:cxn>
                  <a:cxn ang="0">
                    <a:pos x="85" y="23"/>
                  </a:cxn>
                  <a:cxn ang="0">
                    <a:pos x="85" y="17"/>
                  </a:cxn>
                  <a:cxn ang="0">
                    <a:pos x="85" y="11"/>
                  </a:cxn>
                  <a:cxn ang="0">
                    <a:pos x="85" y="5"/>
                  </a:cxn>
                  <a:cxn ang="0">
                    <a:pos x="85" y="0"/>
                  </a:cxn>
                  <a:cxn ang="0">
                    <a:pos x="95" y="1"/>
                  </a:cxn>
                  <a:cxn ang="0">
                    <a:pos x="107" y="5"/>
                  </a:cxn>
                  <a:cxn ang="0">
                    <a:pos x="117" y="13"/>
                  </a:cxn>
                  <a:cxn ang="0">
                    <a:pos x="121" y="23"/>
                  </a:cxn>
                  <a:cxn ang="0">
                    <a:pos x="120" y="56"/>
                  </a:cxn>
                  <a:cxn ang="0">
                    <a:pos x="115" y="88"/>
                  </a:cxn>
                  <a:cxn ang="0">
                    <a:pos x="107" y="119"/>
                  </a:cxn>
                  <a:cxn ang="0">
                    <a:pos x="96" y="149"/>
                  </a:cxn>
                  <a:cxn ang="0">
                    <a:pos x="84" y="178"/>
                  </a:cxn>
                  <a:cxn ang="0">
                    <a:pos x="68" y="206"/>
                  </a:cxn>
                  <a:cxn ang="0">
                    <a:pos x="49" y="232"/>
                  </a:cxn>
                  <a:cxn ang="0">
                    <a:pos x="29" y="255"/>
                  </a:cxn>
                  <a:cxn ang="0">
                    <a:pos x="20" y="252"/>
                  </a:cxn>
                  <a:cxn ang="0">
                    <a:pos x="10" y="246"/>
                  </a:cxn>
                  <a:cxn ang="0">
                    <a:pos x="3" y="239"/>
                  </a:cxn>
                  <a:cxn ang="0">
                    <a:pos x="0" y="232"/>
                  </a:cxn>
                </a:cxnLst>
                <a:rect l="0" t="0" r="r" b="b"/>
                <a:pathLst>
                  <a:path w="121" h="255">
                    <a:moveTo>
                      <a:pt x="0" y="232"/>
                    </a:moveTo>
                    <a:lnTo>
                      <a:pt x="19" y="210"/>
                    </a:lnTo>
                    <a:lnTo>
                      <a:pt x="36" y="188"/>
                    </a:lnTo>
                    <a:lnTo>
                      <a:pt x="50" y="164"/>
                    </a:lnTo>
                    <a:lnTo>
                      <a:pt x="62" y="138"/>
                    </a:lnTo>
                    <a:lnTo>
                      <a:pt x="72" y="111"/>
                    </a:lnTo>
                    <a:lnTo>
                      <a:pt x="79" y="82"/>
                    </a:lnTo>
                    <a:lnTo>
                      <a:pt x="84" y="53"/>
                    </a:lnTo>
                    <a:lnTo>
                      <a:pt x="85" y="23"/>
                    </a:lnTo>
                    <a:lnTo>
                      <a:pt x="85" y="17"/>
                    </a:lnTo>
                    <a:lnTo>
                      <a:pt x="85" y="11"/>
                    </a:lnTo>
                    <a:lnTo>
                      <a:pt x="85" y="5"/>
                    </a:lnTo>
                    <a:lnTo>
                      <a:pt x="85" y="0"/>
                    </a:lnTo>
                    <a:lnTo>
                      <a:pt x="95" y="1"/>
                    </a:lnTo>
                    <a:lnTo>
                      <a:pt x="107" y="5"/>
                    </a:lnTo>
                    <a:lnTo>
                      <a:pt x="117" y="13"/>
                    </a:lnTo>
                    <a:lnTo>
                      <a:pt x="121" y="23"/>
                    </a:lnTo>
                    <a:lnTo>
                      <a:pt x="120" y="56"/>
                    </a:lnTo>
                    <a:lnTo>
                      <a:pt x="115" y="88"/>
                    </a:lnTo>
                    <a:lnTo>
                      <a:pt x="107" y="119"/>
                    </a:lnTo>
                    <a:lnTo>
                      <a:pt x="96" y="149"/>
                    </a:lnTo>
                    <a:lnTo>
                      <a:pt x="84" y="178"/>
                    </a:lnTo>
                    <a:lnTo>
                      <a:pt x="68" y="206"/>
                    </a:lnTo>
                    <a:lnTo>
                      <a:pt x="49" y="232"/>
                    </a:lnTo>
                    <a:lnTo>
                      <a:pt x="29" y="255"/>
                    </a:lnTo>
                    <a:lnTo>
                      <a:pt x="20" y="252"/>
                    </a:lnTo>
                    <a:lnTo>
                      <a:pt x="10" y="246"/>
                    </a:lnTo>
                    <a:lnTo>
                      <a:pt x="3" y="239"/>
                    </a:lnTo>
                    <a:lnTo>
                      <a:pt x="0" y="232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ru-RU" dirty="0"/>
              </a:p>
            </p:txBody>
          </p:sp>
          <p:sp>
            <p:nvSpPr>
              <p:cNvPr id="16" name="Freeform 16"/>
              <p:cNvSpPr>
                <a:spLocks/>
              </p:cNvSpPr>
              <p:nvPr/>
            </p:nvSpPr>
            <p:spPr bwMode="auto">
              <a:xfrm>
                <a:off x="1958" y="2907"/>
                <a:ext cx="297" cy="435"/>
              </a:xfrm>
              <a:custGeom>
                <a:avLst/>
                <a:gdLst/>
                <a:ahLst/>
                <a:cxnLst>
                  <a:cxn ang="0">
                    <a:pos x="136" y="23"/>
                  </a:cxn>
                  <a:cxn ang="0">
                    <a:pos x="72" y="84"/>
                  </a:cxn>
                  <a:cxn ang="0">
                    <a:pos x="28" y="160"/>
                  </a:cxn>
                  <a:cxn ang="0">
                    <a:pos x="3" y="247"/>
                  </a:cxn>
                  <a:cxn ang="0">
                    <a:pos x="2" y="324"/>
                  </a:cxn>
                  <a:cxn ang="0">
                    <a:pos x="12" y="383"/>
                  </a:cxn>
                  <a:cxn ang="0">
                    <a:pos x="36" y="418"/>
                  </a:cxn>
                  <a:cxn ang="0">
                    <a:pos x="65" y="425"/>
                  </a:cxn>
                  <a:cxn ang="0">
                    <a:pos x="95" y="432"/>
                  </a:cxn>
                  <a:cxn ang="0">
                    <a:pos x="126" y="435"/>
                  </a:cxn>
                  <a:cxn ang="0">
                    <a:pos x="163" y="435"/>
                  </a:cxn>
                  <a:cxn ang="0">
                    <a:pos x="203" y="429"/>
                  </a:cxn>
                  <a:cxn ang="0">
                    <a:pos x="242" y="419"/>
                  </a:cxn>
                  <a:cxn ang="0">
                    <a:pos x="280" y="406"/>
                  </a:cxn>
                  <a:cxn ang="0">
                    <a:pos x="294" y="389"/>
                  </a:cxn>
                  <a:cxn ang="0">
                    <a:pos x="278" y="373"/>
                  </a:cxn>
                  <a:cxn ang="0">
                    <a:pos x="257" y="378"/>
                  </a:cxn>
                  <a:cxn ang="0">
                    <a:pos x="225" y="388"/>
                  </a:cxn>
                  <a:cxn ang="0">
                    <a:pos x="192" y="395"/>
                  </a:cxn>
                  <a:cxn ang="0">
                    <a:pos x="159" y="399"/>
                  </a:cxn>
                  <a:cxn ang="0">
                    <a:pos x="130" y="399"/>
                  </a:cxn>
                  <a:cxn ang="0">
                    <a:pos x="107" y="396"/>
                  </a:cxn>
                  <a:cxn ang="0">
                    <a:pos x="84" y="393"/>
                  </a:cxn>
                  <a:cxn ang="0">
                    <a:pos x="62" y="388"/>
                  </a:cxn>
                  <a:cxn ang="0">
                    <a:pos x="44" y="363"/>
                  </a:cxn>
                  <a:cxn ang="0">
                    <a:pos x="38" y="316"/>
                  </a:cxn>
                  <a:cxn ang="0">
                    <a:pos x="39" y="252"/>
                  </a:cxn>
                  <a:cxn ang="0">
                    <a:pos x="61" y="175"/>
                  </a:cxn>
                  <a:cxn ang="0">
                    <a:pos x="100" y="108"/>
                  </a:cxn>
                  <a:cxn ang="0">
                    <a:pos x="154" y="54"/>
                  </a:cxn>
                  <a:cxn ang="0">
                    <a:pos x="188" y="23"/>
                  </a:cxn>
                  <a:cxn ang="0">
                    <a:pos x="180" y="5"/>
                  </a:cxn>
                </a:cxnLst>
                <a:rect l="0" t="0" r="r" b="b"/>
                <a:pathLst>
                  <a:path w="297" h="435">
                    <a:moveTo>
                      <a:pt x="172" y="0"/>
                    </a:moveTo>
                    <a:lnTo>
                      <a:pt x="136" y="23"/>
                    </a:lnTo>
                    <a:lnTo>
                      <a:pt x="101" y="52"/>
                    </a:lnTo>
                    <a:lnTo>
                      <a:pt x="72" y="84"/>
                    </a:lnTo>
                    <a:lnTo>
                      <a:pt x="48" y="120"/>
                    </a:lnTo>
                    <a:lnTo>
                      <a:pt x="28" y="160"/>
                    </a:lnTo>
                    <a:lnTo>
                      <a:pt x="13" y="202"/>
                    </a:lnTo>
                    <a:lnTo>
                      <a:pt x="3" y="247"/>
                    </a:lnTo>
                    <a:lnTo>
                      <a:pt x="0" y="293"/>
                    </a:lnTo>
                    <a:lnTo>
                      <a:pt x="2" y="324"/>
                    </a:lnTo>
                    <a:lnTo>
                      <a:pt x="6" y="355"/>
                    </a:lnTo>
                    <a:lnTo>
                      <a:pt x="12" y="383"/>
                    </a:lnTo>
                    <a:lnTo>
                      <a:pt x="22" y="412"/>
                    </a:lnTo>
                    <a:lnTo>
                      <a:pt x="36" y="418"/>
                    </a:lnTo>
                    <a:lnTo>
                      <a:pt x="51" y="422"/>
                    </a:lnTo>
                    <a:lnTo>
                      <a:pt x="65" y="425"/>
                    </a:lnTo>
                    <a:lnTo>
                      <a:pt x="80" y="429"/>
                    </a:lnTo>
                    <a:lnTo>
                      <a:pt x="95" y="432"/>
                    </a:lnTo>
                    <a:lnTo>
                      <a:pt x="110" y="434"/>
                    </a:lnTo>
                    <a:lnTo>
                      <a:pt x="126" y="435"/>
                    </a:lnTo>
                    <a:lnTo>
                      <a:pt x="141" y="435"/>
                    </a:lnTo>
                    <a:lnTo>
                      <a:pt x="163" y="435"/>
                    </a:lnTo>
                    <a:lnTo>
                      <a:pt x="183" y="432"/>
                    </a:lnTo>
                    <a:lnTo>
                      <a:pt x="203" y="429"/>
                    </a:lnTo>
                    <a:lnTo>
                      <a:pt x="224" y="425"/>
                    </a:lnTo>
                    <a:lnTo>
                      <a:pt x="242" y="419"/>
                    </a:lnTo>
                    <a:lnTo>
                      <a:pt x="261" y="414"/>
                    </a:lnTo>
                    <a:lnTo>
                      <a:pt x="280" y="406"/>
                    </a:lnTo>
                    <a:lnTo>
                      <a:pt x="297" y="398"/>
                    </a:lnTo>
                    <a:lnTo>
                      <a:pt x="294" y="389"/>
                    </a:lnTo>
                    <a:lnTo>
                      <a:pt x="287" y="381"/>
                    </a:lnTo>
                    <a:lnTo>
                      <a:pt x="278" y="373"/>
                    </a:lnTo>
                    <a:lnTo>
                      <a:pt x="271" y="370"/>
                    </a:lnTo>
                    <a:lnTo>
                      <a:pt x="257" y="378"/>
                    </a:lnTo>
                    <a:lnTo>
                      <a:pt x="241" y="383"/>
                    </a:lnTo>
                    <a:lnTo>
                      <a:pt x="225" y="388"/>
                    </a:lnTo>
                    <a:lnTo>
                      <a:pt x="209" y="392"/>
                    </a:lnTo>
                    <a:lnTo>
                      <a:pt x="192" y="395"/>
                    </a:lnTo>
                    <a:lnTo>
                      <a:pt x="176" y="398"/>
                    </a:lnTo>
                    <a:lnTo>
                      <a:pt x="159" y="399"/>
                    </a:lnTo>
                    <a:lnTo>
                      <a:pt x="141" y="399"/>
                    </a:lnTo>
                    <a:lnTo>
                      <a:pt x="130" y="399"/>
                    </a:lnTo>
                    <a:lnTo>
                      <a:pt x="118" y="398"/>
                    </a:lnTo>
                    <a:lnTo>
                      <a:pt x="107" y="396"/>
                    </a:lnTo>
                    <a:lnTo>
                      <a:pt x="95" y="395"/>
                    </a:lnTo>
                    <a:lnTo>
                      <a:pt x="84" y="393"/>
                    </a:lnTo>
                    <a:lnTo>
                      <a:pt x="72" y="391"/>
                    </a:lnTo>
                    <a:lnTo>
                      <a:pt x="62" y="388"/>
                    </a:lnTo>
                    <a:lnTo>
                      <a:pt x="51" y="385"/>
                    </a:lnTo>
                    <a:lnTo>
                      <a:pt x="44" y="363"/>
                    </a:lnTo>
                    <a:lnTo>
                      <a:pt x="39" y="340"/>
                    </a:lnTo>
                    <a:lnTo>
                      <a:pt x="38" y="316"/>
                    </a:lnTo>
                    <a:lnTo>
                      <a:pt x="36" y="293"/>
                    </a:lnTo>
                    <a:lnTo>
                      <a:pt x="39" y="252"/>
                    </a:lnTo>
                    <a:lnTo>
                      <a:pt x="48" y="212"/>
                    </a:lnTo>
                    <a:lnTo>
                      <a:pt x="61" y="175"/>
                    </a:lnTo>
                    <a:lnTo>
                      <a:pt x="78" y="140"/>
                    </a:lnTo>
                    <a:lnTo>
                      <a:pt x="100" y="108"/>
                    </a:lnTo>
                    <a:lnTo>
                      <a:pt x="126" y="80"/>
                    </a:lnTo>
                    <a:lnTo>
                      <a:pt x="154" y="54"/>
                    </a:lnTo>
                    <a:lnTo>
                      <a:pt x="188" y="32"/>
                    </a:lnTo>
                    <a:lnTo>
                      <a:pt x="188" y="23"/>
                    </a:lnTo>
                    <a:lnTo>
                      <a:pt x="185" y="13"/>
                    </a:lnTo>
                    <a:lnTo>
                      <a:pt x="180" y="5"/>
                    </a:lnTo>
                    <a:lnTo>
                      <a:pt x="172" y="0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ru-RU" dirty="0"/>
              </a:p>
            </p:txBody>
          </p:sp>
          <p:sp>
            <p:nvSpPr>
              <p:cNvPr id="17" name="Freeform 17"/>
              <p:cNvSpPr>
                <a:spLocks/>
              </p:cNvSpPr>
              <p:nvPr/>
            </p:nvSpPr>
            <p:spPr bwMode="auto">
              <a:xfrm>
                <a:off x="2274" y="2867"/>
                <a:ext cx="253" cy="121"/>
              </a:xfrm>
              <a:custGeom>
                <a:avLst/>
                <a:gdLst/>
                <a:ahLst/>
                <a:cxnLst>
                  <a:cxn ang="0">
                    <a:pos x="232" y="121"/>
                  </a:cxn>
                  <a:cxn ang="0">
                    <a:pos x="210" y="102"/>
                  </a:cxn>
                  <a:cxn ang="0">
                    <a:pos x="187" y="85"/>
                  </a:cxn>
                  <a:cxn ang="0">
                    <a:pos x="162" y="71"/>
                  </a:cxn>
                  <a:cxn ang="0">
                    <a:pos x="136" y="59"/>
                  </a:cxn>
                  <a:cxn ang="0">
                    <a:pos x="109" y="49"/>
                  </a:cxn>
                  <a:cxn ang="0">
                    <a:pos x="82" y="42"/>
                  </a:cxn>
                  <a:cxn ang="0">
                    <a:pos x="52" y="37"/>
                  </a:cxn>
                  <a:cxn ang="0">
                    <a:pos x="21" y="36"/>
                  </a:cxn>
                  <a:cxn ang="0">
                    <a:pos x="16" y="36"/>
                  </a:cxn>
                  <a:cxn ang="0">
                    <a:pos x="11" y="36"/>
                  </a:cxn>
                  <a:cxn ang="0">
                    <a:pos x="5" y="36"/>
                  </a:cxn>
                  <a:cxn ang="0">
                    <a:pos x="0" y="36"/>
                  </a:cxn>
                  <a:cxn ang="0">
                    <a:pos x="1" y="26"/>
                  </a:cxn>
                  <a:cxn ang="0">
                    <a:pos x="5" y="14"/>
                  </a:cxn>
                  <a:cxn ang="0">
                    <a:pos x="11" y="4"/>
                  </a:cxn>
                  <a:cxn ang="0">
                    <a:pos x="21" y="0"/>
                  </a:cxn>
                  <a:cxn ang="0">
                    <a:pos x="39" y="0"/>
                  </a:cxn>
                  <a:cxn ang="0">
                    <a:pos x="54" y="1"/>
                  </a:cxn>
                  <a:cxn ang="0">
                    <a:pos x="72" y="4"/>
                  </a:cxn>
                  <a:cxn ang="0">
                    <a:pos x="88" y="7"/>
                  </a:cxn>
                  <a:cxn ang="0">
                    <a:pos x="103" y="10"/>
                  </a:cxn>
                  <a:cxn ang="0">
                    <a:pos x="119" y="14"/>
                  </a:cxn>
                  <a:cxn ang="0">
                    <a:pos x="134" y="20"/>
                  </a:cxn>
                  <a:cxn ang="0">
                    <a:pos x="149" y="25"/>
                  </a:cxn>
                  <a:cxn ang="0">
                    <a:pos x="164" y="32"/>
                  </a:cxn>
                  <a:cxn ang="0">
                    <a:pos x="178" y="39"/>
                  </a:cxn>
                  <a:cxn ang="0">
                    <a:pos x="191" y="46"/>
                  </a:cxn>
                  <a:cxn ang="0">
                    <a:pos x="204" y="55"/>
                  </a:cxn>
                  <a:cxn ang="0">
                    <a:pos x="217" y="63"/>
                  </a:cxn>
                  <a:cxn ang="0">
                    <a:pos x="230" y="73"/>
                  </a:cxn>
                  <a:cxn ang="0">
                    <a:pos x="242" y="84"/>
                  </a:cxn>
                  <a:cxn ang="0">
                    <a:pos x="253" y="94"/>
                  </a:cxn>
                  <a:cxn ang="0">
                    <a:pos x="252" y="102"/>
                  </a:cxn>
                  <a:cxn ang="0">
                    <a:pos x="246" y="111"/>
                  </a:cxn>
                  <a:cxn ang="0">
                    <a:pos x="239" y="118"/>
                  </a:cxn>
                  <a:cxn ang="0">
                    <a:pos x="232" y="121"/>
                  </a:cxn>
                </a:cxnLst>
                <a:rect l="0" t="0" r="r" b="b"/>
                <a:pathLst>
                  <a:path w="253" h="121">
                    <a:moveTo>
                      <a:pt x="232" y="121"/>
                    </a:moveTo>
                    <a:lnTo>
                      <a:pt x="210" y="102"/>
                    </a:lnTo>
                    <a:lnTo>
                      <a:pt x="187" y="85"/>
                    </a:lnTo>
                    <a:lnTo>
                      <a:pt x="162" y="71"/>
                    </a:lnTo>
                    <a:lnTo>
                      <a:pt x="136" y="59"/>
                    </a:lnTo>
                    <a:lnTo>
                      <a:pt x="109" y="49"/>
                    </a:lnTo>
                    <a:lnTo>
                      <a:pt x="82" y="42"/>
                    </a:lnTo>
                    <a:lnTo>
                      <a:pt x="52" y="37"/>
                    </a:lnTo>
                    <a:lnTo>
                      <a:pt x="21" y="36"/>
                    </a:lnTo>
                    <a:lnTo>
                      <a:pt x="16" y="36"/>
                    </a:lnTo>
                    <a:lnTo>
                      <a:pt x="11" y="36"/>
                    </a:lnTo>
                    <a:lnTo>
                      <a:pt x="5" y="36"/>
                    </a:lnTo>
                    <a:lnTo>
                      <a:pt x="0" y="36"/>
                    </a:lnTo>
                    <a:lnTo>
                      <a:pt x="1" y="26"/>
                    </a:lnTo>
                    <a:lnTo>
                      <a:pt x="5" y="14"/>
                    </a:lnTo>
                    <a:lnTo>
                      <a:pt x="11" y="4"/>
                    </a:lnTo>
                    <a:lnTo>
                      <a:pt x="21" y="0"/>
                    </a:lnTo>
                    <a:lnTo>
                      <a:pt x="39" y="0"/>
                    </a:lnTo>
                    <a:lnTo>
                      <a:pt x="54" y="1"/>
                    </a:lnTo>
                    <a:lnTo>
                      <a:pt x="72" y="4"/>
                    </a:lnTo>
                    <a:lnTo>
                      <a:pt x="88" y="7"/>
                    </a:lnTo>
                    <a:lnTo>
                      <a:pt x="103" y="10"/>
                    </a:lnTo>
                    <a:lnTo>
                      <a:pt x="119" y="14"/>
                    </a:lnTo>
                    <a:lnTo>
                      <a:pt x="134" y="20"/>
                    </a:lnTo>
                    <a:lnTo>
                      <a:pt x="149" y="25"/>
                    </a:lnTo>
                    <a:lnTo>
                      <a:pt x="164" y="32"/>
                    </a:lnTo>
                    <a:lnTo>
                      <a:pt x="178" y="39"/>
                    </a:lnTo>
                    <a:lnTo>
                      <a:pt x="191" y="46"/>
                    </a:lnTo>
                    <a:lnTo>
                      <a:pt x="204" y="55"/>
                    </a:lnTo>
                    <a:lnTo>
                      <a:pt x="217" y="63"/>
                    </a:lnTo>
                    <a:lnTo>
                      <a:pt x="230" y="73"/>
                    </a:lnTo>
                    <a:lnTo>
                      <a:pt x="242" y="84"/>
                    </a:lnTo>
                    <a:lnTo>
                      <a:pt x="253" y="94"/>
                    </a:lnTo>
                    <a:lnTo>
                      <a:pt x="252" y="102"/>
                    </a:lnTo>
                    <a:lnTo>
                      <a:pt x="246" y="111"/>
                    </a:lnTo>
                    <a:lnTo>
                      <a:pt x="239" y="118"/>
                    </a:lnTo>
                    <a:lnTo>
                      <a:pt x="232" y="121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ru-RU" dirty="0"/>
              </a:p>
            </p:txBody>
          </p:sp>
          <p:sp>
            <p:nvSpPr>
              <p:cNvPr id="18" name="Freeform 18"/>
              <p:cNvSpPr>
                <a:spLocks/>
              </p:cNvSpPr>
              <p:nvPr/>
            </p:nvSpPr>
            <p:spPr bwMode="auto">
              <a:xfrm>
                <a:off x="2196" y="3047"/>
                <a:ext cx="435" cy="298"/>
              </a:xfrm>
              <a:custGeom>
                <a:avLst/>
                <a:gdLst/>
                <a:ahLst/>
                <a:cxnLst>
                  <a:cxn ang="0">
                    <a:pos x="11" y="144"/>
                  </a:cxn>
                  <a:cxn ang="0">
                    <a:pos x="37" y="179"/>
                  </a:cxn>
                  <a:cxn ang="0">
                    <a:pos x="68" y="210"/>
                  </a:cxn>
                  <a:cxn ang="0">
                    <a:pos x="102" y="238"/>
                  </a:cxn>
                  <a:cxn ang="0">
                    <a:pos x="140" y="261"/>
                  </a:cxn>
                  <a:cxn ang="0">
                    <a:pos x="181" y="278"/>
                  </a:cxn>
                  <a:cxn ang="0">
                    <a:pos x="225" y="291"/>
                  </a:cxn>
                  <a:cxn ang="0">
                    <a:pos x="271" y="297"/>
                  </a:cxn>
                  <a:cxn ang="0">
                    <a:pos x="310" y="298"/>
                  </a:cxn>
                  <a:cxn ang="0">
                    <a:pos x="340" y="295"/>
                  </a:cxn>
                  <a:cxn ang="0">
                    <a:pos x="370" y="288"/>
                  </a:cxn>
                  <a:cxn ang="0">
                    <a:pos x="399" y="281"/>
                  </a:cxn>
                  <a:cxn ang="0">
                    <a:pos x="423" y="246"/>
                  </a:cxn>
                  <a:cxn ang="0">
                    <a:pos x="433" y="187"/>
                  </a:cxn>
                  <a:cxn ang="0">
                    <a:pos x="432" y="114"/>
                  </a:cxn>
                  <a:cxn ang="0">
                    <a:pos x="413" y="36"/>
                  </a:cxn>
                  <a:cxn ang="0">
                    <a:pos x="390" y="3"/>
                  </a:cxn>
                  <a:cxn ang="0">
                    <a:pos x="373" y="19"/>
                  </a:cxn>
                  <a:cxn ang="0">
                    <a:pos x="383" y="58"/>
                  </a:cxn>
                  <a:cxn ang="0">
                    <a:pos x="397" y="121"/>
                  </a:cxn>
                  <a:cxn ang="0">
                    <a:pos x="397" y="179"/>
                  </a:cxn>
                  <a:cxn ang="0">
                    <a:pos x="392" y="225"/>
                  </a:cxn>
                  <a:cxn ang="0">
                    <a:pos x="373" y="251"/>
                  </a:cxn>
                  <a:cxn ang="0">
                    <a:pos x="351" y="256"/>
                  </a:cxn>
                  <a:cxn ang="0">
                    <a:pos x="328" y="259"/>
                  </a:cxn>
                  <a:cxn ang="0">
                    <a:pos x="305" y="262"/>
                  </a:cxn>
                  <a:cxn ang="0">
                    <a:pos x="274" y="262"/>
                  </a:cxn>
                  <a:cxn ang="0">
                    <a:pos x="232" y="256"/>
                  </a:cxn>
                  <a:cxn ang="0">
                    <a:pos x="194" y="245"/>
                  </a:cxn>
                  <a:cxn ang="0">
                    <a:pos x="158" y="229"/>
                  </a:cxn>
                  <a:cxn ang="0">
                    <a:pos x="124" y="209"/>
                  </a:cxn>
                  <a:cxn ang="0">
                    <a:pos x="94" y="186"/>
                  </a:cxn>
                  <a:cxn ang="0">
                    <a:pos x="66" y="157"/>
                  </a:cxn>
                  <a:cxn ang="0">
                    <a:pos x="43" y="127"/>
                  </a:cxn>
                  <a:cxn ang="0">
                    <a:pos x="23" y="111"/>
                  </a:cxn>
                  <a:cxn ang="0">
                    <a:pos x="4" y="118"/>
                  </a:cxn>
                </a:cxnLst>
                <a:rect l="0" t="0" r="r" b="b"/>
                <a:pathLst>
                  <a:path w="435" h="298">
                    <a:moveTo>
                      <a:pt x="0" y="125"/>
                    </a:moveTo>
                    <a:lnTo>
                      <a:pt x="11" y="144"/>
                    </a:lnTo>
                    <a:lnTo>
                      <a:pt x="24" y="163"/>
                    </a:lnTo>
                    <a:lnTo>
                      <a:pt x="37" y="179"/>
                    </a:lnTo>
                    <a:lnTo>
                      <a:pt x="52" y="196"/>
                    </a:lnTo>
                    <a:lnTo>
                      <a:pt x="68" y="210"/>
                    </a:lnTo>
                    <a:lnTo>
                      <a:pt x="85" y="225"/>
                    </a:lnTo>
                    <a:lnTo>
                      <a:pt x="102" y="238"/>
                    </a:lnTo>
                    <a:lnTo>
                      <a:pt x="121" y="251"/>
                    </a:lnTo>
                    <a:lnTo>
                      <a:pt x="140" y="261"/>
                    </a:lnTo>
                    <a:lnTo>
                      <a:pt x="160" y="271"/>
                    </a:lnTo>
                    <a:lnTo>
                      <a:pt x="181" y="278"/>
                    </a:lnTo>
                    <a:lnTo>
                      <a:pt x="203" y="285"/>
                    </a:lnTo>
                    <a:lnTo>
                      <a:pt x="225" y="291"/>
                    </a:lnTo>
                    <a:lnTo>
                      <a:pt x="248" y="295"/>
                    </a:lnTo>
                    <a:lnTo>
                      <a:pt x="271" y="297"/>
                    </a:lnTo>
                    <a:lnTo>
                      <a:pt x="294" y="298"/>
                    </a:lnTo>
                    <a:lnTo>
                      <a:pt x="310" y="298"/>
                    </a:lnTo>
                    <a:lnTo>
                      <a:pt x="325" y="297"/>
                    </a:lnTo>
                    <a:lnTo>
                      <a:pt x="340" y="295"/>
                    </a:lnTo>
                    <a:lnTo>
                      <a:pt x="356" y="292"/>
                    </a:lnTo>
                    <a:lnTo>
                      <a:pt x="370" y="288"/>
                    </a:lnTo>
                    <a:lnTo>
                      <a:pt x="384" y="285"/>
                    </a:lnTo>
                    <a:lnTo>
                      <a:pt x="399" y="281"/>
                    </a:lnTo>
                    <a:lnTo>
                      <a:pt x="413" y="275"/>
                    </a:lnTo>
                    <a:lnTo>
                      <a:pt x="423" y="246"/>
                    </a:lnTo>
                    <a:lnTo>
                      <a:pt x="429" y="217"/>
                    </a:lnTo>
                    <a:lnTo>
                      <a:pt x="433" y="187"/>
                    </a:lnTo>
                    <a:lnTo>
                      <a:pt x="435" y="156"/>
                    </a:lnTo>
                    <a:lnTo>
                      <a:pt x="432" y="114"/>
                    </a:lnTo>
                    <a:lnTo>
                      <a:pt x="425" y="75"/>
                    </a:lnTo>
                    <a:lnTo>
                      <a:pt x="413" y="36"/>
                    </a:lnTo>
                    <a:lnTo>
                      <a:pt x="397" y="0"/>
                    </a:lnTo>
                    <a:lnTo>
                      <a:pt x="390" y="3"/>
                    </a:lnTo>
                    <a:lnTo>
                      <a:pt x="380" y="10"/>
                    </a:lnTo>
                    <a:lnTo>
                      <a:pt x="373" y="19"/>
                    </a:lnTo>
                    <a:lnTo>
                      <a:pt x="370" y="27"/>
                    </a:lnTo>
                    <a:lnTo>
                      <a:pt x="383" y="58"/>
                    </a:lnTo>
                    <a:lnTo>
                      <a:pt x="392" y="89"/>
                    </a:lnTo>
                    <a:lnTo>
                      <a:pt x="397" y="121"/>
                    </a:lnTo>
                    <a:lnTo>
                      <a:pt x="399" y="156"/>
                    </a:lnTo>
                    <a:lnTo>
                      <a:pt x="397" y="179"/>
                    </a:lnTo>
                    <a:lnTo>
                      <a:pt x="396" y="202"/>
                    </a:lnTo>
                    <a:lnTo>
                      <a:pt x="392" y="225"/>
                    </a:lnTo>
                    <a:lnTo>
                      <a:pt x="384" y="248"/>
                    </a:lnTo>
                    <a:lnTo>
                      <a:pt x="373" y="251"/>
                    </a:lnTo>
                    <a:lnTo>
                      <a:pt x="363" y="253"/>
                    </a:lnTo>
                    <a:lnTo>
                      <a:pt x="351" y="256"/>
                    </a:lnTo>
                    <a:lnTo>
                      <a:pt x="340" y="258"/>
                    </a:lnTo>
                    <a:lnTo>
                      <a:pt x="328" y="259"/>
                    </a:lnTo>
                    <a:lnTo>
                      <a:pt x="317" y="261"/>
                    </a:lnTo>
                    <a:lnTo>
                      <a:pt x="305" y="262"/>
                    </a:lnTo>
                    <a:lnTo>
                      <a:pt x="294" y="262"/>
                    </a:lnTo>
                    <a:lnTo>
                      <a:pt x="274" y="262"/>
                    </a:lnTo>
                    <a:lnTo>
                      <a:pt x="252" y="259"/>
                    </a:lnTo>
                    <a:lnTo>
                      <a:pt x="232" y="256"/>
                    </a:lnTo>
                    <a:lnTo>
                      <a:pt x="213" y="251"/>
                    </a:lnTo>
                    <a:lnTo>
                      <a:pt x="194" y="245"/>
                    </a:lnTo>
                    <a:lnTo>
                      <a:pt x="176" y="238"/>
                    </a:lnTo>
                    <a:lnTo>
                      <a:pt x="158" y="229"/>
                    </a:lnTo>
                    <a:lnTo>
                      <a:pt x="141" y="220"/>
                    </a:lnTo>
                    <a:lnTo>
                      <a:pt x="124" y="209"/>
                    </a:lnTo>
                    <a:lnTo>
                      <a:pt x="109" y="197"/>
                    </a:lnTo>
                    <a:lnTo>
                      <a:pt x="94" y="186"/>
                    </a:lnTo>
                    <a:lnTo>
                      <a:pt x="81" y="171"/>
                    </a:lnTo>
                    <a:lnTo>
                      <a:pt x="66" y="157"/>
                    </a:lnTo>
                    <a:lnTo>
                      <a:pt x="55" y="143"/>
                    </a:lnTo>
                    <a:lnTo>
                      <a:pt x="43" y="127"/>
                    </a:lnTo>
                    <a:lnTo>
                      <a:pt x="33" y="109"/>
                    </a:lnTo>
                    <a:lnTo>
                      <a:pt x="23" y="111"/>
                    </a:lnTo>
                    <a:lnTo>
                      <a:pt x="13" y="112"/>
                    </a:lnTo>
                    <a:lnTo>
                      <a:pt x="4" y="118"/>
                    </a:lnTo>
                    <a:lnTo>
                      <a:pt x="0" y="125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ru-RU" dirty="0"/>
              </a:p>
            </p:txBody>
          </p:sp>
        </p:grpSp>
        <p:sp>
          <p:nvSpPr>
            <p:cNvPr id="5" name="WordArt 48"/>
            <p:cNvSpPr>
              <a:spLocks noChangeArrowheads="1" noChangeShapeType="1" noTextEdit="1"/>
            </p:cNvSpPr>
            <p:nvPr/>
          </p:nvSpPr>
          <p:spPr bwMode="auto">
            <a:xfrm>
              <a:off x="3984" y="720"/>
              <a:ext cx="284" cy="38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en-US" sz="3600" b="1" kern="10" dirty="0">
                  <a:ln w="9525">
                    <a:noFill/>
                    <a:round/>
                    <a:headEnd/>
                    <a:tailEnd/>
                  </a:ln>
                  <a:gradFill rotWithShape="0">
                    <a:gsLst>
                      <a:gs pos="0">
                        <a:srgbClr val="0000FF">
                          <a:gamma/>
                          <a:shade val="46275"/>
                          <a:invGamma/>
                        </a:srgbClr>
                      </a:gs>
                      <a:gs pos="50000">
                        <a:srgbClr val="0000FF"/>
                      </a:gs>
                      <a:gs pos="100000">
                        <a:srgbClr val="0000FF">
                          <a:gamma/>
                          <a:shade val="46275"/>
                          <a:invGamma/>
                        </a:srgbClr>
                      </a:gs>
                    </a:gsLst>
                    <a:lin ang="5400000" scaled="1"/>
                  </a:gradFill>
                  <a:latin typeface="Times New Roman"/>
                  <a:cs typeface="Times New Roman"/>
                </a:rPr>
                <a:t>S</a:t>
              </a:r>
              <a:endParaRPr lang="ru-RU" sz="3600" b="1" kern="10" dirty="0">
                <a:ln w="9525">
                  <a:noFill/>
                  <a:round/>
                  <a:headEnd/>
                  <a:tailEnd/>
                </a:ln>
                <a:gradFill rotWithShape="0">
                  <a:gsLst>
                    <a:gs pos="0">
                      <a:srgbClr val="0000FF">
                        <a:gamma/>
                        <a:shade val="46275"/>
                        <a:invGamma/>
                      </a:srgbClr>
                    </a:gs>
                    <a:gs pos="50000">
                      <a:srgbClr val="0000FF"/>
                    </a:gs>
                    <a:gs pos="100000">
                      <a:srgbClr val="0000FF">
                        <a:gamma/>
                        <a:shade val="46275"/>
                        <a:invGamma/>
                      </a:srgbClr>
                    </a:gs>
                  </a:gsLst>
                  <a:lin ang="5400000" scaled="1"/>
                </a:gradFill>
                <a:latin typeface="Times New Roman"/>
                <a:cs typeface="Times New Roman"/>
              </a:endParaRPr>
            </a:p>
          </p:txBody>
        </p:sp>
        <p:sp>
          <p:nvSpPr>
            <p:cNvPr id="6" name="AutoShape 53" descr="Плетенка"/>
            <p:cNvSpPr>
              <a:spLocks noChangeArrowheads="1"/>
            </p:cNvSpPr>
            <p:nvPr/>
          </p:nvSpPr>
          <p:spPr bwMode="auto">
            <a:xfrm>
              <a:off x="1739" y="720"/>
              <a:ext cx="433" cy="387"/>
            </a:xfrm>
            <a:prstGeom prst="plus">
              <a:avLst>
                <a:gd name="adj" fmla="val 25000"/>
              </a:avLst>
            </a:prstGeom>
            <a:pattFill prst="weave">
              <a:fgClr>
                <a:srgbClr val="333399"/>
              </a:fgClr>
              <a:bgClr>
                <a:srgbClr val="FFFFFF"/>
              </a:bgClr>
            </a:pattFill>
            <a:ln w="19050">
              <a:solidFill>
                <a:srgbClr val="333399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ru-RU" dirty="0"/>
            </a:p>
          </p:txBody>
        </p:sp>
      </p:grpSp>
      <p:sp>
        <p:nvSpPr>
          <p:cNvPr id="19" name="TextBox 18"/>
          <p:cNvSpPr txBox="1"/>
          <p:nvPr/>
        </p:nvSpPr>
        <p:spPr>
          <a:xfrm>
            <a:off x="1643042" y="214290"/>
            <a:ext cx="158575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b="1" dirty="0" smtClean="0">
                <a:latin typeface="Times New Roman" pitchFamily="18" charset="0"/>
                <a:cs typeface="Times New Roman" pitchFamily="18" charset="0"/>
              </a:rPr>
              <a:t>1 группа</a:t>
            </a:r>
            <a:endParaRPr lang="ru-RU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1643042" y="2214554"/>
            <a:ext cx="158575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b="1" dirty="0" smtClean="0">
                <a:latin typeface="Times New Roman" pitchFamily="18" charset="0"/>
                <a:cs typeface="Times New Roman" pitchFamily="18" charset="0"/>
              </a:rPr>
              <a:t>2 группа</a:t>
            </a:r>
            <a:endParaRPr lang="ru-RU" sz="2800" b="1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21" name="Group 131"/>
          <p:cNvGrpSpPr>
            <a:grpSpLocks/>
          </p:cNvGrpSpPr>
          <p:nvPr/>
        </p:nvGrpSpPr>
        <p:grpSpPr bwMode="auto">
          <a:xfrm>
            <a:off x="285720" y="2928934"/>
            <a:ext cx="5500726" cy="857256"/>
            <a:chOff x="672" y="1261"/>
            <a:chExt cx="3522" cy="414"/>
          </a:xfrm>
        </p:grpSpPr>
        <p:grpSp>
          <p:nvGrpSpPr>
            <p:cNvPr id="22" name="Group 28"/>
            <p:cNvGrpSpPr>
              <a:grpSpLocks/>
            </p:cNvGrpSpPr>
            <p:nvPr/>
          </p:nvGrpSpPr>
          <p:grpSpPr bwMode="auto">
            <a:xfrm>
              <a:off x="676" y="1261"/>
              <a:ext cx="511" cy="414"/>
              <a:chOff x="4687" y="2414"/>
              <a:chExt cx="1276" cy="1035"/>
            </a:xfrm>
          </p:grpSpPr>
          <p:sp>
            <p:nvSpPr>
              <p:cNvPr id="32" name="Freeform 29"/>
              <p:cNvSpPr>
                <a:spLocks/>
              </p:cNvSpPr>
              <p:nvPr/>
            </p:nvSpPr>
            <p:spPr bwMode="auto">
              <a:xfrm>
                <a:off x="4892" y="2561"/>
                <a:ext cx="862" cy="888"/>
              </a:xfrm>
              <a:custGeom>
                <a:avLst/>
                <a:gdLst/>
                <a:ahLst/>
                <a:cxnLst>
                  <a:cxn ang="0">
                    <a:pos x="0" y="724"/>
                  </a:cxn>
                  <a:cxn ang="0">
                    <a:pos x="13" y="713"/>
                  </a:cxn>
                  <a:cxn ang="0">
                    <a:pos x="29" y="700"/>
                  </a:cxn>
                  <a:cxn ang="0">
                    <a:pos x="46" y="686"/>
                  </a:cxn>
                  <a:cxn ang="0">
                    <a:pos x="68" y="668"/>
                  </a:cxn>
                  <a:cxn ang="0">
                    <a:pos x="90" y="649"/>
                  </a:cxn>
                  <a:cxn ang="0">
                    <a:pos x="116" y="628"/>
                  </a:cxn>
                  <a:cxn ang="0">
                    <a:pos x="143" y="605"/>
                  </a:cxn>
                  <a:cxn ang="0">
                    <a:pos x="171" y="583"/>
                  </a:cxn>
                  <a:cxn ang="0">
                    <a:pos x="231" y="532"/>
                  </a:cxn>
                  <a:cxn ang="0">
                    <a:pos x="296" y="477"/>
                  </a:cxn>
                  <a:cxn ang="0">
                    <a:pos x="432" y="362"/>
                  </a:cxn>
                  <a:cxn ang="0">
                    <a:pos x="569" y="247"/>
                  </a:cxn>
                  <a:cxn ang="0">
                    <a:pos x="634" y="192"/>
                  </a:cxn>
                  <a:cxn ang="0">
                    <a:pos x="694" y="141"/>
                  </a:cxn>
                  <a:cxn ang="0">
                    <a:pos x="722" y="117"/>
                  </a:cxn>
                  <a:cxn ang="0">
                    <a:pos x="749" y="94"/>
                  </a:cxn>
                  <a:cxn ang="0">
                    <a:pos x="774" y="73"/>
                  </a:cxn>
                  <a:cxn ang="0">
                    <a:pos x="797" y="56"/>
                  </a:cxn>
                  <a:cxn ang="0">
                    <a:pos x="818" y="38"/>
                  </a:cxn>
                  <a:cxn ang="0">
                    <a:pos x="836" y="24"/>
                  </a:cxn>
                  <a:cxn ang="0">
                    <a:pos x="852" y="11"/>
                  </a:cxn>
                  <a:cxn ang="0">
                    <a:pos x="865" y="0"/>
                  </a:cxn>
                  <a:cxn ang="0">
                    <a:pos x="914" y="35"/>
                  </a:cxn>
                  <a:cxn ang="0">
                    <a:pos x="966" y="75"/>
                  </a:cxn>
                  <a:cxn ang="0">
                    <a:pos x="1023" y="120"/>
                  </a:cxn>
                  <a:cxn ang="0">
                    <a:pos x="1081" y="168"/>
                  </a:cxn>
                  <a:cxn ang="0">
                    <a:pos x="1203" y="269"/>
                  </a:cxn>
                  <a:cxn ang="0">
                    <a:pos x="1326" y="375"/>
                  </a:cxn>
                  <a:cxn ang="0">
                    <a:pos x="1386" y="428"/>
                  </a:cxn>
                  <a:cxn ang="0">
                    <a:pos x="1445" y="477"/>
                  </a:cxn>
                  <a:cxn ang="0">
                    <a:pos x="1501" y="527"/>
                  </a:cxn>
                  <a:cxn ang="0">
                    <a:pos x="1553" y="573"/>
                  </a:cxn>
                  <a:cxn ang="0">
                    <a:pos x="1602" y="615"/>
                  </a:cxn>
                  <a:cxn ang="0">
                    <a:pos x="1648" y="653"/>
                  </a:cxn>
                  <a:cxn ang="0">
                    <a:pos x="1688" y="686"/>
                  </a:cxn>
                  <a:cxn ang="0">
                    <a:pos x="1706" y="700"/>
                  </a:cxn>
                  <a:cxn ang="0">
                    <a:pos x="1722" y="713"/>
                  </a:cxn>
                  <a:cxn ang="0">
                    <a:pos x="1722" y="1775"/>
                  </a:cxn>
                  <a:cxn ang="0">
                    <a:pos x="0" y="1775"/>
                  </a:cxn>
                  <a:cxn ang="0">
                    <a:pos x="0" y="724"/>
                  </a:cxn>
                </a:cxnLst>
                <a:rect l="0" t="0" r="r" b="b"/>
                <a:pathLst>
                  <a:path w="1722" h="1775">
                    <a:moveTo>
                      <a:pt x="0" y="724"/>
                    </a:moveTo>
                    <a:lnTo>
                      <a:pt x="13" y="713"/>
                    </a:lnTo>
                    <a:lnTo>
                      <a:pt x="29" y="700"/>
                    </a:lnTo>
                    <a:lnTo>
                      <a:pt x="46" y="686"/>
                    </a:lnTo>
                    <a:lnTo>
                      <a:pt x="68" y="668"/>
                    </a:lnTo>
                    <a:lnTo>
                      <a:pt x="90" y="649"/>
                    </a:lnTo>
                    <a:lnTo>
                      <a:pt x="116" y="628"/>
                    </a:lnTo>
                    <a:lnTo>
                      <a:pt x="143" y="605"/>
                    </a:lnTo>
                    <a:lnTo>
                      <a:pt x="171" y="583"/>
                    </a:lnTo>
                    <a:lnTo>
                      <a:pt x="231" y="532"/>
                    </a:lnTo>
                    <a:lnTo>
                      <a:pt x="296" y="477"/>
                    </a:lnTo>
                    <a:lnTo>
                      <a:pt x="432" y="362"/>
                    </a:lnTo>
                    <a:lnTo>
                      <a:pt x="569" y="247"/>
                    </a:lnTo>
                    <a:lnTo>
                      <a:pt x="634" y="192"/>
                    </a:lnTo>
                    <a:lnTo>
                      <a:pt x="694" y="141"/>
                    </a:lnTo>
                    <a:lnTo>
                      <a:pt x="722" y="117"/>
                    </a:lnTo>
                    <a:lnTo>
                      <a:pt x="749" y="94"/>
                    </a:lnTo>
                    <a:lnTo>
                      <a:pt x="774" y="73"/>
                    </a:lnTo>
                    <a:lnTo>
                      <a:pt x="797" y="56"/>
                    </a:lnTo>
                    <a:lnTo>
                      <a:pt x="818" y="38"/>
                    </a:lnTo>
                    <a:lnTo>
                      <a:pt x="836" y="24"/>
                    </a:lnTo>
                    <a:lnTo>
                      <a:pt x="852" y="11"/>
                    </a:lnTo>
                    <a:lnTo>
                      <a:pt x="865" y="0"/>
                    </a:lnTo>
                    <a:lnTo>
                      <a:pt x="914" y="35"/>
                    </a:lnTo>
                    <a:lnTo>
                      <a:pt x="966" y="75"/>
                    </a:lnTo>
                    <a:lnTo>
                      <a:pt x="1023" y="120"/>
                    </a:lnTo>
                    <a:lnTo>
                      <a:pt x="1081" y="168"/>
                    </a:lnTo>
                    <a:lnTo>
                      <a:pt x="1203" y="269"/>
                    </a:lnTo>
                    <a:lnTo>
                      <a:pt x="1326" y="375"/>
                    </a:lnTo>
                    <a:lnTo>
                      <a:pt x="1386" y="428"/>
                    </a:lnTo>
                    <a:lnTo>
                      <a:pt x="1445" y="477"/>
                    </a:lnTo>
                    <a:lnTo>
                      <a:pt x="1501" y="527"/>
                    </a:lnTo>
                    <a:lnTo>
                      <a:pt x="1553" y="573"/>
                    </a:lnTo>
                    <a:lnTo>
                      <a:pt x="1602" y="615"/>
                    </a:lnTo>
                    <a:lnTo>
                      <a:pt x="1648" y="653"/>
                    </a:lnTo>
                    <a:lnTo>
                      <a:pt x="1688" y="686"/>
                    </a:lnTo>
                    <a:lnTo>
                      <a:pt x="1706" y="700"/>
                    </a:lnTo>
                    <a:lnTo>
                      <a:pt x="1722" y="713"/>
                    </a:lnTo>
                    <a:lnTo>
                      <a:pt x="1722" y="1775"/>
                    </a:lnTo>
                    <a:lnTo>
                      <a:pt x="0" y="1775"/>
                    </a:lnTo>
                    <a:lnTo>
                      <a:pt x="0" y="724"/>
                    </a:lnTo>
                    <a:close/>
                  </a:path>
                </a:pathLst>
              </a:custGeom>
              <a:solidFill>
                <a:srgbClr val="FF99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ru-RU" dirty="0"/>
              </a:p>
            </p:txBody>
          </p:sp>
          <p:sp>
            <p:nvSpPr>
              <p:cNvPr id="33" name="Freeform 30"/>
              <p:cNvSpPr>
                <a:spLocks/>
              </p:cNvSpPr>
              <p:nvPr/>
            </p:nvSpPr>
            <p:spPr bwMode="auto">
              <a:xfrm>
                <a:off x="4687" y="2414"/>
                <a:ext cx="663" cy="571"/>
              </a:xfrm>
              <a:custGeom>
                <a:avLst/>
                <a:gdLst/>
                <a:ahLst/>
                <a:cxnLst>
                  <a:cxn ang="0">
                    <a:pos x="1328" y="83"/>
                  </a:cxn>
                  <a:cxn ang="0">
                    <a:pos x="1280" y="0"/>
                  </a:cxn>
                  <a:cxn ang="0">
                    <a:pos x="0" y="1059"/>
                  </a:cxn>
                  <a:cxn ang="0">
                    <a:pos x="47" y="1142"/>
                  </a:cxn>
                  <a:cxn ang="0">
                    <a:pos x="1328" y="83"/>
                  </a:cxn>
                </a:cxnLst>
                <a:rect l="0" t="0" r="r" b="b"/>
                <a:pathLst>
                  <a:path w="1328" h="1142">
                    <a:moveTo>
                      <a:pt x="1328" y="83"/>
                    </a:moveTo>
                    <a:lnTo>
                      <a:pt x="1280" y="0"/>
                    </a:lnTo>
                    <a:lnTo>
                      <a:pt x="0" y="1059"/>
                    </a:lnTo>
                    <a:lnTo>
                      <a:pt x="47" y="1142"/>
                    </a:lnTo>
                    <a:lnTo>
                      <a:pt x="1328" y="83"/>
                    </a:lnTo>
                    <a:close/>
                  </a:path>
                </a:pathLst>
              </a:custGeom>
              <a:solidFill>
                <a:srgbClr val="339966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ru-RU" dirty="0"/>
              </a:p>
            </p:txBody>
          </p:sp>
          <p:sp>
            <p:nvSpPr>
              <p:cNvPr id="34" name="Freeform 31"/>
              <p:cNvSpPr>
                <a:spLocks/>
              </p:cNvSpPr>
              <p:nvPr/>
            </p:nvSpPr>
            <p:spPr bwMode="auto">
              <a:xfrm>
                <a:off x="5300" y="2414"/>
                <a:ext cx="663" cy="571"/>
              </a:xfrm>
              <a:custGeom>
                <a:avLst/>
                <a:gdLst/>
                <a:ahLst/>
                <a:cxnLst>
                  <a:cxn ang="0">
                    <a:pos x="0" y="83"/>
                  </a:cxn>
                  <a:cxn ang="0">
                    <a:pos x="46" y="0"/>
                  </a:cxn>
                  <a:cxn ang="0">
                    <a:pos x="1326" y="1059"/>
                  </a:cxn>
                  <a:cxn ang="0">
                    <a:pos x="1279" y="1142"/>
                  </a:cxn>
                  <a:cxn ang="0">
                    <a:pos x="0" y="83"/>
                  </a:cxn>
                </a:cxnLst>
                <a:rect l="0" t="0" r="r" b="b"/>
                <a:pathLst>
                  <a:path w="1326" h="1142">
                    <a:moveTo>
                      <a:pt x="0" y="83"/>
                    </a:moveTo>
                    <a:lnTo>
                      <a:pt x="46" y="0"/>
                    </a:lnTo>
                    <a:lnTo>
                      <a:pt x="1326" y="1059"/>
                    </a:lnTo>
                    <a:lnTo>
                      <a:pt x="1279" y="1142"/>
                    </a:lnTo>
                    <a:lnTo>
                      <a:pt x="0" y="83"/>
                    </a:lnTo>
                    <a:close/>
                  </a:path>
                </a:pathLst>
              </a:custGeom>
              <a:solidFill>
                <a:srgbClr val="339966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ru-RU" dirty="0"/>
              </a:p>
            </p:txBody>
          </p:sp>
          <p:sp>
            <p:nvSpPr>
              <p:cNvPr id="35" name="Rectangle 32"/>
              <p:cNvSpPr>
                <a:spLocks noChangeArrowheads="1"/>
              </p:cNvSpPr>
              <p:nvPr/>
            </p:nvSpPr>
            <p:spPr bwMode="auto">
              <a:xfrm>
                <a:off x="5579" y="2456"/>
                <a:ext cx="109" cy="18"/>
              </a:xfrm>
              <a:prstGeom prst="rect">
                <a:avLst/>
              </a:prstGeom>
              <a:solidFill>
                <a:srgbClr val="00000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ru-RU" dirty="0"/>
              </a:p>
            </p:txBody>
          </p:sp>
          <p:sp>
            <p:nvSpPr>
              <p:cNvPr id="36" name="Rectangle 33"/>
              <p:cNvSpPr>
                <a:spLocks noChangeArrowheads="1"/>
              </p:cNvSpPr>
              <p:nvPr/>
            </p:nvSpPr>
            <p:spPr bwMode="auto">
              <a:xfrm>
                <a:off x="5601" y="2484"/>
                <a:ext cx="72" cy="219"/>
              </a:xfrm>
              <a:prstGeom prst="rect">
                <a:avLst/>
              </a:prstGeom>
              <a:solidFill>
                <a:srgbClr val="FF990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ru-RU" dirty="0"/>
              </a:p>
            </p:txBody>
          </p:sp>
          <p:sp>
            <p:nvSpPr>
              <p:cNvPr id="37" name="Freeform 34"/>
              <p:cNvSpPr>
                <a:spLocks/>
              </p:cNvSpPr>
              <p:nvPr/>
            </p:nvSpPr>
            <p:spPr bwMode="auto">
              <a:xfrm>
                <a:off x="4896" y="3202"/>
                <a:ext cx="607" cy="247"/>
              </a:xfrm>
              <a:custGeom>
                <a:avLst/>
                <a:gdLst/>
                <a:ahLst/>
                <a:cxnLst>
                  <a:cxn ang="0">
                    <a:pos x="1214" y="493"/>
                  </a:cxn>
                  <a:cxn ang="0">
                    <a:pos x="1195" y="477"/>
                  </a:cxn>
                  <a:cxn ang="0">
                    <a:pos x="1176" y="461"/>
                  </a:cxn>
                  <a:cxn ang="0">
                    <a:pos x="1137" y="429"/>
                  </a:cxn>
                  <a:cxn ang="0">
                    <a:pos x="1059" y="362"/>
                  </a:cxn>
                  <a:cxn ang="0">
                    <a:pos x="897" y="227"/>
                  </a:cxn>
                  <a:cxn ang="0">
                    <a:pos x="818" y="163"/>
                  </a:cxn>
                  <a:cxn ang="0">
                    <a:pos x="741" y="102"/>
                  </a:cxn>
                  <a:cxn ang="0">
                    <a:pos x="669" y="48"/>
                  </a:cxn>
                  <a:cxn ang="0">
                    <a:pos x="635" y="22"/>
                  </a:cxn>
                  <a:cxn ang="0">
                    <a:pos x="603" y="0"/>
                  </a:cxn>
                  <a:cxn ang="0">
                    <a:pos x="586" y="14"/>
                  </a:cxn>
                  <a:cxn ang="0">
                    <a:pos x="563" y="32"/>
                  </a:cxn>
                  <a:cxn ang="0">
                    <a:pos x="538" y="54"/>
                  </a:cxn>
                  <a:cxn ang="0">
                    <a:pos x="507" y="78"/>
                  </a:cxn>
                  <a:cxn ang="0">
                    <a:pos x="474" y="105"/>
                  </a:cxn>
                  <a:cxn ang="0">
                    <a:pos x="438" y="136"/>
                  </a:cxn>
                  <a:cxn ang="0">
                    <a:pos x="398" y="168"/>
                  </a:cxn>
                  <a:cxn ang="0">
                    <a:pos x="358" y="201"/>
                  </a:cxn>
                  <a:cxn ang="0">
                    <a:pos x="0" y="493"/>
                  </a:cxn>
                  <a:cxn ang="0">
                    <a:pos x="0" y="490"/>
                  </a:cxn>
                  <a:cxn ang="0">
                    <a:pos x="1211" y="490"/>
                  </a:cxn>
                  <a:cxn ang="0">
                    <a:pos x="1214" y="493"/>
                  </a:cxn>
                </a:cxnLst>
                <a:rect l="0" t="0" r="r" b="b"/>
                <a:pathLst>
                  <a:path w="1214" h="493">
                    <a:moveTo>
                      <a:pt x="1214" y="493"/>
                    </a:moveTo>
                    <a:lnTo>
                      <a:pt x="1195" y="477"/>
                    </a:lnTo>
                    <a:lnTo>
                      <a:pt x="1176" y="461"/>
                    </a:lnTo>
                    <a:lnTo>
                      <a:pt x="1137" y="429"/>
                    </a:lnTo>
                    <a:lnTo>
                      <a:pt x="1059" y="362"/>
                    </a:lnTo>
                    <a:lnTo>
                      <a:pt x="897" y="227"/>
                    </a:lnTo>
                    <a:lnTo>
                      <a:pt x="818" y="163"/>
                    </a:lnTo>
                    <a:lnTo>
                      <a:pt x="741" y="102"/>
                    </a:lnTo>
                    <a:lnTo>
                      <a:pt x="669" y="48"/>
                    </a:lnTo>
                    <a:lnTo>
                      <a:pt x="635" y="22"/>
                    </a:lnTo>
                    <a:lnTo>
                      <a:pt x="603" y="0"/>
                    </a:lnTo>
                    <a:lnTo>
                      <a:pt x="586" y="14"/>
                    </a:lnTo>
                    <a:lnTo>
                      <a:pt x="563" y="32"/>
                    </a:lnTo>
                    <a:lnTo>
                      <a:pt x="538" y="54"/>
                    </a:lnTo>
                    <a:lnTo>
                      <a:pt x="507" y="78"/>
                    </a:lnTo>
                    <a:lnTo>
                      <a:pt x="474" y="105"/>
                    </a:lnTo>
                    <a:lnTo>
                      <a:pt x="438" y="136"/>
                    </a:lnTo>
                    <a:lnTo>
                      <a:pt x="398" y="168"/>
                    </a:lnTo>
                    <a:lnTo>
                      <a:pt x="358" y="201"/>
                    </a:lnTo>
                    <a:lnTo>
                      <a:pt x="0" y="493"/>
                    </a:lnTo>
                    <a:lnTo>
                      <a:pt x="0" y="490"/>
                    </a:lnTo>
                    <a:lnTo>
                      <a:pt x="1211" y="490"/>
                    </a:lnTo>
                    <a:lnTo>
                      <a:pt x="1214" y="493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ru-RU" dirty="0"/>
              </a:p>
            </p:txBody>
          </p:sp>
          <p:sp>
            <p:nvSpPr>
              <p:cNvPr id="38" name="Freeform 35"/>
              <p:cNvSpPr>
                <a:spLocks/>
              </p:cNvSpPr>
              <p:nvPr/>
            </p:nvSpPr>
            <p:spPr bwMode="auto">
              <a:xfrm>
                <a:off x="4892" y="3055"/>
                <a:ext cx="332" cy="315"/>
              </a:xfrm>
              <a:custGeom>
                <a:avLst/>
                <a:gdLst/>
                <a:ahLst/>
                <a:cxnLst>
                  <a:cxn ang="0">
                    <a:pos x="0" y="511"/>
                  </a:cxn>
                  <a:cxn ang="0">
                    <a:pos x="615" y="0"/>
                  </a:cxn>
                  <a:cxn ang="0">
                    <a:pos x="662" y="83"/>
                  </a:cxn>
                  <a:cxn ang="0">
                    <a:pos x="0" y="631"/>
                  </a:cxn>
                  <a:cxn ang="0">
                    <a:pos x="0" y="511"/>
                  </a:cxn>
                </a:cxnLst>
                <a:rect l="0" t="0" r="r" b="b"/>
                <a:pathLst>
                  <a:path w="662" h="631">
                    <a:moveTo>
                      <a:pt x="0" y="511"/>
                    </a:moveTo>
                    <a:lnTo>
                      <a:pt x="615" y="0"/>
                    </a:lnTo>
                    <a:lnTo>
                      <a:pt x="662" y="83"/>
                    </a:lnTo>
                    <a:lnTo>
                      <a:pt x="0" y="631"/>
                    </a:lnTo>
                    <a:lnTo>
                      <a:pt x="0" y="511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ru-RU" dirty="0"/>
              </a:p>
            </p:txBody>
          </p:sp>
          <p:sp>
            <p:nvSpPr>
              <p:cNvPr id="39" name="Freeform 36"/>
              <p:cNvSpPr>
                <a:spLocks/>
              </p:cNvSpPr>
              <p:nvPr/>
            </p:nvSpPr>
            <p:spPr bwMode="auto">
              <a:xfrm>
                <a:off x="5173" y="3055"/>
                <a:ext cx="500" cy="394"/>
              </a:xfrm>
              <a:custGeom>
                <a:avLst/>
                <a:gdLst/>
                <a:ahLst/>
                <a:cxnLst>
                  <a:cxn ang="0">
                    <a:pos x="999" y="788"/>
                  </a:cxn>
                  <a:cxn ang="0">
                    <a:pos x="47" y="0"/>
                  </a:cxn>
                  <a:cxn ang="0">
                    <a:pos x="0" y="83"/>
                  </a:cxn>
                  <a:cxn ang="0">
                    <a:pos x="851" y="785"/>
                  </a:cxn>
                  <a:cxn ang="0">
                    <a:pos x="999" y="788"/>
                  </a:cxn>
                </a:cxnLst>
                <a:rect l="0" t="0" r="r" b="b"/>
                <a:pathLst>
                  <a:path w="999" h="788">
                    <a:moveTo>
                      <a:pt x="999" y="788"/>
                    </a:moveTo>
                    <a:lnTo>
                      <a:pt x="47" y="0"/>
                    </a:lnTo>
                    <a:lnTo>
                      <a:pt x="0" y="83"/>
                    </a:lnTo>
                    <a:lnTo>
                      <a:pt x="851" y="785"/>
                    </a:lnTo>
                    <a:lnTo>
                      <a:pt x="999" y="788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ru-RU" dirty="0"/>
              </a:p>
            </p:txBody>
          </p:sp>
          <p:sp>
            <p:nvSpPr>
              <p:cNvPr id="40" name="Rectangle 37"/>
              <p:cNvSpPr>
                <a:spLocks noChangeArrowheads="1"/>
              </p:cNvSpPr>
              <p:nvPr/>
            </p:nvSpPr>
            <p:spPr bwMode="auto">
              <a:xfrm>
                <a:off x="5451" y="3090"/>
                <a:ext cx="108" cy="19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ru-RU" dirty="0"/>
              </a:p>
            </p:txBody>
          </p:sp>
          <p:sp>
            <p:nvSpPr>
              <p:cNvPr id="41" name="Rectangle 38"/>
              <p:cNvSpPr>
                <a:spLocks noChangeArrowheads="1"/>
              </p:cNvSpPr>
              <p:nvPr/>
            </p:nvSpPr>
            <p:spPr bwMode="auto">
              <a:xfrm>
                <a:off x="5471" y="3122"/>
                <a:ext cx="72" cy="218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ru-RU" dirty="0"/>
              </a:p>
            </p:txBody>
          </p:sp>
        </p:grpSp>
        <p:grpSp>
          <p:nvGrpSpPr>
            <p:cNvPr id="23" name="Group 39"/>
            <p:cNvGrpSpPr>
              <a:grpSpLocks/>
            </p:cNvGrpSpPr>
            <p:nvPr/>
          </p:nvGrpSpPr>
          <p:grpSpPr bwMode="auto">
            <a:xfrm>
              <a:off x="1837" y="1261"/>
              <a:ext cx="381" cy="397"/>
              <a:chOff x="4830" y="3834"/>
              <a:chExt cx="952" cy="994"/>
            </a:xfrm>
          </p:grpSpPr>
          <p:sp>
            <p:nvSpPr>
              <p:cNvPr id="26" name="Freeform 40"/>
              <p:cNvSpPr>
                <a:spLocks/>
              </p:cNvSpPr>
              <p:nvPr/>
            </p:nvSpPr>
            <p:spPr bwMode="auto">
              <a:xfrm>
                <a:off x="4830" y="3834"/>
                <a:ext cx="935" cy="979"/>
              </a:xfrm>
              <a:custGeom>
                <a:avLst/>
                <a:gdLst/>
                <a:ahLst/>
                <a:cxnLst>
                  <a:cxn ang="0">
                    <a:pos x="863" y="793"/>
                  </a:cxn>
                  <a:cxn ang="0">
                    <a:pos x="846" y="603"/>
                  </a:cxn>
                  <a:cxn ang="0">
                    <a:pos x="863" y="377"/>
                  </a:cxn>
                  <a:cxn ang="0">
                    <a:pos x="822" y="255"/>
                  </a:cxn>
                  <a:cxn ang="0">
                    <a:pos x="817" y="190"/>
                  </a:cxn>
                  <a:cxn ang="0">
                    <a:pos x="849" y="161"/>
                  </a:cxn>
                  <a:cxn ang="0">
                    <a:pos x="692" y="194"/>
                  </a:cxn>
                  <a:cxn ang="0">
                    <a:pos x="596" y="293"/>
                  </a:cxn>
                  <a:cxn ang="0">
                    <a:pos x="560" y="223"/>
                  </a:cxn>
                  <a:cxn ang="0">
                    <a:pos x="485" y="139"/>
                  </a:cxn>
                  <a:cxn ang="0">
                    <a:pos x="483" y="89"/>
                  </a:cxn>
                  <a:cxn ang="0">
                    <a:pos x="419" y="99"/>
                  </a:cxn>
                  <a:cxn ang="0">
                    <a:pos x="349" y="192"/>
                  </a:cxn>
                  <a:cxn ang="0">
                    <a:pos x="359" y="252"/>
                  </a:cxn>
                  <a:cxn ang="0">
                    <a:pos x="361" y="305"/>
                  </a:cxn>
                  <a:cxn ang="0">
                    <a:pos x="385" y="346"/>
                  </a:cxn>
                  <a:cxn ang="0">
                    <a:pos x="370" y="435"/>
                  </a:cxn>
                  <a:cxn ang="0">
                    <a:pos x="375" y="394"/>
                  </a:cxn>
                  <a:cxn ang="0">
                    <a:pos x="368" y="339"/>
                  </a:cxn>
                  <a:cxn ang="0">
                    <a:pos x="346" y="329"/>
                  </a:cxn>
                  <a:cxn ang="0">
                    <a:pos x="349" y="259"/>
                  </a:cxn>
                  <a:cxn ang="0">
                    <a:pos x="324" y="226"/>
                  </a:cxn>
                  <a:cxn ang="0">
                    <a:pos x="312" y="187"/>
                  </a:cxn>
                  <a:cxn ang="0">
                    <a:pos x="264" y="151"/>
                  </a:cxn>
                  <a:cxn ang="0">
                    <a:pos x="221" y="65"/>
                  </a:cxn>
                  <a:cxn ang="0">
                    <a:pos x="200" y="34"/>
                  </a:cxn>
                  <a:cxn ang="0">
                    <a:pos x="154" y="43"/>
                  </a:cxn>
                  <a:cxn ang="0">
                    <a:pos x="121" y="89"/>
                  </a:cxn>
                  <a:cxn ang="0">
                    <a:pos x="113" y="183"/>
                  </a:cxn>
                  <a:cxn ang="0">
                    <a:pos x="113" y="228"/>
                  </a:cxn>
                  <a:cxn ang="0">
                    <a:pos x="140" y="300"/>
                  </a:cxn>
                  <a:cxn ang="0">
                    <a:pos x="149" y="322"/>
                  </a:cxn>
                  <a:cxn ang="0">
                    <a:pos x="214" y="404"/>
                  </a:cxn>
                  <a:cxn ang="0">
                    <a:pos x="228" y="437"/>
                  </a:cxn>
                  <a:cxn ang="0">
                    <a:pos x="269" y="475"/>
                  </a:cxn>
                  <a:cxn ang="0">
                    <a:pos x="310" y="488"/>
                  </a:cxn>
                  <a:cxn ang="0">
                    <a:pos x="241" y="466"/>
                  </a:cxn>
                  <a:cxn ang="0">
                    <a:pos x="168" y="439"/>
                  </a:cxn>
                  <a:cxn ang="0">
                    <a:pos x="31" y="526"/>
                  </a:cxn>
                  <a:cxn ang="0">
                    <a:pos x="0" y="619"/>
                  </a:cxn>
                  <a:cxn ang="0">
                    <a:pos x="49" y="600"/>
                  </a:cxn>
                  <a:cxn ang="0">
                    <a:pos x="152" y="668"/>
                  </a:cxn>
                  <a:cxn ang="0">
                    <a:pos x="224" y="698"/>
                  </a:cxn>
                  <a:cxn ang="0">
                    <a:pos x="135" y="804"/>
                  </a:cxn>
                  <a:cxn ang="0">
                    <a:pos x="121" y="965"/>
                  </a:cxn>
                  <a:cxn ang="0">
                    <a:pos x="144" y="929"/>
                  </a:cxn>
                  <a:cxn ang="0">
                    <a:pos x="207" y="929"/>
                  </a:cxn>
                  <a:cxn ang="0">
                    <a:pos x="334" y="960"/>
                  </a:cxn>
                  <a:cxn ang="0">
                    <a:pos x="560" y="919"/>
                  </a:cxn>
                  <a:cxn ang="0">
                    <a:pos x="747" y="922"/>
                  </a:cxn>
                </a:cxnLst>
                <a:rect l="0" t="0" r="r" b="b"/>
                <a:pathLst>
                  <a:path w="935" h="979">
                    <a:moveTo>
                      <a:pt x="935" y="979"/>
                    </a:moveTo>
                    <a:lnTo>
                      <a:pt x="896" y="889"/>
                    </a:lnTo>
                    <a:lnTo>
                      <a:pt x="879" y="841"/>
                    </a:lnTo>
                    <a:lnTo>
                      <a:pt x="863" y="793"/>
                    </a:lnTo>
                    <a:lnTo>
                      <a:pt x="851" y="746"/>
                    </a:lnTo>
                    <a:lnTo>
                      <a:pt x="843" y="698"/>
                    </a:lnTo>
                    <a:lnTo>
                      <a:pt x="841" y="650"/>
                    </a:lnTo>
                    <a:lnTo>
                      <a:pt x="846" y="603"/>
                    </a:lnTo>
                    <a:lnTo>
                      <a:pt x="858" y="511"/>
                    </a:lnTo>
                    <a:lnTo>
                      <a:pt x="863" y="464"/>
                    </a:lnTo>
                    <a:lnTo>
                      <a:pt x="865" y="420"/>
                    </a:lnTo>
                    <a:lnTo>
                      <a:pt x="863" y="377"/>
                    </a:lnTo>
                    <a:lnTo>
                      <a:pt x="858" y="338"/>
                    </a:lnTo>
                    <a:lnTo>
                      <a:pt x="848" y="300"/>
                    </a:lnTo>
                    <a:lnTo>
                      <a:pt x="831" y="269"/>
                    </a:lnTo>
                    <a:lnTo>
                      <a:pt x="822" y="255"/>
                    </a:lnTo>
                    <a:lnTo>
                      <a:pt x="817" y="242"/>
                    </a:lnTo>
                    <a:lnTo>
                      <a:pt x="812" y="221"/>
                    </a:lnTo>
                    <a:lnTo>
                      <a:pt x="812" y="204"/>
                    </a:lnTo>
                    <a:lnTo>
                      <a:pt x="817" y="190"/>
                    </a:lnTo>
                    <a:lnTo>
                      <a:pt x="826" y="180"/>
                    </a:lnTo>
                    <a:lnTo>
                      <a:pt x="834" y="173"/>
                    </a:lnTo>
                    <a:lnTo>
                      <a:pt x="843" y="166"/>
                    </a:lnTo>
                    <a:lnTo>
                      <a:pt x="849" y="161"/>
                    </a:lnTo>
                    <a:lnTo>
                      <a:pt x="803" y="163"/>
                    </a:lnTo>
                    <a:lnTo>
                      <a:pt x="762" y="170"/>
                    </a:lnTo>
                    <a:lnTo>
                      <a:pt x="724" y="180"/>
                    </a:lnTo>
                    <a:lnTo>
                      <a:pt x="692" y="194"/>
                    </a:lnTo>
                    <a:lnTo>
                      <a:pt x="661" y="213"/>
                    </a:lnTo>
                    <a:lnTo>
                      <a:pt x="635" y="235"/>
                    </a:lnTo>
                    <a:lnTo>
                      <a:pt x="615" y="262"/>
                    </a:lnTo>
                    <a:lnTo>
                      <a:pt x="596" y="293"/>
                    </a:lnTo>
                    <a:lnTo>
                      <a:pt x="591" y="279"/>
                    </a:lnTo>
                    <a:lnTo>
                      <a:pt x="584" y="264"/>
                    </a:lnTo>
                    <a:lnTo>
                      <a:pt x="574" y="245"/>
                    </a:lnTo>
                    <a:lnTo>
                      <a:pt x="560" y="223"/>
                    </a:lnTo>
                    <a:lnTo>
                      <a:pt x="534" y="192"/>
                    </a:lnTo>
                    <a:lnTo>
                      <a:pt x="510" y="168"/>
                    </a:lnTo>
                    <a:lnTo>
                      <a:pt x="491" y="147"/>
                    </a:lnTo>
                    <a:lnTo>
                      <a:pt x="485" y="139"/>
                    </a:lnTo>
                    <a:lnTo>
                      <a:pt x="481" y="129"/>
                    </a:lnTo>
                    <a:lnTo>
                      <a:pt x="478" y="115"/>
                    </a:lnTo>
                    <a:lnTo>
                      <a:pt x="479" y="101"/>
                    </a:lnTo>
                    <a:lnTo>
                      <a:pt x="483" y="89"/>
                    </a:lnTo>
                    <a:lnTo>
                      <a:pt x="491" y="75"/>
                    </a:lnTo>
                    <a:lnTo>
                      <a:pt x="466" y="77"/>
                    </a:lnTo>
                    <a:lnTo>
                      <a:pt x="442" y="86"/>
                    </a:lnTo>
                    <a:lnTo>
                      <a:pt x="419" y="99"/>
                    </a:lnTo>
                    <a:lnTo>
                      <a:pt x="401" y="117"/>
                    </a:lnTo>
                    <a:lnTo>
                      <a:pt x="382" y="139"/>
                    </a:lnTo>
                    <a:lnTo>
                      <a:pt x="365" y="165"/>
                    </a:lnTo>
                    <a:lnTo>
                      <a:pt x="349" y="192"/>
                    </a:lnTo>
                    <a:lnTo>
                      <a:pt x="336" y="223"/>
                    </a:lnTo>
                    <a:lnTo>
                      <a:pt x="346" y="231"/>
                    </a:lnTo>
                    <a:lnTo>
                      <a:pt x="353" y="240"/>
                    </a:lnTo>
                    <a:lnTo>
                      <a:pt x="359" y="252"/>
                    </a:lnTo>
                    <a:lnTo>
                      <a:pt x="363" y="262"/>
                    </a:lnTo>
                    <a:lnTo>
                      <a:pt x="365" y="276"/>
                    </a:lnTo>
                    <a:lnTo>
                      <a:pt x="363" y="290"/>
                    </a:lnTo>
                    <a:lnTo>
                      <a:pt x="361" y="305"/>
                    </a:lnTo>
                    <a:lnTo>
                      <a:pt x="356" y="322"/>
                    </a:lnTo>
                    <a:lnTo>
                      <a:pt x="370" y="326"/>
                    </a:lnTo>
                    <a:lnTo>
                      <a:pt x="380" y="334"/>
                    </a:lnTo>
                    <a:lnTo>
                      <a:pt x="385" y="346"/>
                    </a:lnTo>
                    <a:lnTo>
                      <a:pt x="387" y="362"/>
                    </a:lnTo>
                    <a:lnTo>
                      <a:pt x="385" y="382"/>
                    </a:lnTo>
                    <a:lnTo>
                      <a:pt x="380" y="406"/>
                    </a:lnTo>
                    <a:lnTo>
                      <a:pt x="370" y="435"/>
                    </a:lnTo>
                    <a:lnTo>
                      <a:pt x="356" y="468"/>
                    </a:lnTo>
                    <a:lnTo>
                      <a:pt x="365" y="440"/>
                    </a:lnTo>
                    <a:lnTo>
                      <a:pt x="371" y="415"/>
                    </a:lnTo>
                    <a:lnTo>
                      <a:pt x="375" y="394"/>
                    </a:lnTo>
                    <a:lnTo>
                      <a:pt x="377" y="375"/>
                    </a:lnTo>
                    <a:lnTo>
                      <a:pt x="377" y="360"/>
                    </a:lnTo>
                    <a:lnTo>
                      <a:pt x="373" y="348"/>
                    </a:lnTo>
                    <a:lnTo>
                      <a:pt x="368" y="339"/>
                    </a:lnTo>
                    <a:lnTo>
                      <a:pt x="359" y="332"/>
                    </a:lnTo>
                    <a:lnTo>
                      <a:pt x="356" y="332"/>
                    </a:lnTo>
                    <a:lnTo>
                      <a:pt x="339" y="351"/>
                    </a:lnTo>
                    <a:lnTo>
                      <a:pt x="346" y="329"/>
                    </a:lnTo>
                    <a:lnTo>
                      <a:pt x="349" y="308"/>
                    </a:lnTo>
                    <a:lnTo>
                      <a:pt x="353" y="290"/>
                    </a:lnTo>
                    <a:lnTo>
                      <a:pt x="351" y="272"/>
                    </a:lnTo>
                    <a:lnTo>
                      <a:pt x="349" y="259"/>
                    </a:lnTo>
                    <a:lnTo>
                      <a:pt x="344" y="245"/>
                    </a:lnTo>
                    <a:lnTo>
                      <a:pt x="337" y="235"/>
                    </a:lnTo>
                    <a:lnTo>
                      <a:pt x="327" y="226"/>
                    </a:lnTo>
                    <a:lnTo>
                      <a:pt x="324" y="226"/>
                    </a:lnTo>
                    <a:lnTo>
                      <a:pt x="310" y="247"/>
                    </a:lnTo>
                    <a:lnTo>
                      <a:pt x="310" y="250"/>
                    </a:lnTo>
                    <a:lnTo>
                      <a:pt x="315" y="218"/>
                    </a:lnTo>
                    <a:lnTo>
                      <a:pt x="312" y="187"/>
                    </a:lnTo>
                    <a:lnTo>
                      <a:pt x="300" y="158"/>
                    </a:lnTo>
                    <a:lnTo>
                      <a:pt x="281" y="129"/>
                    </a:lnTo>
                    <a:lnTo>
                      <a:pt x="277" y="129"/>
                    </a:lnTo>
                    <a:lnTo>
                      <a:pt x="264" y="151"/>
                    </a:lnTo>
                    <a:lnTo>
                      <a:pt x="265" y="125"/>
                    </a:lnTo>
                    <a:lnTo>
                      <a:pt x="258" y="101"/>
                    </a:lnTo>
                    <a:lnTo>
                      <a:pt x="243" y="82"/>
                    </a:lnTo>
                    <a:lnTo>
                      <a:pt x="221" y="65"/>
                    </a:lnTo>
                    <a:lnTo>
                      <a:pt x="207" y="98"/>
                    </a:lnTo>
                    <a:lnTo>
                      <a:pt x="210" y="98"/>
                    </a:lnTo>
                    <a:lnTo>
                      <a:pt x="207" y="62"/>
                    </a:lnTo>
                    <a:lnTo>
                      <a:pt x="200" y="34"/>
                    </a:lnTo>
                    <a:lnTo>
                      <a:pt x="192" y="14"/>
                    </a:lnTo>
                    <a:lnTo>
                      <a:pt x="178" y="0"/>
                    </a:lnTo>
                    <a:lnTo>
                      <a:pt x="166" y="19"/>
                    </a:lnTo>
                    <a:lnTo>
                      <a:pt x="154" y="43"/>
                    </a:lnTo>
                    <a:lnTo>
                      <a:pt x="142" y="70"/>
                    </a:lnTo>
                    <a:lnTo>
                      <a:pt x="132" y="101"/>
                    </a:lnTo>
                    <a:lnTo>
                      <a:pt x="132" y="98"/>
                    </a:lnTo>
                    <a:lnTo>
                      <a:pt x="121" y="89"/>
                    </a:lnTo>
                    <a:lnTo>
                      <a:pt x="125" y="89"/>
                    </a:lnTo>
                    <a:lnTo>
                      <a:pt x="113" y="123"/>
                    </a:lnTo>
                    <a:lnTo>
                      <a:pt x="109" y="154"/>
                    </a:lnTo>
                    <a:lnTo>
                      <a:pt x="113" y="183"/>
                    </a:lnTo>
                    <a:lnTo>
                      <a:pt x="125" y="207"/>
                    </a:lnTo>
                    <a:lnTo>
                      <a:pt x="109" y="201"/>
                    </a:lnTo>
                    <a:lnTo>
                      <a:pt x="109" y="204"/>
                    </a:lnTo>
                    <a:lnTo>
                      <a:pt x="113" y="228"/>
                    </a:lnTo>
                    <a:lnTo>
                      <a:pt x="118" y="249"/>
                    </a:lnTo>
                    <a:lnTo>
                      <a:pt x="123" y="267"/>
                    </a:lnTo>
                    <a:lnTo>
                      <a:pt x="132" y="284"/>
                    </a:lnTo>
                    <a:lnTo>
                      <a:pt x="140" y="300"/>
                    </a:lnTo>
                    <a:lnTo>
                      <a:pt x="150" y="312"/>
                    </a:lnTo>
                    <a:lnTo>
                      <a:pt x="164" y="324"/>
                    </a:lnTo>
                    <a:lnTo>
                      <a:pt x="178" y="332"/>
                    </a:lnTo>
                    <a:lnTo>
                      <a:pt x="149" y="322"/>
                    </a:lnTo>
                    <a:lnTo>
                      <a:pt x="149" y="326"/>
                    </a:lnTo>
                    <a:lnTo>
                      <a:pt x="162" y="355"/>
                    </a:lnTo>
                    <a:lnTo>
                      <a:pt x="185" y="380"/>
                    </a:lnTo>
                    <a:lnTo>
                      <a:pt x="214" y="404"/>
                    </a:lnTo>
                    <a:lnTo>
                      <a:pt x="253" y="425"/>
                    </a:lnTo>
                    <a:lnTo>
                      <a:pt x="221" y="422"/>
                    </a:lnTo>
                    <a:lnTo>
                      <a:pt x="224" y="425"/>
                    </a:lnTo>
                    <a:lnTo>
                      <a:pt x="228" y="437"/>
                    </a:lnTo>
                    <a:lnTo>
                      <a:pt x="233" y="449"/>
                    </a:lnTo>
                    <a:lnTo>
                      <a:pt x="241" y="458"/>
                    </a:lnTo>
                    <a:lnTo>
                      <a:pt x="253" y="466"/>
                    </a:lnTo>
                    <a:lnTo>
                      <a:pt x="269" y="475"/>
                    </a:lnTo>
                    <a:lnTo>
                      <a:pt x="286" y="480"/>
                    </a:lnTo>
                    <a:lnTo>
                      <a:pt x="308" y="485"/>
                    </a:lnTo>
                    <a:lnTo>
                      <a:pt x="332" y="490"/>
                    </a:lnTo>
                    <a:lnTo>
                      <a:pt x="310" y="488"/>
                    </a:lnTo>
                    <a:lnTo>
                      <a:pt x="289" y="487"/>
                    </a:lnTo>
                    <a:lnTo>
                      <a:pt x="272" y="482"/>
                    </a:lnTo>
                    <a:lnTo>
                      <a:pt x="257" y="475"/>
                    </a:lnTo>
                    <a:lnTo>
                      <a:pt x="241" y="466"/>
                    </a:lnTo>
                    <a:lnTo>
                      <a:pt x="229" y="456"/>
                    </a:lnTo>
                    <a:lnTo>
                      <a:pt x="219" y="442"/>
                    </a:lnTo>
                    <a:lnTo>
                      <a:pt x="210" y="428"/>
                    </a:lnTo>
                    <a:lnTo>
                      <a:pt x="168" y="439"/>
                    </a:lnTo>
                    <a:lnTo>
                      <a:pt x="126" y="456"/>
                    </a:lnTo>
                    <a:lnTo>
                      <a:pt x="89" y="476"/>
                    </a:lnTo>
                    <a:lnTo>
                      <a:pt x="56" y="500"/>
                    </a:lnTo>
                    <a:lnTo>
                      <a:pt x="31" y="526"/>
                    </a:lnTo>
                    <a:lnTo>
                      <a:pt x="12" y="555"/>
                    </a:lnTo>
                    <a:lnTo>
                      <a:pt x="1" y="586"/>
                    </a:lnTo>
                    <a:lnTo>
                      <a:pt x="0" y="603"/>
                    </a:lnTo>
                    <a:lnTo>
                      <a:pt x="0" y="619"/>
                    </a:lnTo>
                    <a:lnTo>
                      <a:pt x="12" y="608"/>
                    </a:lnTo>
                    <a:lnTo>
                      <a:pt x="25" y="602"/>
                    </a:lnTo>
                    <a:lnTo>
                      <a:pt x="37" y="598"/>
                    </a:lnTo>
                    <a:lnTo>
                      <a:pt x="49" y="600"/>
                    </a:lnTo>
                    <a:lnTo>
                      <a:pt x="70" y="610"/>
                    </a:lnTo>
                    <a:lnTo>
                      <a:pt x="94" y="627"/>
                    </a:lnTo>
                    <a:lnTo>
                      <a:pt x="120" y="648"/>
                    </a:lnTo>
                    <a:lnTo>
                      <a:pt x="152" y="668"/>
                    </a:lnTo>
                    <a:lnTo>
                      <a:pt x="176" y="682"/>
                    </a:lnTo>
                    <a:lnTo>
                      <a:pt x="197" y="691"/>
                    </a:lnTo>
                    <a:lnTo>
                      <a:pt x="212" y="696"/>
                    </a:lnTo>
                    <a:lnTo>
                      <a:pt x="224" y="698"/>
                    </a:lnTo>
                    <a:lnTo>
                      <a:pt x="195" y="718"/>
                    </a:lnTo>
                    <a:lnTo>
                      <a:pt x="171" y="744"/>
                    </a:lnTo>
                    <a:lnTo>
                      <a:pt x="150" y="771"/>
                    </a:lnTo>
                    <a:lnTo>
                      <a:pt x="135" y="804"/>
                    </a:lnTo>
                    <a:lnTo>
                      <a:pt x="125" y="838"/>
                    </a:lnTo>
                    <a:lnTo>
                      <a:pt x="120" y="877"/>
                    </a:lnTo>
                    <a:lnTo>
                      <a:pt x="118" y="919"/>
                    </a:lnTo>
                    <a:lnTo>
                      <a:pt x="121" y="965"/>
                    </a:lnTo>
                    <a:lnTo>
                      <a:pt x="125" y="958"/>
                    </a:lnTo>
                    <a:lnTo>
                      <a:pt x="130" y="948"/>
                    </a:lnTo>
                    <a:lnTo>
                      <a:pt x="135" y="939"/>
                    </a:lnTo>
                    <a:lnTo>
                      <a:pt x="144" y="929"/>
                    </a:lnTo>
                    <a:lnTo>
                      <a:pt x="156" y="922"/>
                    </a:lnTo>
                    <a:lnTo>
                      <a:pt x="173" y="920"/>
                    </a:lnTo>
                    <a:lnTo>
                      <a:pt x="193" y="924"/>
                    </a:lnTo>
                    <a:lnTo>
                      <a:pt x="207" y="929"/>
                    </a:lnTo>
                    <a:lnTo>
                      <a:pt x="221" y="936"/>
                    </a:lnTo>
                    <a:lnTo>
                      <a:pt x="255" y="949"/>
                    </a:lnTo>
                    <a:lnTo>
                      <a:pt x="293" y="958"/>
                    </a:lnTo>
                    <a:lnTo>
                      <a:pt x="334" y="960"/>
                    </a:lnTo>
                    <a:lnTo>
                      <a:pt x="377" y="956"/>
                    </a:lnTo>
                    <a:lnTo>
                      <a:pt x="421" y="951"/>
                    </a:lnTo>
                    <a:lnTo>
                      <a:pt x="467" y="941"/>
                    </a:lnTo>
                    <a:lnTo>
                      <a:pt x="560" y="919"/>
                    </a:lnTo>
                    <a:lnTo>
                      <a:pt x="604" y="910"/>
                    </a:lnTo>
                    <a:lnTo>
                      <a:pt x="651" y="908"/>
                    </a:lnTo>
                    <a:lnTo>
                      <a:pt x="699" y="913"/>
                    </a:lnTo>
                    <a:lnTo>
                      <a:pt x="747" y="922"/>
                    </a:lnTo>
                    <a:lnTo>
                      <a:pt x="843" y="948"/>
                    </a:lnTo>
                    <a:lnTo>
                      <a:pt x="935" y="979"/>
                    </a:lnTo>
                    <a:close/>
                  </a:path>
                </a:pathLst>
              </a:custGeom>
              <a:solidFill>
                <a:srgbClr val="339966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ru-RU" dirty="0"/>
              </a:p>
            </p:txBody>
          </p:sp>
          <p:sp>
            <p:nvSpPr>
              <p:cNvPr id="27" name="Freeform 41"/>
              <p:cNvSpPr>
                <a:spLocks/>
              </p:cNvSpPr>
              <p:nvPr/>
            </p:nvSpPr>
            <p:spPr bwMode="auto">
              <a:xfrm>
                <a:off x="4837" y="4334"/>
                <a:ext cx="402" cy="112"/>
              </a:xfrm>
              <a:custGeom>
                <a:avLst/>
                <a:gdLst/>
                <a:ahLst/>
                <a:cxnLst>
                  <a:cxn ang="0">
                    <a:pos x="3" y="90"/>
                  </a:cxn>
                  <a:cxn ang="0">
                    <a:pos x="12" y="67"/>
                  </a:cxn>
                  <a:cxn ang="0">
                    <a:pos x="24" y="48"/>
                  </a:cxn>
                  <a:cxn ang="0">
                    <a:pos x="37" y="33"/>
                  </a:cxn>
                  <a:cxn ang="0">
                    <a:pos x="53" y="19"/>
                  </a:cxn>
                  <a:cxn ang="0">
                    <a:pos x="70" y="11"/>
                  </a:cxn>
                  <a:cxn ang="0">
                    <a:pos x="90" y="4"/>
                  </a:cxn>
                  <a:cxn ang="0">
                    <a:pos x="113" y="0"/>
                  </a:cxn>
                  <a:cxn ang="0">
                    <a:pos x="137" y="0"/>
                  </a:cxn>
                  <a:cxn ang="0">
                    <a:pos x="162" y="4"/>
                  </a:cxn>
                  <a:cxn ang="0">
                    <a:pos x="190" y="9"/>
                  </a:cxn>
                  <a:cxn ang="0">
                    <a:pos x="221" y="19"/>
                  </a:cxn>
                  <a:cxn ang="0">
                    <a:pos x="251" y="31"/>
                  </a:cxn>
                  <a:cxn ang="0">
                    <a:pos x="286" y="47"/>
                  </a:cxn>
                  <a:cxn ang="0">
                    <a:pos x="323" y="66"/>
                  </a:cxn>
                  <a:cxn ang="0">
                    <a:pos x="361" y="88"/>
                  </a:cxn>
                  <a:cxn ang="0">
                    <a:pos x="402" y="112"/>
                  </a:cxn>
                  <a:cxn ang="0">
                    <a:pos x="363" y="91"/>
                  </a:cxn>
                  <a:cxn ang="0">
                    <a:pos x="325" y="72"/>
                  </a:cxn>
                  <a:cxn ang="0">
                    <a:pos x="289" y="55"/>
                  </a:cxn>
                  <a:cxn ang="0">
                    <a:pos x="257" y="43"/>
                  </a:cxn>
                  <a:cxn ang="0">
                    <a:pos x="224" y="31"/>
                  </a:cxn>
                  <a:cxn ang="0">
                    <a:pos x="195" y="24"/>
                  </a:cxn>
                  <a:cxn ang="0">
                    <a:pos x="167" y="19"/>
                  </a:cxn>
                  <a:cxn ang="0">
                    <a:pos x="142" y="16"/>
                  </a:cxn>
                  <a:cxn ang="0">
                    <a:pos x="118" y="16"/>
                  </a:cxn>
                  <a:cxn ang="0">
                    <a:pos x="96" y="18"/>
                  </a:cxn>
                  <a:cxn ang="0">
                    <a:pos x="75" y="23"/>
                  </a:cxn>
                  <a:cxn ang="0">
                    <a:pos x="56" y="31"/>
                  </a:cxn>
                  <a:cxn ang="0">
                    <a:pos x="41" y="42"/>
                  </a:cxn>
                  <a:cxn ang="0">
                    <a:pos x="25" y="55"/>
                  </a:cxn>
                  <a:cxn ang="0">
                    <a:pos x="13" y="71"/>
                  </a:cxn>
                  <a:cxn ang="0">
                    <a:pos x="3" y="90"/>
                  </a:cxn>
                  <a:cxn ang="0">
                    <a:pos x="0" y="90"/>
                  </a:cxn>
                  <a:cxn ang="0">
                    <a:pos x="3" y="90"/>
                  </a:cxn>
                </a:cxnLst>
                <a:rect l="0" t="0" r="r" b="b"/>
                <a:pathLst>
                  <a:path w="402" h="112">
                    <a:moveTo>
                      <a:pt x="3" y="90"/>
                    </a:moveTo>
                    <a:lnTo>
                      <a:pt x="12" y="67"/>
                    </a:lnTo>
                    <a:lnTo>
                      <a:pt x="24" y="48"/>
                    </a:lnTo>
                    <a:lnTo>
                      <a:pt x="37" y="33"/>
                    </a:lnTo>
                    <a:lnTo>
                      <a:pt x="53" y="19"/>
                    </a:lnTo>
                    <a:lnTo>
                      <a:pt x="70" y="11"/>
                    </a:lnTo>
                    <a:lnTo>
                      <a:pt x="90" y="4"/>
                    </a:lnTo>
                    <a:lnTo>
                      <a:pt x="113" y="0"/>
                    </a:lnTo>
                    <a:lnTo>
                      <a:pt x="137" y="0"/>
                    </a:lnTo>
                    <a:lnTo>
                      <a:pt x="162" y="4"/>
                    </a:lnTo>
                    <a:lnTo>
                      <a:pt x="190" y="9"/>
                    </a:lnTo>
                    <a:lnTo>
                      <a:pt x="221" y="19"/>
                    </a:lnTo>
                    <a:lnTo>
                      <a:pt x="251" y="31"/>
                    </a:lnTo>
                    <a:lnTo>
                      <a:pt x="286" y="47"/>
                    </a:lnTo>
                    <a:lnTo>
                      <a:pt x="323" y="66"/>
                    </a:lnTo>
                    <a:lnTo>
                      <a:pt x="361" y="88"/>
                    </a:lnTo>
                    <a:lnTo>
                      <a:pt x="402" y="112"/>
                    </a:lnTo>
                    <a:lnTo>
                      <a:pt x="363" y="91"/>
                    </a:lnTo>
                    <a:lnTo>
                      <a:pt x="325" y="72"/>
                    </a:lnTo>
                    <a:lnTo>
                      <a:pt x="289" y="55"/>
                    </a:lnTo>
                    <a:lnTo>
                      <a:pt x="257" y="43"/>
                    </a:lnTo>
                    <a:lnTo>
                      <a:pt x="224" y="31"/>
                    </a:lnTo>
                    <a:lnTo>
                      <a:pt x="195" y="24"/>
                    </a:lnTo>
                    <a:lnTo>
                      <a:pt x="167" y="19"/>
                    </a:lnTo>
                    <a:lnTo>
                      <a:pt x="142" y="16"/>
                    </a:lnTo>
                    <a:lnTo>
                      <a:pt x="118" y="16"/>
                    </a:lnTo>
                    <a:lnTo>
                      <a:pt x="96" y="18"/>
                    </a:lnTo>
                    <a:lnTo>
                      <a:pt x="75" y="23"/>
                    </a:lnTo>
                    <a:lnTo>
                      <a:pt x="56" y="31"/>
                    </a:lnTo>
                    <a:lnTo>
                      <a:pt x="41" y="42"/>
                    </a:lnTo>
                    <a:lnTo>
                      <a:pt x="25" y="55"/>
                    </a:lnTo>
                    <a:lnTo>
                      <a:pt x="13" y="71"/>
                    </a:lnTo>
                    <a:lnTo>
                      <a:pt x="3" y="90"/>
                    </a:lnTo>
                    <a:lnTo>
                      <a:pt x="0" y="90"/>
                    </a:lnTo>
                    <a:lnTo>
                      <a:pt x="3" y="90"/>
                    </a:lnTo>
                    <a:close/>
                  </a:path>
                </a:pathLst>
              </a:custGeom>
              <a:solidFill>
                <a:srgbClr val="339966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ru-RU" dirty="0"/>
              </a:p>
            </p:txBody>
          </p:sp>
          <p:sp>
            <p:nvSpPr>
              <p:cNvPr id="28" name="Freeform 42"/>
              <p:cNvSpPr>
                <a:spLocks/>
              </p:cNvSpPr>
              <p:nvPr/>
            </p:nvSpPr>
            <p:spPr bwMode="auto">
              <a:xfrm>
                <a:off x="4986" y="4609"/>
                <a:ext cx="440" cy="94"/>
              </a:xfrm>
              <a:custGeom>
                <a:avLst/>
                <a:gdLst/>
                <a:ahLst/>
                <a:cxnLst>
                  <a:cxn ang="0">
                    <a:pos x="440" y="48"/>
                  </a:cxn>
                  <a:cxn ang="0">
                    <a:pos x="389" y="32"/>
                  </a:cxn>
                  <a:cxn ang="0">
                    <a:pos x="334" y="22"/>
                  </a:cxn>
                  <a:cxn ang="0">
                    <a:pos x="277" y="13"/>
                  </a:cxn>
                  <a:cxn ang="0">
                    <a:pos x="221" y="13"/>
                  </a:cxn>
                  <a:cxn ang="0">
                    <a:pos x="162" y="18"/>
                  </a:cxn>
                  <a:cxn ang="0">
                    <a:pos x="106" y="34"/>
                  </a:cxn>
                  <a:cxn ang="0">
                    <a:pos x="78" y="44"/>
                  </a:cxn>
                  <a:cxn ang="0">
                    <a:pos x="51" y="58"/>
                  </a:cxn>
                  <a:cxn ang="0">
                    <a:pos x="25" y="75"/>
                  </a:cxn>
                  <a:cxn ang="0">
                    <a:pos x="0" y="94"/>
                  </a:cxn>
                  <a:cxn ang="0">
                    <a:pos x="37" y="56"/>
                  </a:cxn>
                  <a:cxn ang="0">
                    <a:pos x="60" y="41"/>
                  </a:cxn>
                  <a:cxn ang="0">
                    <a:pos x="85" y="27"/>
                  </a:cxn>
                  <a:cxn ang="0">
                    <a:pos x="114" y="15"/>
                  </a:cxn>
                  <a:cxn ang="0">
                    <a:pos x="147" y="6"/>
                  </a:cxn>
                  <a:cxn ang="0">
                    <a:pos x="186" y="1"/>
                  </a:cxn>
                  <a:cxn ang="0">
                    <a:pos x="233" y="0"/>
                  </a:cxn>
                  <a:cxn ang="0">
                    <a:pos x="255" y="1"/>
                  </a:cxn>
                  <a:cxn ang="0">
                    <a:pos x="281" y="5"/>
                  </a:cxn>
                  <a:cxn ang="0">
                    <a:pos x="335" y="15"/>
                  </a:cxn>
                  <a:cxn ang="0">
                    <a:pos x="390" y="30"/>
                  </a:cxn>
                  <a:cxn ang="0">
                    <a:pos x="440" y="48"/>
                  </a:cxn>
                  <a:cxn ang="0">
                    <a:pos x="437" y="42"/>
                  </a:cxn>
                  <a:cxn ang="0">
                    <a:pos x="440" y="48"/>
                  </a:cxn>
                </a:cxnLst>
                <a:rect l="0" t="0" r="r" b="b"/>
                <a:pathLst>
                  <a:path w="440" h="94">
                    <a:moveTo>
                      <a:pt x="440" y="48"/>
                    </a:moveTo>
                    <a:lnTo>
                      <a:pt x="389" y="32"/>
                    </a:lnTo>
                    <a:lnTo>
                      <a:pt x="334" y="22"/>
                    </a:lnTo>
                    <a:lnTo>
                      <a:pt x="277" y="13"/>
                    </a:lnTo>
                    <a:lnTo>
                      <a:pt x="221" y="13"/>
                    </a:lnTo>
                    <a:lnTo>
                      <a:pt x="162" y="18"/>
                    </a:lnTo>
                    <a:lnTo>
                      <a:pt x="106" y="34"/>
                    </a:lnTo>
                    <a:lnTo>
                      <a:pt x="78" y="44"/>
                    </a:lnTo>
                    <a:lnTo>
                      <a:pt x="51" y="58"/>
                    </a:lnTo>
                    <a:lnTo>
                      <a:pt x="25" y="75"/>
                    </a:lnTo>
                    <a:lnTo>
                      <a:pt x="0" y="94"/>
                    </a:lnTo>
                    <a:lnTo>
                      <a:pt x="37" y="56"/>
                    </a:lnTo>
                    <a:lnTo>
                      <a:pt x="60" y="41"/>
                    </a:lnTo>
                    <a:lnTo>
                      <a:pt x="85" y="27"/>
                    </a:lnTo>
                    <a:lnTo>
                      <a:pt x="114" y="15"/>
                    </a:lnTo>
                    <a:lnTo>
                      <a:pt x="147" y="6"/>
                    </a:lnTo>
                    <a:lnTo>
                      <a:pt x="186" y="1"/>
                    </a:lnTo>
                    <a:lnTo>
                      <a:pt x="233" y="0"/>
                    </a:lnTo>
                    <a:lnTo>
                      <a:pt x="255" y="1"/>
                    </a:lnTo>
                    <a:lnTo>
                      <a:pt x="281" y="5"/>
                    </a:lnTo>
                    <a:lnTo>
                      <a:pt x="335" y="15"/>
                    </a:lnTo>
                    <a:lnTo>
                      <a:pt x="390" y="30"/>
                    </a:lnTo>
                    <a:lnTo>
                      <a:pt x="440" y="48"/>
                    </a:lnTo>
                    <a:lnTo>
                      <a:pt x="437" y="42"/>
                    </a:lnTo>
                    <a:lnTo>
                      <a:pt x="440" y="48"/>
                    </a:lnTo>
                    <a:close/>
                  </a:path>
                </a:pathLst>
              </a:custGeom>
              <a:solidFill>
                <a:srgbClr val="339966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ru-RU" dirty="0"/>
              </a:p>
            </p:txBody>
          </p:sp>
          <p:sp>
            <p:nvSpPr>
              <p:cNvPr id="29" name="Freeform 43"/>
              <p:cNvSpPr>
                <a:spLocks/>
              </p:cNvSpPr>
              <p:nvPr/>
            </p:nvSpPr>
            <p:spPr bwMode="auto">
              <a:xfrm>
                <a:off x="5219" y="3920"/>
                <a:ext cx="161" cy="454"/>
              </a:xfrm>
              <a:custGeom>
                <a:avLst/>
                <a:gdLst/>
                <a:ahLst/>
                <a:cxnLst>
                  <a:cxn ang="0">
                    <a:pos x="161" y="454"/>
                  </a:cxn>
                  <a:cxn ang="0">
                    <a:pos x="109" y="389"/>
                  </a:cxn>
                  <a:cxn ang="0">
                    <a:pos x="65" y="325"/>
                  </a:cxn>
                  <a:cxn ang="0">
                    <a:pos x="46" y="294"/>
                  </a:cxn>
                  <a:cxn ang="0">
                    <a:pos x="30" y="264"/>
                  </a:cxn>
                  <a:cxn ang="0">
                    <a:pos x="17" y="233"/>
                  </a:cxn>
                  <a:cxn ang="0">
                    <a:pos x="8" y="204"/>
                  </a:cxn>
                  <a:cxn ang="0">
                    <a:pos x="1" y="176"/>
                  </a:cxn>
                  <a:cxn ang="0">
                    <a:pos x="0" y="147"/>
                  </a:cxn>
                  <a:cxn ang="0">
                    <a:pos x="1" y="121"/>
                  </a:cxn>
                  <a:cxn ang="0">
                    <a:pos x="6" y="94"/>
                  </a:cxn>
                  <a:cxn ang="0">
                    <a:pos x="17" y="70"/>
                  </a:cxn>
                  <a:cxn ang="0">
                    <a:pos x="32" y="44"/>
                  </a:cxn>
                  <a:cxn ang="0">
                    <a:pos x="53" y="22"/>
                  </a:cxn>
                  <a:cxn ang="0">
                    <a:pos x="78" y="0"/>
                  </a:cxn>
                  <a:cxn ang="0">
                    <a:pos x="58" y="13"/>
                  </a:cxn>
                  <a:cxn ang="0">
                    <a:pos x="41" y="31"/>
                  </a:cxn>
                  <a:cxn ang="0">
                    <a:pos x="27" y="48"/>
                  </a:cxn>
                  <a:cxn ang="0">
                    <a:pos x="17" y="68"/>
                  </a:cxn>
                  <a:cxn ang="0">
                    <a:pos x="10" y="91"/>
                  </a:cxn>
                  <a:cxn ang="0">
                    <a:pos x="6" y="115"/>
                  </a:cxn>
                  <a:cxn ang="0">
                    <a:pos x="6" y="140"/>
                  </a:cxn>
                  <a:cxn ang="0">
                    <a:pos x="10" y="168"/>
                  </a:cxn>
                  <a:cxn ang="0">
                    <a:pos x="17" y="197"/>
                  </a:cxn>
                  <a:cxn ang="0">
                    <a:pos x="27" y="228"/>
                  </a:cxn>
                  <a:cxn ang="0">
                    <a:pos x="41" y="260"/>
                  </a:cxn>
                  <a:cxn ang="0">
                    <a:pos x="58" y="296"/>
                  </a:cxn>
                  <a:cxn ang="0">
                    <a:pos x="78" y="332"/>
                  </a:cxn>
                  <a:cxn ang="0">
                    <a:pos x="102" y="372"/>
                  </a:cxn>
                  <a:cxn ang="0">
                    <a:pos x="130" y="411"/>
                  </a:cxn>
                  <a:cxn ang="0">
                    <a:pos x="161" y="454"/>
                  </a:cxn>
                </a:cxnLst>
                <a:rect l="0" t="0" r="r" b="b"/>
                <a:pathLst>
                  <a:path w="161" h="454">
                    <a:moveTo>
                      <a:pt x="161" y="454"/>
                    </a:moveTo>
                    <a:lnTo>
                      <a:pt x="109" y="389"/>
                    </a:lnTo>
                    <a:lnTo>
                      <a:pt x="65" y="325"/>
                    </a:lnTo>
                    <a:lnTo>
                      <a:pt x="46" y="294"/>
                    </a:lnTo>
                    <a:lnTo>
                      <a:pt x="30" y="264"/>
                    </a:lnTo>
                    <a:lnTo>
                      <a:pt x="17" y="233"/>
                    </a:lnTo>
                    <a:lnTo>
                      <a:pt x="8" y="204"/>
                    </a:lnTo>
                    <a:lnTo>
                      <a:pt x="1" y="176"/>
                    </a:lnTo>
                    <a:lnTo>
                      <a:pt x="0" y="147"/>
                    </a:lnTo>
                    <a:lnTo>
                      <a:pt x="1" y="121"/>
                    </a:lnTo>
                    <a:lnTo>
                      <a:pt x="6" y="94"/>
                    </a:lnTo>
                    <a:lnTo>
                      <a:pt x="17" y="70"/>
                    </a:lnTo>
                    <a:lnTo>
                      <a:pt x="32" y="44"/>
                    </a:lnTo>
                    <a:lnTo>
                      <a:pt x="53" y="22"/>
                    </a:lnTo>
                    <a:lnTo>
                      <a:pt x="78" y="0"/>
                    </a:lnTo>
                    <a:lnTo>
                      <a:pt x="58" y="13"/>
                    </a:lnTo>
                    <a:lnTo>
                      <a:pt x="41" y="31"/>
                    </a:lnTo>
                    <a:lnTo>
                      <a:pt x="27" y="48"/>
                    </a:lnTo>
                    <a:lnTo>
                      <a:pt x="17" y="68"/>
                    </a:lnTo>
                    <a:lnTo>
                      <a:pt x="10" y="91"/>
                    </a:lnTo>
                    <a:lnTo>
                      <a:pt x="6" y="115"/>
                    </a:lnTo>
                    <a:lnTo>
                      <a:pt x="6" y="140"/>
                    </a:lnTo>
                    <a:lnTo>
                      <a:pt x="10" y="168"/>
                    </a:lnTo>
                    <a:lnTo>
                      <a:pt x="17" y="197"/>
                    </a:lnTo>
                    <a:lnTo>
                      <a:pt x="27" y="228"/>
                    </a:lnTo>
                    <a:lnTo>
                      <a:pt x="41" y="260"/>
                    </a:lnTo>
                    <a:lnTo>
                      <a:pt x="58" y="296"/>
                    </a:lnTo>
                    <a:lnTo>
                      <a:pt x="78" y="332"/>
                    </a:lnTo>
                    <a:lnTo>
                      <a:pt x="102" y="372"/>
                    </a:lnTo>
                    <a:lnTo>
                      <a:pt x="130" y="411"/>
                    </a:lnTo>
                    <a:lnTo>
                      <a:pt x="161" y="454"/>
                    </a:lnTo>
                    <a:close/>
                  </a:path>
                </a:pathLst>
              </a:custGeom>
              <a:solidFill>
                <a:srgbClr val="339966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ru-RU" dirty="0"/>
              </a:p>
            </p:txBody>
          </p:sp>
          <p:sp>
            <p:nvSpPr>
              <p:cNvPr id="30" name="Freeform 44"/>
              <p:cNvSpPr>
                <a:spLocks/>
              </p:cNvSpPr>
              <p:nvPr/>
            </p:nvSpPr>
            <p:spPr bwMode="auto">
              <a:xfrm>
                <a:off x="5506" y="4028"/>
                <a:ext cx="115" cy="543"/>
              </a:xfrm>
              <a:custGeom>
                <a:avLst/>
                <a:gdLst/>
                <a:ahLst/>
                <a:cxnLst>
                  <a:cxn ang="0">
                    <a:pos x="102" y="0"/>
                  </a:cxn>
                  <a:cxn ang="0">
                    <a:pos x="84" y="10"/>
                  </a:cxn>
                  <a:cxn ang="0">
                    <a:pos x="66" y="24"/>
                  </a:cxn>
                  <a:cxn ang="0">
                    <a:pos x="47" y="44"/>
                  </a:cxn>
                  <a:cxn ang="0">
                    <a:pos x="30" y="70"/>
                  </a:cxn>
                  <a:cxn ang="0">
                    <a:pos x="16" y="102"/>
                  </a:cxn>
                  <a:cxn ang="0">
                    <a:pos x="9" y="121"/>
                  </a:cxn>
                  <a:cxn ang="0">
                    <a:pos x="6" y="144"/>
                  </a:cxn>
                  <a:cxn ang="0">
                    <a:pos x="2" y="168"/>
                  </a:cxn>
                  <a:cxn ang="0">
                    <a:pos x="0" y="195"/>
                  </a:cxn>
                  <a:cxn ang="0">
                    <a:pos x="0" y="224"/>
                  </a:cxn>
                  <a:cxn ang="0">
                    <a:pos x="2" y="257"/>
                  </a:cxn>
                  <a:cxn ang="0">
                    <a:pos x="7" y="301"/>
                  </a:cxn>
                  <a:cxn ang="0">
                    <a:pos x="14" y="344"/>
                  </a:cxn>
                  <a:cxn ang="0">
                    <a:pos x="24" y="384"/>
                  </a:cxn>
                  <a:cxn ang="0">
                    <a:pos x="38" y="421"/>
                  </a:cxn>
                  <a:cxn ang="0">
                    <a:pos x="54" y="456"/>
                  </a:cxn>
                  <a:cxn ang="0">
                    <a:pos x="71" y="486"/>
                  </a:cxn>
                  <a:cxn ang="0">
                    <a:pos x="91" y="516"/>
                  </a:cxn>
                  <a:cxn ang="0">
                    <a:pos x="115" y="543"/>
                  </a:cxn>
                  <a:cxn ang="0">
                    <a:pos x="90" y="504"/>
                  </a:cxn>
                  <a:cxn ang="0">
                    <a:pos x="67" y="464"/>
                  </a:cxn>
                  <a:cxn ang="0">
                    <a:pos x="48" y="426"/>
                  </a:cxn>
                  <a:cxn ang="0">
                    <a:pos x="33" y="390"/>
                  </a:cxn>
                  <a:cxn ang="0">
                    <a:pos x="21" y="353"/>
                  </a:cxn>
                  <a:cxn ang="0">
                    <a:pos x="12" y="317"/>
                  </a:cxn>
                  <a:cxn ang="0">
                    <a:pos x="7" y="282"/>
                  </a:cxn>
                  <a:cxn ang="0">
                    <a:pos x="4" y="248"/>
                  </a:cxn>
                  <a:cxn ang="0">
                    <a:pos x="6" y="214"/>
                  </a:cxn>
                  <a:cxn ang="0">
                    <a:pos x="9" y="181"/>
                  </a:cxn>
                  <a:cxn ang="0">
                    <a:pos x="16" y="150"/>
                  </a:cxn>
                  <a:cxn ang="0">
                    <a:pos x="28" y="118"/>
                  </a:cxn>
                  <a:cxn ang="0">
                    <a:pos x="42" y="87"/>
                  </a:cxn>
                  <a:cxn ang="0">
                    <a:pos x="59" y="58"/>
                  </a:cxn>
                  <a:cxn ang="0">
                    <a:pos x="78" y="29"/>
                  </a:cxn>
                  <a:cxn ang="0">
                    <a:pos x="102" y="0"/>
                  </a:cxn>
                  <a:cxn ang="0">
                    <a:pos x="98" y="0"/>
                  </a:cxn>
                  <a:cxn ang="0">
                    <a:pos x="102" y="0"/>
                  </a:cxn>
                </a:cxnLst>
                <a:rect l="0" t="0" r="r" b="b"/>
                <a:pathLst>
                  <a:path w="115" h="543">
                    <a:moveTo>
                      <a:pt x="102" y="0"/>
                    </a:moveTo>
                    <a:lnTo>
                      <a:pt x="84" y="10"/>
                    </a:lnTo>
                    <a:lnTo>
                      <a:pt x="66" y="24"/>
                    </a:lnTo>
                    <a:lnTo>
                      <a:pt x="47" y="44"/>
                    </a:lnTo>
                    <a:lnTo>
                      <a:pt x="30" y="70"/>
                    </a:lnTo>
                    <a:lnTo>
                      <a:pt x="16" y="102"/>
                    </a:lnTo>
                    <a:lnTo>
                      <a:pt x="9" y="121"/>
                    </a:lnTo>
                    <a:lnTo>
                      <a:pt x="6" y="144"/>
                    </a:lnTo>
                    <a:lnTo>
                      <a:pt x="2" y="168"/>
                    </a:lnTo>
                    <a:lnTo>
                      <a:pt x="0" y="195"/>
                    </a:lnTo>
                    <a:lnTo>
                      <a:pt x="0" y="224"/>
                    </a:lnTo>
                    <a:lnTo>
                      <a:pt x="2" y="257"/>
                    </a:lnTo>
                    <a:lnTo>
                      <a:pt x="7" y="301"/>
                    </a:lnTo>
                    <a:lnTo>
                      <a:pt x="14" y="344"/>
                    </a:lnTo>
                    <a:lnTo>
                      <a:pt x="24" y="384"/>
                    </a:lnTo>
                    <a:lnTo>
                      <a:pt x="38" y="421"/>
                    </a:lnTo>
                    <a:lnTo>
                      <a:pt x="54" y="456"/>
                    </a:lnTo>
                    <a:lnTo>
                      <a:pt x="71" y="486"/>
                    </a:lnTo>
                    <a:lnTo>
                      <a:pt x="91" y="516"/>
                    </a:lnTo>
                    <a:lnTo>
                      <a:pt x="115" y="543"/>
                    </a:lnTo>
                    <a:lnTo>
                      <a:pt x="90" y="504"/>
                    </a:lnTo>
                    <a:lnTo>
                      <a:pt x="67" y="464"/>
                    </a:lnTo>
                    <a:lnTo>
                      <a:pt x="48" y="426"/>
                    </a:lnTo>
                    <a:lnTo>
                      <a:pt x="33" y="390"/>
                    </a:lnTo>
                    <a:lnTo>
                      <a:pt x="21" y="353"/>
                    </a:lnTo>
                    <a:lnTo>
                      <a:pt x="12" y="317"/>
                    </a:lnTo>
                    <a:lnTo>
                      <a:pt x="7" y="282"/>
                    </a:lnTo>
                    <a:lnTo>
                      <a:pt x="4" y="248"/>
                    </a:lnTo>
                    <a:lnTo>
                      <a:pt x="6" y="214"/>
                    </a:lnTo>
                    <a:lnTo>
                      <a:pt x="9" y="181"/>
                    </a:lnTo>
                    <a:lnTo>
                      <a:pt x="16" y="150"/>
                    </a:lnTo>
                    <a:lnTo>
                      <a:pt x="28" y="118"/>
                    </a:lnTo>
                    <a:lnTo>
                      <a:pt x="42" y="87"/>
                    </a:lnTo>
                    <a:lnTo>
                      <a:pt x="59" y="58"/>
                    </a:lnTo>
                    <a:lnTo>
                      <a:pt x="78" y="29"/>
                    </a:lnTo>
                    <a:lnTo>
                      <a:pt x="102" y="0"/>
                    </a:lnTo>
                    <a:lnTo>
                      <a:pt x="98" y="0"/>
                    </a:lnTo>
                    <a:lnTo>
                      <a:pt x="102" y="0"/>
                    </a:lnTo>
                    <a:close/>
                  </a:path>
                </a:pathLst>
              </a:custGeom>
              <a:solidFill>
                <a:srgbClr val="339966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ru-RU" dirty="0"/>
              </a:p>
            </p:txBody>
          </p:sp>
          <p:sp>
            <p:nvSpPr>
              <p:cNvPr id="31" name="Freeform 45"/>
              <p:cNvSpPr>
                <a:spLocks/>
              </p:cNvSpPr>
              <p:nvPr/>
            </p:nvSpPr>
            <p:spPr bwMode="auto">
              <a:xfrm>
                <a:off x="4951" y="3853"/>
                <a:ext cx="831" cy="975"/>
              </a:xfrm>
              <a:custGeom>
                <a:avLst/>
                <a:gdLst/>
                <a:ahLst/>
                <a:cxnLst>
                  <a:cxn ang="0">
                    <a:pos x="33" y="140"/>
                  </a:cxn>
                  <a:cxn ang="0">
                    <a:pos x="38" y="56"/>
                  </a:cxn>
                  <a:cxn ang="0">
                    <a:pos x="47" y="29"/>
                  </a:cxn>
                  <a:cxn ang="0">
                    <a:pos x="38" y="116"/>
                  </a:cxn>
                  <a:cxn ang="0">
                    <a:pos x="64" y="228"/>
                  </a:cxn>
                  <a:cxn ang="0">
                    <a:pos x="113" y="190"/>
                  </a:cxn>
                  <a:cxn ang="0">
                    <a:pos x="120" y="122"/>
                  </a:cxn>
                  <a:cxn ang="0">
                    <a:pos x="117" y="96"/>
                  </a:cxn>
                  <a:cxn ang="0">
                    <a:pos x="125" y="182"/>
                  </a:cxn>
                  <a:cxn ang="0">
                    <a:pos x="89" y="233"/>
                  </a:cxn>
                  <a:cxn ang="0">
                    <a:pos x="95" y="295"/>
                  </a:cxn>
                  <a:cxn ang="0">
                    <a:pos x="141" y="286"/>
                  </a:cxn>
                  <a:cxn ang="0">
                    <a:pos x="168" y="226"/>
                  </a:cxn>
                  <a:cxn ang="0">
                    <a:pos x="160" y="135"/>
                  </a:cxn>
                  <a:cxn ang="0">
                    <a:pos x="172" y="238"/>
                  </a:cxn>
                  <a:cxn ang="0">
                    <a:pos x="149" y="303"/>
                  </a:cxn>
                  <a:cxn ang="0">
                    <a:pos x="136" y="355"/>
                  </a:cxn>
                  <a:cxn ang="0">
                    <a:pos x="167" y="370"/>
                  </a:cxn>
                  <a:cxn ang="0">
                    <a:pos x="196" y="322"/>
                  </a:cxn>
                  <a:cxn ang="0">
                    <a:pos x="206" y="250"/>
                  </a:cxn>
                  <a:cxn ang="0">
                    <a:pos x="211" y="281"/>
                  </a:cxn>
                  <a:cxn ang="0">
                    <a:pos x="199" y="351"/>
                  </a:cxn>
                  <a:cxn ang="0">
                    <a:pos x="163" y="396"/>
                  </a:cxn>
                  <a:cxn ang="0">
                    <a:pos x="218" y="415"/>
                  </a:cxn>
                  <a:cxn ang="0">
                    <a:pos x="238" y="332"/>
                  </a:cxn>
                  <a:cxn ang="0">
                    <a:pos x="225" y="427"/>
                  </a:cxn>
                  <a:cxn ang="0">
                    <a:pos x="319" y="569"/>
                  </a:cxn>
                  <a:cxn ang="0">
                    <a:pos x="540" y="761"/>
                  </a:cxn>
                  <a:cxn ang="0">
                    <a:pos x="831" y="963"/>
                  </a:cxn>
                  <a:cxn ang="0">
                    <a:pos x="773" y="944"/>
                  </a:cxn>
                  <a:cxn ang="0">
                    <a:pos x="646" y="855"/>
                  </a:cxn>
                  <a:cxn ang="0">
                    <a:pos x="506" y="749"/>
                  </a:cxn>
                  <a:cxn ang="0">
                    <a:pos x="353" y="622"/>
                  </a:cxn>
                  <a:cxn ang="0">
                    <a:pos x="223" y="487"/>
                  </a:cxn>
                  <a:cxn ang="0">
                    <a:pos x="197" y="456"/>
                  </a:cxn>
                  <a:cxn ang="0">
                    <a:pos x="163" y="449"/>
                  </a:cxn>
                  <a:cxn ang="0">
                    <a:pos x="134" y="428"/>
                  </a:cxn>
                  <a:cxn ang="0">
                    <a:pos x="170" y="421"/>
                  </a:cxn>
                  <a:cxn ang="0">
                    <a:pos x="96" y="375"/>
                  </a:cxn>
                  <a:cxn ang="0">
                    <a:pos x="64" y="341"/>
                  </a:cxn>
                  <a:cxn ang="0">
                    <a:pos x="143" y="389"/>
                  </a:cxn>
                  <a:cxn ang="0">
                    <a:pos x="84" y="319"/>
                  </a:cxn>
                  <a:cxn ang="0">
                    <a:pos x="43" y="288"/>
                  </a:cxn>
                  <a:cxn ang="0">
                    <a:pos x="9" y="236"/>
                  </a:cxn>
                  <a:cxn ang="0">
                    <a:pos x="35" y="271"/>
                  </a:cxn>
                  <a:cxn ang="0">
                    <a:pos x="81" y="295"/>
                  </a:cxn>
                  <a:cxn ang="0">
                    <a:pos x="43" y="230"/>
                  </a:cxn>
                  <a:cxn ang="0">
                    <a:pos x="12" y="188"/>
                  </a:cxn>
                  <a:cxn ang="0">
                    <a:pos x="2" y="128"/>
                  </a:cxn>
                  <a:cxn ang="0">
                    <a:pos x="12" y="170"/>
                  </a:cxn>
                </a:cxnLst>
                <a:rect l="0" t="0" r="r" b="b"/>
                <a:pathLst>
                  <a:path w="831" h="975">
                    <a:moveTo>
                      <a:pt x="50" y="224"/>
                    </a:moveTo>
                    <a:lnTo>
                      <a:pt x="36" y="168"/>
                    </a:lnTo>
                    <a:lnTo>
                      <a:pt x="33" y="140"/>
                    </a:lnTo>
                    <a:lnTo>
                      <a:pt x="31" y="113"/>
                    </a:lnTo>
                    <a:lnTo>
                      <a:pt x="33" y="84"/>
                    </a:lnTo>
                    <a:lnTo>
                      <a:pt x="38" y="56"/>
                    </a:lnTo>
                    <a:lnTo>
                      <a:pt x="47" y="27"/>
                    </a:lnTo>
                    <a:lnTo>
                      <a:pt x="57" y="0"/>
                    </a:lnTo>
                    <a:lnTo>
                      <a:pt x="47" y="29"/>
                    </a:lnTo>
                    <a:lnTo>
                      <a:pt x="40" y="58"/>
                    </a:lnTo>
                    <a:lnTo>
                      <a:pt x="36" y="87"/>
                    </a:lnTo>
                    <a:lnTo>
                      <a:pt x="38" y="116"/>
                    </a:lnTo>
                    <a:lnTo>
                      <a:pt x="40" y="146"/>
                    </a:lnTo>
                    <a:lnTo>
                      <a:pt x="47" y="173"/>
                    </a:lnTo>
                    <a:lnTo>
                      <a:pt x="64" y="228"/>
                    </a:lnTo>
                    <a:lnTo>
                      <a:pt x="84" y="219"/>
                    </a:lnTo>
                    <a:lnTo>
                      <a:pt x="101" y="206"/>
                    </a:lnTo>
                    <a:lnTo>
                      <a:pt x="113" y="190"/>
                    </a:lnTo>
                    <a:lnTo>
                      <a:pt x="120" y="171"/>
                    </a:lnTo>
                    <a:lnTo>
                      <a:pt x="122" y="149"/>
                    </a:lnTo>
                    <a:lnTo>
                      <a:pt x="120" y="122"/>
                    </a:lnTo>
                    <a:lnTo>
                      <a:pt x="115" y="92"/>
                    </a:lnTo>
                    <a:lnTo>
                      <a:pt x="103" y="60"/>
                    </a:lnTo>
                    <a:lnTo>
                      <a:pt x="117" y="96"/>
                    </a:lnTo>
                    <a:lnTo>
                      <a:pt x="124" y="128"/>
                    </a:lnTo>
                    <a:lnTo>
                      <a:pt x="127" y="158"/>
                    </a:lnTo>
                    <a:lnTo>
                      <a:pt x="125" y="182"/>
                    </a:lnTo>
                    <a:lnTo>
                      <a:pt x="119" y="202"/>
                    </a:lnTo>
                    <a:lnTo>
                      <a:pt x="107" y="219"/>
                    </a:lnTo>
                    <a:lnTo>
                      <a:pt x="89" y="233"/>
                    </a:lnTo>
                    <a:lnTo>
                      <a:pt x="67" y="241"/>
                    </a:lnTo>
                    <a:lnTo>
                      <a:pt x="86" y="277"/>
                    </a:lnTo>
                    <a:lnTo>
                      <a:pt x="95" y="295"/>
                    </a:lnTo>
                    <a:lnTo>
                      <a:pt x="103" y="310"/>
                    </a:lnTo>
                    <a:lnTo>
                      <a:pt x="124" y="300"/>
                    </a:lnTo>
                    <a:lnTo>
                      <a:pt x="141" y="286"/>
                    </a:lnTo>
                    <a:lnTo>
                      <a:pt x="153" y="271"/>
                    </a:lnTo>
                    <a:lnTo>
                      <a:pt x="163" y="250"/>
                    </a:lnTo>
                    <a:lnTo>
                      <a:pt x="168" y="226"/>
                    </a:lnTo>
                    <a:lnTo>
                      <a:pt x="168" y="200"/>
                    </a:lnTo>
                    <a:lnTo>
                      <a:pt x="167" y="170"/>
                    </a:lnTo>
                    <a:lnTo>
                      <a:pt x="160" y="135"/>
                    </a:lnTo>
                    <a:lnTo>
                      <a:pt x="168" y="175"/>
                    </a:lnTo>
                    <a:lnTo>
                      <a:pt x="172" y="209"/>
                    </a:lnTo>
                    <a:lnTo>
                      <a:pt x="172" y="238"/>
                    </a:lnTo>
                    <a:lnTo>
                      <a:pt x="168" y="264"/>
                    </a:lnTo>
                    <a:lnTo>
                      <a:pt x="161" y="286"/>
                    </a:lnTo>
                    <a:lnTo>
                      <a:pt x="149" y="303"/>
                    </a:lnTo>
                    <a:lnTo>
                      <a:pt x="134" y="315"/>
                    </a:lnTo>
                    <a:lnTo>
                      <a:pt x="113" y="324"/>
                    </a:lnTo>
                    <a:lnTo>
                      <a:pt x="136" y="355"/>
                    </a:lnTo>
                    <a:lnTo>
                      <a:pt x="144" y="368"/>
                    </a:lnTo>
                    <a:lnTo>
                      <a:pt x="153" y="382"/>
                    </a:lnTo>
                    <a:lnTo>
                      <a:pt x="167" y="370"/>
                    </a:lnTo>
                    <a:lnTo>
                      <a:pt x="179" y="356"/>
                    </a:lnTo>
                    <a:lnTo>
                      <a:pt x="187" y="341"/>
                    </a:lnTo>
                    <a:lnTo>
                      <a:pt x="196" y="322"/>
                    </a:lnTo>
                    <a:lnTo>
                      <a:pt x="201" y="301"/>
                    </a:lnTo>
                    <a:lnTo>
                      <a:pt x="204" y="277"/>
                    </a:lnTo>
                    <a:lnTo>
                      <a:pt x="206" y="250"/>
                    </a:lnTo>
                    <a:lnTo>
                      <a:pt x="206" y="221"/>
                    </a:lnTo>
                    <a:lnTo>
                      <a:pt x="209" y="253"/>
                    </a:lnTo>
                    <a:lnTo>
                      <a:pt x="211" y="281"/>
                    </a:lnTo>
                    <a:lnTo>
                      <a:pt x="209" y="308"/>
                    </a:lnTo>
                    <a:lnTo>
                      <a:pt x="206" y="331"/>
                    </a:lnTo>
                    <a:lnTo>
                      <a:pt x="199" y="351"/>
                    </a:lnTo>
                    <a:lnTo>
                      <a:pt x="189" y="368"/>
                    </a:lnTo>
                    <a:lnTo>
                      <a:pt x="177" y="384"/>
                    </a:lnTo>
                    <a:lnTo>
                      <a:pt x="163" y="396"/>
                    </a:lnTo>
                    <a:lnTo>
                      <a:pt x="185" y="416"/>
                    </a:lnTo>
                    <a:lnTo>
                      <a:pt x="203" y="435"/>
                    </a:lnTo>
                    <a:lnTo>
                      <a:pt x="218" y="415"/>
                    </a:lnTo>
                    <a:lnTo>
                      <a:pt x="230" y="392"/>
                    </a:lnTo>
                    <a:lnTo>
                      <a:pt x="237" y="363"/>
                    </a:lnTo>
                    <a:lnTo>
                      <a:pt x="238" y="332"/>
                    </a:lnTo>
                    <a:lnTo>
                      <a:pt x="238" y="370"/>
                    </a:lnTo>
                    <a:lnTo>
                      <a:pt x="233" y="401"/>
                    </a:lnTo>
                    <a:lnTo>
                      <a:pt x="225" y="427"/>
                    </a:lnTo>
                    <a:lnTo>
                      <a:pt x="211" y="445"/>
                    </a:lnTo>
                    <a:lnTo>
                      <a:pt x="261" y="507"/>
                    </a:lnTo>
                    <a:lnTo>
                      <a:pt x="319" y="569"/>
                    </a:lnTo>
                    <a:lnTo>
                      <a:pt x="384" y="631"/>
                    </a:lnTo>
                    <a:lnTo>
                      <a:pt x="458" y="696"/>
                    </a:lnTo>
                    <a:lnTo>
                      <a:pt x="540" y="761"/>
                    </a:lnTo>
                    <a:lnTo>
                      <a:pt x="629" y="826"/>
                    </a:lnTo>
                    <a:lnTo>
                      <a:pt x="727" y="894"/>
                    </a:lnTo>
                    <a:lnTo>
                      <a:pt x="831" y="963"/>
                    </a:lnTo>
                    <a:lnTo>
                      <a:pt x="830" y="972"/>
                    </a:lnTo>
                    <a:lnTo>
                      <a:pt x="821" y="975"/>
                    </a:lnTo>
                    <a:lnTo>
                      <a:pt x="773" y="944"/>
                    </a:lnTo>
                    <a:lnTo>
                      <a:pt x="728" y="913"/>
                    </a:lnTo>
                    <a:lnTo>
                      <a:pt x="686" y="882"/>
                    </a:lnTo>
                    <a:lnTo>
                      <a:pt x="646" y="855"/>
                    </a:lnTo>
                    <a:lnTo>
                      <a:pt x="609" y="826"/>
                    </a:lnTo>
                    <a:lnTo>
                      <a:pt x="573" y="800"/>
                    </a:lnTo>
                    <a:lnTo>
                      <a:pt x="506" y="749"/>
                    </a:lnTo>
                    <a:lnTo>
                      <a:pt x="448" y="703"/>
                    </a:lnTo>
                    <a:lnTo>
                      <a:pt x="398" y="660"/>
                    </a:lnTo>
                    <a:lnTo>
                      <a:pt x="353" y="622"/>
                    </a:lnTo>
                    <a:lnTo>
                      <a:pt x="261" y="529"/>
                    </a:lnTo>
                    <a:lnTo>
                      <a:pt x="240" y="505"/>
                    </a:lnTo>
                    <a:lnTo>
                      <a:pt x="223" y="487"/>
                    </a:lnTo>
                    <a:lnTo>
                      <a:pt x="211" y="473"/>
                    </a:lnTo>
                    <a:lnTo>
                      <a:pt x="203" y="461"/>
                    </a:lnTo>
                    <a:lnTo>
                      <a:pt x="197" y="456"/>
                    </a:lnTo>
                    <a:lnTo>
                      <a:pt x="196" y="452"/>
                    </a:lnTo>
                    <a:lnTo>
                      <a:pt x="182" y="454"/>
                    </a:lnTo>
                    <a:lnTo>
                      <a:pt x="163" y="449"/>
                    </a:lnTo>
                    <a:lnTo>
                      <a:pt x="141" y="437"/>
                    </a:lnTo>
                    <a:lnTo>
                      <a:pt x="113" y="418"/>
                    </a:lnTo>
                    <a:lnTo>
                      <a:pt x="134" y="428"/>
                    </a:lnTo>
                    <a:lnTo>
                      <a:pt x="153" y="437"/>
                    </a:lnTo>
                    <a:lnTo>
                      <a:pt x="189" y="445"/>
                    </a:lnTo>
                    <a:lnTo>
                      <a:pt x="170" y="421"/>
                    </a:lnTo>
                    <a:lnTo>
                      <a:pt x="149" y="399"/>
                    </a:lnTo>
                    <a:lnTo>
                      <a:pt x="122" y="391"/>
                    </a:lnTo>
                    <a:lnTo>
                      <a:pt x="96" y="375"/>
                    </a:lnTo>
                    <a:lnTo>
                      <a:pt x="71" y="351"/>
                    </a:lnTo>
                    <a:lnTo>
                      <a:pt x="43" y="317"/>
                    </a:lnTo>
                    <a:lnTo>
                      <a:pt x="64" y="341"/>
                    </a:lnTo>
                    <a:lnTo>
                      <a:pt x="88" y="361"/>
                    </a:lnTo>
                    <a:lnTo>
                      <a:pt x="113" y="377"/>
                    </a:lnTo>
                    <a:lnTo>
                      <a:pt x="143" y="389"/>
                    </a:lnTo>
                    <a:lnTo>
                      <a:pt x="119" y="356"/>
                    </a:lnTo>
                    <a:lnTo>
                      <a:pt x="100" y="324"/>
                    </a:lnTo>
                    <a:lnTo>
                      <a:pt x="84" y="319"/>
                    </a:lnTo>
                    <a:lnTo>
                      <a:pt x="69" y="310"/>
                    </a:lnTo>
                    <a:lnTo>
                      <a:pt x="55" y="300"/>
                    </a:lnTo>
                    <a:lnTo>
                      <a:pt x="43" y="288"/>
                    </a:lnTo>
                    <a:lnTo>
                      <a:pt x="31" y="272"/>
                    </a:lnTo>
                    <a:lnTo>
                      <a:pt x="19" y="255"/>
                    </a:lnTo>
                    <a:lnTo>
                      <a:pt x="9" y="236"/>
                    </a:lnTo>
                    <a:lnTo>
                      <a:pt x="0" y="214"/>
                    </a:lnTo>
                    <a:lnTo>
                      <a:pt x="16" y="245"/>
                    </a:lnTo>
                    <a:lnTo>
                      <a:pt x="35" y="271"/>
                    </a:lnTo>
                    <a:lnTo>
                      <a:pt x="59" y="295"/>
                    </a:lnTo>
                    <a:lnTo>
                      <a:pt x="89" y="313"/>
                    </a:lnTo>
                    <a:lnTo>
                      <a:pt x="81" y="295"/>
                    </a:lnTo>
                    <a:lnTo>
                      <a:pt x="71" y="276"/>
                    </a:lnTo>
                    <a:lnTo>
                      <a:pt x="57" y="238"/>
                    </a:lnTo>
                    <a:lnTo>
                      <a:pt x="43" y="230"/>
                    </a:lnTo>
                    <a:lnTo>
                      <a:pt x="31" y="218"/>
                    </a:lnTo>
                    <a:lnTo>
                      <a:pt x="21" y="206"/>
                    </a:lnTo>
                    <a:lnTo>
                      <a:pt x="12" y="188"/>
                    </a:lnTo>
                    <a:lnTo>
                      <a:pt x="7" y="171"/>
                    </a:lnTo>
                    <a:lnTo>
                      <a:pt x="4" y="151"/>
                    </a:lnTo>
                    <a:lnTo>
                      <a:pt x="2" y="128"/>
                    </a:lnTo>
                    <a:lnTo>
                      <a:pt x="4" y="103"/>
                    </a:lnTo>
                    <a:lnTo>
                      <a:pt x="4" y="137"/>
                    </a:lnTo>
                    <a:lnTo>
                      <a:pt x="12" y="170"/>
                    </a:lnTo>
                    <a:lnTo>
                      <a:pt x="28" y="197"/>
                    </a:lnTo>
                    <a:lnTo>
                      <a:pt x="50" y="224"/>
                    </a:lnTo>
                    <a:close/>
                  </a:path>
                </a:pathLst>
              </a:custGeom>
              <a:solidFill>
                <a:srgbClr val="339966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ru-RU" dirty="0"/>
              </a:p>
            </p:txBody>
          </p:sp>
        </p:grpSp>
        <p:sp>
          <p:nvSpPr>
            <p:cNvPr id="24" name="AutoShape 46"/>
            <p:cNvSpPr>
              <a:spLocks noChangeArrowheads="1"/>
            </p:cNvSpPr>
            <p:nvPr/>
          </p:nvSpPr>
          <p:spPr bwMode="auto">
            <a:xfrm>
              <a:off x="2874" y="1261"/>
              <a:ext cx="454" cy="389"/>
            </a:xfrm>
            <a:prstGeom prst="flowChartManualInput">
              <a:avLst/>
            </a:prstGeom>
            <a:gradFill rotWithShape="0">
              <a:gsLst>
                <a:gs pos="0">
                  <a:srgbClr val="FFFF00"/>
                </a:gs>
                <a:gs pos="50000">
                  <a:srgbClr val="FF6600"/>
                </a:gs>
                <a:gs pos="100000">
                  <a:srgbClr val="FFFF00"/>
                </a:gs>
              </a:gsLst>
              <a:lin ang="2700000" scaled="1"/>
            </a:gradFill>
            <a:ln w="2857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ru-RU" dirty="0"/>
            </a:p>
          </p:txBody>
        </p:sp>
        <p:sp>
          <p:nvSpPr>
            <p:cNvPr id="25" name="WordArt 49"/>
            <p:cNvSpPr>
              <a:spLocks noChangeArrowheads="1" noChangeShapeType="1" noTextEdit="1"/>
            </p:cNvSpPr>
            <p:nvPr/>
          </p:nvSpPr>
          <p:spPr bwMode="auto">
            <a:xfrm>
              <a:off x="3984" y="1296"/>
              <a:ext cx="210" cy="33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en-US" sz="3600" b="1" kern="10" spc="720" dirty="0">
                  <a:ln w="9525">
                    <a:noFill/>
                    <a:round/>
                    <a:headEnd/>
                    <a:tailEnd/>
                  </a:ln>
                  <a:gradFill rotWithShape="0">
                    <a:gsLst>
                      <a:gs pos="0">
                        <a:srgbClr val="F8B049"/>
                      </a:gs>
                      <a:gs pos="8999">
                        <a:srgbClr val="B43E85"/>
                      </a:gs>
                      <a:gs pos="15500">
                        <a:srgbClr val="C50849"/>
                      </a:gs>
                      <a:gs pos="16500">
                        <a:srgbClr val="F952A0"/>
                      </a:gs>
                      <a:gs pos="18500">
                        <a:srgbClr val="FEE7F2"/>
                      </a:gs>
                      <a:gs pos="39500">
                        <a:srgbClr val="F8B049"/>
                      </a:gs>
                      <a:gs pos="43500">
                        <a:srgbClr val="F8B049"/>
                      </a:gs>
                      <a:gs pos="50000">
                        <a:srgbClr val="FC9FCB"/>
                      </a:gs>
                      <a:gs pos="56500">
                        <a:srgbClr val="F8B049"/>
                      </a:gs>
                      <a:gs pos="60501">
                        <a:srgbClr val="F8B049"/>
                      </a:gs>
                      <a:gs pos="81500">
                        <a:srgbClr val="FEE7F2"/>
                      </a:gs>
                      <a:gs pos="83500">
                        <a:srgbClr val="F952A0"/>
                      </a:gs>
                      <a:gs pos="84500">
                        <a:srgbClr val="C50849"/>
                      </a:gs>
                      <a:gs pos="91001">
                        <a:srgbClr val="B43E85"/>
                      </a:gs>
                      <a:gs pos="100000">
                        <a:srgbClr val="F8B049"/>
                      </a:gs>
                    </a:gsLst>
                    <a:lin ang="5400000" scaled="1"/>
                  </a:gradFill>
                  <a:effectLst>
                    <a:outerShdw dist="45791" dir="3378596" algn="ctr" rotWithShape="0">
                      <a:srgbClr val="4D4D4D"/>
                    </a:outerShdw>
                  </a:effectLst>
                  <a:latin typeface="Arial"/>
                  <a:cs typeface="Arial"/>
                </a:rPr>
                <a:t>R</a:t>
              </a:r>
              <a:endParaRPr lang="ru-RU" sz="3600" b="1" kern="10" spc="720" dirty="0">
                <a:ln w="9525">
                  <a:noFill/>
                  <a:round/>
                  <a:headEnd/>
                  <a:tailEnd/>
                </a:ln>
                <a:gradFill rotWithShape="0">
                  <a:gsLst>
                    <a:gs pos="0">
                      <a:srgbClr val="F8B049"/>
                    </a:gs>
                    <a:gs pos="8999">
                      <a:srgbClr val="B43E85"/>
                    </a:gs>
                    <a:gs pos="15500">
                      <a:srgbClr val="C50849"/>
                    </a:gs>
                    <a:gs pos="16500">
                      <a:srgbClr val="F952A0"/>
                    </a:gs>
                    <a:gs pos="18500">
                      <a:srgbClr val="FEE7F2"/>
                    </a:gs>
                    <a:gs pos="39500">
                      <a:srgbClr val="F8B049"/>
                    </a:gs>
                    <a:gs pos="43500">
                      <a:srgbClr val="F8B049"/>
                    </a:gs>
                    <a:gs pos="50000">
                      <a:srgbClr val="FC9FCB"/>
                    </a:gs>
                    <a:gs pos="56500">
                      <a:srgbClr val="F8B049"/>
                    </a:gs>
                    <a:gs pos="60501">
                      <a:srgbClr val="F8B049"/>
                    </a:gs>
                    <a:gs pos="81500">
                      <a:srgbClr val="FEE7F2"/>
                    </a:gs>
                    <a:gs pos="83500">
                      <a:srgbClr val="F952A0"/>
                    </a:gs>
                    <a:gs pos="84500">
                      <a:srgbClr val="C50849"/>
                    </a:gs>
                    <a:gs pos="91001">
                      <a:srgbClr val="B43E85"/>
                    </a:gs>
                    <a:gs pos="100000">
                      <a:srgbClr val="F8B049"/>
                    </a:gs>
                  </a:gsLst>
                  <a:lin ang="5400000" scaled="1"/>
                </a:gradFill>
                <a:effectLst>
                  <a:outerShdw dist="45791" dir="3378596" algn="ctr" rotWithShape="0">
                    <a:srgbClr val="4D4D4D"/>
                  </a:outerShdw>
                </a:effectLst>
                <a:latin typeface="Arial"/>
                <a:cs typeface="Arial"/>
              </a:endParaRPr>
            </a:p>
          </p:txBody>
        </p:sp>
      </p:grpSp>
      <p:sp>
        <p:nvSpPr>
          <p:cNvPr id="42" name="TextBox 41"/>
          <p:cNvSpPr txBox="1"/>
          <p:nvPr/>
        </p:nvSpPr>
        <p:spPr>
          <a:xfrm>
            <a:off x="1714480" y="4214818"/>
            <a:ext cx="158575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b="1" dirty="0" smtClean="0">
                <a:latin typeface="Times New Roman" pitchFamily="18" charset="0"/>
                <a:cs typeface="Times New Roman" pitchFamily="18" charset="0"/>
              </a:rPr>
              <a:t>3 группа</a:t>
            </a:r>
            <a:endParaRPr lang="ru-RU" sz="2800" b="1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43" name="Group 130"/>
          <p:cNvGrpSpPr>
            <a:grpSpLocks/>
          </p:cNvGrpSpPr>
          <p:nvPr/>
        </p:nvGrpSpPr>
        <p:grpSpPr bwMode="auto">
          <a:xfrm>
            <a:off x="642910" y="5143512"/>
            <a:ext cx="4857784" cy="928693"/>
            <a:chOff x="576" y="2081"/>
            <a:chExt cx="3780" cy="511"/>
          </a:xfrm>
        </p:grpSpPr>
        <p:grpSp>
          <p:nvGrpSpPr>
            <p:cNvPr id="44" name="Group 19"/>
            <p:cNvGrpSpPr>
              <a:grpSpLocks/>
            </p:cNvGrpSpPr>
            <p:nvPr/>
          </p:nvGrpSpPr>
          <p:grpSpPr bwMode="auto">
            <a:xfrm>
              <a:off x="568" y="2140"/>
              <a:ext cx="553" cy="440"/>
              <a:chOff x="8094" y="3892"/>
              <a:chExt cx="994" cy="794"/>
            </a:xfrm>
          </p:grpSpPr>
          <p:sp>
            <p:nvSpPr>
              <p:cNvPr id="52" name="Freeform 20"/>
              <p:cNvSpPr>
                <a:spLocks/>
              </p:cNvSpPr>
              <p:nvPr/>
            </p:nvSpPr>
            <p:spPr bwMode="auto">
              <a:xfrm>
                <a:off x="8827" y="4206"/>
                <a:ext cx="261" cy="225"/>
              </a:xfrm>
              <a:custGeom>
                <a:avLst/>
                <a:gdLst/>
                <a:ahLst/>
                <a:cxnLst>
                  <a:cxn ang="0">
                    <a:pos x="261" y="225"/>
                  </a:cxn>
                  <a:cxn ang="0">
                    <a:pos x="260" y="195"/>
                  </a:cxn>
                  <a:cxn ang="0">
                    <a:pos x="258" y="165"/>
                  </a:cxn>
                  <a:cxn ang="0">
                    <a:pos x="253" y="135"/>
                  </a:cxn>
                  <a:cxn ang="0">
                    <a:pos x="247" y="107"/>
                  </a:cxn>
                  <a:cxn ang="0">
                    <a:pos x="239" y="79"/>
                  </a:cxn>
                  <a:cxn ang="0">
                    <a:pos x="230" y="52"/>
                  </a:cxn>
                  <a:cxn ang="0">
                    <a:pos x="219" y="25"/>
                  </a:cxn>
                  <a:cxn ang="0">
                    <a:pos x="207" y="0"/>
                  </a:cxn>
                  <a:cxn ang="0">
                    <a:pos x="0" y="225"/>
                  </a:cxn>
                  <a:cxn ang="0">
                    <a:pos x="261" y="225"/>
                  </a:cxn>
                  <a:cxn ang="0">
                    <a:pos x="261" y="225"/>
                  </a:cxn>
                </a:cxnLst>
                <a:rect l="0" t="0" r="r" b="b"/>
                <a:pathLst>
                  <a:path w="261" h="225">
                    <a:moveTo>
                      <a:pt x="261" y="225"/>
                    </a:moveTo>
                    <a:lnTo>
                      <a:pt x="260" y="195"/>
                    </a:lnTo>
                    <a:lnTo>
                      <a:pt x="258" y="165"/>
                    </a:lnTo>
                    <a:lnTo>
                      <a:pt x="253" y="135"/>
                    </a:lnTo>
                    <a:lnTo>
                      <a:pt x="247" y="107"/>
                    </a:lnTo>
                    <a:lnTo>
                      <a:pt x="239" y="79"/>
                    </a:lnTo>
                    <a:lnTo>
                      <a:pt x="230" y="52"/>
                    </a:lnTo>
                    <a:lnTo>
                      <a:pt x="219" y="25"/>
                    </a:lnTo>
                    <a:lnTo>
                      <a:pt x="207" y="0"/>
                    </a:lnTo>
                    <a:lnTo>
                      <a:pt x="0" y="225"/>
                    </a:lnTo>
                    <a:lnTo>
                      <a:pt x="261" y="225"/>
                    </a:lnTo>
                    <a:lnTo>
                      <a:pt x="261" y="225"/>
                    </a:lnTo>
                    <a:close/>
                  </a:path>
                </a:pathLst>
              </a:custGeom>
              <a:solidFill>
                <a:srgbClr val="FF00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ru-RU" dirty="0"/>
              </a:p>
            </p:txBody>
          </p:sp>
          <p:sp>
            <p:nvSpPr>
              <p:cNvPr id="53" name="Freeform 21"/>
              <p:cNvSpPr>
                <a:spLocks/>
              </p:cNvSpPr>
              <p:nvPr/>
            </p:nvSpPr>
            <p:spPr bwMode="auto">
              <a:xfrm>
                <a:off x="8590" y="3892"/>
                <a:ext cx="152" cy="455"/>
              </a:xfrm>
              <a:custGeom>
                <a:avLst/>
                <a:gdLst/>
                <a:ahLst/>
                <a:cxnLst>
                  <a:cxn ang="0">
                    <a:pos x="0" y="41"/>
                  </a:cxn>
                  <a:cxn ang="0">
                    <a:pos x="0" y="455"/>
                  </a:cxn>
                  <a:cxn ang="0">
                    <a:pos x="152" y="0"/>
                  </a:cxn>
                  <a:cxn ang="0">
                    <a:pos x="0" y="0"/>
                  </a:cxn>
                  <a:cxn ang="0">
                    <a:pos x="0" y="41"/>
                  </a:cxn>
                </a:cxnLst>
                <a:rect l="0" t="0" r="r" b="b"/>
                <a:pathLst>
                  <a:path w="152" h="455">
                    <a:moveTo>
                      <a:pt x="0" y="41"/>
                    </a:moveTo>
                    <a:lnTo>
                      <a:pt x="0" y="455"/>
                    </a:lnTo>
                    <a:lnTo>
                      <a:pt x="152" y="0"/>
                    </a:lnTo>
                    <a:lnTo>
                      <a:pt x="0" y="0"/>
                    </a:lnTo>
                    <a:lnTo>
                      <a:pt x="0" y="41"/>
                    </a:lnTo>
                    <a:close/>
                  </a:path>
                </a:pathLst>
              </a:custGeom>
              <a:solidFill>
                <a:srgbClr val="9966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ru-RU" dirty="0"/>
              </a:p>
            </p:txBody>
          </p:sp>
          <p:sp>
            <p:nvSpPr>
              <p:cNvPr id="54" name="Freeform 22"/>
              <p:cNvSpPr>
                <a:spLocks/>
              </p:cNvSpPr>
              <p:nvPr/>
            </p:nvSpPr>
            <p:spPr bwMode="auto">
              <a:xfrm>
                <a:off x="8590" y="3975"/>
                <a:ext cx="303" cy="563"/>
              </a:xfrm>
              <a:custGeom>
                <a:avLst/>
                <a:gdLst/>
                <a:ahLst/>
                <a:cxnLst>
                  <a:cxn ang="0">
                    <a:pos x="0" y="563"/>
                  </a:cxn>
                  <a:cxn ang="0">
                    <a:pos x="0" y="450"/>
                  </a:cxn>
                  <a:cxn ang="0">
                    <a:pos x="199" y="0"/>
                  </a:cxn>
                  <a:cxn ang="0">
                    <a:pos x="213" y="6"/>
                  </a:cxn>
                  <a:cxn ang="0">
                    <a:pos x="227" y="13"/>
                  </a:cxn>
                  <a:cxn ang="0">
                    <a:pos x="240" y="20"/>
                  </a:cxn>
                  <a:cxn ang="0">
                    <a:pos x="253" y="27"/>
                  </a:cxn>
                  <a:cxn ang="0">
                    <a:pos x="266" y="35"/>
                  </a:cxn>
                  <a:cxn ang="0">
                    <a:pos x="278" y="44"/>
                  </a:cxn>
                  <a:cxn ang="0">
                    <a:pos x="291" y="53"/>
                  </a:cxn>
                  <a:cxn ang="0">
                    <a:pos x="303" y="62"/>
                  </a:cxn>
                  <a:cxn ang="0">
                    <a:pos x="298" y="69"/>
                  </a:cxn>
                  <a:cxn ang="0">
                    <a:pos x="288" y="86"/>
                  </a:cxn>
                  <a:cxn ang="0">
                    <a:pos x="273" y="112"/>
                  </a:cxn>
                  <a:cxn ang="0">
                    <a:pos x="253" y="144"/>
                  </a:cxn>
                  <a:cxn ang="0">
                    <a:pos x="230" y="183"/>
                  </a:cxn>
                  <a:cxn ang="0">
                    <a:pos x="205" y="225"/>
                  </a:cxn>
                  <a:cxn ang="0">
                    <a:pos x="177" y="270"/>
                  </a:cxn>
                  <a:cxn ang="0">
                    <a:pos x="149" y="317"/>
                  </a:cxn>
                  <a:cxn ang="0">
                    <a:pos x="122" y="363"/>
                  </a:cxn>
                  <a:cxn ang="0">
                    <a:pos x="94" y="407"/>
                  </a:cxn>
                  <a:cxn ang="0">
                    <a:pos x="70" y="449"/>
                  </a:cxn>
                  <a:cxn ang="0">
                    <a:pos x="47" y="486"/>
                  </a:cxn>
                  <a:cxn ang="0">
                    <a:pos x="28" y="518"/>
                  </a:cxn>
                  <a:cxn ang="0">
                    <a:pos x="14" y="542"/>
                  </a:cxn>
                  <a:cxn ang="0">
                    <a:pos x="4" y="558"/>
                  </a:cxn>
                  <a:cxn ang="0">
                    <a:pos x="0" y="563"/>
                  </a:cxn>
                </a:cxnLst>
                <a:rect l="0" t="0" r="r" b="b"/>
                <a:pathLst>
                  <a:path w="303" h="563">
                    <a:moveTo>
                      <a:pt x="0" y="563"/>
                    </a:moveTo>
                    <a:lnTo>
                      <a:pt x="0" y="450"/>
                    </a:lnTo>
                    <a:lnTo>
                      <a:pt x="199" y="0"/>
                    </a:lnTo>
                    <a:lnTo>
                      <a:pt x="213" y="6"/>
                    </a:lnTo>
                    <a:lnTo>
                      <a:pt x="227" y="13"/>
                    </a:lnTo>
                    <a:lnTo>
                      <a:pt x="240" y="20"/>
                    </a:lnTo>
                    <a:lnTo>
                      <a:pt x="253" y="27"/>
                    </a:lnTo>
                    <a:lnTo>
                      <a:pt x="266" y="35"/>
                    </a:lnTo>
                    <a:lnTo>
                      <a:pt x="278" y="44"/>
                    </a:lnTo>
                    <a:lnTo>
                      <a:pt x="291" y="53"/>
                    </a:lnTo>
                    <a:lnTo>
                      <a:pt x="303" y="62"/>
                    </a:lnTo>
                    <a:lnTo>
                      <a:pt x="298" y="69"/>
                    </a:lnTo>
                    <a:lnTo>
                      <a:pt x="288" y="86"/>
                    </a:lnTo>
                    <a:lnTo>
                      <a:pt x="273" y="112"/>
                    </a:lnTo>
                    <a:lnTo>
                      <a:pt x="253" y="144"/>
                    </a:lnTo>
                    <a:lnTo>
                      <a:pt x="230" y="183"/>
                    </a:lnTo>
                    <a:lnTo>
                      <a:pt x="205" y="225"/>
                    </a:lnTo>
                    <a:lnTo>
                      <a:pt x="177" y="270"/>
                    </a:lnTo>
                    <a:lnTo>
                      <a:pt x="149" y="317"/>
                    </a:lnTo>
                    <a:lnTo>
                      <a:pt x="122" y="363"/>
                    </a:lnTo>
                    <a:lnTo>
                      <a:pt x="94" y="407"/>
                    </a:lnTo>
                    <a:lnTo>
                      <a:pt x="70" y="449"/>
                    </a:lnTo>
                    <a:lnTo>
                      <a:pt x="47" y="486"/>
                    </a:lnTo>
                    <a:lnTo>
                      <a:pt x="28" y="518"/>
                    </a:lnTo>
                    <a:lnTo>
                      <a:pt x="14" y="542"/>
                    </a:lnTo>
                    <a:lnTo>
                      <a:pt x="4" y="558"/>
                    </a:lnTo>
                    <a:lnTo>
                      <a:pt x="0" y="563"/>
                    </a:lnTo>
                    <a:close/>
                  </a:path>
                </a:pathLst>
              </a:custGeom>
              <a:solidFill>
                <a:srgbClr val="CC99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ru-RU" dirty="0"/>
              </a:p>
            </p:txBody>
          </p:sp>
          <p:sp>
            <p:nvSpPr>
              <p:cNvPr id="55" name="Freeform 23"/>
              <p:cNvSpPr>
                <a:spLocks/>
              </p:cNvSpPr>
              <p:nvPr/>
            </p:nvSpPr>
            <p:spPr bwMode="auto">
              <a:xfrm>
                <a:off x="8590" y="4073"/>
                <a:ext cx="414" cy="613"/>
              </a:xfrm>
              <a:custGeom>
                <a:avLst/>
                <a:gdLst/>
                <a:ahLst/>
                <a:cxnLst>
                  <a:cxn ang="0">
                    <a:pos x="0" y="503"/>
                  </a:cxn>
                  <a:cxn ang="0">
                    <a:pos x="0" y="613"/>
                  </a:cxn>
                  <a:cxn ang="0">
                    <a:pos x="414" y="82"/>
                  </a:cxn>
                  <a:cxn ang="0">
                    <a:pos x="406" y="71"/>
                  </a:cxn>
                  <a:cxn ang="0">
                    <a:pos x="399" y="60"/>
                  </a:cxn>
                  <a:cxn ang="0">
                    <a:pos x="391" y="50"/>
                  </a:cxn>
                  <a:cxn ang="0">
                    <a:pos x="382" y="39"/>
                  </a:cxn>
                  <a:cxn ang="0">
                    <a:pos x="373" y="29"/>
                  </a:cxn>
                  <a:cxn ang="0">
                    <a:pos x="365" y="19"/>
                  </a:cxn>
                  <a:cxn ang="0">
                    <a:pos x="356" y="9"/>
                  </a:cxn>
                  <a:cxn ang="0">
                    <a:pos x="346" y="0"/>
                  </a:cxn>
                  <a:cxn ang="0">
                    <a:pos x="0" y="503"/>
                  </a:cxn>
                </a:cxnLst>
                <a:rect l="0" t="0" r="r" b="b"/>
                <a:pathLst>
                  <a:path w="414" h="613">
                    <a:moveTo>
                      <a:pt x="0" y="503"/>
                    </a:moveTo>
                    <a:lnTo>
                      <a:pt x="0" y="613"/>
                    </a:lnTo>
                    <a:lnTo>
                      <a:pt x="414" y="82"/>
                    </a:lnTo>
                    <a:lnTo>
                      <a:pt x="406" y="71"/>
                    </a:lnTo>
                    <a:lnTo>
                      <a:pt x="399" y="60"/>
                    </a:lnTo>
                    <a:lnTo>
                      <a:pt x="391" y="50"/>
                    </a:lnTo>
                    <a:lnTo>
                      <a:pt x="382" y="39"/>
                    </a:lnTo>
                    <a:lnTo>
                      <a:pt x="373" y="29"/>
                    </a:lnTo>
                    <a:lnTo>
                      <a:pt x="365" y="19"/>
                    </a:lnTo>
                    <a:lnTo>
                      <a:pt x="356" y="9"/>
                    </a:lnTo>
                    <a:lnTo>
                      <a:pt x="346" y="0"/>
                    </a:lnTo>
                    <a:lnTo>
                      <a:pt x="0" y="503"/>
                    </a:lnTo>
                    <a:close/>
                  </a:path>
                </a:pathLst>
              </a:custGeom>
              <a:solidFill>
                <a:srgbClr val="FF00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ru-RU" dirty="0"/>
              </a:p>
            </p:txBody>
          </p:sp>
          <p:sp>
            <p:nvSpPr>
              <p:cNvPr id="56" name="Freeform 24"/>
              <p:cNvSpPr>
                <a:spLocks/>
              </p:cNvSpPr>
              <p:nvPr/>
            </p:nvSpPr>
            <p:spPr bwMode="auto">
              <a:xfrm>
                <a:off x="8094" y="4206"/>
                <a:ext cx="260" cy="225"/>
              </a:xfrm>
              <a:custGeom>
                <a:avLst/>
                <a:gdLst/>
                <a:ahLst/>
                <a:cxnLst>
                  <a:cxn ang="0">
                    <a:pos x="0" y="225"/>
                  </a:cxn>
                  <a:cxn ang="0">
                    <a:pos x="1" y="195"/>
                  </a:cxn>
                  <a:cxn ang="0">
                    <a:pos x="3" y="165"/>
                  </a:cxn>
                  <a:cxn ang="0">
                    <a:pos x="8" y="135"/>
                  </a:cxn>
                  <a:cxn ang="0">
                    <a:pos x="14" y="107"/>
                  </a:cxn>
                  <a:cxn ang="0">
                    <a:pos x="21" y="79"/>
                  </a:cxn>
                  <a:cxn ang="0">
                    <a:pos x="31" y="52"/>
                  </a:cxn>
                  <a:cxn ang="0">
                    <a:pos x="42" y="25"/>
                  </a:cxn>
                  <a:cxn ang="0">
                    <a:pos x="54" y="0"/>
                  </a:cxn>
                  <a:cxn ang="0">
                    <a:pos x="260" y="225"/>
                  </a:cxn>
                  <a:cxn ang="0">
                    <a:pos x="0" y="225"/>
                  </a:cxn>
                  <a:cxn ang="0">
                    <a:pos x="0" y="225"/>
                  </a:cxn>
                </a:cxnLst>
                <a:rect l="0" t="0" r="r" b="b"/>
                <a:pathLst>
                  <a:path w="260" h="225">
                    <a:moveTo>
                      <a:pt x="0" y="225"/>
                    </a:moveTo>
                    <a:lnTo>
                      <a:pt x="1" y="195"/>
                    </a:lnTo>
                    <a:lnTo>
                      <a:pt x="3" y="165"/>
                    </a:lnTo>
                    <a:lnTo>
                      <a:pt x="8" y="135"/>
                    </a:lnTo>
                    <a:lnTo>
                      <a:pt x="14" y="107"/>
                    </a:lnTo>
                    <a:lnTo>
                      <a:pt x="21" y="79"/>
                    </a:lnTo>
                    <a:lnTo>
                      <a:pt x="31" y="52"/>
                    </a:lnTo>
                    <a:lnTo>
                      <a:pt x="42" y="25"/>
                    </a:lnTo>
                    <a:lnTo>
                      <a:pt x="54" y="0"/>
                    </a:lnTo>
                    <a:lnTo>
                      <a:pt x="260" y="225"/>
                    </a:lnTo>
                    <a:lnTo>
                      <a:pt x="0" y="225"/>
                    </a:lnTo>
                    <a:lnTo>
                      <a:pt x="0" y="225"/>
                    </a:lnTo>
                    <a:close/>
                  </a:path>
                </a:pathLst>
              </a:custGeom>
              <a:solidFill>
                <a:srgbClr val="FF00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ru-RU" dirty="0"/>
              </a:p>
            </p:txBody>
          </p:sp>
          <p:sp>
            <p:nvSpPr>
              <p:cNvPr id="57" name="Freeform 25"/>
              <p:cNvSpPr>
                <a:spLocks/>
              </p:cNvSpPr>
              <p:nvPr/>
            </p:nvSpPr>
            <p:spPr bwMode="auto">
              <a:xfrm>
                <a:off x="8440" y="3892"/>
                <a:ext cx="150" cy="455"/>
              </a:xfrm>
              <a:custGeom>
                <a:avLst/>
                <a:gdLst/>
                <a:ahLst/>
                <a:cxnLst>
                  <a:cxn ang="0">
                    <a:pos x="150" y="41"/>
                  </a:cxn>
                  <a:cxn ang="0">
                    <a:pos x="150" y="455"/>
                  </a:cxn>
                  <a:cxn ang="0">
                    <a:pos x="0" y="0"/>
                  </a:cxn>
                  <a:cxn ang="0">
                    <a:pos x="150" y="0"/>
                  </a:cxn>
                  <a:cxn ang="0">
                    <a:pos x="150" y="41"/>
                  </a:cxn>
                </a:cxnLst>
                <a:rect l="0" t="0" r="r" b="b"/>
                <a:pathLst>
                  <a:path w="150" h="455">
                    <a:moveTo>
                      <a:pt x="150" y="41"/>
                    </a:moveTo>
                    <a:lnTo>
                      <a:pt x="150" y="455"/>
                    </a:lnTo>
                    <a:lnTo>
                      <a:pt x="0" y="0"/>
                    </a:lnTo>
                    <a:lnTo>
                      <a:pt x="150" y="0"/>
                    </a:lnTo>
                    <a:lnTo>
                      <a:pt x="150" y="41"/>
                    </a:lnTo>
                    <a:close/>
                  </a:path>
                </a:pathLst>
              </a:custGeom>
              <a:solidFill>
                <a:srgbClr val="9966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ru-RU" dirty="0"/>
              </a:p>
            </p:txBody>
          </p:sp>
          <p:sp>
            <p:nvSpPr>
              <p:cNvPr id="58" name="Freeform 26"/>
              <p:cNvSpPr>
                <a:spLocks/>
              </p:cNvSpPr>
              <p:nvPr/>
            </p:nvSpPr>
            <p:spPr bwMode="auto">
              <a:xfrm>
                <a:off x="8288" y="3975"/>
                <a:ext cx="302" cy="563"/>
              </a:xfrm>
              <a:custGeom>
                <a:avLst/>
                <a:gdLst/>
                <a:ahLst/>
                <a:cxnLst>
                  <a:cxn ang="0">
                    <a:pos x="302" y="563"/>
                  </a:cxn>
                  <a:cxn ang="0">
                    <a:pos x="302" y="450"/>
                  </a:cxn>
                  <a:cxn ang="0">
                    <a:pos x="105" y="0"/>
                  </a:cxn>
                  <a:cxn ang="0">
                    <a:pos x="91" y="6"/>
                  </a:cxn>
                  <a:cxn ang="0">
                    <a:pos x="77" y="13"/>
                  </a:cxn>
                  <a:cxn ang="0">
                    <a:pos x="64" y="20"/>
                  </a:cxn>
                  <a:cxn ang="0">
                    <a:pos x="51" y="27"/>
                  </a:cxn>
                  <a:cxn ang="0">
                    <a:pos x="38" y="35"/>
                  </a:cxn>
                  <a:cxn ang="0">
                    <a:pos x="24" y="44"/>
                  </a:cxn>
                  <a:cxn ang="0">
                    <a:pos x="12" y="53"/>
                  </a:cxn>
                  <a:cxn ang="0">
                    <a:pos x="0" y="62"/>
                  </a:cxn>
                  <a:cxn ang="0">
                    <a:pos x="5" y="69"/>
                  </a:cxn>
                  <a:cxn ang="0">
                    <a:pos x="15" y="86"/>
                  </a:cxn>
                  <a:cxn ang="0">
                    <a:pos x="30" y="112"/>
                  </a:cxn>
                  <a:cxn ang="0">
                    <a:pos x="50" y="144"/>
                  </a:cxn>
                  <a:cxn ang="0">
                    <a:pos x="73" y="183"/>
                  </a:cxn>
                  <a:cxn ang="0">
                    <a:pos x="98" y="225"/>
                  </a:cxn>
                  <a:cxn ang="0">
                    <a:pos x="126" y="270"/>
                  </a:cxn>
                  <a:cxn ang="0">
                    <a:pos x="154" y="317"/>
                  </a:cxn>
                  <a:cxn ang="0">
                    <a:pos x="181" y="363"/>
                  </a:cxn>
                  <a:cxn ang="0">
                    <a:pos x="209" y="407"/>
                  </a:cxn>
                  <a:cxn ang="0">
                    <a:pos x="233" y="449"/>
                  </a:cxn>
                  <a:cxn ang="0">
                    <a:pos x="256" y="486"/>
                  </a:cxn>
                  <a:cxn ang="0">
                    <a:pos x="275" y="518"/>
                  </a:cxn>
                  <a:cxn ang="0">
                    <a:pos x="289" y="542"/>
                  </a:cxn>
                  <a:cxn ang="0">
                    <a:pos x="299" y="558"/>
                  </a:cxn>
                  <a:cxn ang="0">
                    <a:pos x="302" y="563"/>
                  </a:cxn>
                </a:cxnLst>
                <a:rect l="0" t="0" r="r" b="b"/>
                <a:pathLst>
                  <a:path w="302" h="563">
                    <a:moveTo>
                      <a:pt x="302" y="563"/>
                    </a:moveTo>
                    <a:lnTo>
                      <a:pt x="302" y="450"/>
                    </a:lnTo>
                    <a:lnTo>
                      <a:pt x="105" y="0"/>
                    </a:lnTo>
                    <a:lnTo>
                      <a:pt x="91" y="6"/>
                    </a:lnTo>
                    <a:lnTo>
                      <a:pt x="77" y="13"/>
                    </a:lnTo>
                    <a:lnTo>
                      <a:pt x="64" y="20"/>
                    </a:lnTo>
                    <a:lnTo>
                      <a:pt x="51" y="27"/>
                    </a:lnTo>
                    <a:lnTo>
                      <a:pt x="38" y="35"/>
                    </a:lnTo>
                    <a:lnTo>
                      <a:pt x="24" y="44"/>
                    </a:lnTo>
                    <a:lnTo>
                      <a:pt x="12" y="53"/>
                    </a:lnTo>
                    <a:lnTo>
                      <a:pt x="0" y="62"/>
                    </a:lnTo>
                    <a:lnTo>
                      <a:pt x="5" y="69"/>
                    </a:lnTo>
                    <a:lnTo>
                      <a:pt x="15" y="86"/>
                    </a:lnTo>
                    <a:lnTo>
                      <a:pt x="30" y="112"/>
                    </a:lnTo>
                    <a:lnTo>
                      <a:pt x="50" y="144"/>
                    </a:lnTo>
                    <a:lnTo>
                      <a:pt x="73" y="183"/>
                    </a:lnTo>
                    <a:lnTo>
                      <a:pt x="98" y="225"/>
                    </a:lnTo>
                    <a:lnTo>
                      <a:pt x="126" y="270"/>
                    </a:lnTo>
                    <a:lnTo>
                      <a:pt x="154" y="317"/>
                    </a:lnTo>
                    <a:lnTo>
                      <a:pt x="181" y="363"/>
                    </a:lnTo>
                    <a:lnTo>
                      <a:pt x="209" y="407"/>
                    </a:lnTo>
                    <a:lnTo>
                      <a:pt x="233" y="449"/>
                    </a:lnTo>
                    <a:lnTo>
                      <a:pt x="256" y="486"/>
                    </a:lnTo>
                    <a:lnTo>
                      <a:pt x="275" y="518"/>
                    </a:lnTo>
                    <a:lnTo>
                      <a:pt x="289" y="542"/>
                    </a:lnTo>
                    <a:lnTo>
                      <a:pt x="299" y="558"/>
                    </a:lnTo>
                    <a:lnTo>
                      <a:pt x="302" y="563"/>
                    </a:lnTo>
                    <a:close/>
                  </a:path>
                </a:pathLst>
              </a:custGeom>
              <a:solidFill>
                <a:srgbClr val="CC99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ru-RU" dirty="0"/>
              </a:p>
            </p:txBody>
          </p:sp>
          <p:sp>
            <p:nvSpPr>
              <p:cNvPr id="59" name="Freeform 27"/>
              <p:cNvSpPr>
                <a:spLocks/>
              </p:cNvSpPr>
              <p:nvPr/>
            </p:nvSpPr>
            <p:spPr bwMode="auto">
              <a:xfrm>
                <a:off x="8177" y="4073"/>
                <a:ext cx="413" cy="613"/>
              </a:xfrm>
              <a:custGeom>
                <a:avLst/>
                <a:gdLst/>
                <a:ahLst/>
                <a:cxnLst>
                  <a:cxn ang="0">
                    <a:pos x="413" y="503"/>
                  </a:cxn>
                  <a:cxn ang="0">
                    <a:pos x="413" y="613"/>
                  </a:cxn>
                  <a:cxn ang="0">
                    <a:pos x="0" y="82"/>
                  </a:cxn>
                  <a:cxn ang="0">
                    <a:pos x="7" y="71"/>
                  </a:cxn>
                  <a:cxn ang="0">
                    <a:pos x="15" y="60"/>
                  </a:cxn>
                  <a:cxn ang="0">
                    <a:pos x="24" y="50"/>
                  </a:cxn>
                  <a:cxn ang="0">
                    <a:pos x="32" y="39"/>
                  </a:cxn>
                  <a:cxn ang="0">
                    <a:pos x="41" y="29"/>
                  </a:cxn>
                  <a:cxn ang="0">
                    <a:pos x="50" y="19"/>
                  </a:cxn>
                  <a:cxn ang="0">
                    <a:pos x="59" y="9"/>
                  </a:cxn>
                  <a:cxn ang="0">
                    <a:pos x="69" y="0"/>
                  </a:cxn>
                  <a:cxn ang="0">
                    <a:pos x="413" y="503"/>
                  </a:cxn>
                </a:cxnLst>
                <a:rect l="0" t="0" r="r" b="b"/>
                <a:pathLst>
                  <a:path w="413" h="613">
                    <a:moveTo>
                      <a:pt x="413" y="503"/>
                    </a:moveTo>
                    <a:lnTo>
                      <a:pt x="413" y="613"/>
                    </a:lnTo>
                    <a:lnTo>
                      <a:pt x="0" y="82"/>
                    </a:lnTo>
                    <a:lnTo>
                      <a:pt x="7" y="71"/>
                    </a:lnTo>
                    <a:lnTo>
                      <a:pt x="15" y="60"/>
                    </a:lnTo>
                    <a:lnTo>
                      <a:pt x="24" y="50"/>
                    </a:lnTo>
                    <a:lnTo>
                      <a:pt x="32" y="39"/>
                    </a:lnTo>
                    <a:lnTo>
                      <a:pt x="41" y="29"/>
                    </a:lnTo>
                    <a:lnTo>
                      <a:pt x="50" y="19"/>
                    </a:lnTo>
                    <a:lnTo>
                      <a:pt x="59" y="9"/>
                    </a:lnTo>
                    <a:lnTo>
                      <a:pt x="69" y="0"/>
                    </a:lnTo>
                    <a:lnTo>
                      <a:pt x="413" y="503"/>
                    </a:lnTo>
                    <a:close/>
                  </a:path>
                </a:pathLst>
              </a:custGeom>
              <a:solidFill>
                <a:srgbClr val="FF00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ru-RU" dirty="0"/>
              </a:p>
            </p:txBody>
          </p:sp>
        </p:grpSp>
        <p:sp>
          <p:nvSpPr>
            <p:cNvPr id="45" name="WordArt 47"/>
            <p:cNvSpPr>
              <a:spLocks noChangeArrowheads="1" noChangeShapeType="1" noTextEdit="1"/>
            </p:cNvSpPr>
            <p:nvPr/>
          </p:nvSpPr>
          <p:spPr bwMode="auto">
            <a:xfrm>
              <a:off x="3984" y="2256"/>
              <a:ext cx="372" cy="33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ru-RU" sz="3600" b="1" kern="10" normalizeH="1" dirty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gradFill rotWithShape="0">
                    <a:gsLst>
                      <a:gs pos="0">
                        <a:srgbClr val="006699"/>
                      </a:gs>
                      <a:gs pos="9500">
                        <a:srgbClr val="1170FF"/>
                      </a:gs>
                      <a:gs pos="14499">
                        <a:srgbClr val="3333CC"/>
                      </a:gs>
                      <a:gs pos="20000">
                        <a:srgbClr val="2E6792"/>
                      </a:gs>
                      <a:gs pos="26500">
                        <a:srgbClr val="9999FF"/>
                      </a:gs>
                      <a:gs pos="42000">
                        <a:srgbClr val="00CCCC"/>
                      </a:gs>
                      <a:gs pos="50000">
                        <a:srgbClr val="3399FF"/>
                      </a:gs>
                      <a:gs pos="58000">
                        <a:srgbClr val="00CCCC"/>
                      </a:gs>
                      <a:gs pos="73500">
                        <a:srgbClr val="9999FF"/>
                      </a:gs>
                      <a:gs pos="80001">
                        <a:srgbClr val="2E6792"/>
                      </a:gs>
                      <a:gs pos="85501">
                        <a:srgbClr val="3333CC"/>
                      </a:gs>
                      <a:gs pos="90500">
                        <a:srgbClr val="1170FF"/>
                      </a:gs>
                      <a:gs pos="100000">
                        <a:srgbClr val="006699"/>
                      </a:gs>
                    </a:gsLst>
                    <a:lin ang="5400000" scaled="1"/>
                  </a:gradFill>
                  <a:latin typeface="Arial"/>
                  <a:cs typeface="Arial"/>
                </a:rPr>
                <a:t>Ж</a:t>
              </a:r>
            </a:p>
          </p:txBody>
        </p:sp>
        <p:grpSp>
          <p:nvGrpSpPr>
            <p:cNvPr id="46" name="Group 50"/>
            <p:cNvGrpSpPr>
              <a:grpSpLocks/>
            </p:cNvGrpSpPr>
            <p:nvPr/>
          </p:nvGrpSpPr>
          <p:grpSpPr bwMode="auto">
            <a:xfrm>
              <a:off x="2920" y="2080"/>
              <a:ext cx="454" cy="510"/>
              <a:chOff x="7952" y="2341"/>
              <a:chExt cx="1135" cy="1278"/>
            </a:xfrm>
          </p:grpSpPr>
          <p:sp>
            <p:nvSpPr>
              <p:cNvPr id="50" name="Freeform 51"/>
              <p:cNvSpPr>
                <a:spLocks/>
              </p:cNvSpPr>
              <p:nvPr/>
            </p:nvSpPr>
            <p:spPr bwMode="auto">
              <a:xfrm>
                <a:off x="7958" y="2703"/>
                <a:ext cx="445" cy="431"/>
              </a:xfrm>
              <a:custGeom>
                <a:avLst/>
                <a:gdLst/>
                <a:ahLst/>
                <a:cxnLst>
                  <a:cxn ang="0">
                    <a:pos x="17" y="241"/>
                  </a:cxn>
                  <a:cxn ang="0">
                    <a:pos x="53" y="254"/>
                  </a:cxn>
                  <a:cxn ang="0">
                    <a:pos x="78" y="252"/>
                  </a:cxn>
                  <a:cxn ang="0">
                    <a:pos x="104" y="238"/>
                  </a:cxn>
                  <a:cxn ang="0">
                    <a:pos x="129" y="213"/>
                  </a:cxn>
                  <a:cxn ang="0">
                    <a:pos x="178" y="174"/>
                  </a:cxn>
                  <a:cxn ang="0">
                    <a:pos x="218" y="157"/>
                  </a:cxn>
                  <a:cxn ang="0">
                    <a:pos x="275" y="136"/>
                  </a:cxn>
                  <a:cxn ang="0">
                    <a:pos x="334" y="130"/>
                  </a:cxn>
                  <a:cxn ang="0">
                    <a:pos x="379" y="135"/>
                  </a:cxn>
                  <a:cxn ang="0">
                    <a:pos x="412" y="136"/>
                  </a:cxn>
                  <a:cxn ang="0">
                    <a:pos x="442" y="127"/>
                  </a:cxn>
                  <a:cxn ang="0">
                    <a:pos x="462" y="111"/>
                  </a:cxn>
                  <a:cxn ang="0">
                    <a:pos x="479" y="86"/>
                  </a:cxn>
                  <a:cxn ang="0">
                    <a:pos x="501" y="38"/>
                  </a:cxn>
                  <a:cxn ang="0">
                    <a:pos x="522" y="14"/>
                  </a:cxn>
                  <a:cxn ang="0">
                    <a:pos x="568" y="2"/>
                  </a:cxn>
                  <a:cxn ang="0">
                    <a:pos x="642" y="5"/>
                  </a:cxn>
                  <a:cxn ang="0">
                    <a:pos x="667" y="14"/>
                  </a:cxn>
                  <a:cxn ang="0">
                    <a:pos x="676" y="49"/>
                  </a:cxn>
                  <a:cxn ang="0">
                    <a:pos x="690" y="97"/>
                  </a:cxn>
                  <a:cxn ang="0">
                    <a:pos x="728" y="213"/>
                  </a:cxn>
                  <a:cxn ang="0">
                    <a:pos x="773" y="329"/>
                  </a:cxn>
                  <a:cxn ang="0">
                    <a:pos x="797" y="374"/>
                  </a:cxn>
                  <a:cxn ang="0">
                    <a:pos x="820" y="409"/>
                  </a:cxn>
                  <a:cxn ang="0">
                    <a:pos x="833" y="454"/>
                  </a:cxn>
                  <a:cxn ang="0">
                    <a:pos x="853" y="517"/>
                  </a:cxn>
                  <a:cxn ang="0">
                    <a:pos x="883" y="617"/>
                  </a:cxn>
                  <a:cxn ang="0">
                    <a:pos x="867" y="625"/>
                  </a:cxn>
                  <a:cxn ang="0">
                    <a:pos x="825" y="592"/>
                  </a:cxn>
                  <a:cxn ang="0">
                    <a:pos x="789" y="568"/>
                  </a:cxn>
                  <a:cxn ang="0">
                    <a:pos x="758" y="562"/>
                  </a:cxn>
                  <a:cxn ang="0">
                    <a:pos x="726" y="581"/>
                  </a:cxn>
                  <a:cxn ang="0">
                    <a:pos x="679" y="636"/>
                  </a:cxn>
                  <a:cxn ang="0">
                    <a:pos x="626" y="689"/>
                  </a:cxn>
                  <a:cxn ang="0">
                    <a:pos x="582" y="703"/>
                  </a:cxn>
                  <a:cxn ang="0">
                    <a:pos x="512" y="701"/>
                  </a:cxn>
                  <a:cxn ang="0">
                    <a:pos x="445" y="701"/>
                  </a:cxn>
                  <a:cxn ang="0">
                    <a:pos x="404" y="723"/>
                  </a:cxn>
                  <a:cxn ang="0">
                    <a:pos x="348" y="792"/>
                  </a:cxn>
                  <a:cxn ang="0">
                    <a:pos x="315" y="839"/>
                  </a:cxn>
                  <a:cxn ang="0">
                    <a:pos x="293" y="859"/>
                  </a:cxn>
                  <a:cxn ang="0">
                    <a:pos x="279" y="861"/>
                  </a:cxn>
                  <a:cxn ang="0">
                    <a:pos x="262" y="856"/>
                  </a:cxn>
                  <a:cxn ang="0">
                    <a:pos x="236" y="847"/>
                  </a:cxn>
                  <a:cxn ang="0">
                    <a:pos x="218" y="833"/>
                  </a:cxn>
                  <a:cxn ang="0">
                    <a:pos x="207" y="798"/>
                  </a:cxn>
                  <a:cxn ang="0">
                    <a:pos x="182" y="731"/>
                  </a:cxn>
                  <a:cxn ang="0">
                    <a:pos x="151" y="645"/>
                  </a:cxn>
                  <a:cxn ang="0">
                    <a:pos x="81" y="449"/>
                  </a:cxn>
                  <a:cxn ang="0">
                    <a:pos x="48" y="359"/>
                  </a:cxn>
                  <a:cxn ang="0">
                    <a:pos x="20" y="283"/>
                  </a:cxn>
                  <a:cxn ang="0">
                    <a:pos x="0" y="232"/>
                  </a:cxn>
                </a:cxnLst>
                <a:rect l="0" t="0" r="r" b="b"/>
                <a:pathLst>
                  <a:path w="889" h="862">
                    <a:moveTo>
                      <a:pt x="0" y="232"/>
                    </a:moveTo>
                    <a:lnTo>
                      <a:pt x="17" y="241"/>
                    </a:lnTo>
                    <a:lnTo>
                      <a:pt x="32" y="249"/>
                    </a:lnTo>
                    <a:lnTo>
                      <a:pt x="53" y="254"/>
                    </a:lnTo>
                    <a:lnTo>
                      <a:pt x="64" y="254"/>
                    </a:lnTo>
                    <a:lnTo>
                      <a:pt x="78" y="252"/>
                    </a:lnTo>
                    <a:lnTo>
                      <a:pt x="90" y="247"/>
                    </a:lnTo>
                    <a:lnTo>
                      <a:pt x="104" y="238"/>
                    </a:lnTo>
                    <a:lnTo>
                      <a:pt x="117" y="227"/>
                    </a:lnTo>
                    <a:lnTo>
                      <a:pt x="129" y="213"/>
                    </a:lnTo>
                    <a:lnTo>
                      <a:pt x="160" y="185"/>
                    </a:lnTo>
                    <a:lnTo>
                      <a:pt x="178" y="174"/>
                    </a:lnTo>
                    <a:lnTo>
                      <a:pt x="198" y="164"/>
                    </a:lnTo>
                    <a:lnTo>
                      <a:pt x="218" y="157"/>
                    </a:lnTo>
                    <a:lnTo>
                      <a:pt x="237" y="149"/>
                    </a:lnTo>
                    <a:lnTo>
                      <a:pt x="275" y="136"/>
                    </a:lnTo>
                    <a:lnTo>
                      <a:pt x="314" y="130"/>
                    </a:lnTo>
                    <a:lnTo>
                      <a:pt x="334" y="130"/>
                    </a:lnTo>
                    <a:lnTo>
                      <a:pt x="357" y="132"/>
                    </a:lnTo>
                    <a:lnTo>
                      <a:pt x="379" y="135"/>
                    </a:lnTo>
                    <a:lnTo>
                      <a:pt x="398" y="136"/>
                    </a:lnTo>
                    <a:lnTo>
                      <a:pt x="412" y="136"/>
                    </a:lnTo>
                    <a:lnTo>
                      <a:pt x="423" y="135"/>
                    </a:lnTo>
                    <a:lnTo>
                      <a:pt x="442" y="127"/>
                    </a:lnTo>
                    <a:lnTo>
                      <a:pt x="451" y="121"/>
                    </a:lnTo>
                    <a:lnTo>
                      <a:pt x="462" y="111"/>
                    </a:lnTo>
                    <a:lnTo>
                      <a:pt x="471" y="100"/>
                    </a:lnTo>
                    <a:lnTo>
                      <a:pt x="479" y="86"/>
                    </a:lnTo>
                    <a:lnTo>
                      <a:pt x="493" y="53"/>
                    </a:lnTo>
                    <a:lnTo>
                      <a:pt x="501" y="38"/>
                    </a:lnTo>
                    <a:lnTo>
                      <a:pt x="511" y="25"/>
                    </a:lnTo>
                    <a:lnTo>
                      <a:pt x="522" y="14"/>
                    </a:lnTo>
                    <a:lnTo>
                      <a:pt x="534" y="8"/>
                    </a:lnTo>
                    <a:lnTo>
                      <a:pt x="568" y="2"/>
                    </a:lnTo>
                    <a:lnTo>
                      <a:pt x="607" y="0"/>
                    </a:lnTo>
                    <a:lnTo>
                      <a:pt x="642" y="5"/>
                    </a:lnTo>
                    <a:lnTo>
                      <a:pt x="656" y="8"/>
                    </a:lnTo>
                    <a:lnTo>
                      <a:pt x="667" y="14"/>
                    </a:lnTo>
                    <a:lnTo>
                      <a:pt x="672" y="30"/>
                    </a:lnTo>
                    <a:lnTo>
                      <a:pt x="676" y="49"/>
                    </a:lnTo>
                    <a:lnTo>
                      <a:pt x="684" y="72"/>
                    </a:lnTo>
                    <a:lnTo>
                      <a:pt x="690" y="97"/>
                    </a:lnTo>
                    <a:lnTo>
                      <a:pt x="707" y="152"/>
                    </a:lnTo>
                    <a:lnTo>
                      <a:pt x="728" y="213"/>
                    </a:lnTo>
                    <a:lnTo>
                      <a:pt x="750" y="272"/>
                    </a:lnTo>
                    <a:lnTo>
                      <a:pt x="773" y="329"/>
                    </a:lnTo>
                    <a:lnTo>
                      <a:pt x="786" y="352"/>
                    </a:lnTo>
                    <a:lnTo>
                      <a:pt x="797" y="374"/>
                    </a:lnTo>
                    <a:lnTo>
                      <a:pt x="809" y="393"/>
                    </a:lnTo>
                    <a:lnTo>
                      <a:pt x="820" y="409"/>
                    </a:lnTo>
                    <a:lnTo>
                      <a:pt x="825" y="427"/>
                    </a:lnTo>
                    <a:lnTo>
                      <a:pt x="833" y="454"/>
                    </a:lnTo>
                    <a:lnTo>
                      <a:pt x="842" y="484"/>
                    </a:lnTo>
                    <a:lnTo>
                      <a:pt x="853" y="517"/>
                    </a:lnTo>
                    <a:lnTo>
                      <a:pt x="875" y="585"/>
                    </a:lnTo>
                    <a:lnTo>
                      <a:pt x="883" y="617"/>
                    </a:lnTo>
                    <a:lnTo>
                      <a:pt x="889" y="643"/>
                    </a:lnTo>
                    <a:lnTo>
                      <a:pt x="867" y="625"/>
                    </a:lnTo>
                    <a:lnTo>
                      <a:pt x="845" y="607"/>
                    </a:lnTo>
                    <a:lnTo>
                      <a:pt x="825" y="592"/>
                    </a:lnTo>
                    <a:lnTo>
                      <a:pt x="806" y="578"/>
                    </a:lnTo>
                    <a:lnTo>
                      <a:pt x="789" y="568"/>
                    </a:lnTo>
                    <a:lnTo>
                      <a:pt x="773" y="562"/>
                    </a:lnTo>
                    <a:lnTo>
                      <a:pt x="758" y="562"/>
                    </a:lnTo>
                    <a:lnTo>
                      <a:pt x="742" y="568"/>
                    </a:lnTo>
                    <a:lnTo>
                      <a:pt x="726" y="581"/>
                    </a:lnTo>
                    <a:lnTo>
                      <a:pt x="711" y="596"/>
                    </a:lnTo>
                    <a:lnTo>
                      <a:pt x="679" y="636"/>
                    </a:lnTo>
                    <a:lnTo>
                      <a:pt x="645" y="673"/>
                    </a:lnTo>
                    <a:lnTo>
                      <a:pt x="626" y="689"/>
                    </a:lnTo>
                    <a:lnTo>
                      <a:pt x="606" y="698"/>
                    </a:lnTo>
                    <a:lnTo>
                      <a:pt x="582" y="703"/>
                    </a:lnTo>
                    <a:lnTo>
                      <a:pt x="561" y="704"/>
                    </a:lnTo>
                    <a:lnTo>
                      <a:pt x="512" y="701"/>
                    </a:lnTo>
                    <a:lnTo>
                      <a:pt x="467" y="700"/>
                    </a:lnTo>
                    <a:lnTo>
                      <a:pt x="445" y="701"/>
                    </a:lnTo>
                    <a:lnTo>
                      <a:pt x="423" y="709"/>
                    </a:lnTo>
                    <a:lnTo>
                      <a:pt x="404" y="723"/>
                    </a:lnTo>
                    <a:lnTo>
                      <a:pt x="386" y="742"/>
                    </a:lnTo>
                    <a:lnTo>
                      <a:pt x="348" y="792"/>
                    </a:lnTo>
                    <a:lnTo>
                      <a:pt x="331" y="817"/>
                    </a:lnTo>
                    <a:lnTo>
                      <a:pt x="315" y="839"/>
                    </a:lnTo>
                    <a:lnTo>
                      <a:pt x="301" y="855"/>
                    </a:lnTo>
                    <a:lnTo>
                      <a:pt x="293" y="859"/>
                    </a:lnTo>
                    <a:lnTo>
                      <a:pt x="287" y="862"/>
                    </a:lnTo>
                    <a:lnTo>
                      <a:pt x="279" y="861"/>
                    </a:lnTo>
                    <a:lnTo>
                      <a:pt x="273" y="859"/>
                    </a:lnTo>
                    <a:lnTo>
                      <a:pt x="262" y="856"/>
                    </a:lnTo>
                    <a:lnTo>
                      <a:pt x="246" y="852"/>
                    </a:lnTo>
                    <a:lnTo>
                      <a:pt x="236" y="847"/>
                    </a:lnTo>
                    <a:lnTo>
                      <a:pt x="221" y="839"/>
                    </a:lnTo>
                    <a:lnTo>
                      <a:pt x="218" y="833"/>
                    </a:lnTo>
                    <a:lnTo>
                      <a:pt x="215" y="823"/>
                    </a:lnTo>
                    <a:lnTo>
                      <a:pt x="207" y="798"/>
                    </a:lnTo>
                    <a:lnTo>
                      <a:pt x="195" y="769"/>
                    </a:lnTo>
                    <a:lnTo>
                      <a:pt x="182" y="731"/>
                    </a:lnTo>
                    <a:lnTo>
                      <a:pt x="167" y="690"/>
                    </a:lnTo>
                    <a:lnTo>
                      <a:pt x="151" y="645"/>
                    </a:lnTo>
                    <a:lnTo>
                      <a:pt x="117" y="548"/>
                    </a:lnTo>
                    <a:lnTo>
                      <a:pt x="81" y="449"/>
                    </a:lnTo>
                    <a:lnTo>
                      <a:pt x="64" y="402"/>
                    </a:lnTo>
                    <a:lnTo>
                      <a:pt x="48" y="359"/>
                    </a:lnTo>
                    <a:lnTo>
                      <a:pt x="32" y="318"/>
                    </a:lnTo>
                    <a:lnTo>
                      <a:pt x="20" y="283"/>
                    </a:lnTo>
                    <a:lnTo>
                      <a:pt x="9" y="254"/>
                    </a:lnTo>
                    <a:lnTo>
                      <a:pt x="0" y="232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ru-RU" dirty="0"/>
              </a:p>
            </p:txBody>
          </p:sp>
          <p:graphicFrame>
            <p:nvGraphicFramePr>
              <p:cNvPr id="51" name="Object 52"/>
              <p:cNvGraphicFramePr>
                <a:graphicFrameLocks noChangeAspect="1"/>
              </p:cNvGraphicFramePr>
              <p:nvPr/>
            </p:nvGraphicFramePr>
            <p:xfrm>
              <a:off x="7952" y="2341"/>
              <a:ext cx="1135" cy="1278"/>
            </p:xfrm>
            <a:graphic>
              <a:graphicData uri="http://schemas.openxmlformats.org/presentationml/2006/ole">
                <p:oleObj spid="_x0000_s25602" name="Clip" r:id="rId3" imgW="1522080" imgH="2286000" progId="">
                  <p:embed/>
                </p:oleObj>
              </a:graphicData>
            </a:graphic>
          </p:graphicFrame>
        </p:grpSp>
        <p:grpSp>
          <p:nvGrpSpPr>
            <p:cNvPr id="47" name="Group 54"/>
            <p:cNvGrpSpPr>
              <a:grpSpLocks/>
            </p:cNvGrpSpPr>
            <p:nvPr/>
          </p:nvGrpSpPr>
          <p:grpSpPr bwMode="auto">
            <a:xfrm>
              <a:off x="1739" y="2137"/>
              <a:ext cx="572" cy="455"/>
              <a:chOff x="7827" y="4929"/>
              <a:chExt cx="1430" cy="1136"/>
            </a:xfrm>
          </p:grpSpPr>
          <p:sp>
            <p:nvSpPr>
              <p:cNvPr id="48" name="AutoShape 55"/>
              <p:cNvSpPr>
                <a:spLocks noChangeArrowheads="1"/>
              </p:cNvSpPr>
              <p:nvPr/>
            </p:nvSpPr>
            <p:spPr bwMode="auto">
              <a:xfrm rot="5400000" flipV="1">
                <a:off x="7614" y="5142"/>
                <a:ext cx="1136" cy="710"/>
              </a:xfrm>
              <a:custGeom>
                <a:avLst/>
                <a:gdLst>
                  <a:gd name="G0" fmla="+- 5172 0 0"/>
                  <a:gd name="G1" fmla="+- 21600 0 5172"/>
                  <a:gd name="G2" fmla="*/ 5172 1 2"/>
                  <a:gd name="G3" fmla="+- 21600 0 G2"/>
                  <a:gd name="G4" fmla="+/ 5172 21600 2"/>
                  <a:gd name="G5" fmla="+/ G1 0 2"/>
                  <a:gd name="G6" fmla="*/ 21600 21600 5172"/>
                  <a:gd name="G7" fmla="*/ G6 1 2"/>
                  <a:gd name="G8" fmla="+- 21600 0 G7"/>
                  <a:gd name="G9" fmla="*/ 21600 1 2"/>
                  <a:gd name="G10" fmla="+- 5172 0 G9"/>
                  <a:gd name="G11" fmla="?: G10 G8 0"/>
                  <a:gd name="G12" fmla="?: G10 G7 21600"/>
                  <a:gd name="T0" fmla="*/ 19014 w 21600"/>
                  <a:gd name="T1" fmla="*/ 10800 h 21600"/>
                  <a:gd name="T2" fmla="*/ 10800 w 21600"/>
                  <a:gd name="T3" fmla="*/ 21600 h 21600"/>
                  <a:gd name="T4" fmla="*/ 2586 w 21600"/>
                  <a:gd name="T5" fmla="*/ 10800 h 21600"/>
                  <a:gd name="T6" fmla="*/ 10800 w 21600"/>
                  <a:gd name="T7" fmla="*/ 0 h 21600"/>
                  <a:gd name="T8" fmla="*/ 4386 w 21600"/>
                  <a:gd name="T9" fmla="*/ 4386 h 21600"/>
                  <a:gd name="T10" fmla="*/ 17214 w 21600"/>
                  <a:gd name="T11" fmla="*/ 17214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T8" t="T9" r="T10" b="T11"/>
                <a:pathLst>
                  <a:path w="21600" h="21600">
                    <a:moveTo>
                      <a:pt x="0" y="0"/>
                    </a:moveTo>
                    <a:lnTo>
                      <a:pt x="5172" y="21600"/>
                    </a:lnTo>
                    <a:lnTo>
                      <a:pt x="16428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00FFFF">
                      <a:gamma/>
                      <a:shade val="46275"/>
                      <a:invGamma/>
                    </a:srgbClr>
                  </a:gs>
                  <a:gs pos="100000">
                    <a:srgbClr val="00FFFF"/>
                  </a:gs>
                </a:gsLst>
                <a:lin ang="0" scaled="1"/>
              </a:gradFill>
              <a:ln w="28575">
                <a:solidFill>
                  <a:srgbClr val="00808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ru-RU" dirty="0"/>
              </a:p>
            </p:txBody>
          </p:sp>
          <p:sp>
            <p:nvSpPr>
              <p:cNvPr id="49" name="AutoShape 56"/>
              <p:cNvSpPr>
                <a:spLocks noChangeArrowheads="1"/>
              </p:cNvSpPr>
              <p:nvPr/>
            </p:nvSpPr>
            <p:spPr bwMode="auto">
              <a:xfrm rot="-5400000" flipH="1" flipV="1">
                <a:off x="8334" y="5142"/>
                <a:ext cx="1136" cy="710"/>
              </a:xfrm>
              <a:custGeom>
                <a:avLst/>
                <a:gdLst>
                  <a:gd name="G0" fmla="+- 5172 0 0"/>
                  <a:gd name="G1" fmla="+- 21600 0 5172"/>
                  <a:gd name="G2" fmla="*/ 5172 1 2"/>
                  <a:gd name="G3" fmla="+- 21600 0 G2"/>
                  <a:gd name="G4" fmla="+/ 5172 21600 2"/>
                  <a:gd name="G5" fmla="+/ G1 0 2"/>
                  <a:gd name="G6" fmla="*/ 21600 21600 5172"/>
                  <a:gd name="G7" fmla="*/ G6 1 2"/>
                  <a:gd name="G8" fmla="+- 21600 0 G7"/>
                  <a:gd name="G9" fmla="*/ 21600 1 2"/>
                  <a:gd name="G10" fmla="+- 5172 0 G9"/>
                  <a:gd name="G11" fmla="?: G10 G8 0"/>
                  <a:gd name="G12" fmla="?: G10 G7 21600"/>
                  <a:gd name="T0" fmla="*/ 19014 w 21600"/>
                  <a:gd name="T1" fmla="*/ 10800 h 21600"/>
                  <a:gd name="T2" fmla="*/ 10800 w 21600"/>
                  <a:gd name="T3" fmla="*/ 21600 h 21600"/>
                  <a:gd name="T4" fmla="*/ 2586 w 21600"/>
                  <a:gd name="T5" fmla="*/ 10800 h 21600"/>
                  <a:gd name="T6" fmla="*/ 10800 w 21600"/>
                  <a:gd name="T7" fmla="*/ 0 h 21600"/>
                  <a:gd name="T8" fmla="*/ 4386 w 21600"/>
                  <a:gd name="T9" fmla="*/ 4386 h 21600"/>
                  <a:gd name="T10" fmla="*/ 17214 w 21600"/>
                  <a:gd name="T11" fmla="*/ 17214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T8" t="T9" r="T10" b="T11"/>
                <a:pathLst>
                  <a:path w="21600" h="21600">
                    <a:moveTo>
                      <a:pt x="0" y="0"/>
                    </a:moveTo>
                    <a:lnTo>
                      <a:pt x="5172" y="21600"/>
                    </a:lnTo>
                    <a:lnTo>
                      <a:pt x="16428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00FFFF"/>
                  </a:gs>
                  <a:gs pos="100000">
                    <a:srgbClr val="00FFFF">
                      <a:gamma/>
                      <a:shade val="46275"/>
                      <a:invGamma/>
                    </a:srgbClr>
                  </a:gs>
                </a:gsLst>
                <a:lin ang="0" scaled="1"/>
              </a:gradFill>
              <a:ln w="28575">
                <a:solidFill>
                  <a:srgbClr val="00808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ru-RU" dirty="0"/>
              </a:p>
            </p:txBody>
          </p:sp>
        </p:grpSp>
      </p:grpSp>
      <p:sp>
        <p:nvSpPr>
          <p:cNvPr id="60" name="Text Box 207"/>
          <p:cNvSpPr txBox="1">
            <a:spLocks noChangeArrowheads="1"/>
          </p:cNvSpPr>
          <p:nvPr/>
        </p:nvSpPr>
        <p:spPr bwMode="auto">
          <a:xfrm>
            <a:off x="6000760" y="642918"/>
            <a:ext cx="3005134" cy="22467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ru-RU" sz="2800" b="1" dirty="0" smtClean="0">
                <a:latin typeface="Times New Roman" pitchFamily="18" charset="0"/>
                <a:cs typeface="Times New Roman" pitchFamily="18" charset="0"/>
              </a:rPr>
              <a:t>1. Определите по </a:t>
            </a:r>
            <a:r>
              <a:rPr lang="ru-RU" sz="2800" b="1" dirty="0">
                <a:latin typeface="Times New Roman" pitchFamily="18" charset="0"/>
                <a:cs typeface="Times New Roman" pitchFamily="18" charset="0"/>
              </a:rPr>
              <a:t>какому признаку эти фигуры собраны в каждой группе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08"/>
          <p:cNvSpPr txBox="1">
            <a:spLocks noChangeArrowheads="1"/>
          </p:cNvSpPr>
          <p:nvPr/>
        </p:nvSpPr>
        <p:spPr bwMode="auto">
          <a:xfrm>
            <a:off x="285720" y="357166"/>
            <a:ext cx="8143932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ru-RU" sz="2800" b="1" dirty="0" smtClean="0">
                <a:latin typeface="Times New Roman" pitchFamily="18" charset="0"/>
                <a:cs typeface="Times New Roman" pitchFamily="18" charset="0"/>
              </a:rPr>
              <a:t>2. Распределите </a:t>
            </a:r>
            <a:r>
              <a:rPr lang="ru-RU" sz="2800" b="1" dirty="0">
                <a:latin typeface="Times New Roman" pitchFamily="18" charset="0"/>
                <a:cs typeface="Times New Roman" pitchFamily="18" charset="0"/>
              </a:rPr>
              <a:t>по этим группам </a:t>
            </a:r>
            <a:r>
              <a:rPr lang="ru-RU" sz="2800" b="1" dirty="0" smtClean="0">
                <a:latin typeface="Times New Roman" pitchFamily="18" charset="0"/>
                <a:cs typeface="Times New Roman" pitchFamily="18" charset="0"/>
              </a:rPr>
              <a:t> отдельные фигуры</a:t>
            </a:r>
            <a:endParaRPr lang="ru-RU" sz="2800" b="1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3" name="Group 162"/>
          <p:cNvGrpSpPr>
            <a:grpSpLocks/>
          </p:cNvGrpSpPr>
          <p:nvPr/>
        </p:nvGrpSpPr>
        <p:grpSpPr bwMode="auto">
          <a:xfrm>
            <a:off x="285720" y="1714488"/>
            <a:ext cx="1857388" cy="1571636"/>
            <a:chOff x="5212" y="8795"/>
            <a:chExt cx="2197" cy="1825"/>
          </a:xfrm>
        </p:grpSpPr>
        <p:grpSp>
          <p:nvGrpSpPr>
            <p:cNvPr id="4" name="Group 163"/>
            <p:cNvGrpSpPr>
              <a:grpSpLocks/>
            </p:cNvGrpSpPr>
            <p:nvPr/>
          </p:nvGrpSpPr>
          <p:grpSpPr bwMode="auto">
            <a:xfrm>
              <a:off x="5212" y="8795"/>
              <a:ext cx="2197" cy="1825"/>
              <a:chOff x="5254" y="5377"/>
              <a:chExt cx="2197" cy="1825"/>
            </a:xfrm>
          </p:grpSpPr>
          <p:sp>
            <p:nvSpPr>
              <p:cNvPr id="6" name="Freeform 164"/>
              <p:cNvSpPr>
                <a:spLocks/>
              </p:cNvSpPr>
              <p:nvPr/>
            </p:nvSpPr>
            <p:spPr bwMode="auto">
              <a:xfrm rot="1285048">
                <a:off x="6325" y="5845"/>
                <a:ext cx="230" cy="467"/>
              </a:xfrm>
              <a:custGeom>
                <a:avLst/>
                <a:gdLst/>
                <a:ahLst/>
                <a:cxnLst>
                  <a:cxn ang="0">
                    <a:pos x="316" y="570"/>
                  </a:cxn>
                  <a:cxn ang="0">
                    <a:pos x="297" y="511"/>
                  </a:cxn>
                  <a:cxn ang="0">
                    <a:pos x="278" y="443"/>
                  </a:cxn>
                  <a:cxn ang="0">
                    <a:pos x="258" y="371"/>
                  </a:cxn>
                  <a:cxn ang="0">
                    <a:pos x="238" y="297"/>
                  </a:cxn>
                  <a:cxn ang="0">
                    <a:pos x="215" y="223"/>
                  </a:cxn>
                  <a:cxn ang="0">
                    <a:pos x="189" y="154"/>
                  </a:cxn>
                  <a:cxn ang="0">
                    <a:pos x="162" y="92"/>
                  </a:cxn>
                  <a:cxn ang="0">
                    <a:pos x="130" y="39"/>
                  </a:cxn>
                  <a:cxn ang="0">
                    <a:pos x="126" y="30"/>
                  </a:cxn>
                  <a:cxn ang="0">
                    <a:pos x="120" y="23"/>
                  </a:cxn>
                  <a:cxn ang="0">
                    <a:pos x="114" y="17"/>
                  </a:cxn>
                  <a:cxn ang="0">
                    <a:pos x="108" y="11"/>
                  </a:cxn>
                  <a:cxn ang="0">
                    <a:pos x="103" y="9"/>
                  </a:cxn>
                  <a:cxn ang="0">
                    <a:pos x="97" y="9"/>
                  </a:cxn>
                  <a:cxn ang="0">
                    <a:pos x="91" y="10"/>
                  </a:cxn>
                  <a:cxn ang="0">
                    <a:pos x="87" y="14"/>
                  </a:cxn>
                  <a:cxn ang="0">
                    <a:pos x="74" y="4"/>
                  </a:cxn>
                  <a:cxn ang="0">
                    <a:pos x="59" y="0"/>
                  </a:cxn>
                  <a:cxn ang="0">
                    <a:pos x="44" y="1"/>
                  </a:cxn>
                  <a:cxn ang="0">
                    <a:pos x="29" y="7"/>
                  </a:cxn>
                  <a:cxn ang="0">
                    <a:pos x="16" y="16"/>
                  </a:cxn>
                  <a:cxn ang="0">
                    <a:pos x="6" y="30"/>
                  </a:cxn>
                  <a:cxn ang="0">
                    <a:pos x="0" y="46"/>
                  </a:cxn>
                  <a:cxn ang="0">
                    <a:pos x="0" y="66"/>
                  </a:cxn>
                  <a:cxn ang="0">
                    <a:pos x="3" y="73"/>
                  </a:cxn>
                  <a:cxn ang="0">
                    <a:pos x="12" y="92"/>
                  </a:cxn>
                  <a:cxn ang="0">
                    <a:pos x="26" y="121"/>
                  </a:cxn>
                  <a:cxn ang="0">
                    <a:pos x="44" y="158"/>
                  </a:cxn>
                  <a:cxn ang="0">
                    <a:pos x="65" y="201"/>
                  </a:cxn>
                  <a:cxn ang="0">
                    <a:pos x="90" y="250"/>
                  </a:cxn>
                  <a:cxn ang="0">
                    <a:pos x="116" y="301"/>
                  </a:cxn>
                  <a:cxn ang="0">
                    <a:pos x="143" y="353"/>
                  </a:cxn>
                  <a:cxn ang="0">
                    <a:pos x="172" y="405"/>
                  </a:cxn>
                  <a:cxn ang="0">
                    <a:pos x="199" y="452"/>
                  </a:cxn>
                  <a:cxn ang="0">
                    <a:pos x="225" y="495"/>
                  </a:cxn>
                  <a:cxn ang="0">
                    <a:pos x="250" y="531"/>
                  </a:cxn>
                  <a:cxn ang="0">
                    <a:pos x="273" y="559"/>
                  </a:cxn>
                  <a:cxn ang="0">
                    <a:pos x="291" y="576"/>
                  </a:cxn>
                  <a:cxn ang="0">
                    <a:pos x="306" y="580"/>
                  </a:cxn>
                  <a:cxn ang="0">
                    <a:pos x="316" y="570"/>
                  </a:cxn>
                </a:cxnLst>
                <a:rect l="0" t="0" r="r" b="b"/>
                <a:pathLst>
                  <a:path w="316" h="580">
                    <a:moveTo>
                      <a:pt x="316" y="570"/>
                    </a:moveTo>
                    <a:lnTo>
                      <a:pt x="297" y="511"/>
                    </a:lnTo>
                    <a:lnTo>
                      <a:pt x="278" y="443"/>
                    </a:lnTo>
                    <a:lnTo>
                      <a:pt x="258" y="371"/>
                    </a:lnTo>
                    <a:lnTo>
                      <a:pt x="238" y="297"/>
                    </a:lnTo>
                    <a:lnTo>
                      <a:pt x="215" y="223"/>
                    </a:lnTo>
                    <a:lnTo>
                      <a:pt x="189" y="154"/>
                    </a:lnTo>
                    <a:lnTo>
                      <a:pt x="162" y="92"/>
                    </a:lnTo>
                    <a:lnTo>
                      <a:pt x="130" y="39"/>
                    </a:lnTo>
                    <a:lnTo>
                      <a:pt x="126" y="30"/>
                    </a:lnTo>
                    <a:lnTo>
                      <a:pt x="120" y="23"/>
                    </a:lnTo>
                    <a:lnTo>
                      <a:pt x="114" y="17"/>
                    </a:lnTo>
                    <a:lnTo>
                      <a:pt x="108" y="11"/>
                    </a:lnTo>
                    <a:lnTo>
                      <a:pt x="103" y="9"/>
                    </a:lnTo>
                    <a:lnTo>
                      <a:pt x="97" y="9"/>
                    </a:lnTo>
                    <a:lnTo>
                      <a:pt x="91" y="10"/>
                    </a:lnTo>
                    <a:lnTo>
                      <a:pt x="87" y="14"/>
                    </a:lnTo>
                    <a:lnTo>
                      <a:pt x="74" y="4"/>
                    </a:lnTo>
                    <a:lnTo>
                      <a:pt x="59" y="0"/>
                    </a:lnTo>
                    <a:lnTo>
                      <a:pt x="44" y="1"/>
                    </a:lnTo>
                    <a:lnTo>
                      <a:pt x="29" y="7"/>
                    </a:lnTo>
                    <a:lnTo>
                      <a:pt x="16" y="16"/>
                    </a:lnTo>
                    <a:lnTo>
                      <a:pt x="6" y="30"/>
                    </a:lnTo>
                    <a:lnTo>
                      <a:pt x="0" y="46"/>
                    </a:lnTo>
                    <a:lnTo>
                      <a:pt x="0" y="66"/>
                    </a:lnTo>
                    <a:lnTo>
                      <a:pt x="3" y="73"/>
                    </a:lnTo>
                    <a:lnTo>
                      <a:pt x="12" y="92"/>
                    </a:lnTo>
                    <a:lnTo>
                      <a:pt x="26" y="121"/>
                    </a:lnTo>
                    <a:lnTo>
                      <a:pt x="44" y="158"/>
                    </a:lnTo>
                    <a:lnTo>
                      <a:pt x="65" y="201"/>
                    </a:lnTo>
                    <a:lnTo>
                      <a:pt x="90" y="250"/>
                    </a:lnTo>
                    <a:lnTo>
                      <a:pt x="116" y="301"/>
                    </a:lnTo>
                    <a:lnTo>
                      <a:pt x="143" y="353"/>
                    </a:lnTo>
                    <a:lnTo>
                      <a:pt x="172" y="405"/>
                    </a:lnTo>
                    <a:lnTo>
                      <a:pt x="199" y="452"/>
                    </a:lnTo>
                    <a:lnTo>
                      <a:pt x="225" y="495"/>
                    </a:lnTo>
                    <a:lnTo>
                      <a:pt x="250" y="531"/>
                    </a:lnTo>
                    <a:lnTo>
                      <a:pt x="273" y="559"/>
                    </a:lnTo>
                    <a:lnTo>
                      <a:pt x="291" y="576"/>
                    </a:lnTo>
                    <a:lnTo>
                      <a:pt x="306" y="580"/>
                    </a:lnTo>
                    <a:lnTo>
                      <a:pt x="316" y="57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>
                <a:defPPr>
                  <a:defRPr lang="en-US"/>
                </a:defPPr>
                <a:lvl1pPr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1pPr>
                <a:lvl2pPr marL="4572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2pPr>
                <a:lvl3pPr marL="9144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3pPr>
                <a:lvl4pPr marL="13716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4pPr>
                <a:lvl5pPr marL="18288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9pPr>
              </a:lstStyle>
              <a:p>
                <a:endParaRPr lang="ru-RU" dirty="0"/>
              </a:p>
            </p:txBody>
          </p:sp>
          <p:sp>
            <p:nvSpPr>
              <p:cNvPr id="7" name="Freeform 165"/>
              <p:cNvSpPr>
                <a:spLocks/>
              </p:cNvSpPr>
              <p:nvPr/>
            </p:nvSpPr>
            <p:spPr bwMode="auto">
              <a:xfrm rot="1285048">
                <a:off x="5254" y="5680"/>
                <a:ext cx="1187" cy="1522"/>
              </a:xfrm>
              <a:custGeom>
                <a:avLst/>
                <a:gdLst/>
                <a:ahLst/>
                <a:cxnLst>
                  <a:cxn ang="0">
                    <a:pos x="1261" y="64"/>
                  </a:cxn>
                  <a:cxn ang="0">
                    <a:pos x="1171" y="35"/>
                  </a:cxn>
                  <a:cxn ang="0">
                    <a:pos x="1050" y="15"/>
                  </a:cxn>
                  <a:cxn ang="0">
                    <a:pos x="910" y="5"/>
                  </a:cxn>
                  <a:cxn ang="0">
                    <a:pos x="759" y="0"/>
                  </a:cxn>
                  <a:cxn ang="0">
                    <a:pos x="605" y="3"/>
                  </a:cxn>
                  <a:cxn ang="0">
                    <a:pos x="465" y="3"/>
                  </a:cxn>
                  <a:cxn ang="0">
                    <a:pos x="343" y="5"/>
                  </a:cxn>
                  <a:cxn ang="0">
                    <a:pos x="236" y="13"/>
                  </a:cxn>
                  <a:cxn ang="0">
                    <a:pos x="143" y="34"/>
                  </a:cxn>
                  <a:cxn ang="0">
                    <a:pos x="63" y="71"/>
                  </a:cxn>
                  <a:cxn ang="0">
                    <a:pos x="0" y="146"/>
                  </a:cxn>
                  <a:cxn ang="0">
                    <a:pos x="61" y="212"/>
                  </a:cxn>
                  <a:cxn ang="0">
                    <a:pos x="158" y="287"/>
                  </a:cxn>
                  <a:cxn ang="0">
                    <a:pos x="253" y="359"/>
                  </a:cxn>
                  <a:cxn ang="0">
                    <a:pos x="380" y="445"/>
                  </a:cxn>
                  <a:cxn ang="0">
                    <a:pos x="526" y="529"/>
                  </a:cxn>
                  <a:cxn ang="0">
                    <a:pos x="675" y="594"/>
                  </a:cxn>
                  <a:cxn ang="0">
                    <a:pos x="815" y="623"/>
                  </a:cxn>
                  <a:cxn ang="0">
                    <a:pos x="884" y="634"/>
                  </a:cxn>
                  <a:cxn ang="0">
                    <a:pos x="969" y="615"/>
                  </a:cxn>
                  <a:cxn ang="0">
                    <a:pos x="1004" y="630"/>
                  </a:cxn>
                  <a:cxn ang="0">
                    <a:pos x="979" y="784"/>
                  </a:cxn>
                  <a:cxn ang="0">
                    <a:pos x="992" y="830"/>
                  </a:cxn>
                  <a:cxn ang="0">
                    <a:pos x="1022" y="851"/>
                  </a:cxn>
                  <a:cxn ang="0">
                    <a:pos x="1055" y="870"/>
                  </a:cxn>
                  <a:cxn ang="0">
                    <a:pos x="1110" y="882"/>
                  </a:cxn>
                  <a:cxn ang="0">
                    <a:pos x="1158" y="912"/>
                  </a:cxn>
                  <a:cxn ang="0">
                    <a:pos x="1181" y="935"/>
                  </a:cxn>
                  <a:cxn ang="0">
                    <a:pos x="1204" y="970"/>
                  </a:cxn>
                  <a:cxn ang="0">
                    <a:pos x="1207" y="1046"/>
                  </a:cxn>
                  <a:cxn ang="0">
                    <a:pos x="1179" y="1566"/>
                  </a:cxn>
                  <a:cxn ang="0">
                    <a:pos x="1178" y="1783"/>
                  </a:cxn>
                  <a:cxn ang="0">
                    <a:pos x="1159" y="1861"/>
                  </a:cxn>
                  <a:cxn ang="0">
                    <a:pos x="1188" y="1874"/>
                  </a:cxn>
                  <a:cxn ang="0">
                    <a:pos x="1224" y="1715"/>
                  </a:cxn>
                  <a:cxn ang="0">
                    <a:pos x="1219" y="1520"/>
                  </a:cxn>
                  <a:cxn ang="0">
                    <a:pos x="1232" y="1367"/>
                  </a:cxn>
                  <a:cxn ang="0">
                    <a:pos x="1244" y="1314"/>
                  </a:cxn>
                  <a:cxn ang="0">
                    <a:pos x="1266" y="1283"/>
                  </a:cxn>
                  <a:cxn ang="0">
                    <a:pos x="1297" y="1281"/>
                  </a:cxn>
                  <a:cxn ang="0">
                    <a:pos x="1319" y="1292"/>
                  </a:cxn>
                  <a:cxn ang="0">
                    <a:pos x="1342" y="1301"/>
                  </a:cxn>
                  <a:cxn ang="0">
                    <a:pos x="1365" y="1292"/>
                  </a:cxn>
                  <a:cxn ang="0">
                    <a:pos x="1384" y="1279"/>
                  </a:cxn>
                  <a:cxn ang="0">
                    <a:pos x="1405" y="1278"/>
                  </a:cxn>
                  <a:cxn ang="0">
                    <a:pos x="1438" y="1308"/>
                  </a:cxn>
                  <a:cxn ang="0">
                    <a:pos x="1476" y="1335"/>
                  </a:cxn>
                  <a:cxn ang="0">
                    <a:pos x="1513" y="1309"/>
                  </a:cxn>
                  <a:cxn ang="0">
                    <a:pos x="1507" y="1226"/>
                  </a:cxn>
                  <a:cxn ang="0">
                    <a:pos x="1499" y="1151"/>
                  </a:cxn>
                  <a:cxn ang="0">
                    <a:pos x="1533" y="1085"/>
                  </a:cxn>
                  <a:cxn ang="0">
                    <a:pos x="1582" y="1047"/>
                  </a:cxn>
                  <a:cxn ang="0">
                    <a:pos x="1618" y="967"/>
                  </a:cxn>
                  <a:cxn ang="0">
                    <a:pos x="1625" y="815"/>
                  </a:cxn>
                  <a:cxn ang="0">
                    <a:pos x="1589" y="643"/>
                  </a:cxn>
                  <a:cxn ang="0">
                    <a:pos x="1538" y="535"/>
                  </a:cxn>
                  <a:cxn ang="0">
                    <a:pos x="1486" y="443"/>
                  </a:cxn>
                  <a:cxn ang="0">
                    <a:pos x="1431" y="345"/>
                  </a:cxn>
                  <a:cxn ang="0">
                    <a:pos x="1376" y="244"/>
                  </a:cxn>
                  <a:cxn ang="0">
                    <a:pos x="1329" y="149"/>
                  </a:cxn>
                </a:cxnLst>
                <a:rect l="0" t="0" r="r" b="b"/>
                <a:pathLst>
                  <a:path w="1627" h="1890">
                    <a:moveTo>
                      <a:pt x="1303" y="90"/>
                    </a:moveTo>
                    <a:lnTo>
                      <a:pt x="1284" y="77"/>
                    </a:lnTo>
                    <a:lnTo>
                      <a:pt x="1261" y="64"/>
                    </a:lnTo>
                    <a:lnTo>
                      <a:pt x="1235" y="52"/>
                    </a:lnTo>
                    <a:lnTo>
                      <a:pt x="1204" y="44"/>
                    </a:lnTo>
                    <a:lnTo>
                      <a:pt x="1171" y="35"/>
                    </a:lnTo>
                    <a:lnTo>
                      <a:pt x="1133" y="26"/>
                    </a:lnTo>
                    <a:lnTo>
                      <a:pt x="1093" y="21"/>
                    </a:lnTo>
                    <a:lnTo>
                      <a:pt x="1050" y="15"/>
                    </a:lnTo>
                    <a:lnTo>
                      <a:pt x="1005" y="11"/>
                    </a:lnTo>
                    <a:lnTo>
                      <a:pt x="957" y="8"/>
                    </a:lnTo>
                    <a:lnTo>
                      <a:pt x="910" y="5"/>
                    </a:lnTo>
                    <a:lnTo>
                      <a:pt x="860" y="2"/>
                    </a:lnTo>
                    <a:lnTo>
                      <a:pt x="809" y="2"/>
                    </a:lnTo>
                    <a:lnTo>
                      <a:pt x="759" y="0"/>
                    </a:lnTo>
                    <a:lnTo>
                      <a:pt x="707" y="0"/>
                    </a:lnTo>
                    <a:lnTo>
                      <a:pt x="655" y="2"/>
                    </a:lnTo>
                    <a:lnTo>
                      <a:pt x="605" y="3"/>
                    </a:lnTo>
                    <a:lnTo>
                      <a:pt x="557" y="3"/>
                    </a:lnTo>
                    <a:lnTo>
                      <a:pt x="510" y="3"/>
                    </a:lnTo>
                    <a:lnTo>
                      <a:pt x="465" y="3"/>
                    </a:lnTo>
                    <a:lnTo>
                      <a:pt x="423" y="3"/>
                    </a:lnTo>
                    <a:lnTo>
                      <a:pt x="382" y="3"/>
                    </a:lnTo>
                    <a:lnTo>
                      <a:pt x="343" y="5"/>
                    </a:lnTo>
                    <a:lnTo>
                      <a:pt x="305" y="6"/>
                    </a:lnTo>
                    <a:lnTo>
                      <a:pt x="271" y="9"/>
                    </a:lnTo>
                    <a:lnTo>
                      <a:pt x="236" y="13"/>
                    </a:lnTo>
                    <a:lnTo>
                      <a:pt x="203" y="19"/>
                    </a:lnTo>
                    <a:lnTo>
                      <a:pt x="173" y="25"/>
                    </a:lnTo>
                    <a:lnTo>
                      <a:pt x="143" y="34"/>
                    </a:lnTo>
                    <a:lnTo>
                      <a:pt x="115" y="44"/>
                    </a:lnTo>
                    <a:lnTo>
                      <a:pt x="89" y="57"/>
                    </a:lnTo>
                    <a:lnTo>
                      <a:pt x="63" y="71"/>
                    </a:lnTo>
                    <a:lnTo>
                      <a:pt x="25" y="100"/>
                    </a:lnTo>
                    <a:lnTo>
                      <a:pt x="4" y="124"/>
                    </a:lnTo>
                    <a:lnTo>
                      <a:pt x="0" y="146"/>
                    </a:lnTo>
                    <a:lnTo>
                      <a:pt x="10" y="167"/>
                    </a:lnTo>
                    <a:lnTo>
                      <a:pt x="32" y="189"/>
                    </a:lnTo>
                    <a:lnTo>
                      <a:pt x="61" y="212"/>
                    </a:lnTo>
                    <a:lnTo>
                      <a:pt x="97" y="238"/>
                    </a:lnTo>
                    <a:lnTo>
                      <a:pt x="135" y="268"/>
                    </a:lnTo>
                    <a:lnTo>
                      <a:pt x="158" y="287"/>
                    </a:lnTo>
                    <a:lnTo>
                      <a:pt x="186" y="309"/>
                    </a:lnTo>
                    <a:lnTo>
                      <a:pt x="217" y="333"/>
                    </a:lnTo>
                    <a:lnTo>
                      <a:pt x="253" y="359"/>
                    </a:lnTo>
                    <a:lnTo>
                      <a:pt x="294" y="388"/>
                    </a:lnTo>
                    <a:lnTo>
                      <a:pt x="336" y="417"/>
                    </a:lnTo>
                    <a:lnTo>
                      <a:pt x="380" y="445"/>
                    </a:lnTo>
                    <a:lnTo>
                      <a:pt x="428" y="474"/>
                    </a:lnTo>
                    <a:lnTo>
                      <a:pt x="477" y="503"/>
                    </a:lnTo>
                    <a:lnTo>
                      <a:pt x="526" y="529"/>
                    </a:lnTo>
                    <a:lnTo>
                      <a:pt x="576" y="553"/>
                    </a:lnTo>
                    <a:lnTo>
                      <a:pt x="625" y="575"/>
                    </a:lnTo>
                    <a:lnTo>
                      <a:pt x="675" y="594"/>
                    </a:lnTo>
                    <a:lnTo>
                      <a:pt x="723" y="608"/>
                    </a:lnTo>
                    <a:lnTo>
                      <a:pt x="770" y="618"/>
                    </a:lnTo>
                    <a:lnTo>
                      <a:pt x="815" y="623"/>
                    </a:lnTo>
                    <a:lnTo>
                      <a:pt x="834" y="625"/>
                    </a:lnTo>
                    <a:lnTo>
                      <a:pt x="857" y="630"/>
                    </a:lnTo>
                    <a:lnTo>
                      <a:pt x="884" y="634"/>
                    </a:lnTo>
                    <a:lnTo>
                      <a:pt x="913" y="634"/>
                    </a:lnTo>
                    <a:lnTo>
                      <a:pt x="942" y="630"/>
                    </a:lnTo>
                    <a:lnTo>
                      <a:pt x="969" y="615"/>
                    </a:lnTo>
                    <a:lnTo>
                      <a:pt x="993" y="592"/>
                    </a:lnTo>
                    <a:lnTo>
                      <a:pt x="1012" y="555"/>
                    </a:lnTo>
                    <a:lnTo>
                      <a:pt x="1004" y="630"/>
                    </a:lnTo>
                    <a:lnTo>
                      <a:pt x="992" y="689"/>
                    </a:lnTo>
                    <a:lnTo>
                      <a:pt x="983" y="738"/>
                    </a:lnTo>
                    <a:lnTo>
                      <a:pt x="979" y="784"/>
                    </a:lnTo>
                    <a:lnTo>
                      <a:pt x="980" y="804"/>
                    </a:lnTo>
                    <a:lnTo>
                      <a:pt x="985" y="818"/>
                    </a:lnTo>
                    <a:lnTo>
                      <a:pt x="992" y="830"/>
                    </a:lnTo>
                    <a:lnTo>
                      <a:pt x="1001" y="837"/>
                    </a:lnTo>
                    <a:lnTo>
                      <a:pt x="1011" y="844"/>
                    </a:lnTo>
                    <a:lnTo>
                      <a:pt x="1022" y="851"/>
                    </a:lnTo>
                    <a:lnTo>
                      <a:pt x="1032" y="860"/>
                    </a:lnTo>
                    <a:lnTo>
                      <a:pt x="1042" y="870"/>
                    </a:lnTo>
                    <a:lnTo>
                      <a:pt x="1055" y="870"/>
                    </a:lnTo>
                    <a:lnTo>
                      <a:pt x="1071" y="873"/>
                    </a:lnTo>
                    <a:lnTo>
                      <a:pt x="1090" y="876"/>
                    </a:lnTo>
                    <a:lnTo>
                      <a:pt x="1110" y="882"/>
                    </a:lnTo>
                    <a:lnTo>
                      <a:pt x="1129" y="890"/>
                    </a:lnTo>
                    <a:lnTo>
                      <a:pt x="1145" y="900"/>
                    </a:lnTo>
                    <a:lnTo>
                      <a:pt x="1158" y="912"/>
                    </a:lnTo>
                    <a:lnTo>
                      <a:pt x="1165" y="926"/>
                    </a:lnTo>
                    <a:lnTo>
                      <a:pt x="1172" y="931"/>
                    </a:lnTo>
                    <a:lnTo>
                      <a:pt x="1181" y="935"/>
                    </a:lnTo>
                    <a:lnTo>
                      <a:pt x="1189" y="944"/>
                    </a:lnTo>
                    <a:lnTo>
                      <a:pt x="1196" y="954"/>
                    </a:lnTo>
                    <a:lnTo>
                      <a:pt x="1204" y="970"/>
                    </a:lnTo>
                    <a:lnTo>
                      <a:pt x="1208" y="988"/>
                    </a:lnTo>
                    <a:lnTo>
                      <a:pt x="1209" y="1014"/>
                    </a:lnTo>
                    <a:lnTo>
                      <a:pt x="1207" y="1046"/>
                    </a:lnTo>
                    <a:lnTo>
                      <a:pt x="1196" y="1174"/>
                    </a:lnTo>
                    <a:lnTo>
                      <a:pt x="1186" y="1371"/>
                    </a:lnTo>
                    <a:lnTo>
                      <a:pt x="1179" y="1566"/>
                    </a:lnTo>
                    <a:lnTo>
                      <a:pt x="1181" y="1684"/>
                    </a:lnTo>
                    <a:lnTo>
                      <a:pt x="1182" y="1737"/>
                    </a:lnTo>
                    <a:lnTo>
                      <a:pt x="1178" y="1783"/>
                    </a:lnTo>
                    <a:lnTo>
                      <a:pt x="1171" y="1819"/>
                    </a:lnTo>
                    <a:lnTo>
                      <a:pt x="1163" y="1842"/>
                    </a:lnTo>
                    <a:lnTo>
                      <a:pt x="1159" y="1861"/>
                    </a:lnTo>
                    <a:lnTo>
                      <a:pt x="1159" y="1881"/>
                    </a:lnTo>
                    <a:lnTo>
                      <a:pt x="1168" y="1890"/>
                    </a:lnTo>
                    <a:lnTo>
                      <a:pt x="1188" y="1874"/>
                    </a:lnTo>
                    <a:lnTo>
                      <a:pt x="1208" y="1832"/>
                    </a:lnTo>
                    <a:lnTo>
                      <a:pt x="1219" y="1776"/>
                    </a:lnTo>
                    <a:lnTo>
                      <a:pt x="1224" y="1715"/>
                    </a:lnTo>
                    <a:lnTo>
                      <a:pt x="1221" y="1659"/>
                    </a:lnTo>
                    <a:lnTo>
                      <a:pt x="1218" y="1596"/>
                    </a:lnTo>
                    <a:lnTo>
                      <a:pt x="1219" y="1520"/>
                    </a:lnTo>
                    <a:lnTo>
                      <a:pt x="1224" y="1446"/>
                    </a:lnTo>
                    <a:lnTo>
                      <a:pt x="1230" y="1389"/>
                    </a:lnTo>
                    <a:lnTo>
                      <a:pt x="1232" y="1367"/>
                    </a:lnTo>
                    <a:lnTo>
                      <a:pt x="1235" y="1347"/>
                    </a:lnTo>
                    <a:lnTo>
                      <a:pt x="1240" y="1330"/>
                    </a:lnTo>
                    <a:lnTo>
                      <a:pt x="1244" y="1314"/>
                    </a:lnTo>
                    <a:lnTo>
                      <a:pt x="1250" y="1301"/>
                    </a:lnTo>
                    <a:lnTo>
                      <a:pt x="1255" y="1291"/>
                    </a:lnTo>
                    <a:lnTo>
                      <a:pt x="1266" y="1283"/>
                    </a:lnTo>
                    <a:lnTo>
                      <a:pt x="1276" y="1279"/>
                    </a:lnTo>
                    <a:lnTo>
                      <a:pt x="1287" y="1278"/>
                    </a:lnTo>
                    <a:lnTo>
                      <a:pt x="1297" y="1281"/>
                    </a:lnTo>
                    <a:lnTo>
                      <a:pt x="1304" y="1283"/>
                    </a:lnTo>
                    <a:lnTo>
                      <a:pt x="1313" y="1288"/>
                    </a:lnTo>
                    <a:lnTo>
                      <a:pt x="1319" y="1292"/>
                    </a:lnTo>
                    <a:lnTo>
                      <a:pt x="1326" y="1296"/>
                    </a:lnTo>
                    <a:lnTo>
                      <a:pt x="1333" y="1299"/>
                    </a:lnTo>
                    <a:lnTo>
                      <a:pt x="1342" y="1301"/>
                    </a:lnTo>
                    <a:lnTo>
                      <a:pt x="1350" y="1299"/>
                    </a:lnTo>
                    <a:lnTo>
                      <a:pt x="1358" y="1296"/>
                    </a:lnTo>
                    <a:lnTo>
                      <a:pt x="1365" y="1292"/>
                    </a:lnTo>
                    <a:lnTo>
                      <a:pt x="1371" y="1288"/>
                    </a:lnTo>
                    <a:lnTo>
                      <a:pt x="1376" y="1283"/>
                    </a:lnTo>
                    <a:lnTo>
                      <a:pt x="1384" y="1279"/>
                    </a:lnTo>
                    <a:lnTo>
                      <a:pt x="1389" y="1276"/>
                    </a:lnTo>
                    <a:lnTo>
                      <a:pt x="1397" y="1275"/>
                    </a:lnTo>
                    <a:lnTo>
                      <a:pt x="1405" y="1278"/>
                    </a:lnTo>
                    <a:lnTo>
                      <a:pt x="1415" y="1285"/>
                    </a:lnTo>
                    <a:lnTo>
                      <a:pt x="1425" y="1296"/>
                    </a:lnTo>
                    <a:lnTo>
                      <a:pt x="1438" y="1308"/>
                    </a:lnTo>
                    <a:lnTo>
                      <a:pt x="1451" y="1319"/>
                    </a:lnTo>
                    <a:lnTo>
                      <a:pt x="1464" y="1330"/>
                    </a:lnTo>
                    <a:lnTo>
                      <a:pt x="1476" y="1335"/>
                    </a:lnTo>
                    <a:lnTo>
                      <a:pt x="1487" y="1337"/>
                    </a:lnTo>
                    <a:lnTo>
                      <a:pt x="1505" y="1327"/>
                    </a:lnTo>
                    <a:lnTo>
                      <a:pt x="1513" y="1309"/>
                    </a:lnTo>
                    <a:lnTo>
                      <a:pt x="1516" y="1285"/>
                    </a:lnTo>
                    <a:lnTo>
                      <a:pt x="1513" y="1256"/>
                    </a:lnTo>
                    <a:lnTo>
                      <a:pt x="1507" y="1226"/>
                    </a:lnTo>
                    <a:lnTo>
                      <a:pt x="1503" y="1197"/>
                    </a:lnTo>
                    <a:lnTo>
                      <a:pt x="1499" y="1171"/>
                    </a:lnTo>
                    <a:lnTo>
                      <a:pt x="1499" y="1151"/>
                    </a:lnTo>
                    <a:lnTo>
                      <a:pt x="1507" y="1121"/>
                    </a:lnTo>
                    <a:lnTo>
                      <a:pt x="1519" y="1101"/>
                    </a:lnTo>
                    <a:lnTo>
                      <a:pt x="1533" y="1085"/>
                    </a:lnTo>
                    <a:lnTo>
                      <a:pt x="1549" y="1073"/>
                    </a:lnTo>
                    <a:lnTo>
                      <a:pt x="1566" y="1062"/>
                    </a:lnTo>
                    <a:lnTo>
                      <a:pt x="1582" y="1047"/>
                    </a:lnTo>
                    <a:lnTo>
                      <a:pt x="1597" y="1029"/>
                    </a:lnTo>
                    <a:lnTo>
                      <a:pt x="1610" y="1003"/>
                    </a:lnTo>
                    <a:lnTo>
                      <a:pt x="1618" y="967"/>
                    </a:lnTo>
                    <a:lnTo>
                      <a:pt x="1625" y="922"/>
                    </a:lnTo>
                    <a:lnTo>
                      <a:pt x="1627" y="870"/>
                    </a:lnTo>
                    <a:lnTo>
                      <a:pt x="1625" y="815"/>
                    </a:lnTo>
                    <a:lnTo>
                      <a:pt x="1618" y="758"/>
                    </a:lnTo>
                    <a:lnTo>
                      <a:pt x="1607" y="700"/>
                    </a:lnTo>
                    <a:lnTo>
                      <a:pt x="1589" y="643"/>
                    </a:lnTo>
                    <a:lnTo>
                      <a:pt x="1566" y="589"/>
                    </a:lnTo>
                    <a:lnTo>
                      <a:pt x="1552" y="563"/>
                    </a:lnTo>
                    <a:lnTo>
                      <a:pt x="1538" y="535"/>
                    </a:lnTo>
                    <a:lnTo>
                      <a:pt x="1522" y="506"/>
                    </a:lnTo>
                    <a:lnTo>
                      <a:pt x="1505" y="474"/>
                    </a:lnTo>
                    <a:lnTo>
                      <a:pt x="1486" y="443"/>
                    </a:lnTo>
                    <a:lnTo>
                      <a:pt x="1469" y="411"/>
                    </a:lnTo>
                    <a:lnTo>
                      <a:pt x="1450" y="378"/>
                    </a:lnTo>
                    <a:lnTo>
                      <a:pt x="1431" y="345"/>
                    </a:lnTo>
                    <a:lnTo>
                      <a:pt x="1412" y="311"/>
                    </a:lnTo>
                    <a:lnTo>
                      <a:pt x="1394" y="277"/>
                    </a:lnTo>
                    <a:lnTo>
                      <a:pt x="1376" y="244"/>
                    </a:lnTo>
                    <a:lnTo>
                      <a:pt x="1359" y="212"/>
                    </a:lnTo>
                    <a:lnTo>
                      <a:pt x="1343" y="180"/>
                    </a:lnTo>
                    <a:lnTo>
                      <a:pt x="1329" y="149"/>
                    </a:lnTo>
                    <a:lnTo>
                      <a:pt x="1314" y="119"/>
                    </a:lnTo>
                    <a:lnTo>
                      <a:pt x="1303" y="9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>
                <a:defPPr>
                  <a:defRPr lang="en-US"/>
                </a:defPPr>
                <a:lvl1pPr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1pPr>
                <a:lvl2pPr marL="4572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2pPr>
                <a:lvl3pPr marL="9144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3pPr>
                <a:lvl4pPr marL="13716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4pPr>
                <a:lvl5pPr marL="18288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9pPr>
              </a:lstStyle>
              <a:p>
                <a:endParaRPr lang="ru-RU" dirty="0"/>
              </a:p>
            </p:txBody>
          </p:sp>
          <p:sp>
            <p:nvSpPr>
              <p:cNvPr id="8" name="Freeform 166"/>
              <p:cNvSpPr>
                <a:spLocks/>
              </p:cNvSpPr>
              <p:nvPr/>
            </p:nvSpPr>
            <p:spPr bwMode="auto">
              <a:xfrm rot="1285048">
                <a:off x="6427" y="5396"/>
                <a:ext cx="1024" cy="1666"/>
              </a:xfrm>
              <a:custGeom>
                <a:avLst/>
                <a:gdLst/>
                <a:ahLst/>
                <a:cxnLst>
                  <a:cxn ang="0">
                    <a:pos x="22" y="848"/>
                  </a:cxn>
                  <a:cxn ang="0">
                    <a:pos x="98" y="721"/>
                  </a:cxn>
                  <a:cxn ang="0">
                    <a:pos x="215" y="576"/>
                  </a:cxn>
                  <a:cxn ang="0">
                    <a:pos x="353" y="426"/>
                  </a:cxn>
                  <a:cxn ang="0">
                    <a:pos x="489" y="286"/>
                  </a:cxn>
                  <a:cxn ang="0">
                    <a:pos x="606" y="167"/>
                  </a:cxn>
                  <a:cxn ang="0">
                    <a:pos x="713" y="75"/>
                  </a:cxn>
                  <a:cxn ang="0">
                    <a:pos x="819" y="17"/>
                  </a:cxn>
                  <a:cxn ang="0">
                    <a:pos x="946" y="16"/>
                  </a:cxn>
                  <a:cxn ang="0">
                    <a:pos x="944" y="148"/>
                  </a:cxn>
                  <a:cxn ang="0">
                    <a:pos x="910" y="445"/>
                  </a:cxn>
                  <a:cxn ang="0">
                    <a:pos x="782" y="857"/>
                  </a:cxn>
                  <a:cxn ang="0">
                    <a:pos x="688" y="992"/>
                  </a:cxn>
                  <a:cxn ang="0">
                    <a:pos x="583" y="1041"/>
                  </a:cxn>
                  <a:cxn ang="0">
                    <a:pos x="629" y="1093"/>
                  </a:cxn>
                  <a:cxn ang="0">
                    <a:pos x="714" y="1149"/>
                  </a:cxn>
                  <a:cxn ang="0">
                    <a:pos x="756" y="1204"/>
                  </a:cxn>
                  <a:cxn ang="0">
                    <a:pos x="750" y="1254"/>
                  </a:cxn>
                  <a:cxn ang="0">
                    <a:pos x="721" y="1309"/>
                  </a:cxn>
                  <a:cxn ang="0">
                    <a:pos x="700" y="1382"/>
                  </a:cxn>
                  <a:cxn ang="0">
                    <a:pos x="701" y="1425"/>
                  </a:cxn>
                  <a:cxn ang="0">
                    <a:pos x="739" y="1489"/>
                  </a:cxn>
                  <a:cxn ang="0">
                    <a:pos x="831" y="1564"/>
                  </a:cxn>
                  <a:cxn ang="0">
                    <a:pos x="973" y="1686"/>
                  </a:cxn>
                  <a:cxn ang="0">
                    <a:pos x="1126" y="1818"/>
                  </a:cxn>
                  <a:cxn ang="0">
                    <a:pos x="1229" y="1918"/>
                  </a:cxn>
                  <a:cxn ang="0">
                    <a:pos x="1299" y="1984"/>
                  </a:cxn>
                  <a:cxn ang="0">
                    <a:pos x="1360" y="2023"/>
                  </a:cxn>
                  <a:cxn ang="0">
                    <a:pos x="1395" y="2044"/>
                  </a:cxn>
                  <a:cxn ang="0">
                    <a:pos x="1392" y="2068"/>
                  </a:cxn>
                  <a:cxn ang="0">
                    <a:pos x="1307" y="2040"/>
                  </a:cxn>
                  <a:cxn ang="0">
                    <a:pos x="1215" y="1962"/>
                  </a:cxn>
                  <a:cxn ang="0">
                    <a:pos x="1126" y="1872"/>
                  </a:cxn>
                  <a:cxn ang="0">
                    <a:pos x="1016" y="1778"/>
                  </a:cxn>
                  <a:cxn ang="0">
                    <a:pos x="946" y="1728"/>
                  </a:cxn>
                  <a:cxn ang="0">
                    <a:pos x="894" y="1715"/>
                  </a:cxn>
                  <a:cxn ang="0">
                    <a:pos x="862" y="1769"/>
                  </a:cxn>
                  <a:cxn ang="0">
                    <a:pos x="832" y="1794"/>
                  </a:cxn>
                  <a:cxn ang="0">
                    <a:pos x="803" y="1801"/>
                  </a:cxn>
                  <a:cxn ang="0">
                    <a:pos x="790" y="1890"/>
                  </a:cxn>
                  <a:cxn ang="0">
                    <a:pos x="723" y="1898"/>
                  </a:cxn>
                  <a:cxn ang="0">
                    <a:pos x="652" y="1807"/>
                  </a:cxn>
                  <a:cxn ang="0">
                    <a:pos x="566" y="1772"/>
                  </a:cxn>
                  <a:cxn ang="0">
                    <a:pos x="482" y="1781"/>
                  </a:cxn>
                  <a:cxn ang="0">
                    <a:pos x="403" y="1741"/>
                  </a:cxn>
                  <a:cxn ang="0">
                    <a:pos x="327" y="1673"/>
                  </a:cxn>
                  <a:cxn ang="0">
                    <a:pos x="253" y="1585"/>
                  </a:cxn>
                  <a:cxn ang="0">
                    <a:pos x="196" y="1481"/>
                  </a:cxn>
                  <a:cxn ang="0">
                    <a:pos x="128" y="1255"/>
                  </a:cxn>
                  <a:cxn ang="0">
                    <a:pos x="32" y="976"/>
                  </a:cxn>
                </a:cxnLst>
                <a:rect l="0" t="0" r="r" b="b"/>
                <a:pathLst>
                  <a:path w="1404" h="2068">
                    <a:moveTo>
                      <a:pt x="0" y="923"/>
                    </a:moveTo>
                    <a:lnTo>
                      <a:pt x="3" y="900"/>
                    </a:lnTo>
                    <a:lnTo>
                      <a:pt x="10" y="875"/>
                    </a:lnTo>
                    <a:lnTo>
                      <a:pt x="22" y="848"/>
                    </a:lnTo>
                    <a:lnTo>
                      <a:pt x="36" y="818"/>
                    </a:lnTo>
                    <a:lnTo>
                      <a:pt x="53" y="787"/>
                    </a:lnTo>
                    <a:lnTo>
                      <a:pt x="73" y="754"/>
                    </a:lnTo>
                    <a:lnTo>
                      <a:pt x="98" y="721"/>
                    </a:lnTo>
                    <a:lnTo>
                      <a:pt x="124" y="685"/>
                    </a:lnTo>
                    <a:lnTo>
                      <a:pt x="153" y="649"/>
                    </a:lnTo>
                    <a:lnTo>
                      <a:pt x="181" y="613"/>
                    </a:lnTo>
                    <a:lnTo>
                      <a:pt x="215" y="576"/>
                    </a:lnTo>
                    <a:lnTo>
                      <a:pt x="248" y="538"/>
                    </a:lnTo>
                    <a:lnTo>
                      <a:pt x="282" y="501"/>
                    </a:lnTo>
                    <a:lnTo>
                      <a:pt x="317" y="463"/>
                    </a:lnTo>
                    <a:lnTo>
                      <a:pt x="353" y="426"/>
                    </a:lnTo>
                    <a:lnTo>
                      <a:pt x="389" y="390"/>
                    </a:lnTo>
                    <a:lnTo>
                      <a:pt x="425" y="354"/>
                    </a:lnTo>
                    <a:lnTo>
                      <a:pt x="458" y="319"/>
                    </a:lnTo>
                    <a:lnTo>
                      <a:pt x="489" y="286"/>
                    </a:lnTo>
                    <a:lnTo>
                      <a:pt x="520" y="253"/>
                    </a:lnTo>
                    <a:lnTo>
                      <a:pt x="550" y="223"/>
                    </a:lnTo>
                    <a:lnTo>
                      <a:pt x="579" y="194"/>
                    </a:lnTo>
                    <a:lnTo>
                      <a:pt x="606" y="167"/>
                    </a:lnTo>
                    <a:lnTo>
                      <a:pt x="633" y="141"/>
                    </a:lnTo>
                    <a:lnTo>
                      <a:pt x="661" y="116"/>
                    </a:lnTo>
                    <a:lnTo>
                      <a:pt x="687" y="95"/>
                    </a:lnTo>
                    <a:lnTo>
                      <a:pt x="713" y="75"/>
                    </a:lnTo>
                    <a:lnTo>
                      <a:pt x="739" y="56"/>
                    </a:lnTo>
                    <a:lnTo>
                      <a:pt x="766" y="42"/>
                    </a:lnTo>
                    <a:lnTo>
                      <a:pt x="792" y="27"/>
                    </a:lnTo>
                    <a:lnTo>
                      <a:pt x="819" y="17"/>
                    </a:lnTo>
                    <a:lnTo>
                      <a:pt x="848" y="8"/>
                    </a:lnTo>
                    <a:lnTo>
                      <a:pt x="895" y="0"/>
                    </a:lnTo>
                    <a:lnTo>
                      <a:pt x="927" y="3"/>
                    </a:lnTo>
                    <a:lnTo>
                      <a:pt x="946" y="16"/>
                    </a:lnTo>
                    <a:lnTo>
                      <a:pt x="954" y="37"/>
                    </a:lnTo>
                    <a:lnTo>
                      <a:pt x="954" y="67"/>
                    </a:lnTo>
                    <a:lnTo>
                      <a:pt x="950" y="103"/>
                    </a:lnTo>
                    <a:lnTo>
                      <a:pt x="944" y="148"/>
                    </a:lnTo>
                    <a:lnTo>
                      <a:pt x="940" y="197"/>
                    </a:lnTo>
                    <a:lnTo>
                      <a:pt x="934" y="262"/>
                    </a:lnTo>
                    <a:lnTo>
                      <a:pt x="924" y="345"/>
                    </a:lnTo>
                    <a:lnTo>
                      <a:pt x="910" y="445"/>
                    </a:lnTo>
                    <a:lnTo>
                      <a:pt x="888" y="551"/>
                    </a:lnTo>
                    <a:lnTo>
                      <a:pt x="861" y="659"/>
                    </a:lnTo>
                    <a:lnTo>
                      <a:pt x="825" y="764"/>
                    </a:lnTo>
                    <a:lnTo>
                      <a:pt x="782" y="857"/>
                    </a:lnTo>
                    <a:lnTo>
                      <a:pt x="728" y="933"/>
                    </a:lnTo>
                    <a:lnTo>
                      <a:pt x="718" y="949"/>
                    </a:lnTo>
                    <a:lnTo>
                      <a:pt x="705" y="969"/>
                    </a:lnTo>
                    <a:lnTo>
                      <a:pt x="688" y="992"/>
                    </a:lnTo>
                    <a:lnTo>
                      <a:pt x="669" y="1012"/>
                    </a:lnTo>
                    <a:lnTo>
                      <a:pt x="645" y="1029"/>
                    </a:lnTo>
                    <a:lnTo>
                      <a:pt x="616" y="1041"/>
                    </a:lnTo>
                    <a:lnTo>
                      <a:pt x="583" y="1041"/>
                    </a:lnTo>
                    <a:lnTo>
                      <a:pt x="543" y="1029"/>
                    </a:lnTo>
                    <a:lnTo>
                      <a:pt x="574" y="1054"/>
                    </a:lnTo>
                    <a:lnTo>
                      <a:pt x="603" y="1074"/>
                    </a:lnTo>
                    <a:lnTo>
                      <a:pt x="629" y="1093"/>
                    </a:lnTo>
                    <a:lnTo>
                      <a:pt x="654" y="1107"/>
                    </a:lnTo>
                    <a:lnTo>
                      <a:pt x="675" y="1121"/>
                    </a:lnTo>
                    <a:lnTo>
                      <a:pt x="695" y="1136"/>
                    </a:lnTo>
                    <a:lnTo>
                      <a:pt x="714" y="1149"/>
                    </a:lnTo>
                    <a:lnTo>
                      <a:pt x="731" y="1163"/>
                    </a:lnTo>
                    <a:lnTo>
                      <a:pt x="746" y="1178"/>
                    </a:lnTo>
                    <a:lnTo>
                      <a:pt x="753" y="1191"/>
                    </a:lnTo>
                    <a:lnTo>
                      <a:pt x="756" y="1204"/>
                    </a:lnTo>
                    <a:lnTo>
                      <a:pt x="756" y="1217"/>
                    </a:lnTo>
                    <a:lnTo>
                      <a:pt x="754" y="1228"/>
                    </a:lnTo>
                    <a:lnTo>
                      <a:pt x="751" y="1241"/>
                    </a:lnTo>
                    <a:lnTo>
                      <a:pt x="750" y="1254"/>
                    </a:lnTo>
                    <a:lnTo>
                      <a:pt x="750" y="1268"/>
                    </a:lnTo>
                    <a:lnTo>
                      <a:pt x="741" y="1278"/>
                    </a:lnTo>
                    <a:lnTo>
                      <a:pt x="731" y="1291"/>
                    </a:lnTo>
                    <a:lnTo>
                      <a:pt x="721" y="1309"/>
                    </a:lnTo>
                    <a:lnTo>
                      <a:pt x="711" y="1326"/>
                    </a:lnTo>
                    <a:lnTo>
                      <a:pt x="704" y="1346"/>
                    </a:lnTo>
                    <a:lnTo>
                      <a:pt x="700" y="1365"/>
                    </a:lnTo>
                    <a:lnTo>
                      <a:pt x="700" y="1382"/>
                    </a:lnTo>
                    <a:lnTo>
                      <a:pt x="705" y="1397"/>
                    </a:lnTo>
                    <a:lnTo>
                      <a:pt x="703" y="1404"/>
                    </a:lnTo>
                    <a:lnTo>
                      <a:pt x="701" y="1414"/>
                    </a:lnTo>
                    <a:lnTo>
                      <a:pt x="701" y="1425"/>
                    </a:lnTo>
                    <a:lnTo>
                      <a:pt x="704" y="1438"/>
                    </a:lnTo>
                    <a:lnTo>
                      <a:pt x="710" y="1453"/>
                    </a:lnTo>
                    <a:lnTo>
                      <a:pt x="721" y="1470"/>
                    </a:lnTo>
                    <a:lnTo>
                      <a:pt x="739" y="1489"/>
                    </a:lnTo>
                    <a:lnTo>
                      <a:pt x="763" y="1509"/>
                    </a:lnTo>
                    <a:lnTo>
                      <a:pt x="780" y="1522"/>
                    </a:lnTo>
                    <a:lnTo>
                      <a:pt x="803" y="1541"/>
                    </a:lnTo>
                    <a:lnTo>
                      <a:pt x="831" y="1564"/>
                    </a:lnTo>
                    <a:lnTo>
                      <a:pt x="862" y="1591"/>
                    </a:lnTo>
                    <a:lnTo>
                      <a:pt x="898" y="1621"/>
                    </a:lnTo>
                    <a:lnTo>
                      <a:pt x="936" y="1653"/>
                    </a:lnTo>
                    <a:lnTo>
                      <a:pt x="973" y="1686"/>
                    </a:lnTo>
                    <a:lnTo>
                      <a:pt x="1014" y="1719"/>
                    </a:lnTo>
                    <a:lnTo>
                      <a:pt x="1052" y="1754"/>
                    </a:lnTo>
                    <a:lnTo>
                      <a:pt x="1090" y="1787"/>
                    </a:lnTo>
                    <a:lnTo>
                      <a:pt x="1126" y="1818"/>
                    </a:lnTo>
                    <a:lnTo>
                      <a:pt x="1157" y="1849"/>
                    </a:lnTo>
                    <a:lnTo>
                      <a:pt x="1186" y="1876"/>
                    </a:lnTo>
                    <a:lnTo>
                      <a:pt x="1211" y="1899"/>
                    </a:lnTo>
                    <a:lnTo>
                      <a:pt x="1229" y="1918"/>
                    </a:lnTo>
                    <a:lnTo>
                      <a:pt x="1242" y="1931"/>
                    </a:lnTo>
                    <a:lnTo>
                      <a:pt x="1261" y="1951"/>
                    </a:lnTo>
                    <a:lnTo>
                      <a:pt x="1280" y="1968"/>
                    </a:lnTo>
                    <a:lnTo>
                      <a:pt x="1299" y="1984"/>
                    </a:lnTo>
                    <a:lnTo>
                      <a:pt x="1317" y="1997"/>
                    </a:lnTo>
                    <a:lnTo>
                      <a:pt x="1333" y="2008"/>
                    </a:lnTo>
                    <a:lnTo>
                      <a:pt x="1349" y="2017"/>
                    </a:lnTo>
                    <a:lnTo>
                      <a:pt x="1360" y="2023"/>
                    </a:lnTo>
                    <a:lnTo>
                      <a:pt x="1369" y="2027"/>
                    </a:lnTo>
                    <a:lnTo>
                      <a:pt x="1378" y="2032"/>
                    </a:lnTo>
                    <a:lnTo>
                      <a:pt x="1386" y="2037"/>
                    </a:lnTo>
                    <a:lnTo>
                      <a:pt x="1395" y="2044"/>
                    </a:lnTo>
                    <a:lnTo>
                      <a:pt x="1401" y="2052"/>
                    </a:lnTo>
                    <a:lnTo>
                      <a:pt x="1404" y="2057"/>
                    </a:lnTo>
                    <a:lnTo>
                      <a:pt x="1401" y="2063"/>
                    </a:lnTo>
                    <a:lnTo>
                      <a:pt x="1392" y="2068"/>
                    </a:lnTo>
                    <a:lnTo>
                      <a:pt x="1375" y="2068"/>
                    </a:lnTo>
                    <a:lnTo>
                      <a:pt x="1353" y="2063"/>
                    </a:lnTo>
                    <a:lnTo>
                      <a:pt x="1330" y="2053"/>
                    </a:lnTo>
                    <a:lnTo>
                      <a:pt x="1307" y="2040"/>
                    </a:lnTo>
                    <a:lnTo>
                      <a:pt x="1283" y="2023"/>
                    </a:lnTo>
                    <a:lnTo>
                      <a:pt x="1258" y="2004"/>
                    </a:lnTo>
                    <a:lnTo>
                      <a:pt x="1237" y="1984"/>
                    </a:lnTo>
                    <a:lnTo>
                      <a:pt x="1215" y="1962"/>
                    </a:lnTo>
                    <a:lnTo>
                      <a:pt x="1196" y="1942"/>
                    </a:lnTo>
                    <a:lnTo>
                      <a:pt x="1176" y="1921"/>
                    </a:lnTo>
                    <a:lnTo>
                      <a:pt x="1153" y="1898"/>
                    </a:lnTo>
                    <a:lnTo>
                      <a:pt x="1126" y="1872"/>
                    </a:lnTo>
                    <a:lnTo>
                      <a:pt x="1097" y="1846"/>
                    </a:lnTo>
                    <a:lnTo>
                      <a:pt x="1068" y="1821"/>
                    </a:lnTo>
                    <a:lnTo>
                      <a:pt x="1041" y="1798"/>
                    </a:lnTo>
                    <a:lnTo>
                      <a:pt x="1016" y="1778"/>
                    </a:lnTo>
                    <a:lnTo>
                      <a:pt x="996" y="1762"/>
                    </a:lnTo>
                    <a:lnTo>
                      <a:pt x="979" y="1749"/>
                    </a:lnTo>
                    <a:lnTo>
                      <a:pt x="962" y="1738"/>
                    </a:lnTo>
                    <a:lnTo>
                      <a:pt x="946" y="1728"/>
                    </a:lnTo>
                    <a:lnTo>
                      <a:pt x="931" y="1721"/>
                    </a:lnTo>
                    <a:lnTo>
                      <a:pt x="918" y="1716"/>
                    </a:lnTo>
                    <a:lnTo>
                      <a:pt x="906" y="1713"/>
                    </a:lnTo>
                    <a:lnTo>
                      <a:pt x="894" y="1715"/>
                    </a:lnTo>
                    <a:lnTo>
                      <a:pt x="884" y="1721"/>
                    </a:lnTo>
                    <a:lnTo>
                      <a:pt x="871" y="1736"/>
                    </a:lnTo>
                    <a:lnTo>
                      <a:pt x="865" y="1754"/>
                    </a:lnTo>
                    <a:lnTo>
                      <a:pt x="862" y="1769"/>
                    </a:lnTo>
                    <a:lnTo>
                      <a:pt x="854" y="1782"/>
                    </a:lnTo>
                    <a:lnTo>
                      <a:pt x="848" y="1788"/>
                    </a:lnTo>
                    <a:lnTo>
                      <a:pt x="841" y="1791"/>
                    </a:lnTo>
                    <a:lnTo>
                      <a:pt x="832" y="1794"/>
                    </a:lnTo>
                    <a:lnTo>
                      <a:pt x="825" y="1795"/>
                    </a:lnTo>
                    <a:lnTo>
                      <a:pt x="816" y="1797"/>
                    </a:lnTo>
                    <a:lnTo>
                      <a:pt x="809" y="1798"/>
                    </a:lnTo>
                    <a:lnTo>
                      <a:pt x="803" y="1801"/>
                    </a:lnTo>
                    <a:lnTo>
                      <a:pt x="798" y="1805"/>
                    </a:lnTo>
                    <a:lnTo>
                      <a:pt x="793" y="1826"/>
                    </a:lnTo>
                    <a:lnTo>
                      <a:pt x="793" y="1857"/>
                    </a:lnTo>
                    <a:lnTo>
                      <a:pt x="790" y="1890"/>
                    </a:lnTo>
                    <a:lnTo>
                      <a:pt x="780" y="1913"/>
                    </a:lnTo>
                    <a:lnTo>
                      <a:pt x="762" y="1919"/>
                    </a:lnTo>
                    <a:lnTo>
                      <a:pt x="741" y="1913"/>
                    </a:lnTo>
                    <a:lnTo>
                      <a:pt x="723" y="1898"/>
                    </a:lnTo>
                    <a:lnTo>
                      <a:pt x="704" y="1876"/>
                    </a:lnTo>
                    <a:lnTo>
                      <a:pt x="687" y="1852"/>
                    </a:lnTo>
                    <a:lnTo>
                      <a:pt x="669" y="1827"/>
                    </a:lnTo>
                    <a:lnTo>
                      <a:pt x="652" y="1807"/>
                    </a:lnTo>
                    <a:lnTo>
                      <a:pt x="638" y="1792"/>
                    </a:lnTo>
                    <a:lnTo>
                      <a:pt x="610" y="1778"/>
                    </a:lnTo>
                    <a:lnTo>
                      <a:pt x="587" y="1772"/>
                    </a:lnTo>
                    <a:lnTo>
                      <a:pt x="566" y="1772"/>
                    </a:lnTo>
                    <a:lnTo>
                      <a:pt x="547" y="1775"/>
                    </a:lnTo>
                    <a:lnTo>
                      <a:pt x="527" y="1780"/>
                    </a:lnTo>
                    <a:lnTo>
                      <a:pt x="505" y="1782"/>
                    </a:lnTo>
                    <a:lnTo>
                      <a:pt x="482" y="1781"/>
                    </a:lnTo>
                    <a:lnTo>
                      <a:pt x="453" y="1771"/>
                    </a:lnTo>
                    <a:lnTo>
                      <a:pt x="438" y="1762"/>
                    </a:lnTo>
                    <a:lnTo>
                      <a:pt x="420" y="1752"/>
                    </a:lnTo>
                    <a:lnTo>
                      <a:pt x="403" y="1741"/>
                    </a:lnTo>
                    <a:lnTo>
                      <a:pt x="384" y="1726"/>
                    </a:lnTo>
                    <a:lnTo>
                      <a:pt x="366" y="1710"/>
                    </a:lnTo>
                    <a:lnTo>
                      <a:pt x="346" y="1693"/>
                    </a:lnTo>
                    <a:lnTo>
                      <a:pt x="327" y="1673"/>
                    </a:lnTo>
                    <a:lnTo>
                      <a:pt x="308" y="1653"/>
                    </a:lnTo>
                    <a:lnTo>
                      <a:pt x="289" y="1631"/>
                    </a:lnTo>
                    <a:lnTo>
                      <a:pt x="271" y="1608"/>
                    </a:lnTo>
                    <a:lnTo>
                      <a:pt x="253" y="1585"/>
                    </a:lnTo>
                    <a:lnTo>
                      <a:pt x="238" y="1559"/>
                    </a:lnTo>
                    <a:lnTo>
                      <a:pt x="222" y="1535"/>
                    </a:lnTo>
                    <a:lnTo>
                      <a:pt x="209" y="1507"/>
                    </a:lnTo>
                    <a:lnTo>
                      <a:pt x="196" y="1481"/>
                    </a:lnTo>
                    <a:lnTo>
                      <a:pt x="186" y="1454"/>
                    </a:lnTo>
                    <a:lnTo>
                      <a:pt x="167" y="1395"/>
                    </a:lnTo>
                    <a:lnTo>
                      <a:pt x="148" y="1327"/>
                    </a:lnTo>
                    <a:lnTo>
                      <a:pt x="128" y="1255"/>
                    </a:lnTo>
                    <a:lnTo>
                      <a:pt x="108" y="1181"/>
                    </a:lnTo>
                    <a:lnTo>
                      <a:pt x="85" y="1107"/>
                    </a:lnTo>
                    <a:lnTo>
                      <a:pt x="59" y="1038"/>
                    </a:lnTo>
                    <a:lnTo>
                      <a:pt x="32" y="976"/>
                    </a:lnTo>
                    <a:lnTo>
                      <a:pt x="0" y="92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>
                <a:defPPr>
                  <a:defRPr lang="en-US"/>
                </a:defPPr>
                <a:lvl1pPr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1pPr>
                <a:lvl2pPr marL="4572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2pPr>
                <a:lvl3pPr marL="9144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3pPr>
                <a:lvl4pPr marL="13716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4pPr>
                <a:lvl5pPr marL="18288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9pPr>
              </a:lstStyle>
              <a:p>
                <a:endParaRPr lang="ru-RU" dirty="0"/>
              </a:p>
            </p:txBody>
          </p:sp>
          <p:sp>
            <p:nvSpPr>
              <p:cNvPr id="9" name="Freeform 167"/>
              <p:cNvSpPr>
                <a:spLocks/>
              </p:cNvSpPr>
              <p:nvPr/>
            </p:nvSpPr>
            <p:spPr bwMode="auto">
              <a:xfrm rot="1285048">
                <a:off x="6504" y="5377"/>
                <a:ext cx="192" cy="520"/>
              </a:xfrm>
              <a:custGeom>
                <a:avLst/>
                <a:gdLst/>
                <a:ahLst/>
                <a:cxnLst>
                  <a:cxn ang="0">
                    <a:pos x="0" y="646"/>
                  </a:cxn>
                  <a:cxn ang="0">
                    <a:pos x="1" y="626"/>
                  </a:cxn>
                  <a:cxn ang="0">
                    <a:pos x="5" y="597"/>
                  </a:cxn>
                  <a:cxn ang="0">
                    <a:pos x="13" y="564"/>
                  </a:cxn>
                  <a:cxn ang="0">
                    <a:pos x="21" y="525"/>
                  </a:cxn>
                  <a:cxn ang="0">
                    <a:pos x="31" y="483"/>
                  </a:cxn>
                  <a:cxn ang="0">
                    <a:pos x="44" y="437"/>
                  </a:cxn>
                  <a:cxn ang="0">
                    <a:pos x="59" y="390"/>
                  </a:cxn>
                  <a:cxn ang="0">
                    <a:pos x="75" y="341"/>
                  </a:cxn>
                  <a:cxn ang="0">
                    <a:pos x="93" y="292"/>
                  </a:cxn>
                  <a:cxn ang="0">
                    <a:pos x="113" y="243"/>
                  </a:cxn>
                  <a:cxn ang="0">
                    <a:pos x="134" y="197"/>
                  </a:cxn>
                  <a:cxn ang="0">
                    <a:pos x="157" y="152"/>
                  </a:cxn>
                  <a:cxn ang="0">
                    <a:pos x="181" y="113"/>
                  </a:cxn>
                  <a:cxn ang="0">
                    <a:pos x="207" y="77"/>
                  </a:cxn>
                  <a:cxn ang="0">
                    <a:pos x="234" y="47"/>
                  </a:cxn>
                  <a:cxn ang="0">
                    <a:pos x="262" y="24"/>
                  </a:cxn>
                  <a:cxn ang="0">
                    <a:pos x="263" y="15"/>
                  </a:cxn>
                  <a:cxn ang="0">
                    <a:pos x="262" y="8"/>
                  </a:cxn>
                  <a:cxn ang="0">
                    <a:pos x="257" y="4"/>
                  </a:cxn>
                  <a:cxn ang="0">
                    <a:pos x="252" y="0"/>
                  </a:cxn>
                  <a:cxn ang="0">
                    <a:pos x="244" y="0"/>
                  </a:cxn>
                  <a:cxn ang="0">
                    <a:pos x="236" y="3"/>
                  </a:cxn>
                  <a:cxn ang="0">
                    <a:pos x="226" y="10"/>
                  </a:cxn>
                  <a:cxn ang="0">
                    <a:pos x="214" y="20"/>
                  </a:cxn>
                  <a:cxn ang="0">
                    <a:pos x="197" y="46"/>
                  </a:cxn>
                  <a:cxn ang="0">
                    <a:pos x="168" y="98"/>
                  </a:cxn>
                  <a:cxn ang="0">
                    <a:pos x="135" y="167"/>
                  </a:cxn>
                  <a:cxn ang="0">
                    <a:pos x="99" y="252"/>
                  </a:cxn>
                  <a:cxn ang="0">
                    <a:pos x="63" y="347"/>
                  </a:cxn>
                  <a:cxn ang="0">
                    <a:pos x="33" y="447"/>
                  </a:cxn>
                  <a:cxn ang="0">
                    <a:pos x="11" y="548"/>
                  </a:cxn>
                  <a:cxn ang="0">
                    <a:pos x="0" y="646"/>
                  </a:cxn>
                </a:cxnLst>
                <a:rect l="0" t="0" r="r" b="b"/>
                <a:pathLst>
                  <a:path w="263" h="646">
                    <a:moveTo>
                      <a:pt x="0" y="646"/>
                    </a:moveTo>
                    <a:lnTo>
                      <a:pt x="1" y="626"/>
                    </a:lnTo>
                    <a:lnTo>
                      <a:pt x="5" y="597"/>
                    </a:lnTo>
                    <a:lnTo>
                      <a:pt x="13" y="564"/>
                    </a:lnTo>
                    <a:lnTo>
                      <a:pt x="21" y="525"/>
                    </a:lnTo>
                    <a:lnTo>
                      <a:pt x="31" y="483"/>
                    </a:lnTo>
                    <a:lnTo>
                      <a:pt x="44" y="437"/>
                    </a:lnTo>
                    <a:lnTo>
                      <a:pt x="59" y="390"/>
                    </a:lnTo>
                    <a:lnTo>
                      <a:pt x="75" y="341"/>
                    </a:lnTo>
                    <a:lnTo>
                      <a:pt x="93" y="292"/>
                    </a:lnTo>
                    <a:lnTo>
                      <a:pt x="113" y="243"/>
                    </a:lnTo>
                    <a:lnTo>
                      <a:pt x="134" y="197"/>
                    </a:lnTo>
                    <a:lnTo>
                      <a:pt x="157" y="152"/>
                    </a:lnTo>
                    <a:lnTo>
                      <a:pt x="181" y="113"/>
                    </a:lnTo>
                    <a:lnTo>
                      <a:pt x="207" y="77"/>
                    </a:lnTo>
                    <a:lnTo>
                      <a:pt x="234" y="47"/>
                    </a:lnTo>
                    <a:lnTo>
                      <a:pt x="262" y="24"/>
                    </a:lnTo>
                    <a:lnTo>
                      <a:pt x="263" y="15"/>
                    </a:lnTo>
                    <a:lnTo>
                      <a:pt x="262" y="8"/>
                    </a:lnTo>
                    <a:lnTo>
                      <a:pt x="257" y="4"/>
                    </a:lnTo>
                    <a:lnTo>
                      <a:pt x="252" y="0"/>
                    </a:lnTo>
                    <a:lnTo>
                      <a:pt x="244" y="0"/>
                    </a:lnTo>
                    <a:lnTo>
                      <a:pt x="236" y="3"/>
                    </a:lnTo>
                    <a:lnTo>
                      <a:pt x="226" y="10"/>
                    </a:lnTo>
                    <a:lnTo>
                      <a:pt x="214" y="20"/>
                    </a:lnTo>
                    <a:lnTo>
                      <a:pt x="197" y="46"/>
                    </a:lnTo>
                    <a:lnTo>
                      <a:pt x="168" y="98"/>
                    </a:lnTo>
                    <a:lnTo>
                      <a:pt x="135" y="167"/>
                    </a:lnTo>
                    <a:lnTo>
                      <a:pt x="99" y="252"/>
                    </a:lnTo>
                    <a:lnTo>
                      <a:pt x="63" y="347"/>
                    </a:lnTo>
                    <a:lnTo>
                      <a:pt x="33" y="447"/>
                    </a:lnTo>
                    <a:lnTo>
                      <a:pt x="11" y="548"/>
                    </a:lnTo>
                    <a:lnTo>
                      <a:pt x="0" y="64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>
                <a:defPPr>
                  <a:defRPr lang="en-US"/>
                </a:defPPr>
                <a:lvl1pPr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1pPr>
                <a:lvl2pPr marL="4572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2pPr>
                <a:lvl3pPr marL="9144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3pPr>
                <a:lvl4pPr marL="13716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4pPr>
                <a:lvl5pPr marL="18288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9pPr>
              </a:lstStyle>
              <a:p>
                <a:endParaRPr lang="ru-RU" dirty="0"/>
              </a:p>
            </p:txBody>
          </p:sp>
          <p:sp>
            <p:nvSpPr>
              <p:cNvPr id="10" name="Freeform 168"/>
              <p:cNvSpPr>
                <a:spLocks/>
              </p:cNvSpPr>
              <p:nvPr/>
            </p:nvSpPr>
            <p:spPr bwMode="auto">
              <a:xfrm rot="1285048">
                <a:off x="5653" y="5643"/>
                <a:ext cx="322" cy="163"/>
              </a:xfrm>
              <a:custGeom>
                <a:avLst/>
                <a:gdLst/>
                <a:ahLst/>
                <a:cxnLst>
                  <a:cxn ang="0">
                    <a:pos x="29" y="193"/>
                  </a:cxn>
                  <a:cxn ang="0">
                    <a:pos x="39" y="199"/>
                  </a:cxn>
                  <a:cxn ang="0">
                    <a:pos x="55" y="202"/>
                  </a:cxn>
                  <a:cxn ang="0">
                    <a:pos x="72" y="203"/>
                  </a:cxn>
                  <a:cxn ang="0">
                    <a:pos x="94" y="203"/>
                  </a:cxn>
                  <a:cxn ang="0">
                    <a:pos x="114" y="200"/>
                  </a:cxn>
                  <a:cxn ang="0">
                    <a:pos x="135" y="196"/>
                  </a:cxn>
                  <a:cxn ang="0">
                    <a:pos x="156" y="190"/>
                  </a:cxn>
                  <a:cxn ang="0">
                    <a:pos x="174" y="182"/>
                  </a:cxn>
                  <a:cxn ang="0">
                    <a:pos x="184" y="177"/>
                  </a:cxn>
                  <a:cxn ang="0">
                    <a:pos x="196" y="170"/>
                  </a:cxn>
                  <a:cxn ang="0">
                    <a:pos x="212" y="163"/>
                  </a:cxn>
                  <a:cxn ang="0">
                    <a:pos x="227" y="156"/>
                  </a:cxn>
                  <a:cxn ang="0">
                    <a:pos x="246" y="147"/>
                  </a:cxn>
                  <a:cxn ang="0">
                    <a:pos x="265" y="138"/>
                  </a:cxn>
                  <a:cxn ang="0">
                    <a:pos x="285" y="130"/>
                  </a:cxn>
                  <a:cxn ang="0">
                    <a:pos x="305" y="121"/>
                  </a:cxn>
                  <a:cxn ang="0">
                    <a:pos x="325" y="111"/>
                  </a:cxn>
                  <a:cxn ang="0">
                    <a:pos x="346" y="104"/>
                  </a:cxn>
                  <a:cxn ang="0">
                    <a:pos x="363" y="95"/>
                  </a:cxn>
                  <a:cxn ang="0">
                    <a:pos x="380" y="88"/>
                  </a:cxn>
                  <a:cxn ang="0">
                    <a:pos x="394" y="81"/>
                  </a:cxn>
                  <a:cxn ang="0">
                    <a:pos x="407" y="77"/>
                  </a:cxn>
                  <a:cxn ang="0">
                    <a:pos x="418" y="72"/>
                  </a:cxn>
                  <a:cxn ang="0">
                    <a:pos x="423" y="69"/>
                  </a:cxn>
                  <a:cxn ang="0">
                    <a:pos x="439" y="56"/>
                  </a:cxn>
                  <a:cxn ang="0">
                    <a:pos x="441" y="38"/>
                  </a:cxn>
                  <a:cxn ang="0">
                    <a:pos x="430" y="19"/>
                  </a:cxn>
                  <a:cxn ang="0">
                    <a:pos x="416" y="2"/>
                  </a:cxn>
                  <a:cxn ang="0">
                    <a:pos x="409" y="0"/>
                  </a:cxn>
                  <a:cxn ang="0">
                    <a:pos x="400" y="0"/>
                  </a:cxn>
                  <a:cxn ang="0">
                    <a:pos x="387" y="2"/>
                  </a:cxn>
                  <a:cxn ang="0">
                    <a:pos x="374" y="5"/>
                  </a:cxn>
                  <a:cxn ang="0">
                    <a:pos x="360" y="9"/>
                  </a:cxn>
                  <a:cxn ang="0">
                    <a:pos x="344" y="15"/>
                  </a:cxn>
                  <a:cxn ang="0">
                    <a:pos x="327" y="22"/>
                  </a:cxn>
                  <a:cxn ang="0">
                    <a:pos x="311" y="28"/>
                  </a:cxn>
                  <a:cxn ang="0">
                    <a:pos x="304" y="29"/>
                  </a:cxn>
                  <a:cxn ang="0">
                    <a:pos x="292" y="33"/>
                  </a:cxn>
                  <a:cxn ang="0">
                    <a:pos x="276" y="39"/>
                  </a:cxn>
                  <a:cxn ang="0">
                    <a:pos x="258" y="45"/>
                  </a:cxn>
                  <a:cxn ang="0">
                    <a:pos x="236" y="52"/>
                  </a:cxn>
                  <a:cxn ang="0">
                    <a:pos x="213" y="61"/>
                  </a:cxn>
                  <a:cxn ang="0">
                    <a:pos x="189" y="69"/>
                  </a:cxn>
                  <a:cxn ang="0">
                    <a:pos x="163" y="78"/>
                  </a:cxn>
                  <a:cxn ang="0">
                    <a:pos x="138" y="87"/>
                  </a:cxn>
                  <a:cxn ang="0">
                    <a:pos x="112" y="95"/>
                  </a:cxn>
                  <a:cxn ang="0">
                    <a:pos x="89" y="104"/>
                  </a:cxn>
                  <a:cxn ang="0">
                    <a:pos x="69" y="111"/>
                  </a:cxn>
                  <a:cxn ang="0">
                    <a:pos x="50" y="117"/>
                  </a:cxn>
                  <a:cxn ang="0">
                    <a:pos x="35" y="123"/>
                  </a:cxn>
                  <a:cxn ang="0">
                    <a:pos x="23" y="127"/>
                  </a:cxn>
                  <a:cxn ang="0">
                    <a:pos x="17" y="128"/>
                  </a:cxn>
                  <a:cxn ang="0">
                    <a:pos x="4" y="137"/>
                  </a:cxn>
                  <a:cxn ang="0">
                    <a:pos x="0" y="150"/>
                  </a:cxn>
                  <a:cxn ang="0">
                    <a:pos x="9" y="169"/>
                  </a:cxn>
                  <a:cxn ang="0">
                    <a:pos x="29" y="193"/>
                  </a:cxn>
                </a:cxnLst>
                <a:rect l="0" t="0" r="r" b="b"/>
                <a:pathLst>
                  <a:path w="441" h="203">
                    <a:moveTo>
                      <a:pt x="29" y="193"/>
                    </a:moveTo>
                    <a:lnTo>
                      <a:pt x="39" y="199"/>
                    </a:lnTo>
                    <a:lnTo>
                      <a:pt x="55" y="202"/>
                    </a:lnTo>
                    <a:lnTo>
                      <a:pt x="72" y="203"/>
                    </a:lnTo>
                    <a:lnTo>
                      <a:pt x="94" y="203"/>
                    </a:lnTo>
                    <a:lnTo>
                      <a:pt x="114" y="200"/>
                    </a:lnTo>
                    <a:lnTo>
                      <a:pt x="135" y="196"/>
                    </a:lnTo>
                    <a:lnTo>
                      <a:pt x="156" y="190"/>
                    </a:lnTo>
                    <a:lnTo>
                      <a:pt x="174" y="182"/>
                    </a:lnTo>
                    <a:lnTo>
                      <a:pt x="184" y="177"/>
                    </a:lnTo>
                    <a:lnTo>
                      <a:pt x="196" y="170"/>
                    </a:lnTo>
                    <a:lnTo>
                      <a:pt x="212" y="163"/>
                    </a:lnTo>
                    <a:lnTo>
                      <a:pt x="227" y="156"/>
                    </a:lnTo>
                    <a:lnTo>
                      <a:pt x="246" y="147"/>
                    </a:lnTo>
                    <a:lnTo>
                      <a:pt x="265" y="138"/>
                    </a:lnTo>
                    <a:lnTo>
                      <a:pt x="285" y="130"/>
                    </a:lnTo>
                    <a:lnTo>
                      <a:pt x="305" y="121"/>
                    </a:lnTo>
                    <a:lnTo>
                      <a:pt x="325" y="111"/>
                    </a:lnTo>
                    <a:lnTo>
                      <a:pt x="346" y="104"/>
                    </a:lnTo>
                    <a:lnTo>
                      <a:pt x="363" y="95"/>
                    </a:lnTo>
                    <a:lnTo>
                      <a:pt x="380" y="88"/>
                    </a:lnTo>
                    <a:lnTo>
                      <a:pt x="394" y="81"/>
                    </a:lnTo>
                    <a:lnTo>
                      <a:pt x="407" y="77"/>
                    </a:lnTo>
                    <a:lnTo>
                      <a:pt x="418" y="72"/>
                    </a:lnTo>
                    <a:lnTo>
                      <a:pt x="423" y="69"/>
                    </a:lnTo>
                    <a:lnTo>
                      <a:pt x="439" y="56"/>
                    </a:lnTo>
                    <a:lnTo>
                      <a:pt x="441" y="38"/>
                    </a:lnTo>
                    <a:lnTo>
                      <a:pt x="430" y="19"/>
                    </a:lnTo>
                    <a:lnTo>
                      <a:pt x="416" y="2"/>
                    </a:lnTo>
                    <a:lnTo>
                      <a:pt x="409" y="0"/>
                    </a:lnTo>
                    <a:lnTo>
                      <a:pt x="400" y="0"/>
                    </a:lnTo>
                    <a:lnTo>
                      <a:pt x="387" y="2"/>
                    </a:lnTo>
                    <a:lnTo>
                      <a:pt x="374" y="5"/>
                    </a:lnTo>
                    <a:lnTo>
                      <a:pt x="360" y="9"/>
                    </a:lnTo>
                    <a:lnTo>
                      <a:pt x="344" y="15"/>
                    </a:lnTo>
                    <a:lnTo>
                      <a:pt x="327" y="22"/>
                    </a:lnTo>
                    <a:lnTo>
                      <a:pt x="311" y="28"/>
                    </a:lnTo>
                    <a:lnTo>
                      <a:pt x="304" y="29"/>
                    </a:lnTo>
                    <a:lnTo>
                      <a:pt x="292" y="33"/>
                    </a:lnTo>
                    <a:lnTo>
                      <a:pt x="276" y="39"/>
                    </a:lnTo>
                    <a:lnTo>
                      <a:pt x="258" y="45"/>
                    </a:lnTo>
                    <a:lnTo>
                      <a:pt x="236" y="52"/>
                    </a:lnTo>
                    <a:lnTo>
                      <a:pt x="213" y="61"/>
                    </a:lnTo>
                    <a:lnTo>
                      <a:pt x="189" y="69"/>
                    </a:lnTo>
                    <a:lnTo>
                      <a:pt x="163" y="78"/>
                    </a:lnTo>
                    <a:lnTo>
                      <a:pt x="138" y="87"/>
                    </a:lnTo>
                    <a:lnTo>
                      <a:pt x="112" y="95"/>
                    </a:lnTo>
                    <a:lnTo>
                      <a:pt x="89" y="104"/>
                    </a:lnTo>
                    <a:lnTo>
                      <a:pt x="69" y="111"/>
                    </a:lnTo>
                    <a:lnTo>
                      <a:pt x="50" y="117"/>
                    </a:lnTo>
                    <a:lnTo>
                      <a:pt x="35" y="123"/>
                    </a:lnTo>
                    <a:lnTo>
                      <a:pt x="23" y="127"/>
                    </a:lnTo>
                    <a:lnTo>
                      <a:pt x="17" y="128"/>
                    </a:lnTo>
                    <a:lnTo>
                      <a:pt x="4" y="137"/>
                    </a:lnTo>
                    <a:lnTo>
                      <a:pt x="0" y="150"/>
                    </a:lnTo>
                    <a:lnTo>
                      <a:pt x="9" y="169"/>
                    </a:lnTo>
                    <a:lnTo>
                      <a:pt x="29" y="193"/>
                    </a:lnTo>
                    <a:close/>
                  </a:path>
                </a:pathLst>
              </a:custGeom>
              <a:solidFill>
                <a:srgbClr val="FF4C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>
                <a:defPPr>
                  <a:defRPr lang="en-US"/>
                </a:defPPr>
                <a:lvl1pPr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1pPr>
                <a:lvl2pPr marL="4572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2pPr>
                <a:lvl3pPr marL="9144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3pPr>
                <a:lvl4pPr marL="13716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4pPr>
                <a:lvl5pPr marL="18288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9pPr>
              </a:lstStyle>
              <a:p>
                <a:endParaRPr lang="ru-RU" dirty="0"/>
              </a:p>
            </p:txBody>
          </p:sp>
          <p:sp>
            <p:nvSpPr>
              <p:cNvPr id="11" name="Freeform 169"/>
              <p:cNvSpPr>
                <a:spLocks/>
              </p:cNvSpPr>
              <p:nvPr/>
            </p:nvSpPr>
            <p:spPr bwMode="auto">
              <a:xfrm rot="1285048">
                <a:off x="5952" y="6017"/>
                <a:ext cx="98" cy="124"/>
              </a:xfrm>
              <a:custGeom>
                <a:avLst/>
                <a:gdLst/>
                <a:ahLst/>
                <a:cxnLst>
                  <a:cxn ang="0">
                    <a:pos x="80" y="0"/>
                  </a:cxn>
                  <a:cxn ang="0">
                    <a:pos x="76" y="9"/>
                  </a:cxn>
                  <a:cxn ang="0">
                    <a:pos x="69" y="26"/>
                  </a:cxn>
                  <a:cxn ang="0">
                    <a:pos x="57" y="46"/>
                  </a:cxn>
                  <a:cxn ang="0">
                    <a:pos x="46" y="69"/>
                  </a:cxn>
                  <a:cxn ang="0">
                    <a:pos x="33" y="92"/>
                  </a:cxn>
                  <a:cxn ang="0">
                    <a:pos x="20" y="114"/>
                  </a:cxn>
                  <a:cxn ang="0">
                    <a:pos x="8" y="130"/>
                  </a:cxn>
                  <a:cxn ang="0">
                    <a:pos x="0" y="138"/>
                  </a:cxn>
                  <a:cxn ang="0">
                    <a:pos x="13" y="140"/>
                  </a:cxn>
                  <a:cxn ang="0">
                    <a:pos x="31" y="143"/>
                  </a:cxn>
                  <a:cxn ang="0">
                    <a:pos x="52" y="147"/>
                  </a:cxn>
                  <a:cxn ang="0">
                    <a:pos x="73" y="151"/>
                  </a:cxn>
                  <a:cxn ang="0">
                    <a:pos x="93" y="153"/>
                  </a:cxn>
                  <a:cxn ang="0">
                    <a:pos x="111" y="154"/>
                  </a:cxn>
                  <a:cxn ang="0">
                    <a:pos x="125" y="151"/>
                  </a:cxn>
                  <a:cxn ang="0">
                    <a:pos x="132" y="144"/>
                  </a:cxn>
                  <a:cxn ang="0">
                    <a:pos x="134" y="133"/>
                  </a:cxn>
                  <a:cxn ang="0">
                    <a:pos x="129" y="114"/>
                  </a:cxn>
                  <a:cxn ang="0">
                    <a:pos x="122" y="92"/>
                  </a:cxn>
                  <a:cxn ang="0">
                    <a:pos x="113" y="69"/>
                  </a:cxn>
                  <a:cxn ang="0">
                    <a:pos x="103" y="46"/>
                  </a:cxn>
                  <a:cxn ang="0">
                    <a:pos x="93" y="26"/>
                  </a:cxn>
                  <a:cxn ang="0">
                    <a:pos x="85" y="10"/>
                  </a:cxn>
                  <a:cxn ang="0">
                    <a:pos x="80" y="0"/>
                  </a:cxn>
                </a:cxnLst>
                <a:rect l="0" t="0" r="r" b="b"/>
                <a:pathLst>
                  <a:path w="134" h="154">
                    <a:moveTo>
                      <a:pt x="80" y="0"/>
                    </a:moveTo>
                    <a:lnTo>
                      <a:pt x="76" y="9"/>
                    </a:lnTo>
                    <a:lnTo>
                      <a:pt x="69" y="26"/>
                    </a:lnTo>
                    <a:lnTo>
                      <a:pt x="57" y="46"/>
                    </a:lnTo>
                    <a:lnTo>
                      <a:pt x="46" y="69"/>
                    </a:lnTo>
                    <a:lnTo>
                      <a:pt x="33" y="92"/>
                    </a:lnTo>
                    <a:lnTo>
                      <a:pt x="20" y="114"/>
                    </a:lnTo>
                    <a:lnTo>
                      <a:pt x="8" y="130"/>
                    </a:lnTo>
                    <a:lnTo>
                      <a:pt x="0" y="138"/>
                    </a:lnTo>
                    <a:lnTo>
                      <a:pt x="13" y="140"/>
                    </a:lnTo>
                    <a:lnTo>
                      <a:pt x="31" y="143"/>
                    </a:lnTo>
                    <a:lnTo>
                      <a:pt x="52" y="147"/>
                    </a:lnTo>
                    <a:lnTo>
                      <a:pt x="73" y="151"/>
                    </a:lnTo>
                    <a:lnTo>
                      <a:pt x="93" y="153"/>
                    </a:lnTo>
                    <a:lnTo>
                      <a:pt x="111" y="154"/>
                    </a:lnTo>
                    <a:lnTo>
                      <a:pt x="125" y="151"/>
                    </a:lnTo>
                    <a:lnTo>
                      <a:pt x="132" y="144"/>
                    </a:lnTo>
                    <a:lnTo>
                      <a:pt x="134" y="133"/>
                    </a:lnTo>
                    <a:lnTo>
                      <a:pt x="129" y="114"/>
                    </a:lnTo>
                    <a:lnTo>
                      <a:pt x="122" y="92"/>
                    </a:lnTo>
                    <a:lnTo>
                      <a:pt x="113" y="69"/>
                    </a:lnTo>
                    <a:lnTo>
                      <a:pt x="103" y="46"/>
                    </a:lnTo>
                    <a:lnTo>
                      <a:pt x="93" y="26"/>
                    </a:lnTo>
                    <a:lnTo>
                      <a:pt x="85" y="10"/>
                    </a:lnTo>
                    <a:lnTo>
                      <a:pt x="80" y="0"/>
                    </a:lnTo>
                    <a:close/>
                  </a:path>
                </a:pathLst>
              </a:custGeom>
              <a:solidFill>
                <a:srgbClr val="FF4C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>
                <a:defPPr>
                  <a:defRPr lang="en-US"/>
                </a:defPPr>
                <a:lvl1pPr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1pPr>
                <a:lvl2pPr marL="4572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2pPr>
                <a:lvl3pPr marL="9144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3pPr>
                <a:lvl4pPr marL="13716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4pPr>
                <a:lvl5pPr marL="18288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9pPr>
              </a:lstStyle>
              <a:p>
                <a:endParaRPr lang="ru-RU" dirty="0"/>
              </a:p>
            </p:txBody>
          </p:sp>
          <p:sp>
            <p:nvSpPr>
              <p:cNvPr id="12" name="Freeform 170"/>
              <p:cNvSpPr>
                <a:spLocks/>
              </p:cNvSpPr>
              <p:nvPr/>
            </p:nvSpPr>
            <p:spPr bwMode="auto">
              <a:xfrm rot="1285048">
                <a:off x="6017" y="5763"/>
                <a:ext cx="294" cy="10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10" y="9"/>
                  </a:cxn>
                  <a:cxn ang="0">
                    <a:pos x="23" y="23"/>
                  </a:cxn>
                  <a:cxn ang="0">
                    <a:pos x="39" y="40"/>
                  </a:cxn>
                  <a:cxn ang="0">
                    <a:pos x="56" y="59"/>
                  </a:cxn>
                  <a:cxn ang="0">
                    <a:pos x="70" y="79"/>
                  </a:cxn>
                  <a:cxn ang="0">
                    <a:pos x="85" y="96"/>
                  </a:cxn>
                  <a:cxn ang="0">
                    <a:pos x="93" y="112"/>
                  </a:cxn>
                  <a:cxn ang="0">
                    <a:pos x="96" y="124"/>
                  </a:cxn>
                  <a:cxn ang="0">
                    <a:pos x="115" y="124"/>
                  </a:cxn>
                  <a:cxn ang="0">
                    <a:pos x="135" y="124"/>
                  </a:cxn>
                  <a:cxn ang="0">
                    <a:pos x="155" y="122"/>
                  </a:cxn>
                  <a:cxn ang="0">
                    <a:pos x="175" y="122"/>
                  </a:cxn>
                  <a:cxn ang="0">
                    <a:pos x="194" y="122"/>
                  </a:cxn>
                  <a:cxn ang="0">
                    <a:pos x="211" y="122"/>
                  </a:cxn>
                  <a:cxn ang="0">
                    <a:pos x="227" y="122"/>
                  </a:cxn>
                  <a:cxn ang="0">
                    <a:pos x="240" y="122"/>
                  </a:cxn>
                  <a:cxn ang="0">
                    <a:pos x="257" y="119"/>
                  </a:cxn>
                  <a:cxn ang="0">
                    <a:pos x="280" y="115"/>
                  </a:cxn>
                  <a:cxn ang="0">
                    <a:pos x="308" y="109"/>
                  </a:cxn>
                  <a:cxn ang="0">
                    <a:pos x="335" y="102"/>
                  </a:cxn>
                  <a:cxn ang="0">
                    <a:pos x="361" y="95"/>
                  </a:cxn>
                  <a:cxn ang="0">
                    <a:pos x="383" y="88"/>
                  </a:cxn>
                  <a:cxn ang="0">
                    <a:pos x="397" y="81"/>
                  </a:cxn>
                  <a:cxn ang="0">
                    <a:pos x="403" y="75"/>
                  </a:cxn>
                  <a:cxn ang="0">
                    <a:pos x="401" y="71"/>
                  </a:cxn>
                  <a:cxn ang="0">
                    <a:pos x="397" y="66"/>
                  </a:cxn>
                  <a:cxn ang="0">
                    <a:pos x="390" y="62"/>
                  </a:cxn>
                  <a:cxn ang="0">
                    <a:pos x="378" y="56"/>
                  </a:cxn>
                  <a:cxn ang="0">
                    <a:pos x="365" y="49"/>
                  </a:cxn>
                  <a:cxn ang="0">
                    <a:pos x="349" y="43"/>
                  </a:cxn>
                  <a:cxn ang="0">
                    <a:pos x="329" y="37"/>
                  </a:cxn>
                  <a:cxn ang="0">
                    <a:pos x="306" y="30"/>
                  </a:cxn>
                  <a:cxn ang="0">
                    <a:pos x="280" y="24"/>
                  </a:cxn>
                  <a:cxn ang="0">
                    <a:pos x="250" y="19"/>
                  </a:cxn>
                  <a:cxn ang="0">
                    <a:pos x="218" y="13"/>
                  </a:cxn>
                  <a:cxn ang="0">
                    <a:pos x="181" y="9"/>
                  </a:cxn>
                  <a:cxn ang="0">
                    <a:pos x="142" y="4"/>
                  </a:cxn>
                  <a:cxn ang="0">
                    <a:pos x="98" y="1"/>
                  </a:cxn>
                  <a:cxn ang="0">
                    <a:pos x="50" y="0"/>
                  </a:cxn>
                  <a:cxn ang="0">
                    <a:pos x="0" y="0"/>
                  </a:cxn>
                </a:cxnLst>
                <a:rect l="0" t="0" r="r" b="b"/>
                <a:pathLst>
                  <a:path w="403" h="124">
                    <a:moveTo>
                      <a:pt x="0" y="0"/>
                    </a:moveTo>
                    <a:lnTo>
                      <a:pt x="10" y="9"/>
                    </a:lnTo>
                    <a:lnTo>
                      <a:pt x="23" y="23"/>
                    </a:lnTo>
                    <a:lnTo>
                      <a:pt x="39" y="40"/>
                    </a:lnTo>
                    <a:lnTo>
                      <a:pt x="56" y="59"/>
                    </a:lnTo>
                    <a:lnTo>
                      <a:pt x="70" y="79"/>
                    </a:lnTo>
                    <a:lnTo>
                      <a:pt x="85" y="96"/>
                    </a:lnTo>
                    <a:lnTo>
                      <a:pt x="93" y="112"/>
                    </a:lnTo>
                    <a:lnTo>
                      <a:pt x="96" y="124"/>
                    </a:lnTo>
                    <a:lnTo>
                      <a:pt x="115" y="124"/>
                    </a:lnTo>
                    <a:lnTo>
                      <a:pt x="135" y="124"/>
                    </a:lnTo>
                    <a:lnTo>
                      <a:pt x="155" y="122"/>
                    </a:lnTo>
                    <a:lnTo>
                      <a:pt x="175" y="122"/>
                    </a:lnTo>
                    <a:lnTo>
                      <a:pt x="194" y="122"/>
                    </a:lnTo>
                    <a:lnTo>
                      <a:pt x="211" y="122"/>
                    </a:lnTo>
                    <a:lnTo>
                      <a:pt x="227" y="122"/>
                    </a:lnTo>
                    <a:lnTo>
                      <a:pt x="240" y="122"/>
                    </a:lnTo>
                    <a:lnTo>
                      <a:pt x="257" y="119"/>
                    </a:lnTo>
                    <a:lnTo>
                      <a:pt x="280" y="115"/>
                    </a:lnTo>
                    <a:lnTo>
                      <a:pt x="308" y="109"/>
                    </a:lnTo>
                    <a:lnTo>
                      <a:pt x="335" y="102"/>
                    </a:lnTo>
                    <a:lnTo>
                      <a:pt x="361" y="95"/>
                    </a:lnTo>
                    <a:lnTo>
                      <a:pt x="383" y="88"/>
                    </a:lnTo>
                    <a:lnTo>
                      <a:pt x="397" y="81"/>
                    </a:lnTo>
                    <a:lnTo>
                      <a:pt x="403" y="75"/>
                    </a:lnTo>
                    <a:lnTo>
                      <a:pt x="401" y="71"/>
                    </a:lnTo>
                    <a:lnTo>
                      <a:pt x="397" y="66"/>
                    </a:lnTo>
                    <a:lnTo>
                      <a:pt x="390" y="62"/>
                    </a:lnTo>
                    <a:lnTo>
                      <a:pt x="378" y="56"/>
                    </a:lnTo>
                    <a:lnTo>
                      <a:pt x="365" y="49"/>
                    </a:lnTo>
                    <a:lnTo>
                      <a:pt x="349" y="43"/>
                    </a:lnTo>
                    <a:lnTo>
                      <a:pt x="329" y="37"/>
                    </a:lnTo>
                    <a:lnTo>
                      <a:pt x="306" y="30"/>
                    </a:lnTo>
                    <a:lnTo>
                      <a:pt x="280" y="24"/>
                    </a:lnTo>
                    <a:lnTo>
                      <a:pt x="250" y="19"/>
                    </a:lnTo>
                    <a:lnTo>
                      <a:pt x="218" y="13"/>
                    </a:lnTo>
                    <a:lnTo>
                      <a:pt x="181" y="9"/>
                    </a:lnTo>
                    <a:lnTo>
                      <a:pt x="142" y="4"/>
                    </a:lnTo>
                    <a:lnTo>
                      <a:pt x="98" y="1"/>
                    </a:lnTo>
                    <a:lnTo>
                      <a:pt x="5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4C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>
                <a:defPPr>
                  <a:defRPr lang="en-US"/>
                </a:defPPr>
                <a:lvl1pPr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1pPr>
                <a:lvl2pPr marL="4572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2pPr>
                <a:lvl3pPr marL="9144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3pPr>
                <a:lvl4pPr marL="13716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4pPr>
                <a:lvl5pPr marL="18288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9pPr>
              </a:lstStyle>
              <a:p>
                <a:endParaRPr lang="ru-RU" dirty="0"/>
              </a:p>
            </p:txBody>
          </p:sp>
          <p:sp>
            <p:nvSpPr>
              <p:cNvPr id="13" name="Freeform 171"/>
              <p:cNvSpPr>
                <a:spLocks/>
              </p:cNvSpPr>
              <p:nvPr/>
            </p:nvSpPr>
            <p:spPr bwMode="auto">
              <a:xfrm rot="1285048">
                <a:off x="6260" y="6218"/>
                <a:ext cx="72" cy="199"/>
              </a:xfrm>
              <a:custGeom>
                <a:avLst/>
                <a:gdLst/>
                <a:ahLst/>
                <a:cxnLst>
                  <a:cxn ang="0">
                    <a:pos x="56" y="0"/>
                  </a:cxn>
                  <a:cxn ang="0">
                    <a:pos x="54" y="16"/>
                  </a:cxn>
                  <a:cxn ang="0">
                    <a:pos x="50" y="42"/>
                  </a:cxn>
                  <a:cxn ang="0">
                    <a:pos x="43" y="76"/>
                  </a:cxn>
                  <a:cxn ang="0">
                    <a:pos x="33" y="114"/>
                  </a:cxn>
                  <a:cxn ang="0">
                    <a:pos x="23" y="152"/>
                  </a:cxn>
                  <a:cxn ang="0">
                    <a:pos x="13" y="190"/>
                  </a:cxn>
                  <a:cxn ang="0">
                    <a:pos x="5" y="220"/>
                  </a:cxn>
                  <a:cxn ang="0">
                    <a:pos x="0" y="242"/>
                  </a:cxn>
                  <a:cxn ang="0">
                    <a:pos x="4" y="245"/>
                  </a:cxn>
                  <a:cxn ang="0">
                    <a:pos x="13" y="246"/>
                  </a:cxn>
                  <a:cxn ang="0">
                    <a:pos x="21" y="247"/>
                  </a:cxn>
                  <a:cxn ang="0">
                    <a:pos x="33" y="246"/>
                  </a:cxn>
                  <a:cxn ang="0">
                    <a:pos x="43" y="245"/>
                  </a:cxn>
                  <a:cxn ang="0">
                    <a:pos x="51" y="242"/>
                  </a:cxn>
                  <a:cxn ang="0">
                    <a:pos x="59" y="237"/>
                  </a:cxn>
                  <a:cxn ang="0">
                    <a:pos x="62" y="232"/>
                  </a:cxn>
                  <a:cxn ang="0">
                    <a:pos x="69" y="220"/>
                  </a:cxn>
                  <a:cxn ang="0">
                    <a:pos x="80" y="207"/>
                  </a:cxn>
                  <a:cxn ang="0">
                    <a:pos x="93" y="191"/>
                  </a:cxn>
                  <a:cxn ang="0">
                    <a:pos x="99" y="170"/>
                  </a:cxn>
                  <a:cxn ang="0">
                    <a:pos x="99" y="152"/>
                  </a:cxn>
                  <a:cxn ang="0">
                    <a:pos x="96" y="131"/>
                  </a:cxn>
                  <a:cxn ang="0">
                    <a:pos x="93" y="103"/>
                  </a:cxn>
                  <a:cxn ang="0">
                    <a:pos x="89" y="76"/>
                  </a:cxn>
                  <a:cxn ang="0">
                    <a:pos x="82" y="50"/>
                  </a:cxn>
                  <a:cxn ang="0">
                    <a:pos x="74" y="27"/>
                  </a:cxn>
                  <a:cxn ang="0">
                    <a:pos x="66" y="10"/>
                  </a:cxn>
                  <a:cxn ang="0">
                    <a:pos x="56" y="0"/>
                  </a:cxn>
                </a:cxnLst>
                <a:rect l="0" t="0" r="r" b="b"/>
                <a:pathLst>
                  <a:path w="99" h="247">
                    <a:moveTo>
                      <a:pt x="56" y="0"/>
                    </a:moveTo>
                    <a:lnTo>
                      <a:pt x="54" y="16"/>
                    </a:lnTo>
                    <a:lnTo>
                      <a:pt x="50" y="42"/>
                    </a:lnTo>
                    <a:lnTo>
                      <a:pt x="43" y="76"/>
                    </a:lnTo>
                    <a:lnTo>
                      <a:pt x="33" y="114"/>
                    </a:lnTo>
                    <a:lnTo>
                      <a:pt x="23" y="152"/>
                    </a:lnTo>
                    <a:lnTo>
                      <a:pt x="13" y="190"/>
                    </a:lnTo>
                    <a:lnTo>
                      <a:pt x="5" y="220"/>
                    </a:lnTo>
                    <a:lnTo>
                      <a:pt x="0" y="242"/>
                    </a:lnTo>
                    <a:lnTo>
                      <a:pt x="4" y="245"/>
                    </a:lnTo>
                    <a:lnTo>
                      <a:pt x="13" y="246"/>
                    </a:lnTo>
                    <a:lnTo>
                      <a:pt x="21" y="247"/>
                    </a:lnTo>
                    <a:lnTo>
                      <a:pt x="33" y="246"/>
                    </a:lnTo>
                    <a:lnTo>
                      <a:pt x="43" y="245"/>
                    </a:lnTo>
                    <a:lnTo>
                      <a:pt x="51" y="242"/>
                    </a:lnTo>
                    <a:lnTo>
                      <a:pt x="59" y="237"/>
                    </a:lnTo>
                    <a:lnTo>
                      <a:pt x="62" y="232"/>
                    </a:lnTo>
                    <a:lnTo>
                      <a:pt x="69" y="220"/>
                    </a:lnTo>
                    <a:lnTo>
                      <a:pt x="80" y="207"/>
                    </a:lnTo>
                    <a:lnTo>
                      <a:pt x="93" y="191"/>
                    </a:lnTo>
                    <a:lnTo>
                      <a:pt x="99" y="170"/>
                    </a:lnTo>
                    <a:lnTo>
                      <a:pt x="99" y="152"/>
                    </a:lnTo>
                    <a:lnTo>
                      <a:pt x="96" y="131"/>
                    </a:lnTo>
                    <a:lnTo>
                      <a:pt x="93" y="103"/>
                    </a:lnTo>
                    <a:lnTo>
                      <a:pt x="89" y="76"/>
                    </a:lnTo>
                    <a:lnTo>
                      <a:pt x="82" y="50"/>
                    </a:lnTo>
                    <a:lnTo>
                      <a:pt x="74" y="27"/>
                    </a:lnTo>
                    <a:lnTo>
                      <a:pt x="66" y="10"/>
                    </a:lnTo>
                    <a:lnTo>
                      <a:pt x="56" y="0"/>
                    </a:lnTo>
                    <a:close/>
                  </a:path>
                </a:pathLst>
              </a:custGeom>
              <a:solidFill>
                <a:srgbClr val="FF4C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>
                <a:defPPr>
                  <a:defRPr lang="en-US"/>
                </a:defPPr>
                <a:lvl1pPr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1pPr>
                <a:lvl2pPr marL="4572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2pPr>
                <a:lvl3pPr marL="9144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3pPr>
                <a:lvl4pPr marL="13716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4pPr>
                <a:lvl5pPr marL="18288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9pPr>
              </a:lstStyle>
              <a:p>
                <a:endParaRPr lang="ru-RU" dirty="0"/>
              </a:p>
            </p:txBody>
          </p:sp>
          <p:sp>
            <p:nvSpPr>
              <p:cNvPr id="14" name="Freeform 172"/>
              <p:cNvSpPr>
                <a:spLocks/>
              </p:cNvSpPr>
              <p:nvPr/>
            </p:nvSpPr>
            <p:spPr bwMode="auto">
              <a:xfrm rot="1285048">
                <a:off x="6939" y="5529"/>
                <a:ext cx="296" cy="210"/>
              </a:xfrm>
              <a:custGeom>
                <a:avLst/>
                <a:gdLst/>
                <a:ahLst/>
                <a:cxnLst>
                  <a:cxn ang="0">
                    <a:pos x="406" y="58"/>
                  </a:cxn>
                  <a:cxn ang="0">
                    <a:pos x="403" y="70"/>
                  </a:cxn>
                  <a:cxn ang="0">
                    <a:pos x="394" y="82"/>
                  </a:cxn>
                  <a:cxn ang="0">
                    <a:pos x="383" y="97"/>
                  </a:cxn>
                  <a:cxn ang="0">
                    <a:pos x="368" y="111"/>
                  </a:cxn>
                  <a:cxn ang="0">
                    <a:pos x="352" y="126"/>
                  </a:cxn>
                  <a:cxn ang="0">
                    <a:pos x="334" y="137"/>
                  </a:cxn>
                  <a:cxn ang="0">
                    <a:pos x="315" y="149"/>
                  </a:cxn>
                  <a:cxn ang="0">
                    <a:pos x="296" y="156"/>
                  </a:cxn>
                  <a:cxn ang="0">
                    <a:pos x="286" y="160"/>
                  </a:cxn>
                  <a:cxn ang="0">
                    <a:pos x="273" y="165"/>
                  </a:cxn>
                  <a:cxn ang="0">
                    <a:pos x="257" y="170"/>
                  </a:cxn>
                  <a:cxn ang="0">
                    <a:pos x="241" y="177"/>
                  </a:cxn>
                  <a:cxn ang="0">
                    <a:pos x="223" y="185"/>
                  </a:cxn>
                  <a:cxn ang="0">
                    <a:pos x="203" y="192"/>
                  </a:cxn>
                  <a:cxn ang="0">
                    <a:pos x="182" y="201"/>
                  </a:cxn>
                  <a:cxn ang="0">
                    <a:pos x="162" y="209"/>
                  </a:cxn>
                  <a:cxn ang="0">
                    <a:pos x="142" y="216"/>
                  </a:cxn>
                  <a:cxn ang="0">
                    <a:pos x="122" y="225"/>
                  </a:cxn>
                  <a:cxn ang="0">
                    <a:pos x="103" y="232"/>
                  </a:cxn>
                  <a:cxn ang="0">
                    <a:pos x="87" y="239"/>
                  </a:cxn>
                  <a:cxn ang="0">
                    <a:pos x="72" y="245"/>
                  </a:cxn>
                  <a:cxn ang="0">
                    <a:pos x="59" y="251"/>
                  </a:cxn>
                  <a:cxn ang="0">
                    <a:pos x="50" y="255"/>
                  </a:cxn>
                  <a:cxn ang="0">
                    <a:pos x="43" y="258"/>
                  </a:cxn>
                  <a:cxn ang="0">
                    <a:pos x="31" y="261"/>
                  </a:cxn>
                  <a:cxn ang="0">
                    <a:pos x="21" y="261"/>
                  </a:cxn>
                  <a:cxn ang="0">
                    <a:pos x="14" y="257"/>
                  </a:cxn>
                  <a:cxn ang="0">
                    <a:pos x="8" y="249"/>
                  </a:cxn>
                  <a:cxn ang="0">
                    <a:pos x="4" y="241"/>
                  </a:cxn>
                  <a:cxn ang="0">
                    <a:pos x="1" y="229"/>
                  </a:cxn>
                  <a:cxn ang="0">
                    <a:pos x="0" y="218"/>
                  </a:cxn>
                  <a:cxn ang="0">
                    <a:pos x="0" y="206"/>
                  </a:cxn>
                  <a:cxn ang="0">
                    <a:pos x="2" y="201"/>
                  </a:cxn>
                  <a:cxn ang="0">
                    <a:pos x="10" y="193"/>
                  </a:cxn>
                  <a:cxn ang="0">
                    <a:pos x="18" y="186"/>
                  </a:cxn>
                  <a:cxn ang="0">
                    <a:pos x="31" y="179"/>
                  </a:cxn>
                  <a:cxn ang="0">
                    <a:pos x="44" y="170"/>
                  </a:cxn>
                  <a:cxn ang="0">
                    <a:pos x="60" y="163"/>
                  </a:cxn>
                  <a:cxn ang="0">
                    <a:pos x="76" y="156"/>
                  </a:cxn>
                  <a:cxn ang="0">
                    <a:pos x="92" y="149"/>
                  </a:cxn>
                  <a:cxn ang="0">
                    <a:pos x="97" y="144"/>
                  </a:cxn>
                  <a:cxn ang="0">
                    <a:pos x="108" y="139"/>
                  </a:cxn>
                  <a:cxn ang="0">
                    <a:pos x="122" y="131"/>
                  </a:cxn>
                  <a:cxn ang="0">
                    <a:pos x="141" y="123"/>
                  </a:cxn>
                  <a:cxn ang="0">
                    <a:pos x="159" y="111"/>
                  </a:cxn>
                  <a:cxn ang="0">
                    <a:pos x="182" y="101"/>
                  </a:cxn>
                  <a:cxn ang="0">
                    <a:pos x="205" y="88"/>
                  </a:cxn>
                  <a:cxn ang="0">
                    <a:pos x="230" y="77"/>
                  </a:cxn>
                  <a:cxn ang="0">
                    <a:pos x="253" y="64"/>
                  </a:cxn>
                  <a:cxn ang="0">
                    <a:pos x="276" y="52"/>
                  </a:cxn>
                  <a:cxn ang="0">
                    <a:pos x="299" y="41"/>
                  </a:cxn>
                  <a:cxn ang="0">
                    <a:pos x="319" y="31"/>
                  </a:cxn>
                  <a:cxn ang="0">
                    <a:pos x="336" y="21"/>
                  </a:cxn>
                  <a:cxn ang="0">
                    <a:pos x="351" y="13"/>
                  </a:cxn>
                  <a:cxn ang="0">
                    <a:pos x="361" y="8"/>
                  </a:cxn>
                  <a:cxn ang="0">
                    <a:pos x="367" y="5"/>
                  </a:cxn>
                  <a:cxn ang="0">
                    <a:pos x="381" y="0"/>
                  </a:cxn>
                  <a:cxn ang="0">
                    <a:pos x="394" y="8"/>
                  </a:cxn>
                  <a:cxn ang="0">
                    <a:pos x="401" y="26"/>
                  </a:cxn>
                  <a:cxn ang="0">
                    <a:pos x="406" y="58"/>
                  </a:cxn>
                </a:cxnLst>
                <a:rect l="0" t="0" r="r" b="b"/>
                <a:pathLst>
                  <a:path w="406" h="261">
                    <a:moveTo>
                      <a:pt x="406" y="58"/>
                    </a:moveTo>
                    <a:lnTo>
                      <a:pt x="403" y="70"/>
                    </a:lnTo>
                    <a:lnTo>
                      <a:pt x="394" y="82"/>
                    </a:lnTo>
                    <a:lnTo>
                      <a:pt x="383" y="97"/>
                    </a:lnTo>
                    <a:lnTo>
                      <a:pt x="368" y="111"/>
                    </a:lnTo>
                    <a:lnTo>
                      <a:pt x="352" y="126"/>
                    </a:lnTo>
                    <a:lnTo>
                      <a:pt x="334" y="137"/>
                    </a:lnTo>
                    <a:lnTo>
                      <a:pt x="315" y="149"/>
                    </a:lnTo>
                    <a:lnTo>
                      <a:pt x="296" y="156"/>
                    </a:lnTo>
                    <a:lnTo>
                      <a:pt x="286" y="160"/>
                    </a:lnTo>
                    <a:lnTo>
                      <a:pt x="273" y="165"/>
                    </a:lnTo>
                    <a:lnTo>
                      <a:pt x="257" y="170"/>
                    </a:lnTo>
                    <a:lnTo>
                      <a:pt x="241" y="177"/>
                    </a:lnTo>
                    <a:lnTo>
                      <a:pt x="223" y="185"/>
                    </a:lnTo>
                    <a:lnTo>
                      <a:pt x="203" y="192"/>
                    </a:lnTo>
                    <a:lnTo>
                      <a:pt x="182" y="201"/>
                    </a:lnTo>
                    <a:lnTo>
                      <a:pt x="162" y="209"/>
                    </a:lnTo>
                    <a:lnTo>
                      <a:pt x="142" y="216"/>
                    </a:lnTo>
                    <a:lnTo>
                      <a:pt x="122" y="225"/>
                    </a:lnTo>
                    <a:lnTo>
                      <a:pt x="103" y="232"/>
                    </a:lnTo>
                    <a:lnTo>
                      <a:pt x="87" y="239"/>
                    </a:lnTo>
                    <a:lnTo>
                      <a:pt x="72" y="245"/>
                    </a:lnTo>
                    <a:lnTo>
                      <a:pt x="59" y="251"/>
                    </a:lnTo>
                    <a:lnTo>
                      <a:pt x="50" y="255"/>
                    </a:lnTo>
                    <a:lnTo>
                      <a:pt x="43" y="258"/>
                    </a:lnTo>
                    <a:lnTo>
                      <a:pt x="31" y="261"/>
                    </a:lnTo>
                    <a:lnTo>
                      <a:pt x="21" y="261"/>
                    </a:lnTo>
                    <a:lnTo>
                      <a:pt x="14" y="257"/>
                    </a:lnTo>
                    <a:lnTo>
                      <a:pt x="8" y="249"/>
                    </a:lnTo>
                    <a:lnTo>
                      <a:pt x="4" y="241"/>
                    </a:lnTo>
                    <a:lnTo>
                      <a:pt x="1" y="229"/>
                    </a:lnTo>
                    <a:lnTo>
                      <a:pt x="0" y="218"/>
                    </a:lnTo>
                    <a:lnTo>
                      <a:pt x="0" y="206"/>
                    </a:lnTo>
                    <a:lnTo>
                      <a:pt x="2" y="201"/>
                    </a:lnTo>
                    <a:lnTo>
                      <a:pt x="10" y="193"/>
                    </a:lnTo>
                    <a:lnTo>
                      <a:pt x="18" y="186"/>
                    </a:lnTo>
                    <a:lnTo>
                      <a:pt x="31" y="179"/>
                    </a:lnTo>
                    <a:lnTo>
                      <a:pt x="44" y="170"/>
                    </a:lnTo>
                    <a:lnTo>
                      <a:pt x="60" y="163"/>
                    </a:lnTo>
                    <a:lnTo>
                      <a:pt x="76" y="156"/>
                    </a:lnTo>
                    <a:lnTo>
                      <a:pt x="92" y="149"/>
                    </a:lnTo>
                    <a:lnTo>
                      <a:pt x="97" y="144"/>
                    </a:lnTo>
                    <a:lnTo>
                      <a:pt x="108" y="139"/>
                    </a:lnTo>
                    <a:lnTo>
                      <a:pt x="122" y="131"/>
                    </a:lnTo>
                    <a:lnTo>
                      <a:pt x="141" y="123"/>
                    </a:lnTo>
                    <a:lnTo>
                      <a:pt x="159" y="111"/>
                    </a:lnTo>
                    <a:lnTo>
                      <a:pt x="182" y="101"/>
                    </a:lnTo>
                    <a:lnTo>
                      <a:pt x="205" y="88"/>
                    </a:lnTo>
                    <a:lnTo>
                      <a:pt x="230" y="77"/>
                    </a:lnTo>
                    <a:lnTo>
                      <a:pt x="253" y="64"/>
                    </a:lnTo>
                    <a:lnTo>
                      <a:pt x="276" y="52"/>
                    </a:lnTo>
                    <a:lnTo>
                      <a:pt x="299" y="41"/>
                    </a:lnTo>
                    <a:lnTo>
                      <a:pt x="319" y="31"/>
                    </a:lnTo>
                    <a:lnTo>
                      <a:pt x="336" y="21"/>
                    </a:lnTo>
                    <a:lnTo>
                      <a:pt x="351" y="13"/>
                    </a:lnTo>
                    <a:lnTo>
                      <a:pt x="361" y="8"/>
                    </a:lnTo>
                    <a:lnTo>
                      <a:pt x="367" y="5"/>
                    </a:lnTo>
                    <a:lnTo>
                      <a:pt x="381" y="0"/>
                    </a:lnTo>
                    <a:lnTo>
                      <a:pt x="394" y="8"/>
                    </a:lnTo>
                    <a:lnTo>
                      <a:pt x="401" y="26"/>
                    </a:lnTo>
                    <a:lnTo>
                      <a:pt x="406" y="58"/>
                    </a:lnTo>
                    <a:close/>
                  </a:path>
                </a:pathLst>
              </a:custGeom>
              <a:solidFill>
                <a:srgbClr val="FF4C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>
                <a:defPPr>
                  <a:defRPr lang="en-US"/>
                </a:defPPr>
                <a:lvl1pPr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1pPr>
                <a:lvl2pPr marL="4572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2pPr>
                <a:lvl3pPr marL="9144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3pPr>
                <a:lvl4pPr marL="13716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4pPr>
                <a:lvl5pPr marL="18288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9pPr>
              </a:lstStyle>
              <a:p>
                <a:endParaRPr lang="ru-RU" dirty="0"/>
              </a:p>
            </p:txBody>
          </p:sp>
          <p:sp>
            <p:nvSpPr>
              <p:cNvPr id="15" name="Freeform 173"/>
              <p:cNvSpPr>
                <a:spLocks/>
              </p:cNvSpPr>
              <p:nvPr/>
            </p:nvSpPr>
            <p:spPr bwMode="auto">
              <a:xfrm rot="1285048">
                <a:off x="6844" y="5984"/>
                <a:ext cx="113" cy="1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9" y="3"/>
                  </a:cxn>
                  <a:cxn ang="0">
                    <a:pos x="26" y="9"/>
                  </a:cxn>
                  <a:cxn ang="0">
                    <a:pos x="49" y="16"/>
                  </a:cxn>
                  <a:cxn ang="0">
                    <a:pos x="74" y="23"/>
                  </a:cxn>
                  <a:cxn ang="0">
                    <a:pos x="100" y="30"/>
                  </a:cxn>
                  <a:cxn ang="0">
                    <a:pos x="124" y="36"/>
                  </a:cxn>
                  <a:cxn ang="0">
                    <a:pos x="143" y="39"/>
                  </a:cxn>
                  <a:cxn ang="0">
                    <a:pos x="156" y="39"/>
                  </a:cxn>
                  <a:cxn ang="0">
                    <a:pos x="147" y="49"/>
                  </a:cxn>
                  <a:cxn ang="0">
                    <a:pos x="138" y="65"/>
                  </a:cxn>
                  <a:cxn ang="0">
                    <a:pos x="127" y="82"/>
                  </a:cxn>
                  <a:cxn ang="0">
                    <a:pos x="115" y="100"/>
                  </a:cxn>
                  <a:cxn ang="0">
                    <a:pos x="102" y="115"/>
                  </a:cxn>
                  <a:cxn ang="0">
                    <a:pos x="91" y="130"/>
                  </a:cxn>
                  <a:cxn ang="0">
                    <a:pos x="79" y="137"/>
                  </a:cxn>
                  <a:cxn ang="0">
                    <a:pos x="69" y="138"/>
                  </a:cxn>
                  <a:cxn ang="0">
                    <a:pos x="59" y="131"/>
                  </a:cxn>
                  <a:cxn ang="0">
                    <a:pos x="49" y="115"/>
                  </a:cxn>
                  <a:cxn ang="0">
                    <a:pos x="38" y="95"/>
                  </a:cxn>
                  <a:cxn ang="0">
                    <a:pos x="28" y="72"/>
                  </a:cxn>
                  <a:cxn ang="0">
                    <a:pos x="19" y="49"/>
                  </a:cxn>
                  <a:cxn ang="0">
                    <a:pos x="10" y="28"/>
                  </a:cxn>
                  <a:cxn ang="0">
                    <a:pos x="5" y="10"/>
                  </a:cxn>
                  <a:cxn ang="0">
                    <a:pos x="0" y="0"/>
                  </a:cxn>
                </a:cxnLst>
                <a:rect l="0" t="0" r="r" b="b"/>
                <a:pathLst>
                  <a:path w="156" h="138">
                    <a:moveTo>
                      <a:pt x="0" y="0"/>
                    </a:moveTo>
                    <a:lnTo>
                      <a:pt x="9" y="3"/>
                    </a:lnTo>
                    <a:lnTo>
                      <a:pt x="26" y="9"/>
                    </a:lnTo>
                    <a:lnTo>
                      <a:pt x="49" y="16"/>
                    </a:lnTo>
                    <a:lnTo>
                      <a:pt x="74" y="23"/>
                    </a:lnTo>
                    <a:lnTo>
                      <a:pt x="100" y="30"/>
                    </a:lnTo>
                    <a:lnTo>
                      <a:pt x="124" y="36"/>
                    </a:lnTo>
                    <a:lnTo>
                      <a:pt x="143" y="39"/>
                    </a:lnTo>
                    <a:lnTo>
                      <a:pt x="156" y="39"/>
                    </a:lnTo>
                    <a:lnTo>
                      <a:pt x="147" y="49"/>
                    </a:lnTo>
                    <a:lnTo>
                      <a:pt x="138" y="65"/>
                    </a:lnTo>
                    <a:lnTo>
                      <a:pt x="127" y="82"/>
                    </a:lnTo>
                    <a:lnTo>
                      <a:pt x="115" y="100"/>
                    </a:lnTo>
                    <a:lnTo>
                      <a:pt x="102" y="115"/>
                    </a:lnTo>
                    <a:lnTo>
                      <a:pt x="91" y="130"/>
                    </a:lnTo>
                    <a:lnTo>
                      <a:pt x="79" y="137"/>
                    </a:lnTo>
                    <a:lnTo>
                      <a:pt x="69" y="138"/>
                    </a:lnTo>
                    <a:lnTo>
                      <a:pt x="59" y="131"/>
                    </a:lnTo>
                    <a:lnTo>
                      <a:pt x="49" y="115"/>
                    </a:lnTo>
                    <a:lnTo>
                      <a:pt x="38" y="95"/>
                    </a:lnTo>
                    <a:lnTo>
                      <a:pt x="28" y="72"/>
                    </a:lnTo>
                    <a:lnTo>
                      <a:pt x="19" y="49"/>
                    </a:lnTo>
                    <a:lnTo>
                      <a:pt x="10" y="28"/>
                    </a:lnTo>
                    <a:lnTo>
                      <a:pt x="5" y="1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4C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>
                <a:defPPr>
                  <a:defRPr lang="en-US"/>
                </a:defPPr>
                <a:lvl1pPr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1pPr>
                <a:lvl2pPr marL="4572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2pPr>
                <a:lvl3pPr marL="9144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3pPr>
                <a:lvl4pPr marL="13716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4pPr>
                <a:lvl5pPr marL="18288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9pPr>
              </a:lstStyle>
              <a:p>
                <a:endParaRPr lang="ru-RU" dirty="0"/>
              </a:p>
            </p:txBody>
          </p:sp>
          <p:sp>
            <p:nvSpPr>
              <p:cNvPr id="16" name="Freeform 174"/>
              <p:cNvSpPr>
                <a:spLocks/>
              </p:cNvSpPr>
              <p:nvPr/>
            </p:nvSpPr>
            <p:spPr bwMode="auto">
              <a:xfrm rot="1285048">
                <a:off x="6647" y="5621"/>
                <a:ext cx="180" cy="275"/>
              </a:xfrm>
              <a:custGeom>
                <a:avLst/>
                <a:gdLst/>
                <a:ahLst/>
                <a:cxnLst>
                  <a:cxn ang="0">
                    <a:pos x="226" y="0"/>
                  </a:cxn>
                  <a:cxn ang="0">
                    <a:pos x="226" y="32"/>
                  </a:cxn>
                  <a:cxn ang="0">
                    <a:pos x="230" y="80"/>
                  </a:cxn>
                  <a:cxn ang="0">
                    <a:pos x="237" y="127"/>
                  </a:cxn>
                  <a:cxn ang="0">
                    <a:pos x="247" y="155"/>
                  </a:cxn>
                  <a:cxn ang="0">
                    <a:pos x="234" y="167"/>
                  </a:cxn>
                  <a:cxn ang="0">
                    <a:pos x="222" y="182"/>
                  </a:cxn>
                  <a:cxn ang="0">
                    <a:pos x="207" y="196"/>
                  </a:cxn>
                  <a:cxn ang="0">
                    <a:pos x="194" y="211"/>
                  </a:cxn>
                  <a:cxn ang="0">
                    <a:pos x="180" y="225"/>
                  </a:cxn>
                  <a:cxn ang="0">
                    <a:pos x="168" y="237"/>
                  </a:cxn>
                  <a:cxn ang="0">
                    <a:pos x="157" y="248"/>
                  </a:cxn>
                  <a:cxn ang="0">
                    <a:pos x="148" y="258"/>
                  </a:cxn>
                  <a:cxn ang="0">
                    <a:pos x="134" y="268"/>
                  </a:cxn>
                  <a:cxn ang="0">
                    <a:pos x="115" y="283"/>
                  </a:cxn>
                  <a:cxn ang="0">
                    <a:pos x="92" y="297"/>
                  </a:cxn>
                  <a:cxn ang="0">
                    <a:pos x="69" y="313"/>
                  </a:cxn>
                  <a:cxn ang="0">
                    <a:pos x="46" y="326"/>
                  </a:cxn>
                  <a:cxn ang="0">
                    <a:pos x="26" y="336"/>
                  </a:cxn>
                  <a:cxn ang="0">
                    <a:pos x="10" y="342"/>
                  </a:cxn>
                  <a:cxn ang="0">
                    <a:pos x="1" y="342"/>
                  </a:cxn>
                  <a:cxn ang="0">
                    <a:pos x="0" y="339"/>
                  </a:cxn>
                  <a:cxn ang="0">
                    <a:pos x="0" y="332"/>
                  </a:cxn>
                  <a:cxn ang="0">
                    <a:pos x="1" y="323"/>
                  </a:cxn>
                  <a:cxn ang="0">
                    <a:pos x="4" y="311"/>
                  </a:cxn>
                  <a:cxn ang="0">
                    <a:pos x="8" y="299"/>
                  </a:cxn>
                  <a:cxn ang="0">
                    <a:pos x="16" y="281"/>
                  </a:cxn>
                  <a:cxn ang="0">
                    <a:pos x="24" y="264"/>
                  </a:cxn>
                  <a:cxn ang="0">
                    <a:pos x="36" y="242"/>
                  </a:cxn>
                  <a:cxn ang="0">
                    <a:pos x="49" y="219"/>
                  </a:cxn>
                  <a:cxn ang="0">
                    <a:pos x="66" y="193"/>
                  </a:cxn>
                  <a:cxn ang="0">
                    <a:pos x="85" y="166"/>
                  </a:cxn>
                  <a:cxn ang="0">
                    <a:pos x="106" y="137"/>
                  </a:cxn>
                  <a:cxn ang="0">
                    <a:pos x="131" y="106"/>
                  </a:cxn>
                  <a:cxn ang="0">
                    <a:pos x="160" y="72"/>
                  </a:cxn>
                  <a:cxn ang="0">
                    <a:pos x="191" y="38"/>
                  </a:cxn>
                  <a:cxn ang="0">
                    <a:pos x="226" y="0"/>
                  </a:cxn>
                </a:cxnLst>
                <a:rect l="0" t="0" r="r" b="b"/>
                <a:pathLst>
                  <a:path w="247" h="342">
                    <a:moveTo>
                      <a:pt x="226" y="0"/>
                    </a:moveTo>
                    <a:lnTo>
                      <a:pt x="226" y="32"/>
                    </a:lnTo>
                    <a:lnTo>
                      <a:pt x="230" y="80"/>
                    </a:lnTo>
                    <a:lnTo>
                      <a:pt x="237" y="127"/>
                    </a:lnTo>
                    <a:lnTo>
                      <a:pt x="247" y="155"/>
                    </a:lnTo>
                    <a:lnTo>
                      <a:pt x="234" y="167"/>
                    </a:lnTo>
                    <a:lnTo>
                      <a:pt x="222" y="182"/>
                    </a:lnTo>
                    <a:lnTo>
                      <a:pt x="207" y="196"/>
                    </a:lnTo>
                    <a:lnTo>
                      <a:pt x="194" y="211"/>
                    </a:lnTo>
                    <a:lnTo>
                      <a:pt x="180" y="225"/>
                    </a:lnTo>
                    <a:lnTo>
                      <a:pt x="168" y="237"/>
                    </a:lnTo>
                    <a:lnTo>
                      <a:pt x="157" y="248"/>
                    </a:lnTo>
                    <a:lnTo>
                      <a:pt x="148" y="258"/>
                    </a:lnTo>
                    <a:lnTo>
                      <a:pt x="134" y="268"/>
                    </a:lnTo>
                    <a:lnTo>
                      <a:pt x="115" y="283"/>
                    </a:lnTo>
                    <a:lnTo>
                      <a:pt x="92" y="297"/>
                    </a:lnTo>
                    <a:lnTo>
                      <a:pt x="69" y="313"/>
                    </a:lnTo>
                    <a:lnTo>
                      <a:pt x="46" y="326"/>
                    </a:lnTo>
                    <a:lnTo>
                      <a:pt x="26" y="336"/>
                    </a:lnTo>
                    <a:lnTo>
                      <a:pt x="10" y="342"/>
                    </a:lnTo>
                    <a:lnTo>
                      <a:pt x="1" y="342"/>
                    </a:lnTo>
                    <a:lnTo>
                      <a:pt x="0" y="339"/>
                    </a:lnTo>
                    <a:lnTo>
                      <a:pt x="0" y="332"/>
                    </a:lnTo>
                    <a:lnTo>
                      <a:pt x="1" y="323"/>
                    </a:lnTo>
                    <a:lnTo>
                      <a:pt x="4" y="311"/>
                    </a:lnTo>
                    <a:lnTo>
                      <a:pt x="8" y="299"/>
                    </a:lnTo>
                    <a:lnTo>
                      <a:pt x="16" y="281"/>
                    </a:lnTo>
                    <a:lnTo>
                      <a:pt x="24" y="264"/>
                    </a:lnTo>
                    <a:lnTo>
                      <a:pt x="36" y="242"/>
                    </a:lnTo>
                    <a:lnTo>
                      <a:pt x="49" y="219"/>
                    </a:lnTo>
                    <a:lnTo>
                      <a:pt x="66" y="193"/>
                    </a:lnTo>
                    <a:lnTo>
                      <a:pt x="85" y="166"/>
                    </a:lnTo>
                    <a:lnTo>
                      <a:pt x="106" y="137"/>
                    </a:lnTo>
                    <a:lnTo>
                      <a:pt x="131" y="106"/>
                    </a:lnTo>
                    <a:lnTo>
                      <a:pt x="160" y="72"/>
                    </a:lnTo>
                    <a:lnTo>
                      <a:pt x="191" y="38"/>
                    </a:lnTo>
                    <a:lnTo>
                      <a:pt x="226" y="0"/>
                    </a:lnTo>
                    <a:close/>
                  </a:path>
                </a:pathLst>
              </a:custGeom>
              <a:solidFill>
                <a:srgbClr val="FF4C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>
                <a:defPPr>
                  <a:defRPr lang="en-US"/>
                </a:defPPr>
                <a:lvl1pPr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1pPr>
                <a:lvl2pPr marL="4572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2pPr>
                <a:lvl3pPr marL="9144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3pPr>
                <a:lvl4pPr marL="13716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4pPr>
                <a:lvl5pPr marL="18288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9pPr>
              </a:lstStyle>
              <a:p>
                <a:endParaRPr lang="ru-RU" dirty="0"/>
              </a:p>
            </p:txBody>
          </p:sp>
          <p:sp>
            <p:nvSpPr>
              <p:cNvPr id="17" name="Freeform 175"/>
              <p:cNvSpPr>
                <a:spLocks/>
              </p:cNvSpPr>
              <p:nvPr/>
            </p:nvSpPr>
            <p:spPr bwMode="auto">
              <a:xfrm rot="1285048">
                <a:off x="6532" y="6234"/>
                <a:ext cx="155" cy="134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11" y="10"/>
                  </a:cxn>
                  <a:cxn ang="0">
                    <a:pos x="34" y="25"/>
                  </a:cxn>
                  <a:cxn ang="0">
                    <a:pos x="64" y="43"/>
                  </a:cxn>
                  <a:cxn ang="0">
                    <a:pos x="99" y="62"/>
                  </a:cxn>
                  <a:cxn ang="0">
                    <a:pos x="134" y="82"/>
                  </a:cxn>
                  <a:cxn ang="0">
                    <a:pos x="167" y="100"/>
                  </a:cxn>
                  <a:cxn ang="0">
                    <a:pos x="194" y="115"/>
                  </a:cxn>
                  <a:cxn ang="0">
                    <a:pos x="213" y="127"/>
                  </a:cxn>
                  <a:cxn ang="0">
                    <a:pos x="211" y="133"/>
                  </a:cxn>
                  <a:cxn ang="0">
                    <a:pos x="208" y="140"/>
                  </a:cxn>
                  <a:cxn ang="0">
                    <a:pos x="201" y="147"/>
                  </a:cxn>
                  <a:cxn ang="0">
                    <a:pos x="194" y="154"/>
                  </a:cxn>
                  <a:cxn ang="0">
                    <a:pos x="185" y="160"/>
                  </a:cxn>
                  <a:cxn ang="0">
                    <a:pos x="178" y="164"/>
                  </a:cxn>
                  <a:cxn ang="0">
                    <a:pos x="170" y="166"/>
                  </a:cxn>
                  <a:cxn ang="0">
                    <a:pos x="164" y="164"/>
                  </a:cxn>
                  <a:cxn ang="0">
                    <a:pos x="158" y="163"/>
                  </a:cxn>
                  <a:cxn ang="0">
                    <a:pos x="151" y="162"/>
                  </a:cxn>
                  <a:cxn ang="0">
                    <a:pos x="142" y="162"/>
                  </a:cxn>
                  <a:cxn ang="0">
                    <a:pos x="134" y="163"/>
                  </a:cxn>
                  <a:cxn ang="0">
                    <a:pos x="123" y="162"/>
                  </a:cxn>
                  <a:cxn ang="0">
                    <a:pos x="113" y="160"/>
                  </a:cxn>
                  <a:cxn ang="0">
                    <a:pos x="103" y="156"/>
                  </a:cxn>
                  <a:cxn ang="0">
                    <a:pos x="93" y="149"/>
                  </a:cxn>
                  <a:cxn ang="0">
                    <a:pos x="82" y="137"/>
                  </a:cxn>
                  <a:cxn ang="0">
                    <a:pos x="66" y="120"/>
                  </a:cxn>
                  <a:cxn ang="0">
                    <a:pos x="50" y="100"/>
                  </a:cxn>
                  <a:cxn ang="0">
                    <a:pos x="33" y="77"/>
                  </a:cxn>
                  <a:cxn ang="0">
                    <a:pos x="18" y="55"/>
                  </a:cxn>
                  <a:cxn ang="0">
                    <a:pos x="7" y="33"/>
                  </a:cxn>
                  <a:cxn ang="0">
                    <a:pos x="0" y="15"/>
                  </a:cxn>
                  <a:cxn ang="0">
                    <a:pos x="0" y="0"/>
                  </a:cxn>
                </a:cxnLst>
                <a:rect l="0" t="0" r="r" b="b"/>
                <a:pathLst>
                  <a:path w="213" h="166">
                    <a:moveTo>
                      <a:pt x="0" y="0"/>
                    </a:moveTo>
                    <a:lnTo>
                      <a:pt x="11" y="10"/>
                    </a:lnTo>
                    <a:lnTo>
                      <a:pt x="34" y="25"/>
                    </a:lnTo>
                    <a:lnTo>
                      <a:pt x="64" y="43"/>
                    </a:lnTo>
                    <a:lnTo>
                      <a:pt x="99" y="62"/>
                    </a:lnTo>
                    <a:lnTo>
                      <a:pt x="134" y="82"/>
                    </a:lnTo>
                    <a:lnTo>
                      <a:pt x="167" y="100"/>
                    </a:lnTo>
                    <a:lnTo>
                      <a:pt x="194" y="115"/>
                    </a:lnTo>
                    <a:lnTo>
                      <a:pt x="213" y="127"/>
                    </a:lnTo>
                    <a:lnTo>
                      <a:pt x="211" y="133"/>
                    </a:lnTo>
                    <a:lnTo>
                      <a:pt x="208" y="140"/>
                    </a:lnTo>
                    <a:lnTo>
                      <a:pt x="201" y="147"/>
                    </a:lnTo>
                    <a:lnTo>
                      <a:pt x="194" y="154"/>
                    </a:lnTo>
                    <a:lnTo>
                      <a:pt x="185" y="160"/>
                    </a:lnTo>
                    <a:lnTo>
                      <a:pt x="178" y="164"/>
                    </a:lnTo>
                    <a:lnTo>
                      <a:pt x="170" y="166"/>
                    </a:lnTo>
                    <a:lnTo>
                      <a:pt x="164" y="164"/>
                    </a:lnTo>
                    <a:lnTo>
                      <a:pt x="158" y="163"/>
                    </a:lnTo>
                    <a:lnTo>
                      <a:pt x="151" y="162"/>
                    </a:lnTo>
                    <a:lnTo>
                      <a:pt x="142" y="162"/>
                    </a:lnTo>
                    <a:lnTo>
                      <a:pt x="134" y="163"/>
                    </a:lnTo>
                    <a:lnTo>
                      <a:pt x="123" y="162"/>
                    </a:lnTo>
                    <a:lnTo>
                      <a:pt x="113" y="160"/>
                    </a:lnTo>
                    <a:lnTo>
                      <a:pt x="103" y="156"/>
                    </a:lnTo>
                    <a:lnTo>
                      <a:pt x="93" y="149"/>
                    </a:lnTo>
                    <a:lnTo>
                      <a:pt x="82" y="137"/>
                    </a:lnTo>
                    <a:lnTo>
                      <a:pt x="66" y="120"/>
                    </a:lnTo>
                    <a:lnTo>
                      <a:pt x="50" y="100"/>
                    </a:lnTo>
                    <a:lnTo>
                      <a:pt x="33" y="77"/>
                    </a:lnTo>
                    <a:lnTo>
                      <a:pt x="18" y="55"/>
                    </a:lnTo>
                    <a:lnTo>
                      <a:pt x="7" y="33"/>
                    </a:lnTo>
                    <a:lnTo>
                      <a:pt x="0" y="15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4C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>
                <a:defPPr>
                  <a:defRPr lang="en-US"/>
                </a:defPPr>
                <a:lvl1pPr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1pPr>
                <a:lvl2pPr marL="4572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2pPr>
                <a:lvl3pPr marL="9144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3pPr>
                <a:lvl4pPr marL="13716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4pPr>
                <a:lvl5pPr marL="18288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9pPr>
              </a:lstStyle>
              <a:p>
                <a:endParaRPr lang="ru-RU" dirty="0"/>
              </a:p>
            </p:txBody>
          </p:sp>
          <p:sp>
            <p:nvSpPr>
              <p:cNvPr id="18" name="Freeform 176"/>
              <p:cNvSpPr>
                <a:spLocks/>
              </p:cNvSpPr>
              <p:nvPr/>
            </p:nvSpPr>
            <p:spPr bwMode="auto">
              <a:xfrm rot="1285048">
                <a:off x="5622" y="5601"/>
                <a:ext cx="276" cy="75"/>
              </a:xfrm>
              <a:custGeom>
                <a:avLst/>
                <a:gdLst/>
                <a:ahLst/>
                <a:cxnLst>
                  <a:cxn ang="0">
                    <a:pos x="378" y="0"/>
                  </a:cxn>
                  <a:cxn ang="0">
                    <a:pos x="375" y="0"/>
                  </a:cxn>
                  <a:cxn ang="0">
                    <a:pos x="366" y="0"/>
                  </a:cxn>
                  <a:cxn ang="0">
                    <a:pos x="353" y="0"/>
                  </a:cxn>
                  <a:cxn ang="0">
                    <a:pos x="337" y="0"/>
                  </a:cxn>
                  <a:cxn ang="0">
                    <a:pos x="317" y="0"/>
                  </a:cxn>
                  <a:cxn ang="0">
                    <a:pos x="294" y="2"/>
                  </a:cxn>
                  <a:cxn ang="0">
                    <a:pos x="270" y="2"/>
                  </a:cxn>
                  <a:cxn ang="0">
                    <a:pos x="244" y="2"/>
                  </a:cxn>
                  <a:cxn ang="0">
                    <a:pos x="216" y="3"/>
                  </a:cxn>
                  <a:cxn ang="0">
                    <a:pos x="190" y="4"/>
                  </a:cxn>
                  <a:cxn ang="0">
                    <a:pos x="165" y="6"/>
                  </a:cxn>
                  <a:cxn ang="0">
                    <a:pos x="142" y="7"/>
                  </a:cxn>
                  <a:cxn ang="0">
                    <a:pos x="120" y="9"/>
                  </a:cxn>
                  <a:cxn ang="0">
                    <a:pos x="101" y="10"/>
                  </a:cxn>
                  <a:cxn ang="0">
                    <a:pos x="85" y="13"/>
                  </a:cxn>
                  <a:cxn ang="0">
                    <a:pos x="75" y="16"/>
                  </a:cxn>
                  <a:cxn ang="0">
                    <a:pos x="55" y="23"/>
                  </a:cxn>
                  <a:cxn ang="0">
                    <a:pos x="39" y="32"/>
                  </a:cxn>
                  <a:cxn ang="0">
                    <a:pos x="25" y="39"/>
                  </a:cxn>
                  <a:cxn ang="0">
                    <a:pos x="15" y="46"/>
                  </a:cxn>
                  <a:cxn ang="0">
                    <a:pos x="8" y="56"/>
                  </a:cxn>
                  <a:cxn ang="0">
                    <a:pos x="2" y="66"/>
                  </a:cxn>
                  <a:cxn ang="0">
                    <a:pos x="0" y="78"/>
                  </a:cxn>
                  <a:cxn ang="0">
                    <a:pos x="2" y="91"/>
                  </a:cxn>
                  <a:cxn ang="0">
                    <a:pos x="6" y="94"/>
                  </a:cxn>
                  <a:cxn ang="0">
                    <a:pos x="15" y="94"/>
                  </a:cxn>
                  <a:cxn ang="0">
                    <a:pos x="29" y="91"/>
                  </a:cxn>
                  <a:cxn ang="0">
                    <a:pos x="48" y="87"/>
                  </a:cxn>
                  <a:cxn ang="0">
                    <a:pos x="71" y="79"/>
                  </a:cxn>
                  <a:cxn ang="0">
                    <a:pos x="97" y="72"/>
                  </a:cxn>
                  <a:cxn ang="0">
                    <a:pos x="124" y="63"/>
                  </a:cxn>
                  <a:cxn ang="0">
                    <a:pos x="154" y="53"/>
                  </a:cxn>
                  <a:cxn ang="0">
                    <a:pos x="186" y="43"/>
                  </a:cxn>
                  <a:cxn ang="0">
                    <a:pos x="216" y="35"/>
                  </a:cxn>
                  <a:cxn ang="0">
                    <a:pos x="248" y="25"/>
                  </a:cxn>
                  <a:cxn ang="0">
                    <a:pos x="278" y="17"/>
                  </a:cxn>
                  <a:cxn ang="0">
                    <a:pos x="307" y="10"/>
                  </a:cxn>
                  <a:cxn ang="0">
                    <a:pos x="333" y="4"/>
                  </a:cxn>
                  <a:cxn ang="0">
                    <a:pos x="357" y="2"/>
                  </a:cxn>
                  <a:cxn ang="0">
                    <a:pos x="378" y="0"/>
                  </a:cxn>
                </a:cxnLst>
                <a:rect l="0" t="0" r="r" b="b"/>
                <a:pathLst>
                  <a:path w="378" h="94">
                    <a:moveTo>
                      <a:pt x="378" y="0"/>
                    </a:moveTo>
                    <a:lnTo>
                      <a:pt x="375" y="0"/>
                    </a:lnTo>
                    <a:lnTo>
                      <a:pt x="366" y="0"/>
                    </a:lnTo>
                    <a:lnTo>
                      <a:pt x="353" y="0"/>
                    </a:lnTo>
                    <a:lnTo>
                      <a:pt x="337" y="0"/>
                    </a:lnTo>
                    <a:lnTo>
                      <a:pt x="317" y="0"/>
                    </a:lnTo>
                    <a:lnTo>
                      <a:pt x="294" y="2"/>
                    </a:lnTo>
                    <a:lnTo>
                      <a:pt x="270" y="2"/>
                    </a:lnTo>
                    <a:lnTo>
                      <a:pt x="244" y="2"/>
                    </a:lnTo>
                    <a:lnTo>
                      <a:pt x="216" y="3"/>
                    </a:lnTo>
                    <a:lnTo>
                      <a:pt x="190" y="4"/>
                    </a:lnTo>
                    <a:lnTo>
                      <a:pt x="165" y="6"/>
                    </a:lnTo>
                    <a:lnTo>
                      <a:pt x="142" y="7"/>
                    </a:lnTo>
                    <a:lnTo>
                      <a:pt x="120" y="9"/>
                    </a:lnTo>
                    <a:lnTo>
                      <a:pt x="101" y="10"/>
                    </a:lnTo>
                    <a:lnTo>
                      <a:pt x="85" y="13"/>
                    </a:lnTo>
                    <a:lnTo>
                      <a:pt x="75" y="16"/>
                    </a:lnTo>
                    <a:lnTo>
                      <a:pt x="55" y="23"/>
                    </a:lnTo>
                    <a:lnTo>
                      <a:pt x="39" y="32"/>
                    </a:lnTo>
                    <a:lnTo>
                      <a:pt x="25" y="39"/>
                    </a:lnTo>
                    <a:lnTo>
                      <a:pt x="15" y="46"/>
                    </a:lnTo>
                    <a:lnTo>
                      <a:pt x="8" y="56"/>
                    </a:lnTo>
                    <a:lnTo>
                      <a:pt x="2" y="66"/>
                    </a:lnTo>
                    <a:lnTo>
                      <a:pt x="0" y="78"/>
                    </a:lnTo>
                    <a:lnTo>
                      <a:pt x="2" y="91"/>
                    </a:lnTo>
                    <a:lnTo>
                      <a:pt x="6" y="94"/>
                    </a:lnTo>
                    <a:lnTo>
                      <a:pt x="15" y="94"/>
                    </a:lnTo>
                    <a:lnTo>
                      <a:pt x="29" y="91"/>
                    </a:lnTo>
                    <a:lnTo>
                      <a:pt x="48" y="87"/>
                    </a:lnTo>
                    <a:lnTo>
                      <a:pt x="71" y="79"/>
                    </a:lnTo>
                    <a:lnTo>
                      <a:pt x="97" y="72"/>
                    </a:lnTo>
                    <a:lnTo>
                      <a:pt x="124" y="63"/>
                    </a:lnTo>
                    <a:lnTo>
                      <a:pt x="154" y="53"/>
                    </a:lnTo>
                    <a:lnTo>
                      <a:pt x="186" y="43"/>
                    </a:lnTo>
                    <a:lnTo>
                      <a:pt x="216" y="35"/>
                    </a:lnTo>
                    <a:lnTo>
                      <a:pt x="248" y="25"/>
                    </a:lnTo>
                    <a:lnTo>
                      <a:pt x="278" y="17"/>
                    </a:lnTo>
                    <a:lnTo>
                      <a:pt x="307" y="10"/>
                    </a:lnTo>
                    <a:lnTo>
                      <a:pt x="333" y="4"/>
                    </a:lnTo>
                    <a:lnTo>
                      <a:pt x="357" y="2"/>
                    </a:lnTo>
                    <a:lnTo>
                      <a:pt x="378" y="0"/>
                    </a:lnTo>
                    <a:close/>
                  </a:path>
                </a:pathLst>
              </a:custGeom>
              <a:solidFill>
                <a:srgbClr val="FFE5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>
                <a:defPPr>
                  <a:defRPr lang="en-US"/>
                </a:defPPr>
                <a:lvl1pPr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1pPr>
                <a:lvl2pPr marL="4572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2pPr>
                <a:lvl3pPr marL="9144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3pPr>
                <a:lvl4pPr marL="13716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4pPr>
                <a:lvl5pPr marL="18288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9pPr>
              </a:lstStyle>
              <a:p>
                <a:endParaRPr lang="ru-RU" dirty="0"/>
              </a:p>
            </p:txBody>
          </p:sp>
          <p:sp>
            <p:nvSpPr>
              <p:cNvPr id="19" name="Freeform 177"/>
              <p:cNvSpPr>
                <a:spLocks/>
              </p:cNvSpPr>
              <p:nvPr/>
            </p:nvSpPr>
            <p:spPr bwMode="auto">
              <a:xfrm rot="1285048">
                <a:off x="5740" y="5791"/>
                <a:ext cx="258" cy="205"/>
              </a:xfrm>
              <a:custGeom>
                <a:avLst/>
                <a:gdLst/>
                <a:ahLst/>
                <a:cxnLst>
                  <a:cxn ang="0">
                    <a:pos x="348" y="10"/>
                  </a:cxn>
                  <a:cxn ang="0">
                    <a:pos x="344" y="5"/>
                  </a:cxn>
                  <a:cxn ang="0">
                    <a:pos x="338" y="2"/>
                  </a:cxn>
                  <a:cxn ang="0">
                    <a:pos x="331" y="0"/>
                  </a:cxn>
                  <a:cxn ang="0">
                    <a:pos x="324" y="0"/>
                  </a:cxn>
                  <a:cxn ang="0">
                    <a:pos x="315" y="2"/>
                  </a:cxn>
                  <a:cxn ang="0">
                    <a:pos x="305" y="5"/>
                  </a:cxn>
                  <a:cxn ang="0">
                    <a:pos x="292" y="9"/>
                  </a:cxn>
                  <a:cxn ang="0">
                    <a:pos x="279" y="13"/>
                  </a:cxn>
                  <a:cxn ang="0">
                    <a:pos x="270" y="18"/>
                  </a:cxn>
                  <a:cxn ang="0">
                    <a:pos x="257" y="23"/>
                  </a:cxn>
                  <a:cxn ang="0">
                    <a:pos x="243" y="30"/>
                  </a:cxn>
                  <a:cxn ang="0">
                    <a:pos x="226" y="41"/>
                  </a:cxn>
                  <a:cxn ang="0">
                    <a:pos x="207" y="52"/>
                  </a:cxn>
                  <a:cxn ang="0">
                    <a:pos x="187" y="64"/>
                  </a:cxn>
                  <a:cxn ang="0">
                    <a:pos x="167" y="77"/>
                  </a:cxn>
                  <a:cxn ang="0">
                    <a:pos x="145" y="88"/>
                  </a:cxn>
                  <a:cxn ang="0">
                    <a:pos x="124" y="101"/>
                  </a:cxn>
                  <a:cxn ang="0">
                    <a:pos x="103" y="114"/>
                  </a:cxn>
                  <a:cxn ang="0">
                    <a:pos x="85" y="126"/>
                  </a:cxn>
                  <a:cxn ang="0">
                    <a:pos x="66" y="137"/>
                  </a:cxn>
                  <a:cxn ang="0">
                    <a:pos x="50" y="147"/>
                  </a:cxn>
                  <a:cxn ang="0">
                    <a:pos x="37" y="154"/>
                  </a:cxn>
                  <a:cxn ang="0">
                    <a:pos x="27" y="160"/>
                  </a:cxn>
                  <a:cxn ang="0">
                    <a:pos x="20" y="164"/>
                  </a:cxn>
                  <a:cxn ang="0">
                    <a:pos x="5" y="176"/>
                  </a:cxn>
                  <a:cxn ang="0">
                    <a:pos x="0" y="189"/>
                  </a:cxn>
                  <a:cxn ang="0">
                    <a:pos x="1" y="202"/>
                  </a:cxn>
                  <a:cxn ang="0">
                    <a:pos x="8" y="210"/>
                  </a:cxn>
                  <a:cxn ang="0">
                    <a:pos x="13" y="213"/>
                  </a:cxn>
                  <a:cxn ang="0">
                    <a:pos x="18" y="216"/>
                  </a:cxn>
                  <a:cxn ang="0">
                    <a:pos x="24" y="218"/>
                  </a:cxn>
                  <a:cxn ang="0">
                    <a:pos x="30" y="221"/>
                  </a:cxn>
                  <a:cxn ang="0">
                    <a:pos x="36" y="223"/>
                  </a:cxn>
                  <a:cxn ang="0">
                    <a:pos x="43" y="228"/>
                  </a:cxn>
                  <a:cxn ang="0">
                    <a:pos x="52" y="231"/>
                  </a:cxn>
                  <a:cxn ang="0">
                    <a:pos x="59" y="235"/>
                  </a:cxn>
                  <a:cxn ang="0">
                    <a:pos x="67" y="239"/>
                  </a:cxn>
                  <a:cxn ang="0">
                    <a:pos x="77" y="245"/>
                  </a:cxn>
                  <a:cxn ang="0">
                    <a:pos x="88" y="249"/>
                  </a:cxn>
                  <a:cxn ang="0">
                    <a:pos x="99" y="254"/>
                  </a:cxn>
                  <a:cxn ang="0">
                    <a:pos x="111" y="255"/>
                  </a:cxn>
                  <a:cxn ang="0">
                    <a:pos x="124" y="252"/>
                  </a:cxn>
                  <a:cxn ang="0">
                    <a:pos x="136" y="246"/>
                  </a:cxn>
                  <a:cxn ang="0">
                    <a:pos x="149" y="234"/>
                  </a:cxn>
                  <a:cxn ang="0">
                    <a:pos x="167" y="215"/>
                  </a:cxn>
                  <a:cxn ang="0">
                    <a:pos x="191" y="193"/>
                  </a:cxn>
                  <a:cxn ang="0">
                    <a:pos x="219" y="167"/>
                  </a:cxn>
                  <a:cxn ang="0">
                    <a:pos x="247" y="143"/>
                  </a:cxn>
                  <a:cxn ang="0">
                    <a:pos x="275" y="118"/>
                  </a:cxn>
                  <a:cxn ang="0">
                    <a:pos x="299" y="97"/>
                  </a:cxn>
                  <a:cxn ang="0">
                    <a:pos x="318" y="82"/>
                  </a:cxn>
                  <a:cxn ang="0">
                    <a:pos x="329" y="74"/>
                  </a:cxn>
                  <a:cxn ang="0">
                    <a:pos x="341" y="62"/>
                  </a:cxn>
                  <a:cxn ang="0">
                    <a:pos x="351" y="43"/>
                  </a:cxn>
                  <a:cxn ang="0">
                    <a:pos x="354" y="26"/>
                  </a:cxn>
                  <a:cxn ang="0">
                    <a:pos x="348" y="10"/>
                  </a:cxn>
                </a:cxnLst>
                <a:rect l="0" t="0" r="r" b="b"/>
                <a:pathLst>
                  <a:path w="354" h="255">
                    <a:moveTo>
                      <a:pt x="348" y="10"/>
                    </a:moveTo>
                    <a:lnTo>
                      <a:pt x="344" y="5"/>
                    </a:lnTo>
                    <a:lnTo>
                      <a:pt x="338" y="2"/>
                    </a:lnTo>
                    <a:lnTo>
                      <a:pt x="331" y="0"/>
                    </a:lnTo>
                    <a:lnTo>
                      <a:pt x="324" y="0"/>
                    </a:lnTo>
                    <a:lnTo>
                      <a:pt x="315" y="2"/>
                    </a:lnTo>
                    <a:lnTo>
                      <a:pt x="305" y="5"/>
                    </a:lnTo>
                    <a:lnTo>
                      <a:pt x="292" y="9"/>
                    </a:lnTo>
                    <a:lnTo>
                      <a:pt x="279" y="13"/>
                    </a:lnTo>
                    <a:lnTo>
                      <a:pt x="270" y="18"/>
                    </a:lnTo>
                    <a:lnTo>
                      <a:pt x="257" y="23"/>
                    </a:lnTo>
                    <a:lnTo>
                      <a:pt x="243" y="30"/>
                    </a:lnTo>
                    <a:lnTo>
                      <a:pt x="226" y="41"/>
                    </a:lnTo>
                    <a:lnTo>
                      <a:pt x="207" y="52"/>
                    </a:lnTo>
                    <a:lnTo>
                      <a:pt x="187" y="64"/>
                    </a:lnTo>
                    <a:lnTo>
                      <a:pt x="167" y="77"/>
                    </a:lnTo>
                    <a:lnTo>
                      <a:pt x="145" y="88"/>
                    </a:lnTo>
                    <a:lnTo>
                      <a:pt x="124" y="101"/>
                    </a:lnTo>
                    <a:lnTo>
                      <a:pt x="103" y="114"/>
                    </a:lnTo>
                    <a:lnTo>
                      <a:pt x="85" y="126"/>
                    </a:lnTo>
                    <a:lnTo>
                      <a:pt x="66" y="137"/>
                    </a:lnTo>
                    <a:lnTo>
                      <a:pt x="50" y="147"/>
                    </a:lnTo>
                    <a:lnTo>
                      <a:pt x="37" y="154"/>
                    </a:lnTo>
                    <a:lnTo>
                      <a:pt x="27" y="160"/>
                    </a:lnTo>
                    <a:lnTo>
                      <a:pt x="20" y="164"/>
                    </a:lnTo>
                    <a:lnTo>
                      <a:pt x="5" y="176"/>
                    </a:lnTo>
                    <a:lnTo>
                      <a:pt x="0" y="189"/>
                    </a:lnTo>
                    <a:lnTo>
                      <a:pt x="1" y="202"/>
                    </a:lnTo>
                    <a:lnTo>
                      <a:pt x="8" y="210"/>
                    </a:lnTo>
                    <a:lnTo>
                      <a:pt x="13" y="213"/>
                    </a:lnTo>
                    <a:lnTo>
                      <a:pt x="18" y="216"/>
                    </a:lnTo>
                    <a:lnTo>
                      <a:pt x="24" y="218"/>
                    </a:lnTo>
                    <a:lnTo>
                      <a:pt x="30" y="221"/>
                    </a:lnTo>
                    <a:lnTo>
                      <a:pt x="36" y="223"/>
                    </a:lnTo>
                    <a:lnTo>
                      <a:pt x="43" y="228"/>
                    </a:lnTo>
                    <a:lnTo>
                      <a:pt x="52" y="231"/>
                    </a:lnTo>
                    <a:lnTo>
                      <a:pt x="59" y="235"/>
                    </a:lnTo>
                    <a:lnTo>
                      <a:pt x="67" y="239"/>
                    </a:lnTo>
                    <a:lnTo>
                      <a:pt x="77" y="245"/>
                    </a:lnTo>
                    <a:lnTo>
                      <a:pt x="88" y="249"/>
                    </a:lnTo>
                    <a:lnTo>
                      <a:pt x="99" y="254"/>
                    </a:lnTo>
                    <a:lnTo>
                      <a:pt x="111" y="255"/>
                    </a:lnTo>
                    <a:lnTo>
                      <a:pt x="124" y="252"/>
                    </a:lnTo>
                    <a:lnTo>
                      <a:pt x="136" y="246"/>
                    </a:lnTo>
                    <a:lnTo>
                      <a:pt x="149" y="234"/>
                    </a:lnTo>
                    <a:lnTo>
                      <a:pt x="167" y="215"/>
                    </a:lnTo>
                    <a:lnTo>
                      <a:pt x="191" y="193"/>
                    </a:lnTo>
                    <a:lnTo>
                      <a:pt x="219" y="167"/>
                    </a:lnTo>
                    <a:lnTo>
                      <a:pt x="247" y="143"/>
                    </a:lnTo>
                    <a:lnTo>
                      <a:pt x="275" y="118"/>
                    </a:lnTo>
                    <a:lnTo>
                      <a:pt x="299" y="97"/>
                    </a:lnTo>
                    <a:lnTo>
                      <a:pt x="318" y="82"/>
                    </a:lnTo>
                    <a:lnTo>
                      <a:pt x="329" y="74"/>
                    </a:lnTo>
                    <a:lnTo>
                      <a:pt x="341" y="62"/>
                    </a:lnTo>
                    <a:lnTo>
                      <a:pt x="351" y="43"/>
                    </a:lnTo>
                    <a:lnTo>
                      <a:pt x="354" y="26"/>
                    </a:lnTo>
                    <a:lnTo>
                      <a:pt x="348" y="10"/>
                    </a:lnTo>
                    <a:close/>
                  </a:path>
                </a:pathLst>
              </a:custGeom>
              <a:solidFill>
                <a:srgbClr val="FFE5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>
                <a:defPPr>
                  <a:defRPr lang="en-US"/>
                </a:defPPr>
                <a:lvl1pPr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1pPr>
                <a:lvl2pPr marL="4572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2pPr>
                <a:lvl3pPr marL="9144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3pPr>
                <a:lvl4pPr marL="13716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4pPr>
                <a:lvl5pPr marL="18288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9pPr>
              </a:lstStyle>
              <a:p>
                <a:endParaRPr lang="ru-RU" dirty="0"/>
              </a:p>
            </p:txBody>
          </p:sp>
          <p:sp>
            <p:nvSpPr>
              <p:cNvPr id="20" name="Freeform 178"/>
              <p:cNvSpPr>
                <a:spLocks/>
              </p:cNvSpPr>
              <p:nvPr/>
            </p:nvSpPr>
            <p:spPr bwMode="auto">
              <a:xfrm rot="1285048">
                <a:off x="6163" y="6033"/>
                <a:ext cx="127" cy="306"/>
              </a:xfrm>
              <a:custGeom>
                <a:avLst/>
                <a:gdLst/>
                <a:ahLst/>
                <a:cxnLst>
                  <a:cxn ang="0">
                    <a:pos x="53" y="308"/>
                  </a:cxn>
                  <a:cxn ang="0">
                    <a:pos x="52" y="321"/>
                  </a:cxn>
                  <a:cxn ang="0">
                    <a:pos x="55" y="334"/>
                  </a:cxn>
                  <a:cxn ang="0">
                    <a:pos x="62" y="344"/>
                  </a:cxn>
                  <a:cxn ang="0">
                    <a:pos x="72" y="354"/>
                  </a:cxn>
                  <a:cxn ang="0">
                    <a:pos x="82" y="364"/>
                  </a:cxn>
                  <a:cxn ang="0">
                    <a:pos x="94" y="372"/>
                  </a:cxn>
                  <a:cxn ang="0">
                    <a:pos x="102" y="376"/>
                  </a:cxn>
                  <a:cxn ang="0">
                    <a:pos x="110" y="380"/>
                  </a:cxn>
                  <a:cxn ang="0">
                    <a:pos x="117" y="341"/>
                  </a:cxn>
                  <a:cxn ang="0">
                    <a:pos x="125" y="301"/>
                  </a:cxn>
                  <a:cxn ang="0">
                    <a:pos x="134" y="264"/>
                  </a:cxn>
                  <a:cxn ang="0">
                    <a:pos x="143" y="226"/>
                  </a:cxn>
                  <a:cxn ang="0">
                    <a:pos x="151" y="194"/>
                  </a:cxn>
                  <a:cxn ang="0">
                    <a:pos x="159" y="166"/>
                  </a:cxn>
                  <a:cxn ang="0">
                    <a:pos x="164" y="143"/>
                  </a:cxn>
                  <a:cxn ang="0">
                    <a:pos x="167" y="125"/>
                  </a:cxn>
                  <a:cxn ang="0">
                    <a:pos x="171" y="96"/>
                  </a:cxn>
                  <a:cxn ang="0">
                    <a:pos x="174" y="66"/>
                  </a:cxn>
                  <a:cxn ang="0">
                    <a:pos x="174" y="37"/>
                  </a:cxn>
                  <a:cxn ang="0">
                    <a:pos x="167" y="16"/>
                  </a:cxn>
                  <a:cxn ang="0">
                    <a:pos x="161" y="9"/>
                  </a:cxn>
                  <a:cxn ang="0">
                    <a:pos x="157" y="3"/>
                  </a:cxn>
                  <a:cxn ang="0">
                    <a:pos x="151" y="0"/>
                  </a:cxn>
                  <a:cxn ang="0">
                    <a:pos x="147" y="0"/>
                  </a:cxn>
                  <a:cxn ang="0">
                    <a:pos x="141" y="3"/>
                  </a:cxn>
                  <a:cxn ang="0">
                    <a:pos x="135" y="9"/>
                  </a:cxn>
                  <a:cxn ang="0">
                    <a:pos x="128" y="19"/>
                  </a:cxn>
                  <a:cxn ang="0">
                    <a:pos x="120" y="32"/>
                  </a:cxn>
                  <a:cxn ang="0">
                    <a:pos x="110" y="50"/>
                  </a:cxn>
                  <a:cxn ang="0">
                    <a:pos x="97" y="73"/>
                  </a:cxn>
                  <a:cxn ang="0">
                    <a:pos x="81" y="101"/>
                  </a:cxn>
                  <a:cxn ang="0">
                    <a:pos x="65" y="130"/>
                  </a:cxn>
                  <a:cxn ang="0">
                    <a:pos x="48" y="157"/>
                  </a:cxn>
                  <a:cxn ang="0">
                    <a:pos x="33" y="181"/>
                  </a:cxn>
                  <a:cxn ang="0">
                    <a:pos x="22" y="202"/>
                  </a:cxn>
                  <a:cxn ang="0">
                    <a:pos x="13" y="216"/>
                  </a:cxn>
                  <a:cxn ang="0">
                    <a:pos x="3" y="238"/>
                  </a:cxn>
                  <a:cxn ang="0">
                    <a:pos x="0" y="258"/>
                  </a:cxn>
                  <a:cxn ang="0">
                    <a:pos x="3" y="276"/>
                  </a:cxn>
                  <a:cxn ang="0">
                    <a:pos x="10" y="291"/>
                  </a:cxn>
                  <a:cxn ang="0">
                    <a:pos x="19" y="302"/>
                  </a:cxn>
                  <a:cxn ang="0">
                    <a:pos x="30" y="310"/>
                  </a:cxn>
                  <a:cxn ang="0">
                    <a:pos x="42" y="311"/>
                  </a:cxn>
                  <a:cxn ang="0">
                    <a:pos x="53" y="308"/>
                  </a:cxn>
                </a:cxnLst>
                <a:rect l="0" t="0" r="r" b="b"/>
                <a:pathLst>
                  <a:path w="174" h="380">
                    <a:moveTo>
                      <a:pt x="53" y="308"/>
                    </a:moveTo>
                    <a:lnTo>
                      <a:pt x="52" y="321"/>
                    </a:lnTo>
                    <a:lnTo>
                      <a:pt x="55" y="334"/>
                    </a:lnTo>
                    <a:lnTo>
                      <a:pt x="62" y="344"/>
                    </a:lnTo>
                    <a:lnTo>
                      <a:pt x="72" y="354"/>
                    </a:lnTo>
                    <a:lnTo>
                      <a:pt x="82" y="364"/>
                    </a:lnTo>
                    <a:lnTo>
                      <a:pt x="94" y="372"/>
                    </a:lnTo>
                    <a:lnTo>
                      <a:pt x="102" y="376"/>
                    </a:lnTo>
                    <a:lnTo>
                      <a:pt x="110" y="380"/>
                    </a:lnTo>
                    <a:lnTo>
                      <a:pt x="117" y="341"/>
                    </a:lnTo>
                    <a:lnTo>
                      <a:pt x="125" y="301"/>
                    </a:lnTo>
                    <a:lnTo>
                      <a:pt x="134" y="264"/>
                    </a:lnTo>
                    <a:lnTo>
                      <a:pt x="143" y="226"/>
                    </a:lnTo>
                    <a:lnTo>
                      <a:pt x="151" y="194"/>
                    </a:lnTo>
                    <a:lnTo>
                      <a:pt x="159" y="166"/>
                    </a:lnTo>
                    <a:lnTo>
                      <a:pt x="164" y="143"/>
                    </a:lnTo>
                    <a:lnTo>
                      <a:pt x="167" y="125"/>
                    </a:lnTo>
                    <a:lnTo>
                      <a:pt x="171" y="96"/>
                    </a:lnTo>
                    <a:lnTo>
                      <a:pt x="174" y="66"/>
                    </a:lnTo>
                    <a:lnTo>
                      <a:pt x="174" y="37"/>
                    </a:lnTo>
                    <a:lnTo>
                      <a:pt x="167" y="16"/>
                    </a:lnTo>
                    <a:lnTo>
                      <a:pt x="161" y="9"/>
                    </a:lnTo>
                    <a:lnTo>
                      <a:pt x="157" y="3"/>
                    </a:lnTo>
                    <a:lnTo>
                      <a:pt x="151" y="0"/>
                    </a:lnTo>
                    <a:lnTo>
                      <a:pt x="147" y="0"/>
                    </a:lnTo>
                    <a:lnTo>
                      <a:pt x="141" y="3"/>
                    </a:lnTo>
                    <a:lnTo>
                      <a:pt x="135" y="9"/>
                    </a:lnTo>
                    <a:lnTo>
                      <a:pt x="128" y="19"/>
                    </a:lnTo>
                    <a:lnTo>
                      <a:pt x="120" y="32"/>
                    </a:lnTo>
                    <a:lnTo>
                      <a:pt x="110" y="50"/>
                    </a:lnTo>
                    <a:lnTo>
                      <a:pt x="97" y="73"/>
                    </a:lnTo>
                    <a:lnTo>
                      <a:pt x="81" y="101"/>
                    </a:lnTo>
                    <a:lnTo>
                      <a:pt x="65" y="130"/>
                    </a:lnTo>
                    <a:lnTo>
                      <a:pt x="48" y="157"/>
                    </a:lnTo>
                    <a:lnTo>
                      <a:pt x="33" y="181"/>
                    </a:lnTo>
                    <a:lnTo>
                      <a:pt x="22" y="202"/>
                    </a:lnTo>
                    <a:lnTo>
                      <a:pt x="13" y="216"/>
                    </a:lnTo>
                    <a:lnTo>
                      <a:pt x="3" y="238"/>
                    </a:lnTo>
                    <a:lnTo>
                      <a:pt x="0" y="258"/>
                    </a:lnTo>
                    <a:lnTo>
                      <a:pt x="3" y="276"/>
                    </a:lnTo>
                    <a:lnTo>
                      <a:pt x="10" y="291"/>
                    </a:lnTo>
                    <a:lnTo>
                      <a:pt x="19" y="302"/>
                    </a:lnTo>
                    <a:lnTo>
                      <a:pt x="30" y="310"/>
                    </a:lnTo>
                    <a:lnTo>
                      <a:pt x="42" y="311"/>
                    </a:lnTo>
                    <a:lnTo>
                      <a:pt x="53" y="308"/>
                    </a:lnTo>
                    <a:close/>
                  </a:path>
                </a:pathLst>
              </a:custGeom>
              <a:solidFill>
                <a:srgbClr val="FFE5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>
                <a:defPPr>
                  <a:defRPr lang="en-US"/>
                </a:defPPr>
                <a:lvl1pPr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1pPr>
                <a:lvl2pPr marL="4572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2pPr>
                <a:lvl3pPr marL="9144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3pPr>
                <a:lvl4pPr marL="13716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4pPr>
                <a:lvl5pPr marL="18288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9pPr>
              </a:lstStyle>
              <a:p>
                <a:endParaRPr lang="ru-RU" dirty="0"/>
              </a:p>
            </p:txBody>
          </p:sp>
          <p:sp>
            <p:nvSpPr>
              <p:cNvPr id="21" name="Freeform 179"/>
              <p:cNvSpPr>
                <a:spLocks/>
              </p:cNvSpPr>
              <p:nvPr/>
            </p:nvSpPr>
            <p:spPr bwMode="auto">
              <a:xfrm rot="1285048">
                <a:off x="6318" y="6128"/>
                <a:ext cx="132" cy="369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4" y="36"/>
                  </a:cxn>
                  <a:cxn ang="0">
                    <a:pos x="21" y="81"/>
                  </a:cxn>
                  <a:cxn ang="0">
                    <a:pos x="49" y="134"/>
                  </a:cxn>
                  <a:cxn ang="0">
                    <a:pos x="80" y="192"/>
                  </a:cxn>
                  <a:cxn ang="0">
                    <a:pos x="113" y="255"/>
                  </a:cxn>
                  <a:cxn ang="0">
                    <a:pos x="142" y="321"/>
                  </a:cxn>
                  <a:cxn ang="0">
                    <a:pos x="162" y="390"/>
                  </a:cxn>
                  <a:cxn ang="0">
                    <a:pos x="171" y="458"/>
                  </a:cxn>
                  <a:cxn ang="0">
                    <a:pos x="180" y="429"/>
                  </a:cxn>
                  <a:cxn ang="0">
                    <a:pos x="181" y="397"/>
                  </a:cxn>
                  <a:cxn ang="0">
                    <a:pos x="178" y="364"/>
                  </a:cxn>
                  <a:cxn ang="0">
                    <a:pos x="171" y="330"/>
                  </a:cxn>
                  <a:cxn ang="0">
                    <a:pos x="160" y="295"/>
                  </a:cxn>
                  <a:cxn ang="0">
                    <a:pos x="145" y="259"/>
                  </a:cxn>
                  <a:cxn ang="0">
                    <a:pos x="129" y="223"/>
                  </a:cxn>
                  <a:cxn ang="0">
                    <a:pos x="111" y="189"/>
                  </a:cxn>
                  <a:cxn ang="0">
                    <a:pos x="92" y="156"/>
                  </a:cxn>
                  <a:cxn ang="0">
                    <a:pos x="73" y="122"/>
                  </a:cxn>
                  <a:cxn ang="0">
                    <a:pos x="54" y="94"/>
                  </a:cxn>
                  <a:cxn ang="0">
                    <a:pos x="37" y="66"/>
                  </a:cxn>
                  <a:cxn ang="0">
                    <a:pos x="23" y="43"/>
                  </a:cxn>
                  <a:cxn ang="0">
                    <a:pos x="11" y="24"/>
                  </a:cxn>
                  <a:cxn ang="0">
                    <a:pos x="3" y="10"/>
                  </a:cxn>
                  <a:cxn ang="0">
                    <a:pos x="0" y="0"/>
                  </a:cxn>
                </a:cxnLst>
                <a:rect l="0" t="0" r="r" b="b"/>
                <a:pathLst>
                  <a:path w="181" h="458">
                    <a:moveTo>
                      <a:pt x="0" y="0"/>
                    </a:moveTo>
                    <a:lnTo>
                      <a:pt x="4" y="36"/>
                    </a:lnTo>
                    <a:lnTo>
                      <a:pt x="21" y="81"/>
                    </a:lnTo>
                    <a:lnTo>
                      <a:pt x="49" y="134"/>
                    </a:lnTo>
                    <a:lnTo>
                      <a:pt x="80" y="192"/>
                    </a:lnTo>
                    <a:lnTo>
                      <a:pt x="113" y="255"/>
                    </a:lnTo>
                    <a:lnTo>
                      <a:pt x="142" y="321"/>
                    </a:lnTo>
                    <a:lnTo>
                      <a:pt x="162" y="390"/>
                    </a:lnTo>
                    <a:lnTo>
                      <a:pt x="171" y="458"/>
                    </a:lnTo>
                    <a:lnTo>
                      <a:pt x="180" y="429"/>
                    </a:lnTo>
                    <a:lnTo>
                      <a:pt x="181" y="397"/>
                    </a:lnTo>
                    <a:lnTo>
                      <a:pt x="178" y="364"/>
                    </a:lnTo>
                    <a:lnTo>
                      <a:pt x="171" y="330"/>
                    </a:lnTo>
                    <a:lnTo>
                      <a:pt x="160" y="295"/>
                    </a:lnTo>
                    <a:lnTo>
                      <a:pt x="145" y="259"/>
                    </a:lnTo>
                    <a:lnTo>
                      <a:pt x="129" y="223"/>
                    </a:lnTo>
                    <a:lnTo>
                      <a:pt x="111" y="189"/>
                    </a:lnTo>
                    <a:lnTo>
                      <a:pt x="92" y="156"/>
                    </a:lnTo>
                    <a:lnTo>
                      <a:pt x="73" y="122"/>
                    </a:lnTo>
                    <a:lnTo>
                      <a:pt x="54" y="94"/>
                    </a:lnTo>
                    <a:lnTo>
                      <a:pt x="37" y="66"/>
                    </a:lnTo>
                    <a:lnTo>
                      <a:pt x="23" y="43"/>
                    </a:lnTo>
                    <a:lnTo>
                      <a:pt x="11" y="24"/>
                    </a:lnTo>
                    <a:lnTo>
                      <a:pt x="3" y="1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E5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>
                <a:defPPr>
                  <a:defRPr lang="en-US"/>
                </a:defPPr>
                <a:lvl1pPr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1pPr>
                <a:lvl2pPr marL="4572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2pPr>
                <a:lvl3pPr marL="9144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3pPr>
                <a:lvl4pPr marL="13716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4pPr>
                <a:lvl5pPr marL="18288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9pPr>
              </a:lstStyle>
              <a:p>
                <a:endParaRPr lang="ru-RU" dirty="0"/>
              </a:p>
            </p:txBody>
          </p:sp>
          <p:sp>
            <p:nvSpPr>
              <p:cNvPr id="22" name="Freeform 180"/>
              <p:cNvSpPr>
                <a:spLocks/>
              </p:cNvSpPr>
              <p:nvPr/>
            </p:nvSpPr>
            <p:spPr bwMode="auto">
              <a:xfrm rot="1285048">
                <a:off x="7027" y="5443"/>
                <a:ext cx="237" cy="185"/>
              </a:xfrm>
              <a:custGeom>
                <a:avLst/>
                <a:gdLst/>
                <a:ahLst/>
                <a:cxnLst>
                  <a:cxn ang="0">
                    <a:pos x="0" y="229"/>
                  </a:cxn>
                  <a:cxn ang="0">
                    <a:pos x="8" y="222"/>
                  </a:cxn>
                  <a:cxn ang="0">
                    <a:pos x="29" y="200"/>
                  </a:cxn>
                  <a:cxn ang="0">
                    <a:pos x="59" y="170"/>
                  </a:cxn>
                  <a:cxn ang="0">
                    <a:pos x="95" y="134"/>
                  </a:cxn>
                  <a:cxn ang="0">
                    <a:pos x="132" y="97"/>
                  </a:cxn>
                  <a:cxn ang="0">
                    <a:pos x="168" y="63"/>
                  </a:cxn>
                  <a:cxn ang="0">
                    <a:pos x="200" y="38"/>
                  </a:cxn>
                  <a:cxn ang="0">
                    <a:pos x="222" y="22"/>
                  </a:cxn>
                  <a:cxn ang="0">
                    <a:pos x="240" y="13"/>
                  </a:cxn>
                  <a:cxn ang="0">
                    <a:pos x="257" y="7"/>
                  </a:cxn>
                  <a:cxn ang="0">
                    <a:pos x="272" y="2"/>
                  </a:cxn>
                  <a:cxn ang="0">
                    <a:pos x="285" y="0"/>
                  </a:cxn>
                  <a:cxn ang="0">
                    <a:pos x="296" y="0"/>
                  </a:cxn>
                  <a:cxn ang="0">
                    <a:pos x="306" y="3"/>
                  </a:cxn>
                  <a:cxn ang="0">
                    <a:pos x="317" y="10"/>
                  </a:cxn>
                  <a:cxn ang="0">
                    <a:pos x="325" y="20"/>
                  </a:cxn>
                  <a:cxn ang="0">
                    <a:pos x="325" y="25"/>
                  </a:cxn>
                  <a:cxn ang="0">
                    <a:pos x="318" y="32"/>
                  </a:cxn>
                  <a:cxn ang="0">
                    <a:pos x="306" y="40"/>
                  </a:cxn>
                  <a:cxn ang="0">
                    <a:pos x="291" y="51"/>
                  </a:cxn>
                  <a:cxn ang="0">
                    <a:pos x="269" y="63"/>
                  </a:cxn>
                  <a:cxn ang="0">
                    <a:pos x="246" y="76"/>
                  </a:cxn>
                  <a:cxn ang="0">
                    <a:pos x="220" y="91"/>
                  </a:cxn>
                  <a:cxn ang="0">
                    <a:pos x="193" y="105"/>
                  </a:cxn>
                  <a:cxn ang="0">
                    <a:pos x="165" y="121"/>
                  </a:cxn>
                  <a:cxn ang="0">
                    <a:pos x="137" y="137"/>
                  </a:cxn>
                  <a:cxn ang="0">
                    <a:pos x="108" y="153"/>
                  </a:cxn>
                  <a:cxn ang="0">
                    <a:pos x="82" y="169"/>
                  </a:cxn>
                  <a:cxn ang="0">
                    <a:pos x="56" y="186"/>
                  </a:cxn>
                  <a:cxn ang="0">
                    <a:pos x="34" y="200"/>
                  </a:cxn>
                  <a:cxn ang="0">
                    <a:pos x="14" y="215"/>
                  </a:cxn>
                  <a:cxn ang="0">
                    <a:pos x="0" y="229"/>
                  </a:cxn>
                </a:cxnLst>
                <a:rect l="0" t="0" r="r" b="b"/>
                <a:pathLst>
                  <a:path w="325" h="229">
                    <a:moveTo>
                      <a:pt x="0" y="229"/>
                    </a:moveTo>
                    <a:lnTo>
                      <a:pt x="8" y="222"/>
                    </a:lnTo>
                    <a:lnTo>
                      <a:pt x="29" y="200"/>
                    </a:lnTo>
                    <a:lnTo>
                      <a:pt x="59" y="170"/>
                    </a:lnTo>
                    <a:lnTo>
                      <a:pt x="95" y="134"/>
                    </a:lnTo>
                    <a:lnTo>
                      <a:pt x="132" y="97"/>
                    </a:lnTo>
                    <a:lnTo>
                      <a:pt x="168" y="63"/>
                    </a:lnTo>
                    <a:lnTo>
                      <a:pt x="200" y="38"/>
                    </a:lnTo>
                    <a:lnTo>
                      <a:pt x="222" y="22"/>
                    </a:lnTo>
                    <a:lnTo>
                      <a:pt x="240" y="13"/>
                    </a:lnTo>
                    <a:lnTo>
                      <a:pt x="257" y="7"/>
                    </a:lnTo>
                    <a:lnTo>
                      <a:pt x="272" y="2"/>
                    </a:lnTo>
                    <a:lnTo>
                      <a:pt x="285" y="0"/>
                    </a:lnTo>
                    <a:lnTo>
                      <a:pt x="296" y="0"/>
                    </a:lnTo>
                    <a:lnTo>
                      <a:pt x="306" y="3"/>
                    </a:lnTo>
                    <a:lnTo>
                      <a:pt x="317" y="10"/>
                    </a:lnTo>
                    <a:lnTo>
                      <a:pt x="325" y="20"/>
                    </a:lnTo>
                    <a:lnTo>
                      <a:pt x="325" y="25"/>
                    </a:lnTo>
                    <a:lnTo>
                      <a:pt x="318" y="32"/>
                    </a:lnTo>
                    <a:lnTo>
                      <a:pt x="306" y="40"/>
                    </a:lnTo>
                    <a:lnTo>
                      <a:pt x="291" y="51"/>
                    </a:lnTo>
                    <a:lnTo>
                      <a:pt x="269" y="63"/>
                    </a:lnTo>
                    <a:lnTo>
                      <a:pt x="246" y="76"/>
                    </a:lnTo>
                    <a:lnTo>
                      <a:pt x="220" y="91"/>
                    </a:lnTo>
                    <a:lnTo>
                      <a:pt x="193" y="105"/>
                    </a:lnTo>
                    <a:lnTo>
                      <a:pt x="165" y="121"/>
                    </a:lnTo>
                    <a:lnTo>
                      <a:pt x="137" y="137"/>
                    </a:lnTo>
                    <a:lnTo>
                      <a:pt x="108" y="153"/>
                    </a:lnTo>
                    <a:lnTo>
                      <a:pt x="82" y="169"/>
                    </a:lnTo>
                    <a:lnTo>
                      <a:pt x="56" y="186"/>
                    </a:lnTo>
                    <a:lnTo>
                      <a:pt x="34" y="200"/>
                    </a:lnTo>
                    <a:lnTo>
                      <a:pt x="14" y="215"/>
                    </a:lnTo>
                    <a:lnTo>
                      <a:pt x="0" y="229"/>
                    </a:lnTo>
                    <a:close/>
                  </a:path>
                </a:pathLst>
              </a:custGeom>
              <a:solidFill>
                <a:srgbClr val="FFE5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>
                <a:defPPr>
                  <a:defRPr lang="en-US"/>
                </a:defPPr>
                <a:lvl1pPr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1pPr>
                <a:lvl2pPr marL="4572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2pPr>
                <a:lvl3pPr marL="9144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3pPr>
                <a:lvl4pPr marL="13716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4pPr>
                <a:lvl5pPr marL="18288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9pPr>
              </a:lstStyle>
              <a:p>
                <a:endParaRPr lang="ru-RU" dirty="0"/>
              </a:p>
            </p:txBody>
          </p:sp>
          <p:sp>
            <p:nvSpPr>
              <p:cNvPr id="23" name="Freeform 181"/>
              <p:cNvSpPr>
                <a:spLocks/>
              </p:cNvSpPr>
              <p:nvPr/>
            </p:nvSpPr>
            <p:spPr bwMode="auto">
              <a:xfrm rot="1285048">
                <a:off x="6885" y="5738"/>
                <a:ext cx="277" cy="133"/>
              </a:xfrm>
              <a:custGeom>
                <a:avLst/>
                <a:gdLst/>
                <a:ahLst/>
                <a:cxnLst>
                  <a:cxn ang="0">
                    <a:pos x="0" y="126"/>
                  </a:cxn>
                  <a:cxn ang="0">
                    <a:pos x="5" y="115"/>
                  </a:cxn>
                  <a:cxn ang="0">
                    <a:pos x="18" y="103"/>
                  </a:cxn>
                  <a:cxn ang="0">
                    <a:pos x="39" y="93"/>
                  </a:cxn>
                  <a:cxn ang="0">
                    <a:pos x="61" y="82"/>
                  </a:cxn>
                  <a:cxn ang="0">
                    <a:pos x="90" y="73"/>
                  </a:cxn>
                  <a:cxn ang="0">
                    <a:pos x="128" y="60"/>
                  </a:cxn>
                  <a:cxn ang="0">
                    <a:pos x="174" y="48"/>
                  </a:cxn>
                  <a:cxn ang="0">
                    <a:pos x="222" y="36"/>
                  </a:cxn>
                  <a:cxn ang="0">
                    <a:pos x="267" y="23"/>
                  </a:cxn>
                  <a:cxn ang="0">
                    <a:pos x="305" y="12"/>
                  </a:cxn>
                  <a:cxn ang="0">
                    <a:pos x="331" y="5"/>
                  </a:cxn>
                  <a:cxn ang="0">
                    <a:pos x="349" y="0"/>
                  </a:cxn>
                  <a:cxn ang="0">
                    <a:pos x="366" y="1"/>
                  </a:cxn>
                  <a:cxn ang="0">
                    <a:pos x="376" y="10"/>
                  </a:cxn>
                  <a:cxn ang="0">
                    <a:pos x="380" y="20"/>
                  </a:cxn>
                  <a:cxn ang="0">
                    <a:pos x="377" y="37"/>
                  </a:cxn>
                  <a:cxn ang="0">
                    <a:pos x="369" y="63"/>
                  </a:cxn>
                  <a:cxn ang="0">
                    <a:pos x="360" y="89"/>
                  </a:cxn>
                  <a:cxn ang="0">
                    <a:pos x="354" y="110"/>
                  </a:cxn>
                  <a:cxn ang="0">
                    <a:pos x="341" y="131"/>
                  </a:cxn>
                  <a:cxn ang="0">
                    <a:pos x="318" y="144"/>
                  </a:cxn>
                  <a:cxn ang="0">
                    <a:pos x="288" y="145"/>
                  </a:cxn>
                  <a:cxn ang="0">
                    <a:pos x="259" y="145"/>
                  </a:cxn>
                  <a:cxn ang="0">
                    <a:pos x="223" y="148"/>
                  </a:cxn>
                  <a:cxn ang="0">
                    <a:pos x="186" y="149"/>
                  </a:cxn>
                  <a:cxn ang="0">
                    <a:pos x="147" y="154"/>
                  </a:cxn>
                  <a:cxn ang="0">
                    <a:pos x="113" y="156"/>
                  </a:cxn>
                  <a:cxn ang="0">
                    <a:pos x="84" y="161"/>
                  </a:cxn>
                  <a:cxn ang="0">
                    <a:pos x="65" y="162"/>
                  </a:cxn>
                  <a:cxn ang="0">
                    <a:pos x="52" y="165"/>
                  </a:cxn>
                  <a:cxn ang="0">
                    <a:pos x="33" y="162"/>
                  </a:cxn>
                  <a:cxn ang="0">
                    <a:pos x="15" y="154"/>
                  </a:cxn>
                  <a:cxn ang="0">
                    <a:pos x="3" y="141"/>
                  </a:cxn>
                </a:cxnLst>
                <a:rect l="0" t="0" r="r" b="b"/>
                <a:pathLst>
                  <a:path w="380" h="165">
                    <a:moveTo>
                      <a:pt x="2" y="133"/>
                    </a:moveTo>
                    <a:lnTo>
                      <a:pt x="0" y="126"/>
                    </a:lnTo>
                    <a:lnTo>
                      <a:pt x="2" y="120"/>
                    </a:lnTo>
                    <a:lnTo>
                      <a:pt x="5" y="115"/>
                    </a:lnTo>
                    <a:lnTo>
                      <a:pt x="10" y="109"/>
                    </a:lnTo>
                    <a:lnTo>
                      <a:pt x="18" y="103"/>
                    </a:lnTo>
                    <a:lnTo>
                      <a:pt x="28" y="99"/>
                    </a:lnTo>
                    <a:lnTo>
                      <a:pt x="39" y="93"/>
                    </a:lnTo>
                    <a:lnTo>
                      <a:pt x="52" y="86"/>
                    </a:lnTo>
                    <a:lnTo>
                      <a:pt x="61" y="82"/>
                    </a:lnTo>
                    <a:lnTo>
                      <a:pt x="74" y="77"/>
                    </a:lnTo>
                    <a:lnTo>
                      <a:pt x="90" y="73"/>
                    </a:lnTo>
                    <a:lnTo>
                      <a:pt x="108" y="67"/>
                    </a:lnTo>
                    <a:lnTo>
                      <a:pt x="128" y="60"/>
                    </a:lnTo>
                    <a:lnTo>
                      <a:pt x="151" y="54"/>
                    </a:lnTo>
                    <a:lnTo>
                      <a:pt x="174" y="48"/>
                    </a:lnTo>
                    <a:lnTo>
                      <a:pt x="199" y="41"/>
                    </a:lnTo>
                    <a:lnTo>
                      <a:pt x="222" y="36"/>
                    </a:lnTo>
                    <a:lnTo>
                      <a:pt x="245" y="28"/>
                    </a:lnTo>
                    <a:lnTo>
                      <a:pt x="267" y="23"/>
                    </a:lnTo>
                    <a:lnTo>
                      <a:pt x="287" y="18"/>
                    </a:lnTo>
                    <a:lnTo>
                      <a:pt x="305" y="12"/>
                    </a:lnTo>
                    <a:lnTo>
                      <a:pt x="320" y="8"/>
                    </a:lnTo>
                    <a:lnTo>
                      <a:pt x="331" y="5"/>
                    </a:lnTo>
                    <a:lnTo>
                      <a:pt x="339" y="2"/>
                    </a:lnTo>
                    <a:lnTo>
                      <a:pt x="349" y="0"/>
                    </a:lnTo>
                    <a:lnTo>
                      <a:pt x="357" y="0"/>
                    </a:lnTo>
                    <a:lnTo>
                      <a:pt x="366" y="1"/>
                    </a:lnTo>
                    <a:lnTo>
                      <a:pt x="372" y="5"/>
                    </a:lnTo>
                    <a:lnTo>
                      <a:pt x="376" y="10"/>
                    </a:lnTo>
                    <a:lnTo>
                      <a:pt x="380" y="15"/>
                    </a:lnTo>
                    <a:lnTo>
                      <a:pt x="380" y="20"/>
                    </a:lnTo>
                    <a:lnTo>
                      <a:pt x="380" y="25"/>
                    </a:lnTo>
                    <a:lnTo>
                      <a:pt x="377" y="37"/>
                    </a:lnTo>
                    <a:lnTo>
                      <a:pt x="373" y="48"/>
                    </a:lnTo>
                    <a:lnTo>
                      <a:pt x="369" y="63"/>
                    </a:lnTo>
                    <a:lnTo>
                      <a:pt x="363" y="79"/>
                    </a:lnTo>
                    <a:lnTo>
                      <a:pt x="360" y="89"/>
                    </a:lnTo>
                    <a:lnTo>
                      <a:pt x="357" y="99"/>
                    </a:lnTo>
                    <a:lnTo>
                      <a:pt x="354" y="110"/>
                    </a:lnTo>
                    <a:lnTo>
                      <a:pt x="349" y="120"/>
                    </a:lnTo>
                    <a:lnTo>
                      <a:pt x="341" y="131"/>
                    </a:lnTo>
                    <a:lnTo>
                      <a:pt x="331" y="138"/>
                    </a:lnTo>
                    <a:lnTo>
                      <a:pt x="318" y="144"/>
                    </a:lnTo>
                    <a:lnTo>
                      <a:pt x="300" y="145"/>
                    </a:lnTo>
                    <a:lnTo>
                      <a:pt x="288" y="145"/>
                    </a:lnTo>
                    <a:lnTo>
                      <a:pt x="275" y="145"/>
                    </a:lnTo>
                    <a:lnTo>
                      <a:pt x="259" y="145"/>
                    </a:lnTo>
                    <a:lnTo>
                      <a:pt x="242" y="146"/>
                    </a:lnTo>
                    <a:lnTo>
                      <a:pt x="223" y="148"/>
                    </a:lnTo>
                    <a:lnTo>
                      <a:pt x="205" y="148"/>
                    </a:lnTo>
                    <a:lnTo>
                      <a:pt x="186" y="149"/>
                    </a:lnTo>
                    <a:lnTo>
                      <a:pt x="167" y="152"/>
                    </a:lnTo>
                    <a:lnTo>
                      <a:pt x="147" y="154"/>
                    </a:lnTo>
                    <a:lnTo>
                      <a:pt x="130" y="155"/>
                    </a:lnTo>
                    <a:lnTo>
                      <a:pt x="113" y="156"/>
                    </a:lnTo>
                    <a:lnTo>
                      <a:pt x="97" y="158"/>
                    </a:lnTo>
                    <a:lnTo>
                      <a:pt x="84" y="161"/>
                    </a:lnTo>
                    <a:lnTo>
                      <a:pt x="72" y="161"/>
                    </a:lnTo>
                    <a:lnTo>
                      <a:pt x="65" y="162"/>
                    </a:lnTo>
                    <a:lnTo>
                      <a:pt x="59" y="164"/>
                    </a:lnTo>
                    <a:lnTo>
                      <a:pt x="52" y="165"/>
                    </a:lnTo>
                    <a:lnTo>
                      <a:pt x="43" y="164"/>
                    </a:lnTo>
                    <a:lnTo>
                      <a:pt x="33" y="162"/>
                    </a:lnTo>
                    <a:lnTo>
                      <a:pt x="25" y="158"/>
                    </a:lnTo>
                    <a:lnTo>
                      <a:pt x="15" y="154"/>
                    </a:lnTo>
                    <a:lnTo>
                      <a:pt x="9" y="148"/>
                    </a:lnTo>
                    <a:lnTo>
                      <a:pt x="3" y="141"/>
                    </a:lnTo>
                    <a:lnTo>
                      <a:pt x="2" y="133"/>
                    </a:lnTo>
                    <a:close/>
                  </a:path>
                </a:pathLst>
              </a:custGeom>
              <a:solidFill>
                <a:srgbClr val="FFE5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>
                <a:defPPr>
                  <a:defRPr lang="en-US"/>
                </a:defPPr>
                <a:lvl1pPr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1pPr>
                <a:lvl2pPr marL="4572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2pPr>
                <a:lvl3pPr marL="9144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3pPr>
                <a:lvl4pPr marL="13716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4pPr>
                <a:lvl5pPr marL="18288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9pPr>
              </a:lstStyle>
              <a:p>
                <a:endParaRPr lang="ru-RU" dirty="0"/>
              </a:p>
            </p:txBody>
          </p:sp>
          <p:sp>
            <p:nvSpPr>
              <p:cNvPr id="24" name="Freeform 182"/>
              <p:cNvSpPr>
                <a:spLocks/>
              </p:cNvSpPr>
              <p:nvPr/>
            </p:nvSpPr>
            <p:spPr bwMode="auto">
              <a:xfrm rot="1285048">
                <a:off x="6531" y="6074"/>
                <a:ext cx="229" cy="192"/>
              </a:xfrm>
              <a:custGeom>
                <a:avLst/>
                <a:gdLst/>
                <a:ahLst/>
                <a:cxnLst>
                  <a:cxn ang="0">
                    <a:pos x="292" y="148"/>
                  </a:cxn>
                  <a:cxn ang="0">
                    <a:pos x="309" y="167"/>
                  </a:cxn>
                  <a:cxn ang="0">
                    <a:pos x="313" y="194"/>
                  </a:cxn>
                  <a:cxn ang="0">
                    <a:pos x="309" y="220"/>
                  </a:cxn>
                  <a:cxn ang="0">
                    <a:pos x="305" y="239"/>
                  </a:cxn>
                  <a:cxn ang="0">
                    <a:pos x="272" y="217"/>
                  </a:cxn>
                  <a:cxn ang="0">
                    <a:pos x="237" y="196"/>
                  </a:cxn>
                  <a:cxn ang="0">
                    <a:pos x="204" y="175"/>
                  </a:cxn>
                  <a:cxn ang="0">
                    <a:pos x="172" y="157"/>
                  </a:cxn>
                  <a:cxn ang="0">
                    <a:pos x="142" y="139"/>
                  </a:cxn>
                  <a:cxn ang="0">
                    <a:pos x="116" y="125"/>
                  </a:cxn>
                  <a:cxn ang="0">
                    <a:pos x="96" y="112"/>
                  </a:cxn>
                  <a:cxn ang="0">
                    <a:pos x="82" y="103"/>
                  </a:cxn>
                  <a:cxn ang="0">
                    <a:pos x="70" y="96"/>
                  </a:cxn>
                  <a:cxn ang="0">
                    <a:pos x="57" y="88"/>
                  </a:cxn>
                  <a:cxn ang="0">
                    <a:pos x="44" y="78"/>
                  </a:cxn>
                  <a:cxn ang="0">
                    <a:pos x="33" y="69"/>
                  </a:cxn>
                  <a:cxn ang="0">
                    <a:pos x="23" y="59"/>
                  </a:cxn>
                  <a:cxn ang="0">
                    <a:pos x="12" y="49"/>
                  </a:cxn>
                  <a:cxn ang="0">
                    <a:pos x="7" y="39"/>
                  </a:cxn>
                  <a:cxn ang="0">
                    <a:pos x="2" y="29"/>
                  </a:cxn>
                  <a:cxn ang="0">
                    <a:pos x="1" y="20"/>
                  </a:cxn>
                  <a:cxn ang="0">
                    <a:pos x="0" y="13"/>
                  </a:cxn>
                  <a:cxn ang="0">
                    <a:pos x="1" y="7"/>
                  </a:cxn>
                  <a:cxn ang="0">
                    <a:pos x="5" y="3"/>
                  </a:cxn>
                  <a:cxn ang="0">
                    <a:pos x="11" y="0"/>
                  </a:cxn>
                  <a:cxn ang="0">
                    <a:pos x="20" y="0"/>
                  </a:cxn>
                  <a:cxn ang="0">
                    <a:pos x="31" y="1"/>
                  </a:cxn>
                  <a:cxn ang="0">
                    <a:pos x="46" y="6"/>
                  </a:cxn>
                  <a:cxn ang="0">
                    <a:pos x="66" y="11"/>
                  </a:cxn>
                  <a:cxn ang="0">
                    <a:pos x="92" y="17"/>
                  </a:cxn>
                  <a:cxn ang="0">
                    <a:pos x="122" y="24"/>
                  </a:cxn>
                  <a:cxn ang="0">
                    <a:pos x="155" y="33"/>
                  </a:cxn>
                  <a:cxn ang="0">
                    <a:pos x="187" y="40"/>
                  </a:cxn>
                  <a:cxn ang="0">
                    <a:pos x="214" y="47"/>
                  </a:cxn>
                  <a:cxn ang="0">
                    <a:pos x="237" y="52"/>
                  </a:cxn>
                  <a:cxn ang="0">
                    <a:pos x="253" y="56"/>
                  </a:cxn>
                  <a:cxn ang="0">
                    <a:pos x="276" y="65"/>
                  </a:cxn>
                  <a:cxn ang="0">
                    <a:pos x="292" y="76"/>
                  </a:cxn>
                  <a:cxn ang="0">
                    <a:pos x="303" y="90"/>
                  </a:cxn>
                  <a:cxn ang="0">
                    <a:pos x="309" y="105"/>
                  </a:cxn>
                  <a:cxn ang="0">
                    <a:pos x="310" y="119"/>
                  </a:cxn>
                  <a:cxn ang="0">
                    <a:pos x="308" y="132"/>
                  </a:cxn>
                  <a:cxn ang="0">
                    <a:pos x="302" y="142"/>
                  </a:cxn>
                  <a:cxn ang="0">
                    <a:pos x="292" y="148"/>
                  </a:cxn>
                </a:cxnLst>
                <a:rect l="0" t="0" r="r" b="b"/>
                <a:pathLst>
                  <a:path w="313" h="239">
                    <a:moveTo>
                      <a:pt x="292" y="148"/>
                    </a:moveTo>
                    <a:lnTo>
                      <a:pt x="309" y="167"/>
                    </a:lnTo>
                    <a:lnTo>
                      <a:pt x="313" y="194"/>
                    </a:lnTo>
                    <a:lnTo>
                      <a:pt x="309" y="220"/>
                    </a:lnTo>
                    <a:lnTo>
                      <a:pt x="305" y="239"/>
                    </a:lnTo>
                    <a:lnTo>
                      <a:pt x="272" y="217"/>
                    </a:lnTo>
                    <a:lnTo>
                      <a:pt x="237" y="196"/>
                    </a:lnTo>
                    <a:lnTo>
                      <a:pt x="204" y="175"/>
                    </a:lnTo>
                    <a:lnTo>
                      <a:pt x="172" y="157"/>
                    </a:lnTo>
                    <a:lnTo>
                      <a:pt x="142" y="139"/>
                    </a:lnTo>
                    <a:lnTo>
                      <a:pt x="116" y="125"/>
                    </a:lnTo>
                    <a:lnTo>
                      <a:pt x="96" y="112"/>
                    </a:lnTo>
                    <a:lnTo>
                      <a:pt x="82" y="103"/>
                    </a:lnTo>
                    <a:lnTo>
                      <a:pt x="70" y="96"/>
                    </a:lnTo>
                    <a:lnTo>
                      <a:pt x="57" y="88"/>
                    </a:lnTo>
                    <a:lnTo>
                      <a:pt x="44" y="78"/>
                    </a:lnTo>
                    <a:lnTo>
                      <a:pt x="33" y="69"/>
                    </a:lnTo>
                    <a:lnTo>
                      <a:pt x="23" y="59"/>
                    </a:lnTo>
                    <a:lnTo>
                      <a:pt x="12" y="49"/>
                    </a:lnTo>
                    <a:lnTo>
                      <a:pt x="7" y="39"/>
                    </a:lnTo>
                    <a:lnTo>
                      <a:pt x="2" y="29"/>
                    </a:lnTo>
                    <a:lnTo>
                      <a:pt x="1" y="20"/>
                    </a:lnTo>
                    <a:lnTo>
                      <a:pt x="0" y="13"/>
                    </a:lnTo>
                    <a:lnTo>
                      <a:pt x="1" y="7"/>
                    </a:lnTo>
                    <a:lnTo>
                      <a:pt x="5" y="3"/>
                    </a:lnTo>
                    <a:lnTo>
                      <a:pt x="11" y="0"/>
                    </a:lnTo>
                    <a:lnTo>
                      <a:pt x="20" y="0"/>
                    </a:lnTo>
                    <a:lnTo>
                      <a:pt x="31" y="1"/>
                    </a:lnTo>
                    <a:lnTo>
                      <a:pt x="46" y="6"/>
                    </a:lnTo>
                    <a:lnTo>
                      <a:pt x="66" y="11"/>
                    </a:lnTo>
                    <a:lnTo>
                      <a:pt x="92" y="17"/>
                    </a:lnTo>
                    <a:lnTo>
                      <a:pt x="122" y="24"/>
                    </a:lnTo>
                    <a:lnTo>
                      <a:pt x="155" y="33"/>
                    </a:lnTo>
                    <a:lnTo>
                      <a:pt x="187" y="40"/>
                    </a:lnTo>
                    <a:lnTo>
                      <a:pt x="214" y="47"/>
                    </a:lnTo>
                    <a:lnTo>
                      <a:pt x="237" y="52"/>
                    </a:lnTo>
                    <a:lnTo>
                      <a:pt x="253" y="56"/>
                    </a:lnTo>
                    <a:lnTo>
                      <a:pt x="276" y="65"/>
                    </a:lnTo>
                    <a:lnTo>
                      <a:pt x="292" y="76"/>
                    </a:lnTo>
                    <a:lnTo>
                      <a:pt x="303" y="90"/>
                    </a:lnTo>
                    <a:lnTo>
                      <a:pt x="309" y="105"/>
                    </a:lnTo>
                    <a:lnTo>
                      <a:pt x="310" y="119"/>
                    </a:lnTo>
                    <a:lnTo>
                      <a:pt x="308" y="132"/>
                    </a:lnTo>
                    <a:lnTo>
                      <a:pt x="302" y="142"/>
                    </a:lnTo>
                    <a:lnTo>
                      <a:pt x="292" y="148"/>
                    </a:lnTo>
                    <a:close/>
                  </a:path>
                </a:pathLst>
              </a:custGeom>
              <a:solidFill>
                <a:srgbClr val="FFE5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>
                <a:defPPr>
                  <a:defRPr lang="en-US"/>
                </a:defPPr>
                <a:lvl1pPr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1pPr>
                <a:lvl2pPr marL="4572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2pPr>
                <a:lvl3pPr marL="9144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3pPr>
                <a:lvl4pPr marL="13716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4pPr>
                <a:lvl5pPr marL="18288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9pPr>
              </a:lstStyle>
              <a:p>
                <a:endParaRPr lang="ru-RU" dirty="0"/>
              </a:p>
            </p:txBody>
          </p:sp>
          <p:sp>
            <p:nvSpPr>
              <p:cNvPr id="25" name="Freeform 183"/>
              <p:cNvSpPr>
                <a:spLocks/>
              </p:cNvSpPr>
              <p:nvPr/>
            </p:nvSpPr>
            <p:spPr bwMode="auto">
              <a:xfrm rot="1285048">
                <a:off x="6439" y="6125"/>
                <a:ext cx="156" cy="354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23" y="28"/>
                  </a:cxn>
                  <a:cxn ang="0">
                    <a:pos x="43" y="72"/>
                  </a:cxn>
                  <a:cxn ang="0">
                    <a:pos x="63" y="128"/>
                  </a:cxn>
                  <a:cxn ang="0">
                    <a:pos x="84" y="191"/>
                  </a:cxn>
                  <a:cxn ang="0">
                    <a:pos x="107" y="259"/>
                  </a:cxn>
                  <a:cxn ang="0">
                    <a:pos x="135" y="325"/>
                  </a:cxn>
                  <a:cxn ang="0">
                    <a:pos x="170" y="387"/>
                  </a:cxn>
                  <a:cxn ang="0">
                    <a:pos x="213" y="440"/>
                  </a:cxn>
                  <a:cxn ang="0">
                    <a:pos x="163" y="406"/>
                  </a:cxn>
                  <a:cxn ang="0">
                    <a:pos x="121" y="351"/>
                  </a:cxn>
                  <a:cxn ang="0">
                    <a:pos x="86" y="283"/>
                  </a:cxn>
                  <a:cxn ang="0">
                    <a:pos x="59" y="210"/>
                  </a:cxn>
                  <a:cxn ang="0">
                    <a:pos x="37" y="138"/>
                  </a:cxn>
                  <a:cxn ang="0">
                    <a:pos x="22" y="73"/>
                  </a:cxn>
                  <a:cxn ang="0">
                    <a:pos x="9" y="26"/>
                  </a:cxn>
                  <a:cxn ang="0">
                    <a:pos x="0" y="0"/>
                  </a:cxn>
                </a:cxnLst>
                <a:rect l="0" t="0" r="r" b="b"/>
                <a:pathLst>
                  <a:path w="213" h="440">
                    <a:moveTo>
                      <a:pt x="0" y="0"/>
                    </a:moveTo>
                    <a:lnTo>
                      <a:pt x="23" y="28"/>
                    </a:lnTo>
                    <a:lnTo>
                      <a:pt x="43" y="72"/>
                    </a:lnTo>
                    <a:lnTo>
                      <a:pt x="63" y="128"/>
                    </a:lnTo>
                    <a:lnTo>
                      <a:pt x="84" y="191"/>
                    </a:lnTo>
                    <a:lnTo>
                      <a:pt x="107" y="259"/>
                    </a:lnTo>
                    <a:lnTo>
                      <a:pt x="135" y="325"/>
                    </a:lnTo>
                    <a:lnTo>
                      <a:pt x="170" y="387"/>
                    </a:lnTo>
                    <a:lnTo>
                      <a:pt x="213" y="440"/>
                    </a:lnTo>
                    <a:lnTo>
                      <a:pt x="163" y="406"/>
                    </a:lnTo>
                    <a:lnTo>
                      <a:pt x="121" y="351"/>
                    </a:lnTo>
                    <a:lnTo>
                      <a:pt x="86" y="283"/>
                    </a:lnTo>
                    <a:lnTo>
                      <a:pt x="59" y="210"/>
                    </a:lnTo>
                    <a:lnTo>
                      <a:pt x="37" y="138"/>
                    </a:lnTo>
                    <a:lnTo>
                      <a:pt x="22" y="73"/>
                    </a:lnTo>
                    <a:lnTo>
                      <a:pt x="9" y="2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E5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>
                <a:defPPr>
                  <a:defRPr lang="en-US"/>
                </a:defPPr>
                <a:lvl1pPr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1pPr>
                <a:lvl2pPr marL="4572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2pPr>
                <a:lvl3pPr marL="9144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3pPr>
                <a:lvl4pPr marL="13716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4pPr>
                <a:lvl5pPr marL="18288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9pPr>
              </a:lstStyle>
              <a:p>
                <a:endParaRPr lang="ru-RU" dirty="0"/>
              </a:p>
            </p:txBody>
          </p:sp>
          <p:sp>
            <p:nvSpPr>
              <p:cNvPr id="26" name="Freeform 184"/>
              <p:cNvSpPr>
                <a:spLocks/>
              </p:cNvSpPr>
              <p:nvPr/>
            </p:nvSpPr>
            <p:spPr bwMode="auto">
              <a:xfrm rot="1285048">
                <a:off x="6104" y="5982"/>
                <a:ext cx="124" cy="183"/>
              </a:xfrm>
              <a:custGeom>
                <a:avLst/>
                <a:gdLst/>
                <a:ahLst/>
                <a:cxnLst>
                  <a:cxn ang="0">
                    <a:pos x="170" y="0"/>
                  </a:cxn>
                  <a:cxn ang="0">
                    <a:pos x="160" y="10"/>
                  </a:cxn>
                  <a:cxn ang="0">
                    <a:pos x="147" y="23"/>
                  </a:cxn>
                  <a:cxn ang="0">
                    <a:pos x="132" y="38"/>
                  </a:cxn>
                  <a:cxn ang="0">
                    <a:pos x="118" y="52"/>
                  </a:cxn>
                  <a:cxn ang="0">
                    <a:pos x="103" y="68"/>
                  </a:cxn>
                  <a:cxn ang="0">
                    <a:pos x="93" y="82"/>
                  </a:cxn>
                  <a:cxn ang="0">
                    <a:pos x="85" y="92"/>
                  </a:cxn>
                  <a:cxn ang="0">
                    <a:pos x="80" y="101"/>
                  </a:cxn>
                  <a:cxn ang="0">
                    <a:pos x="72" y="107"/>
                  </a:cxn>
                  <a:cxn ang="0">
                    <a:pos x="63" y="117"/>
                  </a:cxn>
                  <a:cxn ang="0">
                    <a:pos x="53" y="128"/>
                  </a:cxn>
                  <a:cxn ang="0">
                    <a:pos x="43" y="140"/>
                  </a:cxn>
                  <a:cxn ang="0">
                    <a:pos x="33" y="153"/>
                  </a:cxn>
                  <a:cxn ang="0">
                    <a:pos x="24" y="164"/>
                  </a:cxn>
                  <a:cxn ang="0">
                    <a:pos x="17" y="173"/>
                  </a:cxn>
                  <a:cxn ang="0">
                    <a:pos x="11" y="179"/>
                  </a:cxn>
                  <a:cxn ang="0">
                    <a:pos x="4" y="187"/>
                  </a:cxn>
                  <a:cxn ang="0">
                    <a:pos x="0" y="199"/>
                  </a:cxn>
                  <a:cxn ang="0">
                    <a:pos x="0" y="209"/>
                  </a:cxn>
                  <a:cxn ang="0">
                    <a:pos x="4" y="219"/>
                  </a:cxn>
                  <a:cxn ang="0">
                    <a:pos x="10" y="225"/>
                  </a:cxn>
                  <a:cxn ang="0">
                    <a:pos x="17" y="228"/>
                  </a:cxn>
                  <a:cxn ang="0">
                    <a:pos x="26" y="223"/>
                  </a:cxn>
                  <a:cxn ang="0">
                    <a:pos x="36" y="210"/>
                  </a:cxn>
                  <a:cxn ang="0">
                    <a:pos x="44" y="194"/>
                  </a:cxn>
                  <a:cxn ang="0">
                    <a:pos x="53" y="182"/>
                  </a:cxn>
                  <a:cxn ang="0">
                    <a:pos x="60" y="169"/>
                  </a:cxn>
                  <a:cxn ang="0">
                    <a:pos x="66" y="158"/>
                  </a:cxn>
                  <a:cxn ang="0">
                    <a:pos x="72" y="148"/>
                  </a:cxn>
                  <a:cxn ang="0">
                    <a:pos x="76" y="140"/>
                  </a:cxn>
                  <a:cxn ang="0">
                    <a:pos x="82" y="131"/>
                  </a:cxn>
                  <a:cxn ang="0">
                    <a:pos x="86" y="124"/>
                  </a:cxn>
                  <a:cxn ang="0">
                    <a:pos x="93" y="114"/>
                  </a:cxn>
                  <a:cxn ang="0">
                    <a:pos x="102" y="99"/>
                  </a:cxn>
                  <a:cxn ang="0">
                    <a:pos x="113" y="84"/>
                  </a:cxn>
                  <a:cxn ang="0">
                    <a:pos x="126" y="63"/>
                  </a:cxn>
                  <a:cxn ang="0">
                    <a:pos x="139" y="45"/>
                  </a:cxn>
                  <a:cxn ang="0">
                    <a:pos x="152" y="27"/>
                  </a:cxn>
                  <a:cxn ang="0">
                    <a:pos x="162" y="12"/>
                  </a:cxn>
                  <a:cxn ang="0">
                    <a:pos x="170" y="0"/>
                  </a:cxn>
                </a:cxnLst>
                <a:rect l="0" t="0" r="r" b="b"/>
                <a:pathLst>
                  <a:path w="170" h="228">
                    <a:moveTo>
                      <a:pt x="170" y="0"/>
                    </a:moveTo>
                    <a:lnTo>
                      <a:pt x="160" y="10"/>
                    </a:lnTo>
                    <a:lnTo>
                      <a:pt x="147" y="23"/>
                    </a:lnTo>
                    <a:lnTo>
                      <a:pt x="132" y="38"/>
                    </a:lnTo>
                    <a:lnTo>
                      <a:pt x="118" y="52"/>
                    </a:lnTo>
                    <a:lnTo>
                      <a:pt x="103" y="68"/>
                    </a:lnTo>
                    <a:lnTo>
                      <a:pt x="93" y="82"/>
                    </a:lnTo>
                    <a:lnTo>
                      <a:pt x="85" y="92"/>
                    </a:lnTo>
                    <a:lnTo>
                      <a:pt x="80" y="101"/>
                    </a:lnTo>
                    <a:lnTo>
                      <a:pt x="72" y="107"/>
                    </a:lnTo>
                    <a:lnTo>
                      <a:pt x="63" y="117"/>
                    </a:lnTo>
                    <a:lnTo>
                      <a:pt x="53" y="128"/>
                    </a:lnTo>
                    <a:lnTo>
                      <a:pt x="43" y="140"/>
                    </a:lnTo>
                    <a:lnTo>
                      <a:pt x="33" y="153"/>
                    </a:lnTo>
                    <a:lnTo>
                      <a:pt x="24" y="164"/>
                    </a:lnTo>
                    <a:lnTo>
                      <a:pt x="17" y="173"/>
                    </a:lnTo>
                    <a:lnTo>
                      <a:pt x="11" y="179"/>
                    </a:lnTo>
                    <a:lnTo>
                      <a:pt x="4" y="187"/>
                    </a:lnTo>
                    <a:lnTo>
                      <a:pt x="0" y="199"/>
                    </a:lnTo>
                    <a:lnTo>
                      <a:pt x="0" y="209"/>
                    </a:lnTo>
                    <a:lnTo>
                      <a:pt x="4" y="219"/>
                    </a:lnTo>
                    <a:lnTo>
                      <a:pt x="10" y="225"/>
                    </a:lnTo>
                    <a:lnTo>
                      <a:pt x="17" y="228"/>
                    </a:lnTo>
                    <a:lnTo>
                      <a:pt x="26" y="223"/>
                    </a:lnTo>
                    <a:lnTo>
                      <a:pt x="36" y="210"/>
                    </a:lnTo>
                    <a:lnTo>
                      <a:pt x="44" y="194"/>
                    </a:lnTo>
                    <a:lnTo>
                      <a:pt x="53" y="182"/>
                    </a:lnTo>
                    <a:lnTo>
                      <a:pt x="60" y="169"/>
                    </a:lnTo>
                    <a:lnTo>
                      <a:pt x="66" y="158"/>
                    </a:lnTo>
                    <a:lnTo>
                      <a:pt x="72" y="148"/>
                    </a:lnTo>
                    <a:lnTo>
                      <a:pt x="76" y="140"/>
                    </a:lnTo>
                    <a:lnTo>
                      <a:pt x="82" y="131"/>
                    </a:lnTo>
                    <a:lnTo>
                      <a:pt x="86" y="124"/>
                    </a:lnTo>
                    <a:lnTo>
                      <a:pt x="93" y="114"/>
                    </a:lnTo>
                    <a:lnTo>
                      <a:pt x="102" y="99"/>
                    </a:lnTo>
                    <a:lnTo>
                      <a:pt x="113" y="84"/>
                    </a:lnTo>
                    <a:lnTo>
                      <a:pt x="126" y="63"/>
                    </a:lnTo>
                    <a:lnTo>
                      <a:pt x="139" y="45"/>
                    </a:lnTo>
                    <a:lnTo>
                      <a:pt x="152" y="27"/>
                    </a:lnTo>
                    <a:lnTo>
                      <a:pt x="162" y="12"/>
                    </a:lnTo>
                    <a:lnTo>
                      <a:pt x="170" y="0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>
                <a:defPPr>
                  <a:defRPr lang="en-US"/>
                </a:defPPr>
                <a:lvl1pPr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1pPr>
                <a:lvl2pPr marL="4572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2pPr>
                <a:lvl3pPr marL="9144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3pPr>
                <a:lvl4pPr marL="13716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4pPr>
                <a:lvl5pPr marL="18288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9pPr>
              </a:lstStyle>
              <a:p>
                <a:endParaRPr lang="ru-RU" dirty="0"/>
              </a:p>
            </p:txBody>
          </p:sp>
          <p:sp>
            <p:nvSpPr>
              <p:cNvPr id="27" name="Freeform 185"/>
              <p:cNvSpPr>
                <a:spLocks/>
              </p:cNvSpPr>
              <p:nvPr/>
            </p:nvSpPr>
            <p:spPr bwMode="auto">
              <a:xfrm rot="1285048">
                <a:off x="6021" y="6237"/>
                <a:ext cx="50" cy="109"/>
              </a:xfrm>
              <a:custGeom>
                <a:avLst/>
                <a:gdLst/>
                <a:ahLst/>
                <a:cxnLst>
                  <a:cxn ang="0">
                    <a:pos x="56" y="8"/>
                  </a:cxn>
                  <a:cxn ang="0">
                    <a:pos x="46" y="2"/>
                  </a:cxn>
                  <a:cxn ang="0">
                    <a:pos x="37" y="0"/>
                  </a:cxn>
                  <a:cxn ang="0">
                    <a:pos x="32" y="3"/>
                  </a:cxn>
                  <a:cxn ang="0">
                    <a:pos x="26" y="9"/>
                  </a:cxn>
                  <a:cxn ang="0">
                    <a:pos x="22" y="18"/>
                  </a:cxn>
                  <a:cxn ang="0">
                    <a:pos x="19" y="26"/>
                  </a:cxn>
                  <a:cxn ang="0">
                    <a:pos x="14" y="38"/>
                  </a:cxn>
                  <a:cxn ang="0">
                    <a:pos x="10" y="48"/>
                  </a:cxn>
                  <a:cxn ang="0">
                    <a:pos x="3" y="72"/>
                  </a:cxn>
                  <a:cxn ang="0">
                    <a:pos x="0" y="98"/>
                  </a:cxn>
                  <a:cxn ang="0">
                    <a:pos x="1" y="120"/>
                  </a:cxn>
                  <a:cxn ang="0">
                    <a:pos x="9" y="131"/>
                  </a:cxn>
                  <a:cxn ang="0">
                    <a:pos x="20" y="136"/>
                  </a:cxn>
                  <a:cxn ang="0">
                    <a:pos x="29" y="136"/>
                  </a:cxn>
                  <a:cxn ang="0">
                    <a:pos x="36" y="134"/>
                  </a:cxn>
                  <a:cxn ang="0">
                    <a:pos x="43" y="129"/>
                  </a:cxn>
                  <a:cxn ang="0">
                    <a:pos x="47" y="121"/>
                  </a:cxn>
                  <a:cxn ang="0">
                    <a:pos x="52" y="113"/>
                  </a:cxn>
                  <a:cxn ang="0">
                    <a:pos x="56" y="101"/>
                  </a:cxn>
                  <a:cxn ang="0">
                    <a:pos x="59" y="88"/>
                  </a:cxn>
                  <a:cxn ang="0">
                    <a:pos x="65" y="64"/>
                  </a:cxn>
                  <a:cxn ang="0">
                    <a:pos x="69" y="41"/>
                  </a:cxn>
                  <a:cxn ang="0">
                    <a:pos x="68" y="22"/>
                  </a:cxn>
                  <a:cxn ang="0">
                    <a:pos x="56" y="8"/>
                  </a:cxn>
                </a:cxnLst>
                <a:rect l="0" t="0" r="r" b="b"/>
                <a:pathLst>
                  <a:path w="69" h="136">
                    <a:moveTo>
                      <a:pt x="56" y="8"/>
                    </a:moveTo>
                    <a:lnTo>
                      <a:pt x="46" y="2"/>
                    </a:lnTo>
                    <a:lnTo>
                      <a:pt x="37" y="0"/>
                    </a:lnTo>
                    <a:lnTo>
                      <a:pt x="32" y="3"/>
                    </a:lnTo>
                    <a:lnTo>
                      <a:pt x="26" y="9"/>
                    </a:lnTo>
                    <a:lnTo>
                      <a:pt x="22" y="18"/>
                    </a:lnTo>
                    <a:lnTo>
                      <a:pt x="19" y="26"/>
                    </a:lnTo>
                    <a:lnTo>
                      <a:pt x="14" y="38"/>
                    </a:lnTo>
                    <a:lnTo>
                      <a:pt x="10" y="48"/>
                    </a:lnTo>
                    <a:lnTo>
                      <a:pt x="3" y="72"/>
                    </a:lnTo>
                    <a:lnTo>
                      <a:pt x="0" y="98"/>
                    </a:lnTo>
                    <a:lnTo>
                      <a:pt x="1" y="120"/>
                    </a:lnTo>
                    <a:lnTo>
                      <a:pt x="9" y="131"/>
                    </a:lnTo>
                    <a:lnTo>
                      <a:pt x="20" y="136"/>
                    </a:lnTo>
                    <a:lnTo>
                      <a:pt x="29" y="136"/>
                    </a:lnTo>
                    <a:lnTo>
                      <a:pt x="36" y="134"/>
                    </a:lnTo>
                    <a:lnTo>
                      <a:pt x="43" y="129"/>
                    </a:lnTo>
                    <a:lnTo>
                      <a:pt x="47" y="121"/>
                    </a:lnTo>
                    <a:lnTo>
                      <a:pt x="52" y="113"/>
                    </a:lnTo>
                    <a:lnTo>
                      <a:pt x="56" y="101"/>
                    </a:lnTo>
                    <a:lnTo>
                      <a:pt x="59" y="88"/>
                    </a:lnTo>
                    <a:lnTo>
                      <a:pt x="65" y="64"/>
                    </a:lnTo>
                    <a:lnTo>
                      <a:pt x="69" y="41"/>
                    </a:lnTo>
                    <a:lnTo>
                      <a:pt x="68" y="22"/>
                    </a:lnTo>
                    <a:lnTo>
                      <a:pt x="56" y="8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>
                <a:defPPr>
                  <a:defRPr lang="en-US"/>
                </a:defPPr>
                <a:lvl1pPr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1pPr>
                <a:lvl2pPr marL="4572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2pPr>
                <a:lvl3pPr marL="9144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3pPr>
                <a:lvl4pPr marL="13716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4pPr>
                <a:lvl5pPr marL="18288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9pPr>
              </a:lstStyle>
              <a:p>
                <a:endParaRPr lang="ru-RU" dirty="0"/>
              </a:p>
            </p:txBody>
          </p:sp>
          <p:sp>
            <p:nvSpPr>
              <p:cNvPr id="28" name="Freeform 186"/>
              <p:cNvSpPr>
                <a:spLocks/>
              </p:cNvSpPr>
              <p:nvPr/>
            </p:nvSpPr>
            <p:spPr bwMode="auto">
              <a:xfrm rot="1285048">
                <a:off x="6053" y="6297"/>
                <a:ext cx="71" cy="95"/>
              </a:xfrm>
              <a:custGeom>
                <a:avLst/>
                <a:gdLst/>
                <a:ahLst/>
                <a:cxnLst>
                  <a:cxn ang="0">
                    <a:pos x="12" y="34"/>
                  </a:cxn>
                  <a:cxn ang="0">
                    <a:pos x="9" y="43"/>
                  </a:cxn>
                  <a:cxn ang="0">
                    <a:pos x="6" y="53"/>
                  </a:cxn>
                  <a:cxn ang="0">
                    <a:pos x="2" y="65"/>
                  </a:cxn>
                  <a:cxn ang="0">
                    <a:pos x="0" y="76"/>
                  </a:cxn>
                  <a:cxn ang="0">
                    <a:pos x="0" y="86"/>
                  </a:cxn>
                  <a:cxn ang="0">
                    <a:pos x="4" y="96"/>
                  </a:cxn>
                  <a:cxn ang="0">
                    <a:pos x="15" y="105"/>
                  </a:cxn>
                  <a:cxn ang="0">
                    <a:pos x="30" y="112"/>
                  </a:cxn>
                  <a:cxn ang="0">
                    <a:pos x="48" y="116"/>
                  </a:cxn>
                  <a:cxn ang="0">
                    <a:pos x="62" y="118"/>
                  </a:cxn>
                  <a:cxn ang="0">
                    <a:pos x="74" y="118"/>
                  </a:cxn>
                  <a:cxn ang="0">
                    <a:pos x="82" y="115"/>
                  </a:cxn>
                  <a:cxn ang="0">
                    <a:pos x="88" y="111"/>
                  </a:cxn>
                  <a:cxn ang="0">
                    <a:pos x="92" y="105"/>
                  </a:cxn>
                  <a:cxn ang="0">
                    <a:pos x="95" y="99"/>
                  </a:cxn>
                  <a:cxn ang="0">
                    <a:pos x="97" y="92"/>
                  </a:cxn>
                  <a:cxn ang="0">
                    <a:pos x="95" y="73"/>
                  </a:cxn>
                  <a:cxn ang="0">
                    <a:pos x="91" y="52"/>
                  </a:cxn>
                  <a:cxn ang="0">
                    <a:pos x="79" y="32"/>
                  </a:cxn>
                  <a:cxn ang="0">
                    <a:pos x="63" y="16"/>
                  </a:cxn>
                  <a:cxn ang="0">
                    <a:pos x="55" y="10"/>
                  </a:cxn>
                  <a:cxn ang="0">
                    <a:pos x="46" y="6"/>
                  </a:cxn>
                  <a:cxn ang="0">
                    <a:pos x="38" y="1"/>
                  </a:cxn>
                  <a:cxn ang="0">
                    <a:pos x="32" y="0"/>
                  </a:cxn>
                  <a:cxn ang="0">
                    <a:pos x="25" y="1"/>
                  </a:cxn>
                  <a:cxn ang="0">
                    <a:pos x="20" y="7"/>
                  </a:cxn>
                  <a:cxn ang="0">
                    <a:pos x="16" y="19"/>
                  </a:cxn>
                  <a:cxn ang="0">
                    <a:pos x="12" y="34"/>
                  </a:cxn>
                </a:cxnLst>
                <a:rect l="0" t="0" r="r" b="b"/>
                <a:pathLst>
                  <a:path w="97" h="118">
                    <a:moveTo>
                      <a:pt x="12" y="34"/>
                    </a:moveTo>
                    <a:lnTo>
                      <a:pt x="9" y="43"/>
                    </a:lnTo>
                    <a:lnTo>
                      <a:pt x="6" y="53"/>
                    </a:lnTo>
                    <a:lnTo>
                      <a:pt x="2" y="65"/>
                    </a:lnTo>
                    <a:lnTo>
                      <a:pt x="0" y="76"/>
                    </a:lnTo>
                    <a:lnTo>
                      <a:pt x="0" y="86"/>
                    </a:lnTo>
                    <a:lnTo>
                      <a:pt x="4" y="96"/>
                    </a:lnTo>
                    <a:lnTo>
                      <a:pt x="15" y="105"/>
                    </a:lnTo>
                    <a:lnTo>
                      <a:pt x="30" y="112"/>
                    </a:lnTo>
                    <a:lnTo>
                      <a:pt x="48" y="116"/>
                    </a:lnTo>
                    <a:lnTo>
                      <a:pt x="62" y="118"/>
                    </a:lnTo>
                    <a:lnTo>
                      <a:pt x="74" y="118"/>
                    </a:lnTo>
                    <a:lnTo>
                      <a:pt x="82" y="115"/>
                    </a:lnTo>
                    <a:lnTo>
                      <a:pt x="88" y="111"/>
                    </a:lnTo>
                    <a:lnTo>
                      <a:pt x="92" y="105"/>
                    </a:lnTo>
                    <a:lnTo>
                      <a:pt x="95" y="99"/>
                    </a:lnTo>
                    <a:lnTo>
                      <a:pt x="97" y="92"/>
                    </a:lnTo>
                    <a:lnTo>
                      <a:pt x="95" y="73"/>
                    </a:lnTo>
                    <a:lnTo>
                      <a:pt x="91" y="52"/>
                    </a:lnTo>
                    <a:lnTo>
                      <a:pt x="79" y="32"/>
                    </a:lnTo>
                    <a:lnTo>
                      <a:pt x="63" y="16"/>
                    </a:lnTo>
                    <a:lnTo>
                      <a:pt x="55" y="10"/>
                    </a:lnTo>
                    <a:lnTo>
                      <a:pt x="46" y="6"/>
                    </a:lnTo>
                    <a:lnTo>
                      <a:pt x="38" y="1"/>
                    </a:lnTo>
                    <a:lnTo>
                      <a:pt x="32" y="0"/>
                    </a:lnTo>
                    <a:lnTo>
                      <a:pt x="25" y="1"/>
                    </a:lnTo>
                    <a:lnTo>
                      <a:pt x="20" y="7"/>
                    </a:lnTo>
                    <a:lnTo>
                      <a:pt x="16" y="19"/>
                    </a:lnTo>
                    <a:lnTo>
                      <a:pt x="12" y="34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>
                <a:defPPr>
                  <a:defRPr lang="en-US"/>
                </a:defPPr>
                <a:lvl1pPr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1pPr>
                <a:lvl2pPr marL="4572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2pPr>
                <a:lvl3pPr marL="9144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3pPr>
                <a:lvl4pPr marL="13716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4pPr>
                <a:lvl5pPr marL="18288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9pPr>
              </a:lstStyle>
              <a:p>
                <a:endParaRPr lang="ru-RU" dirty="0"/>
              </a:p>
            </p:txBody>
          </p:sp>
          <p:sp>
            <p:nvSpPr>
              <p:cNvPr id="29" name="Freeform 187"/>
              <p:cNvSpPr>
                <a:spLocks/>
              </p:cNvSpPr>
              <p:nvPr/>
            </p:nvSpPr>
            <p:spPr bwMode="auto">
              <a:xfrm rot="1285048">
                <a:off x="6107" y="6388"/>
                <a:ext cx="49" cy="39"/>
              </a:xfrm>
              <a:custGeom>
                <a:avLst/>
                <a:gdLst/>
                <a:ahLst/>
                <a:cxnLst>
                  <a:cxn ang="0">
                    <a:pos x="13" y="0"/>
                  </a:cxn>
                  <a:cxn ang="0">
                    <a:pos x="13" y="9"/>
                  </a:cxn>
                  <a:cxn ang="0">
                    <a:pos x="10" y="19"/>
                  </a:cxn>
                  <a:cxn ang="0">
                    <a:pos x="6" y="27"/>
                  </a:cxn>
                  <a:cxn ang="0">
                    <a:pos x="0" y="38"/>
                  </a:cxn>
                  <a:cxn ang="0">
                    <a:pos x="9" y="39"/>
                  </a:cxn>
                  <a:cxn ang="0">
                    <a:pos x="19" y="42"/>
                  </a:cxn>
                  <a:cxn ang="0">
                    <a:pos x="29" y="43"/>
                  </a:cxn>
                  <a:cxn ang="0">
                    <a:pos x="41" y="46"/>
                  </a:cxn>
                  <a:cxn ang="0">
                    <a:pos x="49" y="48"/>
                  </a:cxn>
                  <a:cxn ang="0">
                    <a:pos x="58" y="48"/>
                  </a:cxn>
                  <a:cxn ang="0">
                    <a:pos x="64" y="46"/>
                  </a:cxn>
                  <a:cxn ang="0">
                    <a:pos x="67" y="42"/>
                  </a:cxn>
                  <a:cxn ang="0">
                    <a:pos x="67" y="36"/>
                  </a:cxn>
                  <a:cxn ang="0">
                    <a:pos x="62" y="32"/>
                  </a:cxn>
                  <a:cxn ang="0">
                    <a:pos x="56" y="26"/>
                  </a:cxn>
                  <a:cxn ang="0">
                    <a:pos x="48" y="20"/>
                  </a:cxn>
                  <a:cxn ang="0">
                    <a:pos x="39" y="16"/>
                  </a:cxn>
                  <a:cxn ang="0">
                    <a:pos x="29" y="10"/>
                  </a:cxn>
                  <a:cxn ang="0">
                    <a:pos x="21" y="6"/>
                  </a:cxn>
                  <a:cxn ang="0">
                    <a:pos x="13" y="0"/>
                  </a:cxn>
                </a:cxnLst>
                <a:rect l="0" t="0" r="r" b="b"/>
                <a:pathLst>
                  <a:path w="67" h="48">
                    <a:moveTo>
                      <a:pt x="13" y="0"/>
                    </a:moveTo>
                    <a:lnTo>
                      <a:pt x="13" y="9"/>
                    </a:lnTo>
                    <a:lnTo>
                      <a:pt x="10" y="19"/>
                    </a:lnTo>
                    <a:lnTo>
                      <a:pt x="6" y="27"/>
                    </a:lnTo>
                    <a:lnTo>
                      <a:pt x="0" y="38"/>
                    </a:lnTo>
                    <a:lnTo>
                      <a:pt x="9" y="39"/>
                    </a:lnTo>
                    <a:lnTo>
                      <a:pt x="19" y="42"/>
                    </a:lnTo>
                    <a:lnTo>
                      <a:pt x="29" y="43"/>
                    </a:lnTo>
                    <a:lnTo>
                      <a:pt x="41" y="46"/>
                    </a:lnTo>
                    <a:lnTo>
                      <a:pt x="49" y="48"/>
                    </a:lnTo>
                    <a:lnTo>
                      <a:pt x="58" y="48"/>
                    </a:lnTo>
                    <a:lnTo>
                      <a:pt x="64" y="46"/>
                    </a:lnTo>
                    <a:lnTo>
                      <a:pt x="67" y="42"/>
                    </a:lnTo>
                    <a:lnTo>
                      <a:pt x="67" y="36"/>
                    </a:lnTo>
                    <a:lnTo>
                      <a:pt x="62" y="32"/>
                    </a:lnTo>
                    <a:lnTo>
                      <a:pt x="56" y="26"/>
                    </a:lnTo>
                    <a:lnTo>
                      <a:pt x="48" y="20"/>
                    </a:lnTo>
                    <a:lnTo>
                      <a:pt x="39" y="16"/>
                    </a:lnTo>
                    <a:lnTo>
                      <a:pt x="29" y="10"/>
                    </a:lnTo>
                    <a:lnTo>
                      <a:pt x="21" y="6"/>
                    </a:lnTo>
                    <a:lnTo>
                      <a:pt x="13" y="0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>
                <a:defPPr>
                  <a:defRPr lang="en-US"/>
                </a:defPPr>
                <a:lvl1pPr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1pPr>
                <a:lvl2pPr marL="4572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2pPr>
                <a:lvl3pPr marL="9144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3pPr>
                <a:lvl4pPr marL="13716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4pPr>
                <a:lvl5pPr marL="18288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9pPr>
              </a:lstStyle>
              <a:p>
                <a:endParaRPr lang="ru-RU" dirty="0"/>
              </a:p>
            </p:txBody>
          </p:sp>
          <p:sp>
            <p:nvSpPr>
              <p:cNvPr id="30" name="Freeform 188"/>
              <p:cNvSpPr>
                <a:spLocks/>
              </p:cNvSpPr>
              <p:nvPr/>
            </p:nvSpPr>
            <p:spPr bwMode="auto">
              <a:xfrm rot="1285048">
                <a:off x="6629" y="6019"/>
                <a:ext cx="200" cy="42"/>
              </a:xfrm>
              <a:custGeom>
                <a:avLst/>
                <a:gdLst/>
                <a:ahLst/>
                <a:cxnLst>
                  <a:cxn ang="0">
                    <a:pos x="0" y="1"/>
                  </a:cxn>
                  <a:cxn ang="0">
                    <a:pos x="15" y="0"/>
                  </a:cxn>
                  <a:cxn ang="0">
                    <a:pos x="34" y="0"/>
                  </a:cxn>
                  <a:cxn ang="0">
                    <a:pos x="54" y="0"/>
                  </a:cxn>
                  <a:cxn ang="0">
                    <a:pos x="74" y="0"/>
                  </a:cxn>
                  <a:cxn ang="0">
                    <a:pos x="94" y="1"/>
                  </a:cxn>
                  <a:cxn ang="0">
                    <a:pos x="111" y="3"/>
                  </a:cxn>
                  <a:cxn ang="0">
                    <a:pos x="126" y="4"/>
                  </a:cxn>
                  <a:cxn ang="0">
                    <a:pos x="134" y="7"/>
                  </a:cxn>
                  <a:cxn ang="0">
                    <a:pos x="144" y="4"/>
                  </a:cxn>
                  <a:cxn ang="0">
                    <a:pos x="157" y="4"/>
                  </a:cxn>
                  <a:cxn ang="0">
                    <a:pos x="173" y="6"/>
                  </a:cxn>
                  <a:cxn ang="0">
                    <a:pos x="189" y="6"/>
                  </a:cxn>
                  <a:cxn ang="0">
                    <a:pos x="205" y="8"/>
                  </a:cxn>
                  <a:cxn ang="0">
                    <a:pos x="219" y="10"/>
                  </a:cxn>
                  <a:cxn ang="0">
                    <a:pos x="231" y="10"/>
                  </a:cxn>
                  <a:cxn ang="0">
                    <a:pos x="238" y="10"/>
                  </a:cxn>
                  <a:cxn ang="0">
                    <a:pos x="249" y="10"/>
                  </a:cxn>
                  <a:cxn ang="0">
                    <a:pos x="260" y="16"/>
                  </a:cxn>
                  <a:cxn ang="0">
                    <a:pos x="268" y="23"/>
                  </a:cxn>
                  <a:cxn ang="0">
                    <a:pos x="273" y="31"/>
                  </a:cxn>
                  <a:cxn ang="0">
                    <a:pos x="274" y="42"/>
                  </a:cxn>
                  <a:cxn ang="0">
                    <a:pos x="270" y="47"/>
                  </a:cxn>
                  <a:cxn ang="0">
                    <a:pos x="260" y="52"/>
                  </a:cxn>
                  <a:cxn ang="0">
                    <a:pos x="244" y="50"/>
                  </a:cxn>
                  <a:cxn ang="0">
                    <a:pos x="226" y="46"/>
                  </a:cxn>
                  <a:cxn ang="0">
                    <a:pos x="211" y="42"/>
                  </a:cxn>
                  <a:cxn ang="0">
                    <a:pos x="198" y="39"/>
                  </a:cxn>
                  <a:cxn ang="0">
                    <a:pos x="185" y="34"/>
                  </a:cxn>
                  <a:cxn ang="0">
                    <a:pos x="175" y="33"/>
                  </a:cxn>
                  <a:cxn ang="0">
                    <a:pos x="165" y="30"/>
                  </a:cxn>
                  <a:cxn ang="0">
                    <a:pos x="156" y="29"/>
                  </a:cxn>
                  <a:cxn ang="0">
                    <a:pos x="147" y="27"/>
                  </a:cxn>
                  <a:cxn ang="0">
                    <a:pos x="136" y="26"/>
                  </a:cxn>
                  <a:cxn ang="0">
                    <a:pos x="118" y="21"/>
                  </a:cxn>
                  <a:cxn ang="0">
                    <a:pos x="98" y="18"/>
                  </a:cxn>
                  <a:cxn ang="0">
                    <a:pos x="75" y="14"/>
                  </a:cxn>
                  <a:cxn ang="0">
                    <a:pos x="52" y="11"/>
                  </a:cxn>
                  <a:cxn ang="0">
                    <a:pos x="32" y="7"/>
                  </a:cxn>
                  <a:cxn ang="0">
                    <a:pos x="13" y="4"/>
                  </a:cxn>
                  <a:cxn ang="0">
                    <a:pos x="0" y="1"/>
                  </a:cxn>
                </a:cxnLst>
                <a:rect l="0" t="0" r="r" b="b"/>
                <a:pathLst>
                  <a:path w="274" h="52">
                    <a:moveTo>
                      <a:pt x="0" y="1"/>
                    </a:moveTo>
                    <a:lnTo>
                      <a:pt x="15" y="0"/>
                    </a:lnTo>
                    <a:lnTo>
                      <a:pt x="34" y="0"/>
                    </a:lnTo>
                    <a:lnTo>
                      <a:pt x="54" y="0"/>
                    </a:lnTo>
                    <a:lnTo>
                      <a:pt x="74" y="0"/>
                    </a:lnTo>
                    <a:lnTo>
                      <a:pt x="94" y="1"/>
                    </a:lnTo>
                    <a:lnTo>
                      <a:pt x="111" y="3"/>
                    </a:lnTo>
                    <a:lnTo>
                      <a:pt x="126" y="4"/>
                    </a:lnTo>
                    <a:lnTo>
                      <a:pt x="134" y="7"/>
                    </a:lnTo>
                    <a:lnTo>
                      <a:pt x="144" y="4"/>
                    </a:lnTo>
                    <a:lnTo>
                      <a:pt x="157" y="4"/>
                    </a:lnTo>
                    <a:lnTo>
                      <a:pt x="173" y="6"/>
                    </a:lnTo>
                    <a:lnTo>
                      <a:pt x="189" y="6"/>
                    </a:lnTo>
                    <a:lnTo>
                      <a:pt x="205" y="8"/>
                    </a:lnTo>
                    <a:lnTo>
                      <a:pt x="219" y="10"/>
                    </a:lnTo>
                    <a:lnTo>
                      <a:pt x="231" y="10"/>
                    </a:lnTo>
                    <a:lnTo>
                      <a:pt x="238" y="10"/>
                    </a:lnTo>
                    <a:lnTo>
                      <a:pt x="249" y="10"/>
                    </a:lnTo>
                    <a:lnTo>
                      <a:pt x="260" y="16"/>
                    </a:lnTo>
                    <a:lnTo>
                      <a:pt x="268" y="23"/>
                    </a:lnTo>
                    <a:lnTo>
                      <a:pt x="273" y="31"/>
                    </a:lnTo>
                    <a:lnTo>
                      <a:pt x="274" y="42"/>
                    </a:lnTo>
                    <a:lnTo>
                      <a:pt x="270" y="47"/>
                    </a:lnTo>
                    <a:lnTo>
                      <a:pt x="260" y="52"/>
                    </a:lnTo>
                    <a:lnTo>
                      <a:pt x="244" y="50"/>
                    </a:lnTo>
                    <a:lnTo>
                      <a:pt x="226" y="46"/>
                    </a:lnTo>
                    <a:lnTo>
                      <a:pt x="211" y="42"/>
                    </a:lnTo>
                    <a:lnTo>
                      <a:pt x="198" y="39"/>
                    </a:lnTo>
                    <a:lnTo>
                      <a:pt x="185" y="34"/>
                    </a:lnTo>
                    <a:lnTo>
                      <a:pt x="175" y="33"/>
                    </a:lnTo>
                    <a:lnTo>
                      <a:pt x="165" y="30"/>
                    </a:lnTo>
                    <a:lnTo>
                      <a:pt x="156" y="29"/>
                    </a:lnTo>
                    <a:lnTo>
                      <a:pt x="147" y="27"/>
                    </a:lnTo>
                    <a:lnTo>
                      <a:pt x="136" y="26"/>
                    </a:lnTo>
                    <a:lnTo>
                      <a:pt x="118" y="21"/>
                    </a:lnTo>
                    <a:lnTo>
                      <a:pt x="98" y="18"/>
                    </a:lnTo>
                    <a:lnTo>
                      <a:pt x="75" y="14"/>
                    </a:lnTo>
                    <a:lnTo>
                      <a:pt x="52" y="11"/>
                    </a:lnTo>
                    <a:lnTo>
                      <a:pt x="32" y="7"/>
                    </a:lnTo>
                    <a:lnTo>
                      <a:pt x="13" y="4"/>
                    </a:ln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>
                <a:defPPr>
                  <a:defRPr lang="en-US"/>
                </a:defPPr>
                <a:lvl1pPr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1pPr>
                <a:lvl2pPr marL="4572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2pPr>
                <a:lvl3pPr marL="9144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3pPr>
                <a:lvl4pPr marL="13716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4pPr>
                <a:lvl5pPr marL="18288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9pPr>
              </a:lstStyle>
              <a:p>
                <a:endParaRPr lang="ru-RU" dirty="0"/>
              </a:p>
            </p:txBody>
          </p:sp>
          <p:sp>
            <p:nvSpPr>
              <p:cNvPr id="31" name="Freeform 189"/>
              <p:cNvSpPr>
                <a:spLocks/>
              </p:cNvSpPr>
              <p:nvPr/>
            </p:nvSpPr>
            <p:spPr bwMode="auto">
              <a:xfrm rot="1285048">
                <a:off x="6809" y="6200"/>
                <a:ext cx="89" cy="76"/>
              </a:xfrm>
              <a:custGeom>
                <a:avLst/>
                <a:gdLst/>
                <a:ahLst/>
                <a:cxnLst>
                  <a:cxn ang="0">
                    <a:pos x="0" y="20"/>
                  </a:cxn>
                  <a:cxn ang="0">
                    <a:pos x="3" y="9"/>
                  </a:cxn>
                  <a:cxn ang="0">
                    <a:pos x="7" y="3"/>
                  </a:cxn>
                  <a:cxn ang="0">
                    <a:pos x="14" y="0"/>
                  </a:cxn>
                  <a:cxn ang="0">
                    <a:pos x="22" y="0"/>
                  </a:cxn>
                  <a:cxn ang="0">
                    <a:pos x="30" y="3"/>
                  </a:cxn>
                  <a:cxn ang="0">
                    <a:pos x="40" y="7"/>
                  </a:cxn>
                  <a:cxn ang="0">
                    <a:pos x="50" y="11"/>
                  </a:cxn>
                  <a:cxn ang="0">
                    <a:pos x="60" y="16"/>
                  </a:cxn>
                  <a:cxn ang="0">
                    <a:pos x="72" y="20"/>
                  </a:cxn>
                  <a:cxn ang="0">
                    <a:pos x="83" y="27"/>
                  </a:cxn>
                  <a:cxn ang="0">
                    <a:pos x="95" y="34"/>
                  </a:cxn>
                  <a:cxn ang="0">
                    <a:pos x="105" y="43"/>
                  </a:cxn>
                  <a:cxn ang="0">
                    <a:pos x="112" y="52"/>
                  </a:cxn>
                  <a:cxn ang="0">
                    <a:pos x="119" y="60"/>
                  </a:cxn>
                  <a:cxn ang="0">
                    <a:pos x="122" y="68"/>
                  </a:cxn>
                  <a:cxn ang="0">
                    <a:pos x="122" y="73"/>
                  </a:cxn>
                  <a:cxn ang="0">
                    <a:pos x="118" y="83"/>
                  </a:cxn>
                  <a:cxn ang="0">
                    <a:pos x="112" y="91"/>
                  </a:cxn>
                  <a:cxn ang="0">
                    <a:pos x="105" y="94"/>
                  </a:cxn>
                  <a:cxn ang="0">
                    <a:pos x="98" y="95"/>
                  </a:cxn>
                  <a:cxn ang="0">
                    <a:pos x="88" y="94"/>
                  </a:cxn>
                  <a:cxn ang="0">
                    <a:pos x="78" y="89"/>
                  </a:cxn>
                  <a:cxn ang="0">
                    <a:pos x="68" y="85"/>
                  </a:cxn>
                  <a:cxn ang="0">
                    <a:pos x="56" y="78"/>
                  </a:cxn>
                  <a:cxn ang="0">
                    <a:pos x="45" y="72"/>
                  </a:cxn>
                  <a:cxn ang="0">
                    <a:pos x="33" y="65"/>
                  </a:cxn>
                  <a:cxn ang="0">
                    <a:pos x="23" y="59"/>
                  </a:cxn>
                  <a:cxn ang="0">
                    <a:pos x="14" y="53"/>
                  </a:cxn>
                  <a:cxn ang="0">
                    <a:pos x="7" y="46"/>
                  </a:cxn>
                  <a:cxn ang="0">
                    <a:pos x="1" y="39"/>
                  </a:cxn>
                  <a:cxn ang="0">
                    <a:pos x="0" y="30"/>
                  </a:cxn>
                  <a:cxn ang="0">
                    <a:pos x="0" y="20"/>
                  </a:cxn>
                </a:cxnLst>
                <a:rect l="0" t="0" r="r" b="b"/>
                <a:pathLst>
                  <a:path w="122" h="95">
                    <a:moveTo>
                      <a:pt x="0" y="20"/>
                    </a:moveTo>
                    <a:lnTo>
                      <a:pt x="3" y="9"/>
                    </a:lnTo>
                    <a:lnTo>
                      <a:pt x="7" y="3"/>
                    </a:lnTo>
                    <a:lnTo>
                      <a:pt x="14" y="0"/>
                    </a:lnTo>
                    <a:lnTo>
                      <a:pt x="22" y="0"/>
                    </a:lnTo>
                    <a:lnTo>
                      <a:pt x="30" y="3"/>
                    </a:lnTo>
                    <a:lnTo>
                      <a:pt x="40" y="7"/>
                    </a:lnTo>
                    <a:lnTo>
                      <a:pt x="50" y="11"/>
                    </a:lnTo>
                    <a:lnTo>
                      <a:pt x="60" y="16"/>
                    </a:lnTo>
                    <a:lnTo>
                      <a:pt x="72" y="20"/>
                    </a:lnTo>
                    <a:lnTo>
                      <a:pt x="83" y="27"/>
                    </a:lnTo>
                    <a:lnTo>
                      <a:pt x="95" y="34"/>
                    </a:lnTo>
                    <a:lnTo>
                      <a:pt x="105" y="43"/>
                    </a:lnTo>
                    <a:lnTo>
                      <a:pt x="112" y="52"/>
                    </a:lnTo>
                    <a:lnTo>
                      <a:pt x="119" y="60"/>
                    </a:lnTo>
                    <a:lnTo>
                      <a:pt x="122" y="68"/>
                    </a:lnTo>
                    <a:lnTo>
                      <a:pt x="122" y="73"/>
                    </a:lnTo>
                    <a:lnTo>
                      <a:pt x="118" y="83"/>
                    </a:lnTo>
                    <a:lnTo>
                      <a:pt x="112" y="91"/>
                    </a:lnTo>
                    <a:lnTo>
                      <a:pt x="105" y="94"/>
                    </a:lnTo>
                    <a:lnTo>
                      <a:pt x="98" y="95"/>
                    </a:lnTo>
                    <a:lnTo>
                      <a:pt x="88" y="94"/>
                    </a:lnTo>
                    <a:lnTo>
                      <a:pt x="78" y="89"/>
                    </a:lnTo>
                    <a:lnTo>
                      <a:pt x="68" y="85"/>
                    </a:lnTo>
                    <a:lnTo>
                      <a:pt x="56" y="78"/>
                    </a:lnTo>
                    <a:lnTo>
                      <a:pt x="45" y="72"/>
                    </a:lnTo>
                    <a:lnTo>
                      <a:pt x="33" y="65"/>
                    </a:lnTo>
                    <a:lnTo>
                      <a:pt x="23" y="59"/>
                    </a:lnTo>
                    <a:lnTo>
                      <a:pt x="14" y="53"/>
                    </a:lnTo>
                    <a:lnTo>
                      <a:pt x="7" y="46"/>
                    </a:lnTo>
                    <a:lnTo>
                      <a:pt x="1" y="39"/>
                    </a:lnTo>
                    <a:lnTo>
                      <a:pt x="0" y="30"/>
                    </a:lnTo>
                    <a:lnTo>
                      <a:pt x="0" y="20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>
                <a:defPPr>
                  <a:defRPr lang="en-US"/>
                </a:defPPr>
                <a:lvl1pPr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1pPr>
                <a:lvl2pPr marL="4572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2pPr>
                <a:lvl3pPr marL="9144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3pPr>
                <a:lvl4pPr marL="13716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4pPr>
                <a:lvl5pPr marL="18288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9pPr>
              </a:lstStyle>
              <a:p>
                <a:endParaRPr lang="ru-RU" dirty="0"/>
              </a:p>
            </p:txBody>
          </p:sp>
          <p:sp>
            <p:nvSpPr>
              <p:cNvPr id="32" name="Freeform 190"/>
              <p:cNvSpPr>
                <a:spLocks/>
              </p:cNvSpPr>
              <p:nvPr/>
            </p:nvSpPr>
            <p:spPr bwMode="auto">
              <a:xfrm rot="1285048">
                <a:off x="6776" y="6251"/>
                <a:ext cx="74" cy="98"/>
              </a:xfrm>
              <a:custGeom>
                <a:avLst/>
                <a:gdLst/>
                <a:ahLst/>
                <a:cxnLst>
                  <a:cxn ang="0">
                    <a:pos x="51" y="11"/>
                  </a:cxn>
                  <a:cxn ang="0">
                    <a:pos x="58" y="16"/>
                  </a:cxn>
                  <a:cxn ang="0">
                    <a:pos x="68" y="20"/>
                  </a:cxn>
                  <a:cxn ang="0">
                    <a:pos x="80" y="26"/>
                  </a:cxn>
                  <a:cxn ang="0">
                    <a:pos x="88" y="31"/>
                  </a:cxn>
                  <a:cxn ang="0">
                    <a:pos x="97" y="40"/>
                  </a:cxn>
                  <a:cxn ang="0">
                    <a:pos x="101" y="50"/>
                  </a:cxn>
                  <a:cxn ang="0">
                    <a:pos x="100" y="63"/>
                  </a:cxn>
                  <a:cxn ang="0">
                    <a:pos x="94" y="79"/>
                  </a:cxn>
                  <a:cxn ang="0">
                    <a:pos x="84" y="95"/>
                  </a:cxn>
                  <a:cxn ang="0">
                    <a:pos x="75" y="106"/>
                  </a:cxn>
                  <a:cxn ang="0">
                    <a:pos x="68" y="113"/>
                  </a:cxn>
                  <a:cxn ang="0">
                    <a:pos x="59" y="119"/>
                  </a:cxn>
                  <a:cxn ang="0">
                    <a:pos x="52" y="121"/>
                  </a:cxn>
                  <a:cxn ang="0">
                    <a:pos x="45" y="121"/>
                  </a:cxn>
                  <a:cxn ang="0">
                    <a:pos x="39" y="118"/>
                  </a:cxn>
                  <a:cxn ang="0">
                    <a:pos x="32" y="113"/>
                  </a:cxn>
                  <a:cxn ang="0">
                    <a:pos x="19" y="100"/>
                  </a:cxn>
                  <a:cxn ang="0">
                    <a:pos x="8" y="82"/>
                  </a:cxn>
                  <a:cxn ang="0">
                    <a:pos x="0" y="59"/>
                  </a:cxn>
                  <a:cxn ang="0">
                    <a:pos x="0" y="37"/>
                  </a:cxn>
                  <a:cxn ang="0">
                    <a:pos x="3" y="27"/>
                  </a:cxn>
                  <a:cxn ang="0">
                    <a:pos x="5" y="17"/>
                  </a:cxn>
                  <a:cxn ang="0">
                    <a:pos x="8" y="8"/>
                  </a:cxn>
                  <a:cxn ang="0">
                    <a:pos x="12" y="3"/>
                  </a:cxn>
                  <a:cxn ang="0">
                    <a:pos x="18" y="0"/>
                  </a:cxn>
                  <a:cxn ang="0">
                    <a:pos x="25" y="0"/>
                  </a:cxn>
                  <a:cxn ang="0">
                    <a:pos x="36" y="3"/>
                  </a:cxn>
                  <a:cxn ang="0">
                    <a:pos x="51" y="11"/>
                  </a:cxn>
                </a:cxnLst>
                <a:rect l="0" t="0" r="r" b="b"/>
                <a:pathLst>
                  <a:path w="101" h="121">
                    <a:moveTo>
                      <a:pt x="51" y="11"/>
                    </a:moveTo>
                    <a:lnTo>
                      <a:pt x="58" y="16"/>
                    </a:lnTo>
                    <a:lnTo>
                      <a:pt x="68" y="20"/>
                    </a:lnTo>
                    <a:lnTo>
                      <a:pt x="80" y="26"/>
                    </a:lnTo>
                    <a:lnTo>
                      <a:pt x="88" y="31"/>
                    </a:lnTo>
                    <a:lnTo>
                      <a:pt x="97" y="40"/>
                    </a:lnTo>
                    <a:lnTo>
                      <a:pt x="101" y="50"/>
                    </a:lnTo>
                    <a:lnTo>
                      <a:pt x="100" y="63"/>
                    </a:lnTo>
                    <a:lnTo>
                      <a:pt x="94" y="79"/>
                    </a:lnTo>
                    <a:lnTo>
                      <a:pt x="84" y="95"/>
                    </a:lnTo>
                    <a:lnTo>
                      <a:pt x="75" y="106"/>
                    </a:lnTo>
                    <a:lnTo>
                      <a:pt x="68" y="113"/>
                    </a:lnTo>
                    <a:lnTo>
                      <a:pt x="59" y="119"/>
                    </a:lnTo>
                    <a:lnTo>
                      <a:pt x="52" y="121"/>
                    </a:lnTo>
                    <a:lnTo>
                      <a:pt x="45" y="121"/>
                    </a:lnTo>
                    <a:lnTo>
                      <a:pt x="39" y="118"/>
                    </a:lnTo>
                    <a:lnTo>
                      <a:pt x="32" y="113"/>
                    </a:lnTo>
                    <a:lnTo>
                      <a:pt x="19" y="100"/>
                    </a:lnTo>
                    <a:lnTo>
                      <a:pt x="8" y="82"/>
                    </a:lnTo>
                    <a:lnTo>
                      <a:pt x="0" y="59"/>
                    </a:lnTo>
                    <a:lnTo>
                      <a:pt x="0" y="37"/>
                    </a:lnTo>
                    <a:lnTo>
                      <a:pt x="3" y="27"/>
                    </a:lnTo>
                    <a:lnTo>
                      <a:pt x="5" y="17"/>
                    </a:lnTo>
                    <a:lnTo>
                      <a:pt x="8" y="8"/>
                    </a:lnTo>
                    <a:lnTo>
                      <a:pt x="12" y="3"/>
                    </a:lnTo>
                    <a:lnTo>
                      <a:pt x="18" y="0"/>
                    </a:lnTo>
                    <a:lnTo>
                      <a:pt x="25" y="0"/>
                    </a:lnTo>
                    <a:lnTo>
                      <a:pt x="36" y="3"/>
                    </a:lnTo>
                    <a:lnTo>
                      <a:pt x="51" y="11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>
                <a:defPPr>
                  <a:defRPr lang="en-US"/>
                </a:defPPr>
                <a:lvl1pPr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1pPr>
                <a:lvl2pPr marL="4572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2pPr>
                <a:lvl3pPr marL="9144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3pPr>
                <a:lvl4pPr marL="13716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4pPr>
                <a:lvl5pPr marL="18288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9pPr>
              </a:lstStyle>
              <a:p>
                <a:endParaRPr lang="ru-RU" dirty="0"/>
              </a:p>
            </p:txBody>
          </p:sp>
          <p:sp>
            <p:nvSpPr>
              <p:cNvPr id="33" name="Freeform 191"/>
              <p:cNvSpPr>
                <a:spLocks/>
              </p:cNvSpPr>
              <p:nvPr/>
            </p:nvSpPr>
            <p:spPr bwMode="auto">
              <a:xfrm rot="1285048">
                <a:off x="6754" y="6342"/>
                <a:ext cx="34" cy="53"/>
              </a:xfrm>
              <a:custGeom>
                <a:avLst/>
                <a:gdLst/>
                <a:ahLst/>
                <a:cxnLst>
                  <a:cxn ang="0">
                    <a:pos x="10" y="0"/>
                  </a:cxn>
                  <a:cxn ang="0">
                    <a:pos x="17" y="6"/>
                  </a:cxn>
                  <a:cxn ang="0">
                    <a:pos x="25" y="10"/>
                  </a:cxn>
                  <a:cxn ang="0">
                    <a:pos x="36" y="14"/>
                  </a:cxn>
                  <a:cxn ang="0">
                    <a:pos x="46" y="16"/>
                  </a:cxn>
                  <a:cxn ang="0">
                    <a:pos x="36" y="33"/>
                  </a:cxn>
                  <a:cxn ang="0">
                    <a:pos x="25" y="50"/>
                  </a:cxn>
                  <a:cxn ang="0">
                    <a:pos x="14" y="63"/>
                  </a:cxn>
                  <a:cxn ang="0">
                    <a:pos x="4" y="66"/>
                  </a:cxn>
                  <a:cxn ang="0">
                    <a:pos x="0" y="56"/>
                  </a:cxn>
                  <a:cxn ang="0">
                    <a:pos x="2" y="39"/>
                  </a:cxn>
                  <a:cxn ang="0">
                    <a:pos x="7" y="19"/>
                  </a:cxn>
                  <a:cxn ang="0">
                    <a:pos x="10" y="0"/>
                  </a:cxn>
                </a:cxnLst>
                <a:rect l="0" t="0" r="r" b="b"/>
                <a:pathLst>
                  <a:path w="46" h="66">
                    <a:moveTo>
                      <a:pt x="10" y="0"/>
                    </a:moveTo>
                    <a:lnTo>
                      <a:pt x="17" y="6"/>
                    </a:lnTo>
                    <a:lnTo>
                      <a:pt x="25" y="10"/>
                    </a:lnTo>
                    <a:lnTo>
                      <a:pt x="36" y="14"/>
                    </a:lnTo>
                    <a:lnTo>
                      <a:pt x="46" y="16"/>
                    </a:lnTo>
                    <a:lnTo>
                      <a:pt x="36" y="33"/>
                    </a:lnTo>
                    <a:lnTo>
                      <a:pt x="25" y="50"/>
                    </a:lnTo>
                    <a:lnTo>
                      <a:pt x="14" y="63"/>
                    </a:lnTo>
                    <a:lnTo>
                      <a:pt x="4" y="66"/>
                    </a:lnTo>
                    <a:lnTo>
                      <a:pt x="0" y="56"/>
                    </a:lnTo>
                    <a:lnTo>
                      <a:pt x="2" y="39"/>
                    </a:lnTo>
                    <a:lnTo>
                      <a:pt x="7" y="19"/>
                    </a:lnTo>
                    <a:lnTo>
                      <a:pt x="10" y="0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>
                <a:defPPr>
                  <a:defRPr lang="en-US"/>
                </a:defPPr>
                <a:lvl1pPr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1pPr>
                <a:lvl2pPr marL="4572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2pPr>
                <a:lvl3pPr marL="9144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3pPr>
                <a:lvl4pPr marL="13716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4pPr>
                <a:lvl5pPr marL="18288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9pPr>
              </a:lstStyle>
              <a:p>
                <a:endParaRPr lang="ru-RU" dirty="0"/>
              </a:p>
            </p:txBody>
          </p:sp>
        </p:grpSp>
        <p:sp>
          <p:nvSpPr>
            <p:cNvPr id="5" name="Freeform 192"/>
            <p:cNvSpPr>
              <a:spLocks/>
            </p:cNvSpPr>
            <p:nvPr/>
          </p:nvSpPr>
          <p:spPr bwMode="auto">
            <a:xfrm rot="20314952" flipH="1">
              <a:off x="6156" y="8814"/>
              <a:ext cx="192" cy="520"/>
            </a:xfrm>
            <a:custGeom>
              <a:avLst/>
              <a:gdLst/>
              <a:ahLst/>
              <a:cxnLst>
                <a:cxn ang="0">
                  <a:pos x="0" y="646"/>
                </a:cxn>
                <a:cxn ang="0">
                  <a:pos x="1" y="626"/>
                </a:cxn>
                <a:cxn ang="0">
                  <a:pos x="5" y="597"/>
                </a:cxn>
                <a:cxn ang="0">
                  <a:pos x="13" y="564"/>
                </a:cxn>
                <a:cxn ang="0">
                  <a:pos x="21" y="525"/>
                </a:cxn>
                <a:cxn ang="0">
                  <a:pos x="31" y="483"/>
                </a:cxn>
                <a:cxn ang="0">
                  <a:pos x="44" y="437"/>
                </a:cxn>
                <a:cxn ang="0">
                  <a:pos x="59" y="390"/>
                </a:cxn>
                <a:cxn ang="0">
                  <a:pos x="75" y="341"/>
                </a:cxn>
                <a:cxn ang="0">
                  <a:pos x="93" y="292"/>
                </a:cxn>
                <a:cxn ang="0">
                  <a:pos x="113" y="243"/>
                </a:cxn>
                <a:cxn ang="0">
                  <a:pos x="134" y="197"/>
                </a:cxn>
                <a:cxn ang="0">
                  <a:pos x="157" y="152"/>
                </a:cxn>
                <a:cxn ang="0">
                  <a:pos x="181" y="113"/>
                </a:cxn>
                <a:cxn ang="0">
                  <a:pos x="207" y="77"/>
                </a:cxn>
                <a:cxn ang="0">
                  <a:pos x="234" y="47"/>
                </a:cxn>
                <a:cxn ang="0">
                  <a:pos x="262" y="24"/>
                </a:cxn>
                <a:cxn ang="0">
                  <a:pos x="263" y="15"/>
                </a:cxn>
                <a:cxn ang="0">
                  <a:pos x="262" y="8"/>
                </a:cxn>
                <a:cxn ang="0">
                  <a:pos x="257" y="4"/>
                </a:cxn>
                <a:cxn ang="0">
                  <a:pos x="252" y="0"/>
                </a:cxn>
                <a:cxn ang="0">
                  <a:pos x="244" y="0"/>
                </a:cxn>
                <a:cxn ang="0">
                  <a:pos x="236" y="3"/>
                </a:cxn>
                <a:cxn ang="0">
                  <a:pos x="226" y="10"/>
                </a:cxn>
                <a:cxn ang="0">
                  <a:pos x="214" y="20"/>
                </a:cxn>
                <a:cxn ang="0">
                  <a:pos x="197" y="46"/>
                </a:cxn>
                <a:cxn ang="0">
                  <a:pos x="168" y="98"/>
                </a:cxn>
                <a:cxn ang="0">
                  <a:pos x="135" y="167"/>
                </a:cxn>
                <a:cxn ang="0">
                  <a:pos x="99" y="252"/>
                </a:cxn>
                <a:cxn ang="0">
                  <a:pos x="63" y="347"/>
                </a:cxn>
                <a:cxn ang="0">
                  <a:pos x="33" y="447"/>
                </a:cxn>
                <a:cxn ang="0">
                  <a:pos x="11" y="548"/>
                </a:cxn>
                <a:cxn ang="0">
                  <a:pos x="0" y="646"/>
                </a:cxn>
              </a:cxnLst>
              <a:rect l="0" t="0" r="r" b="b"/>
              <a:pathLst>
                <a:path w="263" h="646">
                  <a:moveTo>
                    <a:pt x="0" y="646"/>
                  </a:moveTo>
                  <a:lnTo>
                    <a:pt x="1" y="626"/>
                  </a:lnTo>
                  <a:lnTo>
                    <a:pt x="5" y="597"/>
                  </a:lnTo>
                  <a:lnTo>
                    <a:pt x="13" y="564"/>
                  </a:lnTo>
                  <a:lnTo>
                    <a:pt x="21" y="525"/>
                  </a:lnTo>
                  <a:lnTo>
                    <a:pt x="31" y="483"/>
                  </a:lnTo>
                  <a:lnTo>
                    <a:pt x="44" y="437"/>
                  </a:lnTo>
                  <a:lnTo>
                    <a:pt x="59" y="390"/>
                  </a:lnTo>
                  <a:lnTo>
                    <a:pt x="75" y="341"/>
                  </a:lnTo>
                  <a:lnTo>
                    <a:pt x="93" y="292"/>
                  </a:lnTo>
                  <a:lnTo>
                    <a:pt x="113" y="243"/>
                  </a:lnTo>
                  <a:lnTo>
                    <a:pt x="134" y="197"/>
                  </a:lnTo>
                  <a:lnTo>
                    <a:pt x="157" y="152"/>
                  </a:lnTo>
                  <a:lnTo>
                    <a:pt x="181" y="113"/>
                  </a:lnTo>
                  <a:lnTo>
                    <a:pt x="207" y="77"/>
                  </a:lnTo>
                  <a:lnTo>
                    <a:pt x="234" y="47"/>
                  </a:lnTo>
                  <a:lnTo>
                    <a:pt x="262" y="24"/>
                  </a:lnTo>
                  <a:lnTo>
                    <a:pt x="263" y="15"/>
                  </a:lnTo>
                  <a:lnTo>
                    <a:pt x="262" y="8"/>
                  </a:lnTo>
                  <a:lnTo>
                    <a:pt x="257" y="4"/>
                  </a:lnTo>
                  <a:lnTo>
                    <a:pt x="252" y="0"/>
                  </a:lnTo>
                  <a:lnTo>
                    <a:pt x="244" y="0"/>
                  </a:lnTo>
                  <a:lnTo>
                    <a:pt x="236" y="3"/>
                  </a:lnTo>
                  <a:lnTo>
                    <a:pt x="226" y="10"/>
                  </a:lnTo>
                  <a:lnTo>
                    <a:pt x="214" y="20"/>
                  </a:lnTo>
                  <a:lnTo>
                    <a:pt x="197" y="46"/>
                  </a:lnTo>
                  <a:lnTo>
                    <a:pt x="168" y="98"/>
                  </a:lnTo>
                  <a:lnTo>
                    <a:pt x="135" y="167"/>
                  </a:lnTo>
                  <a:lnTo>
                    <a:pt x="99" y="252"/>
                  </a:lnTo>
                  <a:lnTo>
                    <a:pt x="63" y="347"/>
                  </a:lnTo>
                  <a:lnTo>
                    <a:pt x="33" y="447"/>
                  </a:lnTo>
                  <a:lnTo>
                    <a:pt x="11" y="548"/>
                  </a:lnTo>
                  <a:lnTo>
                    <a:pt x="0" y="646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>
              <a:defPPr>
                <a:defRPr lang="en-US"/>
              </a:defPPr>
              <a:lvl1pPr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ru-RU" dirty="0"/>
            </a:p>
          </p:txBody>
        </p:sp>
      </p:grpSp>
      <p:grpSp>
        <p:nvGrpSpPr>
          <p:cNvPr id="34" name="Group 133"/>
          <p:cNvGrpSpPr>
            <a:grpSpLocks/>
          </p:cNvGrpSpPr>
          <p:nvPr/>
        </p:nvGrpSpPr>
        <p:grpSpPr bwMode="auto">
          <a:xfrm>
            <a:off x="3571868" y="1785926"/>
            <a:ext cx="1428760" cy="1325566"/>
            <a:chOff x="1311" y="9175"/>
            <a:chExt cx="1197" cy="1300"/>
          </a:xfrm>
        </p:grpSpPr>
        <p:sp>
          <p:nvSpPr>
            <p:cNvPr id="35" name="Freeform 134"/>
            <p:cNvSpPr>
              <a:spLocks/>
            </p:cNvSpPr>
            <p:nvPr/>
          </p:nvSpPr>
          <p:spPr bwMode="auto">
            <a:xfrm>
              <a:off x="1311" y="9175"/>
              <a:ext cx="1197" cy="1300"/>
            </a:xfrm>
            <a:custGeom>
              <a:avLst/>
              <a:gdLst/>
              <a:ahLst/>
              <a:cxnLst>
                <a:cxn ang="0">
                  <a:pos x="362" y="39"/>
                </a:cxn>
                <a:cxn ang="0">
                  <a:pos x="186" y="147"/>
                </a:cxn>
                <a:cxn ang="0">
                  <a:pos x="62" y="310"/>
                </a:cxn>
                <a:cxn ang="0">
                  <a:pos x="3" y="510"/>
                </a:cxn>
                <a:cxn ang="0">
                  <a:pos x="26" y="733"/>
                </a:cxn>
                <a:cxn ang="0">
                  <a:pos x="129" y="925"/>
                </a:cxn>
                <a:cxn ang="0">
                  <a:pos x="296" y="1061"/>
                </a:cxn>
                <a:cxn ang="0">
                  <a:pos x="506" y="1126"/>
                </a:cxn>
                <a:cxn ang="0">
                  <a:pos x="732" y="1103"/>
                </a:cxn>
                <a:cxn ang="0">
                  <a:pos x="924" y="1001"/>
                </a:cxn>
                <a:cxn ang="0">
                  <a:pos x="1060" y="834"/>
                </a:cxn>
                <a:cxn ang="0">
                  <a:pos x="1125" y="622"/>
                </a:cxn>
                <a:cxn ang="0">
                  <a:pos x="1104" y="400"/>
                </a:cxn>
                <a:cxn ang="0">
                  <a:pos x="1004" y="212"/>
                </a:cxn>
                <a:cxn ang="0">
                  <a:pos x="841" y="73"/>
                </a:cxn>
                <a:cxn ang="0">
                  <a:pos x="636" y="4"/>
                </a:cxn>
                <a:cxn ang="0">
                  <a:pos x="624" y="42"/>
                </a:cxn>
                <a:cxn ang="0">
                  <a:pos x="564" y="66"/>
                </a:cxn>
                <a:cxn ang="0">
                  <a:pos x="674" y="121"/>
                </a:cxn>
                <a:cxn ang="0">
                  <a:pos x="787" y="217"/>
                </a:cxn>
                <a:cxn ang="0">
                  <a:pos x="818" y="321"/>
                </a:cxn>
                <a:cxn ang="0">
                  <a:pos x="805" y="432"/>
                </a:cxn>
                <a:cxn ang="0">
                  <a:pos x="764" y="516"/>
                </a:cxn>
                <a:cxn ang="0">
                  <a:pos x="693" y="577"/>
                </a:cxn>
                <a:cxn ang="0">
                  <a:pos x="646" y="575"/>
                </a:cxn>
                <a:cxn ang="0">
                  <a:pos x="643" y="498"/>
                </a:cxn>
                <a:cxn ang="0">
                  <a:pos x="669" y="441"/>
                </a:cxn>
                <a:cxn ang="0">
                  <a:pos x="706" y="347"/>
                </a:cxn>
                <a:cxn ang="0">
                  <a:pos x="713" y="259"/>
                </a:cxn>
                <a:cxn ang="0">
                  <a:pos x="656" y="186"/>
                </a:cxn>
                <a:cxn ang="0">
                  <a:pos x="553" y="164"/>
                </a:cxn>
                <a:cxn ang="0">
                  <a:pos x="480" y="193"/>
                </a:cxn>
                <a:cxn ang="0">
                  <a:pos x="428" y="276"/>
                </a:cxn>
                <a:cxn ang="0">
                  <a:pos x="337" y="337"/>
                </a:cxn>
                <a:cxn ang="0">
                  <a:pos x="300" y="360"/>
                </a:cxn>
                <a:cxn ang="0">
                  <a:pos x="314" y="373"/>
                </a:cxn>
                <a:cxn ang="0">
                  <a:pos x="424" y="348"/>
                </a:cxn>
                <a:cxn ang="0">
                  <a:pos x="504" y="333"/>
                </a:cxn>
                <a:cxn ang="0">
                  <a:pos x="549" y="351"/>
                </a:cxn>
                <a:cxn ang="0">
                  <a:pos x="536" y="383"/>
                </a:cxn>
                <a:cxn ang="0">
                  <a:pos x="440" y="461"/>
                </a:cxn>
                <a:cxn ang="0">
                  <a:pos x="386" y="546"/>
                </a:cxn>
                <a:cxn ang="0">
                  <a:pos x="316" y="497"/>
                </a:cxn>
                <a:cxn ang="0">
                  <a:pos x="271" y="384"/>
                </a:cxn>
                <a:cxn ang="0">
                  <a:pos x="297" y="259"/>
                </a:cxn>
                <a:cxn ang="0">
                  <a:pos x="399" y="131"/>
                </a:cxn>
                <a:cxn ang="0">
                  <a:pos x="487" y="94"/>
                </a:cxn>
                <a:cxn ang="0">
                  <a:pos x="470" y="42"/>
                </a:cxn>
                <a:cxn ang="0">
                  <a:pos x="513" y="0"/>
                </a:cxn>
              </a:cxnLst>
              <a:rect l="0" t="0" r="r" b="b"/>
              <a:pathLst>
                <a:path w="1128" h="1129">
                  <a:moveTo>
                    <a:pt x="516" y="3"/>
                  </a:moveTo>
                  <a:lnTo>
                    <a:pt x="463" y="10"/>
                  </a:lnTo>
                  <a:lnTo>
                    <a:pt x="411" y="22"/>
                  </a:lnTo>
                  <a:lnTo>
                    <a:pt x="362" y="39"/>
                  </a:lnTo>
                  <a:lnTo>
                    <a:pt x="314" y="59"/>
                  </a:lnTo>
                  <a:lnTo>
                    <a:pt x="268" y="85"/>
                  </a:lnTo>
                  <a:lnTo>
                    <a:pt x="227" y="114"/>
                  </a:lnTo>
                  <a:lnTo>
                    <a:pt x="186" y="147"/>
                  </a:lnTo>
                  <a:lnTo>
                    <a:pt x="150" y="183"/>
                  </a:lnTo>
                  <a:lnTo>
                    <a:pt x="117" y="222"/>
                  </a:lnTo>
                  <a:lnTo>
                    <a:pt x="88" y="264"/>
                  </a:lnTo>
                  <a:lnTo>
                    <a:pt x="62" y="310"/>
                  </a:lnTo>
                  <a:lnTo>
                    <a:pt x="41" y="356"/>
                  </a:lnTo>
                  <a:lnTo>
                    <a:pt x="23" y="406"/>
                  </a:lnTo>
                  <a:lnTo>
                    <a:pt x="11" y="456"/>
                  </a:lnTo>
                  <a:lnTo>
                    <a:pt x="3" y="510"/>
                  </a:lnTo>
                  <a:lnTo>
                    <a:pt x="0" y="565"/>
                  </a:lnTo>
                  <a:lnTo>
                    <a:pt x="3" y="622"/>
                  </a:lnTo>
                  <a:lnTo>
                    <a:pt x="12" y="678"/>
                  </a:lnTo>
                  <a:lnTo>
                    <a:pt x="26" y="733"/>
                  </a:lnTo>
                  <a:lnTo>
                    <a:pt x="45" y="785"/>
                  </a:lnTo>
                  <a:lnTo>
                    <a:pt x="68" y="834"/>
                  </a:lnTo>
                  <a:lnTo>
                    <a:pt x="97" y="880"/>
                  </a:lnTo>
                  <a:lnTo>
                    <a:pt x="129" y="925"/>
                  </a:lnTo>
                  <a:lnTo>
                    <a:pt x="166" y="963"/>
                  </a:lnTo>
                  <a:lnTo>
                    <a:pt x="205" y="1001"/>
                  </a:lnTo>
                  <a:lnTo>
                    <a:pt x="248" y="1033"/>
                  </a:lnTo>
                  <a:lnTo>
                    <a:pt x="296" y="1061"/>
                  </a:lnTo>
                  <a:lnTo>
                    <a:pt x="345" y="1084"/>
                  </a:lnTo>
                  <a:lnTo>
                    <a:pt x="396" y="1103"/>
                  </a:lnTo>
                  <a:lnTo>
                    <a:pt x="450" y="1117"/>
                  </a:lnTo>
                  <a:lnTo>
                    <a:pt x="506" y="1126"/>
                  </a:lnTo>
                  <a:lnTo>
                    <a:pt x="564" y="1129"/>
                  </a:lnTo>
                  <a:lnTo>
                    <a:pt x="621" y="1126"/>
                  </a:lnTo>
                  <a:lnTo>
                    <a:pt x="677" y="1117"/>
                  </a:lnTo>
                  <a:lnTo>
                    <a:pt x="732" y="1103"/>
                  </a:lnTo>
                  <a:lnTo>
                    <a:pt x="784" y="1084"/>
                  </a:lnTo>
                  <a:lnTo>
                    <a:pt x="833" y="1061"/>
                  </a:lnTo>
                  <a:lnTo>
                    <a:pt x="879" y="1033"/>
                  </a:lnTo>
                  <a:lnTo>
                    <a:pt x="924" y="1001"/>
                  </a:lnTo>
                  <a:lnTo>
                    <a:pt x="962" y="963"/>
                  </a:lnTo>
                  <a:lnTo>
                    <a:pt x="1000" y="925"/>
                  </a:lnTo>
                  <a:lnTo>
                    <a:pt x="1032" y="880"/>
                  </a:lnTo>
                  <a:lnTo>
                    <a:pt x="1060" y="834"/>
                  </a:lnTo>
                  <a:lnTo>
                    <a:pt x="1083" y="785"/>
                  </a:lnTo>
                  <a:lnTo>
                    <a:pt x="1102" y="733"/>
                  </a:lnTo>
                  <a:lnTo>
                    <a:pt x="1116" y="678"/>
                  </a:lnTo>
                  <a:lnTo>
                    <a:pt x="1125" y="622"/>
                  </a:lnTo>
                  <a:lnTo>
                    <a:pt x="1128" y="565"/>
                  </a:lnTo>
                  <a:lnTo>
                    <a:pt x="1125" y="508"/>
                  </a:lnTo>
                  <a:lnTo>
                    <a:pt x="1116" y="454"/>
                  </a:lnTo>
                  <a:lnTo>
                    <a:pt x="1104" y="400"/>
                  </a:lnTo>
                  <a:lnTo>
                    <a:pt x="1085" y="348"/>
                  </a:lnTo>
                  <a:lnTo>
                    <a:pt x="1062" y="301"/>
                  </a:lnTo>
                  <a:lnTo>
                    <a:pt x="1034" y="255"/>
                  </a:lnTo>
                  <a:lnTo>
                    <a:pt x="1004" y="212"/>
                  </a:lnTo>
                  <a:lnTo>
                    <a:pt x="968" y="171"/>
                  </a:lnTo>
                  <a:lnTo>
                    <a:pt x="929" y="135"/>
                  </a:lnTo>
                  <a:lnTo>
                    <a:pt x="888" y="102"/>
                  </a:lnTo>
                  <a:lnTo>
                    <a:pt x="841" y="73"/>
                  </a:lnTo>
                  <a:lnTo>
                    <a:pt x="794" y="49"/>
                  </a:lnTo>
                  <a:lnTo>
                    <a:pt x="744" y="30"/>
                  </a:lnTo>
                  <a:lnTo>
                    <a:pt x="690" y="14"/>
                  </a:lnTo>
                  <a:lnTo>
                    <a:pt x="636" y="4"/>
                  </a:lnTo>
                  <a:lnTo>
                    <a:pt x="579" y="0"/>
                  </a:lnTo>
                  <a:lnTo>
                    <a:pt x="589" y="13"/>
                  </a:lnTo>
                  <a:lnTo>
                    <a:pt x="604" y="27"/>
                  </a:lnTo>
                  <a:lnTo>
                    <a:pt x="624" y="42"/>
                  </a:lnTo>
                  <a:lnTo>
                    <a:pt x="646" y="58"/>
                  </a:lnTo>
                  <a:lnTo>
                    <a:pt x="623" y="58"/>
                  </a:lnTo>
                  <a:lnTo>
                    <a:pt x="601" y="59"/>
                  </a:lnTo>
                  <a:lnTo>
                    <a:pt x="564" y="66"/>
                  </a:lnTo>
                  <a:lnTo>
                    <a:pt x="578" y="73"/>
                  </a:lnTo>
                  <a:lnTo>
                    <a:pt x="595" y="82"/>
                  </a:lnTo>
                  <a:lnTo>
                    <a:pt x="633" y="99"/>
                  </a:lnTo>
                  <a:lnTo>
                    <a:pt x="674" y="121"/>
                  </a:lnTo>
                  <a:lnTo>
                    <a:pt x="716" y="147"/>
                  </a:lnTo>
                  <a:lnTo>
                    <a:pt x="754" y="179"/>
                  </a:lnTo>
                  <a:lnTo>
                    <a:pt x="771" y="197"/>
                  </a:lnTo>
                  <a:lnTo>
                    <a:pt x="787" y="217"/>
                  </a:lnTo>
                  <a:lnTo>
                    <a:pt x="798" y="240"/>
                  </a:lnTo>
                  <a:lnTo>
                    <a:pt x="808" y="265"/>
                  </a:lnTo>
                  <a:lnTo>
                    <a:pt x="816" y="292"/>
                  </a:lnTo>
                  <a:lnTo>
                    <a:pt x="818" y="321"/>
                  </a:lnTo>
                  <a:lnTo>
                    <a:pt x="818" y="351"/>
                  </a:lnTo>
                  <a:lnTo>
                    <a:pt x="816" y="380"/>
                  </a:lnTo>
                  <a:lnTo>
                    <a:pt x="811" y="408"/>
                  </a:lnTo>
                  <a:lnTo>
                    <a:pt x="805" y="432"/>
                  </a:lnTo>
                  <a:lnTo>
                    <a:pt x="797" y="456"/>
                  </a:lnTo>
                  <a:lnTo>
                    <a:pt x="787" y="478"/>
                  </a:lnTo>
                  <a:lnTo>
                    <a:pt x="775" y="498"/>
                  </a:lnTo>
                  <a:lnTo>
                    <a:pt x="764" y="516"/>
                  </a:lnTo>
                  <a:lnTo>
                    <a:pt x="751" y="533"/>
                  </a:lnTo>
                  <a:lnTo>
                    <a:pt x="736" y="547"/>
                  </a:lnTo>
                  <a:lnTo>
                    <a:pt x="708" y="569"/>
                  </a:lnTo>
                  <a:lnTo>
                    <a:pt x="693" y="577"/>
                  </a:lnTo>
                  <a:lnTo>
                    <a:pt x="679" y="583"/>
                  </a:lnTo>
                  <a:lnTo>
                    <a:pt x="664" y="588"/>
                  </a:lnTo>
                  <a:lnTo>
                    <a:pt x="651" y="589"/>
                  </a:lnTo>
                  <a:lnTo>
                    <a:pt x="646" y="575"/>
                  </a:lnTo>
                  <a:lnTo>
                    <a:pt x="641" y="557"/>
                  </a:lnTo>
                  <a:lnTo>
                    <a:pt x="640" y="539"/>
                  </a:lnTo>
                  <a:lnTo>
                    <a:pt x="641" y="518"/>
                  </a:lnTo>
                  <a:lnTo>
                    <a:pt x="643" y="498"/>
                  </a:lnTo>
                  <a:lnTo>
                    <a:pt x="647" y="481"/>
                  </a:lnTo>
                  <a:lnTo>
                    <a:pt x="653" y="465"/>
                  </a:lnTo>
                  <a:lnTo>
                    <a:pt x="660" y="454"/>
                  </a:lnTo>
                  <a:lnTo>
                    <a:pt x="669" y="441"/>
                  </a:lnTo>
                  <a:lnTo>
                    <a:pt x="679" y="420"/>
                  </a:lnTo>
                  <a:lnTo>
                    <a:pt x="689" y="399"/>
                  </a:lnTo>
                  <a:lnTo>
                    <a:pt x="697" y="373"/>
                  </a:lnTo>
                  <a:lnTo>
                    <a:pt x="706" y="347"/>
                  </a:lnTo>
                  <a:lnTo>
                    <a:pt x="713" y="321"/>
                  </a:lnTo>
                  <a:lnTo>
                    <a:pt x="716" y="298"/>
                  </a:lnTo>
                  <a:lnTo>
                    <a:pt x="718" y="279"/>
                  </a:lnTo>
                  <a:lnTo>
                    <a:pt x="713" y="259"/>
                  </a:lnTo>
                  <a:lnTo>
                    <a:pt x="705" y="240"/>
                  </a:lnTo>
                  <a:lnTo>
                    <a:pt x="692" y="220"/>
                  </a:lnTo>
                  <a:lnTo>
                    <a:pt x="676" y="202"/>
                  </a:lnTo>
                  <a:lnTo>
                    <a:pt x="656" y="186"/>
                  </a:lnTo>
                  <a:lnTo>
                    <a:pt x="633" y="174"/>
                  </a:lnTo>
                  <a:lnTo>
                    <a:pt x="605" y="166"/>
                  </a:lnTo>
                  <a:lnTo>
                    <a:pt x="576" y="163"/>
                  </a:lnTo>
                  <a:lnTo>
                    <a:pt x="553" y="164"/>
                  </a:lnTo>
                  <a:lnTo>
                    <a:pt x="532" y="167"/>
                  </a:lnTo>
                  <a:lnTo>
                    <a:pt x="513" y="173"/>
                  </a:lnTo>
                  <a:lnTo>
                    <a:pt x="496" y="181"/>
                  </a:lnTo>
                  <a:lnTo>
                    <a:pt x="480" y="193"/>
                  </a:lnTo>
                  <a:lnTo>
                    <a:pt x="466" y="212"/>
                  </a:lnTo>
                  <a:lnTo>
                    <a:pt x="453" y="235"/>
                  </a:lnTo>
                  <a:lnTo>
                    <a:pt x="441" y="265"/>
                  </a:lnTo>
                  <a:lnTo>
                    <a:pt x="428" y="276"/>
                  </a:lnTo>
                  <a:lnTo>
                    <a:pt x="412" y="289"/>
                  </a:lnTo>
                  <a:lnTo>
                    <a:pt x="373" y="315"/>
                  </a:lnTo>
                  <a:lnTo>
                    <a:pt x="355" y="327"/>
                  </a:lnTo>
                  <a:lnTo>
                    <a:pt x="337" y="337"/>
                  </a:lnTo>
                  <a:lnTo>
                    <a:pt x="323" y="344"/>
                  </a:lnTo>
                  <a:lnTo>
                    <a:pt x="314" y="348"/>
                  </a:lnTo>
                  <a:lnTo>
                    <a:pt x="304" y="356"/>
                  </a:lnTo>
                  <a:lnTo>
                    <a:pt x="300" y="360"/>
                  </a:lnTo>
                  <a:lnTo>
                    <a:pt x="300" y="364"/>
                  </a:lnTo>
                  <a:lnTo>
                    <a:pt x="301" y="369"/>
                  </a:lnTo>
                  <a:lnTo>
                    <a:pt x="307" y="372"/>
                  </a:lnTo>
                  <a:lnTo>
                    <a:pt x="314" y="373"/>
                  </a:lnTo>
                  <a:lnTo>
                    <a:pt x="327" y="373"/>
                  </a:lnTo>
                  <a:lnTo>
                    <a:pt x="345" y="370"/>
                  </a:lnTo>
                  <a:lnTo>
                    <a:pt x="369" y="364"/>
                  </a:lnTo>
                  <a:lnTo>
                    <a:pt x="424" y="348"/>
                  </a:lnTo>
                  <a:lnTo>
                    <a:pt x="451" y="341"/>
                  </a:lnTo>
                  <a:lnTo>
                    <a:pt x="476" y="336"/>
                  </a:lnTo>
                  <a:lnTo>
                    <a:pt x="496" y="333"/>
                  </a:lnTo>
                  <a:lnTo>
                    <a:pt x="504" y="333"/>
                  </a:lnTo>
                  <a:lnTo>
                    <a:pt x="510" y="334"/>
                  </a:lnTo>
                  <a:lnTo>
                    <a:pt x="532" y="340"/>
                  </a:lnTo>
                  <a:lnTo>
                    <a:pt x="542" y="346"/>
                  </a:lnTo>
                  <a:lnTo>
                    <a:pt x="549" y="351"/>
                  </a:lnTo>
                  <a:lnTo>
                    <a:pt x="552" y="360"/>
                  </a:lnTo>
                  <a:lnTo>
                    <a:pt x="548" y="370"/>
                  </a:lnTo>
                  <a:lnTo>
                    <a:pt x="543" y="377"/>
                  </a:lnTo>
                  <a:lnTo>
                    <a:pt x="536" y="383"/>
                  </a:lnTo>
                  <a:lnTo>
                    <a:pt x="527" y="390"/>
                  </a:lnTo>
                  <a:lnTo>
                    <a:pt x="516" y="399"/>
                  </a:lnTo>
                  <a:lnTo>
                    <a:pt x="464" y="439"/>
                  </a:lnTo>
                  <a:lnTo>
                    <a:pt x="440" y="461"/>
                  </a:lnTo>
                  <a:lnTo>
                    <a:pt x="419" y="482"/>
                  </a:lnTo>
                  <a:lnTo>
                    <a:pt x="404" y="504"/>
                  </a:lnTo>
                  <a:lnTo>
                    <a:pt x="392" y="526"/>
                  </a:lnTo>
                  <a:lnTo>
                    <a:pt x="386" y="546"/>
                  </a:lnTo>
                  <a:lnTo>
                    <a:pt x="386" y="565"/>
                  </a:lnTo>
                  <a:lnTo>
                    <a:pt x="360" y="541"/>
                  </a:lnTo>
                  <a:lnTo>
                    <a:pt x="337" y="520"/>
                  </a:lnTo>
                  <a:lnTo>
                    <a:pt x="316" y="497"/>
                  </a:lnTo>
                  <a:lnTo>
                    <a:pt x="299" y="474"/>
                  </a:lnTo>
                  <a:lnTo>
                    <a:pt x="284" y="448"/>
                  </a:lnTo>
                  <a:lnTo>
                    <a:pt x="274" y="419"/>
                  </a:lnTo>
                  <a:lnTo>
                    <a:pt x="271" y="384"/>
                  </a:lnTo>
                  <a:lnTo>
                    <a:pt x="271" y="366"/>
                  </a:lnTo>
                  <a:lnTo>
                    <a:pt x="273" y="346"/>
                  </a:lnTo>
                  <a:lnTo>
                    <a:pt x="281" y="302"/>
                  </a:lnTo>
                  <a:lnTo>
                    <a:pt x="297" y="259"/>
                  </a:lnTo>
                  <a:lnTo>
                    <a:pt x="319" y="217"/>
                  </a:lnTo>
                  <a:lnTo>
                    <a:pt x="347" y="179"/>
                  </a:lnTo>
                  <a:lnTo>
                    <a:pt x="381" y="145"/>
                  </a:lnTo>
                  <a:lnTo>
                    <a:pt x="399" y="131"/>
                  </a:lnTo>
                  <a:lnTo>
                    <a:pt x="419" y="118"/>
                  </a:lnTo>
                  <a:lnTo>
                    <a:pt x="441" y="108"/>
                  </a:lnTo>
                  <a:lnTo>
                    <a:pt x="464" y="99"/>
                  </a:lnTo>
                  <a:lnTo>
                    <a:pt x="487" y="94"/>
                  </a:lnTo>
                  <a:lnTo>
                    <a:pt x="513" y="91"/>
                  </a:lnTo>
                  <a:lnTo>
                    <a:pt x="483" y="73"/>
                  </a:lnTo>
                  <a:lnTo>
                    <a:pt x="450" y="55"/>
                  </a:lnTo>
                  <a:lnTo>
                    <a:pt x="470" y="42"/>
                  </a:lnTo>
                  <a:lnTo>
                    <a:pt x="486" y="29"/>
                  </a:lnTo>
                  <a:lnTo>
                    <a:pt x="500" y="16"/>
                  </a:lnTo>
                  <a:lnTo>
                    <a:pt x="516" y="3"/>
                  </a:lnTo>
                  <a:lnTo>
                    <a:pt x="513" y="0"/>
                  </a:lnTo>
                  <a:lnTo>
                    <a:pt x="516" y="3"/>
                  </a:lnTo>
                  <a:close/>
                </a:path>
              </a:pathLst>
            </a:custGeom>
            <a:solidFill>
              <a:srgbClr val="993300"/>
            </a:solidFill>
            <a:ln w="9525" cmpd="sng">
              <a:noFill/>
              <a:round/>
              <a:headEnd/>
              <a:tailEnd/>
            </a:ln>
          </p:spPr>
          <p:txBody>
            <a:bodyPr/>
            <a:lstStyle>
              <a:defPPr>
                <a:defRPr lang="en-US"/>
              </a:defPPr>
              <a:lvl1pPr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ru-RU" dirty="0"/>
            </a:p>
          </p:txBody>
        </p:sp>
        <p:sp>
          <p:nvSpPr>
            <p:cNvPr id="36" name="Freeform 135"/>
            <p:cNvSpPr>
              <a:spLocks/>
            </p:cNvSpPr>
            <p:nvPr/>
          </p:nvSpPr>
          <p:spPr bwMode="auto">
            <a:xfrm>
              <a:off x="1385" y="9359"/>
              <a:ext cx="665" cy="1056"/>
            </a:xfrm>
            <a:custGeom>
              <a:avLst/>
              <a:gdLst/>
              <a:ahLst/>
              <a:cxnLst>
                <a:cxn ang="0">
                  <a:pos x="432" y="73"/>
                </a:cxn>
                <a:cxn ang="0">
                  <a:pos x="491" y="40"/>
                </a:cxn>
                <a:cxn ang="0">
                  <a:pos x="532" y="43"/>
                </a:cxn>
                <a:cxn ang="0">
                  <a:pos x="578" y="66"/>
                </a:cxn>
                <a:cxn ang="0">
                  <a:pos x="597" y="106"/>
                </a:cxn>
                <a:cxn ang="0">
                  <a:pos x="594" y="157"/>
                </a:cxn>
                <a:cxn ang="0">
                  <a:pos x="560" y="260"/>
                </a:cxn>
                <a:cxn ang="0">
                  <a:pos x="512" y="348"/>
                </a:cxn>
                <a:cxn ang="0">
                  <a:pos x="505" y="410"/>
                </a:cxn>
                <a:cxn ang="0">
                  <a:pos x="542" y="475"/>
                </a:cxn>
                <a:cxn ang="0">
                  <a:pos x="602" y="560"/>
                </a:cxn>
                <a:cxn ang="0">
                  <a:pos x="626" y="651"/>
                </a:cxn>
                <a:cxn ang="0">
                  <a:pos x="606" y="750"/>
                </a:cxn>
                <a:cxn ang="0">
                  <a:pos x="550" y="838"/>
                </a:cxn>
                <a:cxn ang="0">
                  <a:pos x="504" y="884"/>
                </a:cxn>
                <a:cxn ang="0">
                  <a:pos x="443" y="845"/>
                </a:cxn>
                <a:cxn ang="0">
                  <a:pos x="384" y="831"/>
                </a:cxn>
                <a:cxn ang="0">
                  <a:pos x="377" y="857"/>
                </a:cxn>
                <a:cxn ang="0">
                  <a:pos x="429" y="910"/>
                </a:cxn>
                <a:cxn ang="0">
                  <a:pos x="334" y="881"/>
                </a:cxn>
                <a:cxn ang="0">
                  <a:pos x="211" y="811"/>
                </a:cxn>
                <a:cxn ang="0">
                  <a:pos x="119" y="727"/>
                </a:cxn>
                <a:cxn ang="0">
                  <a:pos x="54" y="632"/>
                </a:cxn>
                <a:cxn ang="0">
                  <a:pos x="15" y="531"/>
                </a:cxn>
                <a:cxn ang="0">
                  <a:pos x="0" y="426"/>
                </a:cxn>
                <a:cxn ang="0">
                  <a:pos x="8" y="322"/>
                </a:cxn>
                <a:cxn ang="0">
                  <a:pos x="36" y="224"/>
                </a:cxn>
                <a:cxn ang="0">
                  <a:pos x="83" y="135"/>
                </a:cxn>
                <a:cxn ang="0">
                  <a:pos x="148" y="59"/>
                </a:cxn>
                <a:cxn ang="0">
                  <a:pos x="227" y="0"/>
                </a:cxn>
                <a:cxn ang="0">
                  <a:pos x="162" y="125"/>
                </a:cxn>
                <a:cxn ang="0">
                  <a:pos x="145" y="239"/>
                </a:cxn>
                <a:cxn ang="0">
                  <a:pos x="168" y="335"/>
                </a:cxn>
                <a:cxn ang="0">
                  <a:pos x="223" y="413"/>
                </a:cxn>
                <a:cxn ang="0">
                  <a:pos x="302" y="469"/>
                </a:cxn>
                <a:cxn ang="0">
                  <a:pos x="380" y="498"/>
                </a:cxn>
                <a:cxn ang="0">
                  <a:pos x="424" y="502"/>
                </a:cxn>
                <a:cxn ang="0">
                  <a:pos x="442" y="491"/>
                </a:cxn>
                <a:cxn ang="0">
                  <a:pos x="433" y="469"/>
                </a:cxn>
                <a:cxn ang="0">
                  <a:pos x="400" y="448"/>
                </a:cxn>
                <a:cxn ang="0">
                  <a:pos x="367" y="423"/>
                </a:cxn>
                <a:cxn ang="0">
                  <a:pos x="400" y="353"/>
                </a:cxn>
                <a:cxn ang="0">
                  <a:pos x="469" y="266"/>
                </a:cxn>
                <a:cxn ang="0">
                  <a:pos x="522" y="214"/>
                </a:cxn>
                <a:cxn ang="0">
                  <a:pos x="531" y="177"/>
                </a:cxn>
                <a:cxn ang="0">
                  <a:pos x="504" y="144"/>
                </a:cxn>
                <a:cxn ang="0">
                  <a:pos x="440" y="106"/>
                </a:cxn>
                <a:cxn ang="0">
                  <a:pos x="410" y="95"/>
                </a:cxn>
              </a:cxnLst>
              <a:rect l="0" t="0" r="r" b="b"/>
              <a:pathLst>
                <a:path w="626" h="917">
                  <a:moveTo>
                    <a:pt x="410" y="95"/>
                  </a:moveTo>
                  <a:lnTo>
                    <a:pt x="420" y="83"/>
                  </a:lnTo>
                  <a:lnTo>
                    <a:pt x="432" y="73"/>
                  </a:lnTo>
                  <a:lnTo>
                    <a:pt x="460" y="53"/>
                  </a:lnTo>
                  <a:lnTo>
                    <a:pt x="475" y="44"/>
                  </a:lnTo>
                  <a:lnTo>
                    <a:pt x="491" y="40"/>
                  </a:lnTo>
                  <a:lnTo>
                    <a:pt x="505" y="37"/>
                  </a:lnTo>
                  <a:lnTo>
                    <a:pt x="518" y="39"/>
                  </a:lnTo>
                  <a:lnTo>
                    <a:pt x="532" y="43"/>
                  </a:lnTo>
                  <a:lnTo>
                    <a:pt x="548" y="47"/>
                  </a:lnTo>
                  <a:lnTo>
                    <a:pt x="564" y="55"/>
                  </a:lnTo>
                  <a:lnTo>
                    <a:pt x="578" y="66"/>
                  </a:lnTo>
                  <a:lnTo>
                    <a:pt x="590" y="82"/>
                  </a:lnTo>
                  <a:lnTo>
                    <a:pt x="594" y="93"/>
                  </a:lnTo>
                  <a:lnTo>
                    <a:pt x="597" y="106"/>
                  </a:lnTo>
                  <a:lnTo>
                    <a:pt x="599" y="121"/>
                  </a:lnTo>
                  <a:lnTo>
                    <a:pt x="597" y="138"/>
                  </a:lnTo>
                  <a:lnTo>
                    <a:pt x="594" y="157"/>
                  </a:lnTo>
                  <a:lnTo>
                    <a:pt x="590" y="180"/>
                  </a:lnTo>
                  <a:lnTo>
                    <a:pt x="576" y="223"/>
                  </a:lnTo>
                  <a:lnTo>
                    <a:pt x="560" y="260"/>
                  </a:lnTo>
                  <a:lnTo>
                    <a:pt x="542" y="292"/>
                  </a:lnTo>
                  <a:lnTo>
                    <a:pt x="527" y="321"/>
                  </a:lnTo>
                  <a:lnTo>
                    <a:pt x="512" y="348"/>
                  </a:lnTo>
                  <a:lnTo>
                    <a:pt x="505" y="373"/>
                  </a:lnTo>
                  <a:lnTo>
                    <a:pt x="502" y="397"/>
                  </a:lnTo>
                  <a:lnTo>
                    <a:pt x="505" y="410"/>
                  </a:lnTo>
                  <a:lnTo>
                    <a:pt x="509" y="423"/>
                  </a:lnTo>
                  <a:lnTo>
                    <a:pt x="524" y="449"/>
                  </a:lnTo>
                  <a:lnTo>
                    <a:pt x="542" y="475"/>
                  </a:lnTo>
                  <a:lnTo>
                    <a:pt x="563" y="501"/>
                  </a:lnTo>
                  <a:lnTo>
                    <a:pt x="583" y="530"/>
                  </a:lnTo>
                  <a:lnTo>
                    <a:pt x="602" y="560"/>
                  </a:lnTo>
                  <a:lnTo>
                    <a:pt x="616" y="593"/>
                  </a:lnTo>
                  <a:lnTo>
                    <a:pt x="625" y="631"/>
                  </a:lnTo>
                  <a:lnTo>
                    <a:pt x="626" y="651"/>
                  </a:lnTo>
                  <a:lnTo>
                    <a:pt x="626" y="671"/>
                  </a:lnTo>
                  <a:lnTo>
                    <a:pt x="619" y="713"/>
                  </a:lnTo>
                  <a:lnTo>
                    <a:pt x="606" y="750"/>
                  </a:lnTo>
                  <a:lnTo>
                    <a:pt x="589" y="783"/>
                  </a:lnTo>
                  <a:lnTo>
                    <a:pt x="570" y="813"/>
                  </a:lnTo>
                  <a:lnTo>
                    <a:pt x="550" y="838"/>
                  </a:lnTo>
                  <a:lnTo>
                    <a:pt x="531" y="858"/>
                  </a:lnTo>
                  <a:lnTo>
                    <a:pt x="515" y="874"/>
                  </a:lnTo>
                  <a:lnTo>
                    <a:pt x="504" y="884"/>
                  </a:lnTo>
                  <a:lnTo>
                    <a:pt x="485" y="868"/>
                  </a:lnTo>
                  <a:lnTo>
                    <a:pt x="465" y="855"/>
                  </a:lnTo>
                  <a:lnTo>
                    <a:pt x="443" y="845"/>
                  </a:lnTo>
                  <a:lnTo>
                    <a:pt x="423" y="837"/>
                  </a:lnTo>
                  <a:lnTo>
                    <a:pt x="403" y="832"/>
                  </a:lnTo>
                  <a:lnTo>
                    <a:pt x="384" y="831"/>
                  </a:lnTo>
                  <a:lnTo>
                    <a:pt x="368" y="832"/>
                  </a:lnTo>
                  <a:lnTo>
                    <a:pt x="355" y="837"/>
                  </a:lnTo>
                  <a:lnTo>
                    <a:pt x="377" y="857"/>
                  </a:lnTo>
                  <a:lnTo>
                    <a:pt x="401" y="880"/>
                  </a:lnTo>
                  <a:lnTo>
                    <a:pt x="421" y="901"/>
                  </a:lnTo>
                  <a:lnTo>
                    <a:pt x="429" y="910"/>
                  </a:lnTo>
                  <a:lnTo>
                    <a:pt x="432" y="917"/>
                  </a:lnTo>
                  <a:lnTo>
                    <a:pt x="381" y="900"/>
                  </a:lnTo>
                  <a:lnTo>
                    <a:pt x="334" y="881"/>
                  </a:lnTo>
                  <a:lnTo>
                    <a:pt x="289" y="860"/>
                  </a:lnTo>
                  <a:lnTo>
                    <a:pt x="249" y="837"/>
                  </a:lnTo>
                  <a:lnTo>
                    <a:pt x="211" y="811"/>
                  </a:lnTo>
                  <a:lnTo>
                    <a:pt x="178" y="785"/>
                  </a:lnTo>
                  <a:lnTo>
                    <a:pt x="146" y="756"/>
                  </a:lnTo>
                  <a:lnTo>
                    <a:pt x="119" y="727"/>
                  </a:lnTo>
                  <a:lnTo>
                    <a:pt x="95" y="697"/>
                  </a:lnTo>
                  <a:lnTo>
                    <a:pt x="73" y="665"/>
                  </a:lnTo>
                  <a:lnTo>
                    <a:pt x="54" y="632"/>
                  </a:lnTo>
                  <a:lnTo>
                    <a:pt x="38" y="599"/>
                  </a:lnTo>
                  <a:lnTo>
                    <a:pt x="25" y="564"/>
                  </a:lnTo>
                  <a:lnTo>
                    <a:pt x="15" y="531"/>
                  </a:lnTo>
                  <a:lnTo>
                    <a:pt x="8" y="497"/>
                  </a:lnTo>
                  <a:lnTo>
                    <a:pt x="2" y="461"/>
                  </a:lnTo>
                  <a:lnTo>
                    <a:pt x="0" y="426"/>
                  </a:lnTo>
                  <a:lnTo>
                    <a:pt x="1" y="392"/>
                  </a:lnTo>
                  <a:lnTo>
                    <a:pt x="2" y="357"/>
                  </a:lnTo>
                  <a:lnTo>
                    <a:pt x="8" y="322"/>
                  </a:lnTo>
                  <a:lnTo>
                    <a:pt x="15" y="289"/>
                  </a:lnTo>
                  <a:lnTo>
                    <a:pt x="24" y="256"/>
                  </a:lnTo>
                  <a:lnTo>
                    <a:pt x="36" y="224"/>
                  </a:lnTo>
                  <a:lnTo>
                    <a:pt x="50" y="194"/>
                  </a:lnTo>
                  <a:lnTo>
                    <a:pt x="66" y="164"/>
                  </a:lnTo>
                  <a:lnTo>
                    <a:pt x="83" y="135"/>
                  </a:lnTo>
                  <a:lnTo>
                    <a:pt x="102" y="109"/>
                  </a:lnTo>
                  <a:lnTo>
                    <a:pt x="123" y="83"/>
                  </a:lnTo>
                  <a:lnTo>
                    <a:pt x="148" y="59"/>
                  </a:lnTo>
                  <a:lnTo>
                    <a:pt x="172" y="37"/>
                  </a:lnTo>
                  <a:lnTo>
                    <a:pt x="198" y="17"/>
                  </a:lnTo>
                  <a:lnTo>
                    <a:pt x="227" y="0"/>
                  </a:lnTo>
                  <a:lnTo>
                    <a:pt x="200" y="43"/>
                  </a:lnTo>
                  <a:lnTo>
                    <a:pt x="178" y="85"/>
                  </a:lnTo>
                  <a:lnTo>
                    <a:pt x="162" y="125"/>
                  </a:lnTo>
                  <a:lnTo>
                    <a:pt x="152" y="165"/>
                  </a:lnTo>
                  <a:lnTo>
                    <a:pt x="146" y="203"/>
                  </a:lnTo>
                  <a:lnTo>
                    <a:pt x="145" y="239"/>
                  </a:lnTo>
                  <a:lnTo>
                    <a:pt x="149" y="272"/>
                  </a:lnTo>
                  <a:lnTo>
                    <a:pt x="157" y="305"/>
                  </a:lnTo>
                  <a:lnTo>
                    <a:pt x="168" y="335"/>
                  </a:lnTo>
                  <a:lnTo>
                    <a:pt x="184" y="363"/>
                  </a:lnTo>
                  <a:lnTo>
                    <a:pt x="201" y="389"/>
                  </a:lnTo>
                  <a:lnTo>
                    <a:pt x="223" y="413"/>
                  </a:lnTo>
                  <a:lnTo>
                    <a:pt x="247" y="435"/>
                  </a:lnTo>
                  <a:lnTo>
                    <a:pt x="273" y="453"/>
                  </a:lnTo>
                  <a:lnTo>
                    <a:pt x="302" y="469"/>
                  </a:lnTo>
                  <a:lnTo>
                    <a:pt x="332" y="482"/>
                  </a:lnTo>
                  <a:lnTo>
                    <a:pt x="358" y="491"/>
                  </a:lnTo>
                  <a:lnTo>
                    <a:pt x="380" y="498"/>
                  </a:lnTo>
                  <a:lnTo>
                    <a:pt x="398" y="501"/>
                  </a:lnTo>
                  <a:lnTo>
                    <a:pt x="413" y="502"/>
                  </a:lnTo>
                  <a:lnTo>
                    <a:pt x="424" y="502"/>
                  </a:lnTo>
                  <a:lnTo>
                    <a:pt x="433" y="500"/>
                  </a:lnTo>
                  <a:lnTo>
                    <a:pt x="439" y="495"/>
                  </a:lnTo>
                  <a:lnTo>
                    <a:pt x="442" y="491"/>
                  </a:lnTo>
                  <a:lnTo>
                    <a:pt x="442" y="484"/>
                  </a:lnTo>
                  <a:lnTo>
                    <a:pt x="439" y="477"/>
                  </a:lnTo>
                  <a:lnTo>
                    <a:pt x="433" y="469"/>
                  </a:lnTo>
                  <a:lnTo>
                    <a:pt x="424" y="462"/>
                  </a:lnTo>
                  <a:lnTo>
                    <a:pt x="414" y="455"/>
                  </a:lnTo>
                  <a:lnTo>
                    <a:pt x="400" y="448"/>
                  </a:lnTo>
                  <a:lnTo>
                    <a:pt x="384" y="441"/>
                  </a:lnTo>
                  <a:lnTo>
                    <a:pt x="365" y="435"/>
                  </a:lnTo>
                  <a:lnTo>
                    <a:pt x="367" y="423"/>
                  </a:lnTo>
                  <a:lnTo>
                    <a:pt x="370" y="410"/>
                  </a:lnTo>
                  <a:lnTo>
                    <a:pt x="383" y="381"/>
                  </a:lnTo>
                  <a:lnTo>
                    <a:pt x="400" y="353"/>
                  </a:lnTo>
                  <a:lnTo>
                    <a:pt x="421" y="322"/>
                  </a:lnTo>
                  <a:lnTo>
                    <a:pt x="446" y="292"/>
                  </a:lnTo>
                  <a:lnTo>
                    <a:pt x="469" y="266"/>
                  </a:lnTo>
                  <a:lnTo>
                    <a:pt x="491" y="245"/>
                  </a:lnTo>
                  <a:lnTo>
                    <a:pt x="509" y="227"/>
                  </a:lnTo>
                  <a:lnTo>
                    <a:pt x="522" y="214"/>
                  </a:lnTo>
                  <a:lnTo>
                    <a:pt x="530" y="201"/>
                  </a:lnTo>
                  <a:lnTo>
                    <a:pt x="532" y="188"/>
                  </a:lnTo>
                  <a:lnTo>
                    <a:pt x="531" y="177"/>
                  </a:lnTo>
                  <a:lnTo>
                    <a:pt x="527" y="165"/>
                  </a:lnTo>
                  <a:lnTo>
                    <a:pt x="519" y="157"/>
                  </a:lnTo>
                  <a:lnTo>
                    <a:pt x="504" y="144"/>
                  </a:lnTo>
                  <a:lnTo>
                    <a:pt x="486" y="131"/>
                  </a:lnTo>
                  <a:lnTo>
                    <a:pt x="466" y="118"/>
                  </a:lnTo>
                  <a:lnTo>
                    <a:pt x="440" y="106"/>
                  </a:lnTo>
                  <a:lnTo>
                    <a:pt x="410" y="95"/>
                  </a:lnTo>
                  <a:lnTo>
                    <a:pt x="407" y="95"/>
                  </a:lnTo>
                  <a:lnTo>
                    <a:pt x="410" y="95"/>
                  </a:lnTo>
                  <a:close/>
                </a:path>
              </a:pathLst>
            </a:custGeom>
            <a:gradFill rotWithShape="0">
              <a:gsLst>
                <a:gs pos="0">
                  <a:srgbClr val="FFCC99">
                    <a:gamma/>
                    <a:shade val="72549"/>
                    <a:invGamma/>
                  </a:srgbClr>
                </a:gs>
                <a:gs pos="100000">
                  <a:srgbClr val="FFCC99"/>
                </a:gs>
              </a:gsLst>
              <a:lin ang="0" scaled="1"/>
            </a:gradFill>
            <a:ln w="9525" cmpd="sng">
              <a:noFill/>
              <a:round/>
              <a:headEnd/>
              <a:tailEnd/>
            </a:ln>
          </p:spPr>
          <p:txBody>
            <a:bodyPr/>
            <a:lstStyle>
              <a:defPPr>
                <a:defRPr lang="en-US"/>
              </a:defPPr>
              <a:lvl1pPr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ru-RU" dirty="0"/>
            </a:p>
          </p:txBody>
        </p:sp>
        <p:sp>
          <p:nvSpPr>
            <p:cNvPr id="37" name="Freeform 136"/>
            <p:cNvSpPr>
              <a:spLocks/>
            </p:cNvSpPr>
            <p:nvPr/>
          </p:nvSpPr>
          <p:spPr bwMode="auto">
            <a:xfrm>
              <a:off x="2035" y="9318"/>
              <a:ext cx="389" cy="1090"/>
            </a:xfrm>
            <a:custGeom>
              <a:avLst/>
              <a:gdLst/>
              <a:ahLst/>
              <a:cxnLst>
                <a:cxn ang="0">
                  <a:pos x="138" y="23"/>
                </a:cxn>
                <a:cxn ang="0">
                  <a:pos x="193" y="66"/>
                </a:cxn>
                <a:cxn ang="0">
                  <a:pos x="242" y="116"/>
                </a:cxn>
                <a:cxn ang="0">
                  <a:pos x="282" y="173"/>
                </a:cxn>
                <a:cxn ang="0">
                  <a:pos x="316" y="232"/>
                </a:cxn>
                <a:cxn ang="0">
                  <a:pos x="342" y="295"/>
                </a:cxn>
                <a:cxn ang="0">
                  <a:pos x="360" y="361"/>
                </a:cxn>
                <a:cxn ang="0">
                  <a:pos x="367" y="429"/>
                </a:cxn>
                <a:cxn ang="0">
                  <a:pos x="365" y="497"/>
                </a:cxn>
                <a:cxn ang="0">
                  <a:pos x="354" y="564"/>
                </a:cxn>
                <a:cxn ang="0">
                  <a:pos x="332" y="632"/>
                </a:cxn>
                <a:cxn ang="0">
                  <a:pos x="298" y="698"/>
                </a:cxn>
                <a:cxn ang="0">
                  <a:pos x="253" y="760"/>
                </a:cxn>
                <a:cxn ang="0">
                  <a:pos x="197" y="819"/>
                </a:cxn>
                <a:cxn ang="0">
                  <a:pos x="128" y="875"/>
                </a:cxn>
                <a:cxn ang="0">
                  <a:pos x="46" y="924"/>
                </a:cxn>
                <a:cxn ang="0">
                  <a:pos x="13" y="929"/>
                </a:cxn>
                <a:cxn ang="0">
                  <a:pos x="37" y="881"/>
                </a:cxn>
                <a:cxn ang="0">
                  <a:pos x="66" y="795"/>
                </a:cxn>
                <a:cxn ang="0">
                  <a:pos x="79" y="700"/>
                </a:cxn>
                <a:cxn ang="0">
                  <a:pos x="76" y="638"/>
                </a:cxn>
                <a:cxn ang="0">
                  <a:pos x="63" y="585"/>
                </a:cxn>
                <a:cxn ang="0">
                  <a:pos x="37" y="543"/>
                </a:cxn>
                <a:cxn ang="0">
                  <a:pos x="38" y="515"/>
                </a:cxn>
                <a:cxn ang="0">
                  <a:pos x="80" y="479"/>
                </a:cxn>
                <a:cxn ang="0">
                  <a:pos x="123" y="430"/>
                </a:cxn>
                <a:cxn ang="0">
                  <a:pos x="161" y="370"/>
                </a:cxn>
                <a:cxn ang="0">
                  <a:pos x="187" y="298"/>
                </a:cxn>
                <a:cxn ang="0">
                  <a:pos x="195" y="220"/>
                </a:cxn>
                <a:cxn ang="0">
                  <a:pos x="182" y="135"/>
                </a:cxn>
                <a:cxn ang="0">
                  <a:pos x="141" y="47"/>
                </a:cxn>
                <a:cxn ang="0">
                  <a:pos x="108" y="3"/>
                </a:cxn>
                <a:cxn ang="0">
                  <a:pos x="108" y="3"/>
                </a:cxn>
              </a:cxnLst>
              <a:rect l="0" t="0" r="r" b="b"/>
              <a:pathLst>
                <a:path w="367" h="947">
                  <a:moveTo>
                    <a:pt x="108" y="3"/>
                  </a:moveTo>
                  <a:lnTo>
                    <a:pt x="138" y="23"/>
                  </a:lnTo>
                  <a:lnTo>
                    <a:pt x="165" y="43"/>
                  </a:lnTo>
                  <a:lnTo>
                    <a:pt x="193" y="66"/>
                  </a:lnTo>
                  <a:lnTo>
                    <a:pt x="217" y="91"/>
                  </a:lnTo>
                  <a:lnTo>
                    <a:pt x="242" y="116"/>
                  </a:lnTo>
                  <a:lnTo>
                    <a:pt x="263" y="144"/>
                  </a:lnTo>
                  <a:lnTo>
                    <a:pt x="282" y="173"/>
                  </a:lnTo>
                  <a:lnTo>
                    <a:pt x="301" y="201"/>
                  </a:lnTo>
                  <a:lnTo>
                    <a:pt x="316" y="232"/>
                  </a:lnTo>
                  <a:lnTo>
                    <a:pt x="329" y="263"/>
                  </a:lnTo>
                  <a:lnTo>
                    <a:pt x="342" y="295"/>
                  </a:lnTo>
                  <a:lnTo>
                    <a:pt x="351" y="328"/>
                  </a:lnTo>
                  <a:lnTo>
                    <a:pt x="360" y="361"/>
                  </a:lnTo>
                  <a:lnTo>
                    <a:pt x="364" y="394"/>
                  </a:lnTo>
                  <a:lnTo>
                    <a:pt x="367" y="429"/>
                  </a:lnTo>
                  <a:lnTo>
                    <a:pt x="367" y="462"/>
                  </a:lnTo>
                  <a:lnTo>
                    <a:pt x="365" y="497"/>
                  </a:lnTo>
                  <a:lnTo>
                    <a:pt x="361" y="531"/>
                  </a:lnTo>
                  <a:lnTo>
                    <a:pt x="354" y="564"/>
                  </a:lnTo>
                  <a:lnTo>
                    <a:pt x="344" y="599"/>
                  </a:lnTo>
                  <a:lnTo>
                    <a:pt x="332" y="632"/>
                  </a:lnTo>
                  <a:lnTo>
                    <a:pt x="316" y="665"/>
                  </a:lnTo>
                  <a:lnTo>
                    <a:pt x="298" y="698"/>
                  </a:lnTo>
                  <a:lnTo>
                    <a:pt x="278" y="730"/>
                  </a:lnTo>
                  <a:lnTo>
                    <a:pt x="253" y="760"/>
                  </a:lnTo>
                  <a:lnTo>
                    <a:pt x="227" y="790"/>
                  </a:lnTo>
                  <a:lnTo>
                    <a:pt x="197" y="819"/>
                  </a:lnTo>
                  <a:lnTo>
                    <a:pt x="164" y="848"/>
                  </a:lnTo>
                  <a:lnTo>
                    <a:pt x="128" y="875"/>
                  </a:lnTo>
                  <a:lnTo>
                    <a:pt x="89" y="900"/>
                  </a:lnTo>
                  <a:lnTo>
                    <a:pt x="46" y="924"/>
                  </a:lnTo>
                  <a:lnTo>
                    <a:pt x="0" y="947"/>
                  </a:lnTo>
                  <a:lnTo>
                    <a:pt x="13" y="929"/>
                  </a:lnTo>
                  <a:lnTo>
                    <a:pt x="26" y="907"/>
                  </a:lnTo>
                  <a:lnTo>
                    <a:pt x="37" y="881"/>
                  </a:lnTo>
                  <a:lnTo>
                    <a:pt x="49" y="854"/>
                  </a:lnTo>
                  <a:lnTo>
                    <a:pt x="66" y="795"/>
                  </a:lnTo>
                  <a:lnTo>
                    <a:pt x="76" y="731"/>
                  </a:lnTo>
                  <a:lnTo>
                    <a:pt x="79" y="700"/>
                  </a:lnTo>
                  <a:lnTo>
                    <a:pt x="79" y="668"/>
                  </a:lnTo>
                  <a:lnTo>
                    <a:pt x="76" y="638"/>
                  </a:lnTo>
                  <a:lnTo>
                    <a:pt x="72" y="610"/>
                  </a:lnTo>
                  <a:lnTo>
                    <a:pt x="63" y="585"/>
                  </a:lnTo>
                  <a:lnTo>
                    <a:pt x="51" y="561"/>
                  </a:lnTo>
                  <a:lnTo>
                    <a:pt x="37" y="543"/>
                  </a:lnTo>
                  <a:lnTo>
                    <a:pt x="20" y="527"/>
                  </a:lnTo>
                  <a:lnTo>
                    <a:pt x="38" y="515"/>
                  </a:lnTo>
                  <a:lnTo>
                    <a:pt x="60" y="500"/>
                  </a:lnTo>
                  <a:lnTo>
                    <a:pt x="80" y="479"/>
                  </a:lnTo>
                  <a:lnTo>
                    <a:pt x="102" y="456"/>
                  </a:lnTo>
                  <a:lnTo>
                    <a:pt x="123" y="430"/>
                  </a:lnTo>
                  <a:lnTo>
                    <a:pt x="142" y="402"/>
                  </a:lnTo>
                  <a:lnTo>
                    <a:pt x="161" y="370"/>
                  </a:lnTo>
                  <a:lnTo>
                    <a:pt x="175" y="335"/>
                  </a:lnTo>
                  <a:lnTo>
                    <a:pt x="187" y="298"/>
                  </a:lnTo>
                  <a:lnTo>
                    <a:pt x="193" y="260"/>
                  </a:lnTo>
                  <a:lnTo>
                    <a:pt x="195" y="220"/>
                  </a:lnTo>
                  <a:lnTo>
                    <a:pt x="193" y="178"/>
                  </a:lnTo>
                  <a:lnTo>
                    <a:pt x="182" y="135"/>
                  </a:lnTo>
                  <a:lnTo>
                    <a:pt x="165" y="92"/>
                  </a:lnTo>
                  <a:lnTo>
                    <a:pt x="141" y="47"/>
                  </a:lnTo>
                  <a:lnTo>
                    <a:pt x="125" y="26"/>
                  </a:lnTo>
                  <a:lnTo>
                    <a:pt x="108" y="3"/>
                  </a:lnTo>
                  <a:lnTo>
                    <a:pt x="108" y="0"/>
                  </a:lnTo>
                  <a:lnTo>
                    <a:pt x="108" y="3"/>
                  </a:lnTo>
                  <a:close/>
                </a:path>
              </a:pathLst>
            </a:custGeom>
            <a:gradFill rotWithShape="0">
              <a:gsLst>
                <a:gs pos="0">
                  <a:srgbClr val="FFCC99"/>
                </a:gs>
                <a:gs pos="100000">
                  <a:srgbClr val="FFCC99">
                    <a:gamma/>
                    <a:shade val="66667"/>
                    <a:invGamma/>
                  </a:srgbClr>
                </a:gs>
              </a:gsLst>
              <a:lin ang="0" scaled="1"/>
            </a:gradFill>
            <a:ln w="9525" cmpd="sng">
              <a:noFill/>
              <a:round/>
              <a:headEnd/>
              <a:tailEnd/>
            </a:ln>
          </p:spPr>
          <p:txBody>
            <a:bodyPr/>
            <a:lstStyle>
              <a:defPPr>
                <a:defRPr lang="en-US"/>
              </a:defPPr>
              <a:lvl1pPr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ru-RU" dirty="0"/>
            </a:p>
          </p:txBody>
        </p:sp>
        <p:sp>
          <p:nvSpPr>
            <p:cNvPr id="38" name="Freeform 137"/>
            <p:cNvSpPr>
              <a:spLocks/>
            </p:cNvSpPr>
            <p:nvPr/>
          </p:nvSpPr>
          <p:spPr bwMode="auto">
            <a:xfrm>
              <a:off x="1894" y="9446"/>
              <a:ext cx="41" cy="45"/>
            </a:xfrm>
            <a:custGeom>
              <a:avLst/>
              <a:gdLst/>
              <a:ahLst/>
              <a:cxnLst>
                <a:cxn ang="0">
                  <a:pos x="20" y="39"/>
                </a:cxn>
                <a:cxn ang="0">
                  <a:pos x="27" y="37"/>
                </a:cxn>
                <a:cxn ang="0">
                  <a:pos x="33" y="33"/>
                </a:cxn>
                <a:cxn ang="0">
                  <a:pos x="38" y="26"/>
                </a:cxn>
                <a:cxn ang="0">
                  <a:pos x="39" y="17"/>
                </a:cxn>
                <a:cxn ang="0">
                  <a:pos x="38" y="11"/>
                </a:cxn>
                <a:cxn ang="0">
                  <a:pos x="33" y="5"/>
                </a:cxn>
                <a:cxn ang="0">
                  <a:pos x="27" y="1"/>
                </a:cxn>
                <a:cxn ang="0">
                  <a:pos x="20" y="0"/>
                </a:cxn>
                <a:cxn ang="0">
                  <a:pos x="12" y="1"/>
                </a:cxn>
                <a:cxn ang="0">
                  <a:pos x="6" y="5"/>
                </a:cxn>
                <a:cxn ang="0">
                  <a:pos x="2" y="11"/>
                </a:cxn>
                <a:cxn ang="0">
                  <a:pos x="0" y="17"/>
                </a:cxn>
                <a:cxn ang="0">
                  <a:pos x="2" y="26"/>
                </a:cxn>
                <a:cxn ang="0">
                  <a:pos x="6" y="33"/>
                </a:cxn>
                <a:cxn ang="0">
                  <a:pos x="12" y="37"/>
                </a:cxn>
                <a:cxn ang="0">
                  <a:pos x="20" y="39"/>
                </a:cxn>
                <a:cxn ang="0">
                  <a:pos x="17" y="36"/>
                </a:cxn>
                <a:cxn ang="0">
                  <a:pos x="20" y="39"/>
                </a:cxn>
              </a:cxnLst>
              <a:rect l="0" t="0" r="r" b="b"/>
              <a:pathLst>
                <a:path w="39" h="39">
                  <a:moveTo>
                    <a:pt x="20" y="39"/>
                  </a:moveTo>
                  <a:lnTo>
                    <a:pt x="27" y="37"/>
                  </a:lnTo>
                  <a:lnTo>
                    <a:pt x="33" y="33"/>
                  </a:lnTo>
                  <a:lnTo>
                    <a:pt x="38" y="26"/>
                  </a:lnTo>
                  <a:lnTo>
                    <a:pt x="39" y="17"/>
                  </a:lnTo>
                  <a:lnTo>
                    <a:pt x="38" y="11"/>
                  </a:lnTo>
                  <a:lnTo>
                    <a:pt x="33" y="5"/>
                  </a:lnTo>
                  <a:lnTo>
                    <a:pt x="27" y="1"/>
                  </a:lnTo>
                  <a:lnTo>
                    <a:pt x="20" y="0"/>
                  </a:lnTo>
                  <a:lnTo>
                    <a:pt x="12" y="1"/>
                  </a:lnTo>
                  <a:lnTo>
                    <a:pt x="6" y="5"/>
                  </a:lnTo>
                  <a:lnTo>
                    <a:pt x="2" y="11"/>
                  </a:lnTo>
                  <a:lnTo>
                    <a:pt x="0" y="17"/>
                  </a:lnTo>
                  <a:lnTo>
                    <a:pt x="2" y="26"/>
                  </a:lnTo>
                  <a:lnTo>
                    <a:pt x="6" y="33"/>
                  </a:lnTo>
                  <a:lnTo>
                    <a:pt x="12" y="37"/>
                  </a:lnTo>
                  <a:lnTo>
                    <a:pt x="20" y="39"/>
                  </a:lnTo>
                  <a:lnTo>
                    <a:pt x="17" y="36"/>
                  </a:lnTo>
                  <a:lnTo>
                    <a:pt x="20" y="39"/>
                  </a:lnTo>
                  <a:close/>
                </a:path>
              </a:pathLst>
            </a:custGeom>
            <a:solidFill>
              <a:srgbClr val="000000"/>
            </a:solidFill>
            <a:ln w="9525" cmpd="sng">
              <a:noFill/>
              <a:round/>
              <a:headEnd/>
              <a:tailEnd/>
            </a:ln>
          </p:spPr>
          <p:txBody>
            <a:bodyPr/>
            <a:lstStyle>
              <a:defPPr>
                <a:defRPr lang="en-US"/>
              </a:defPPr>
              <a:lvl1pPr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ru-RU" dirty="0"/>
            </a:p>
          </p:txBody>
        </p:sp>
      </p:grpSp>
      <p:grpSp>
        <p:nvGrpSpPr>
          <p:cNvPr id="39" name="Group 138"/>
          <p:cNvGrpSpPr>
            <a:grpSpLocks/>
          </p:cNvGrpSpPr>
          <p:nvPr/>
        </p:nvGrpSpPr>
        <p:grpSpPr bwMode="auto">
          <a:xfrm>
            <a:off x="6357950" y="4429132"/>
            <a:ext cx="1781183" cy="1354937"/>
            <a:chOff x="8207" y="8909"/>
            <a:chExt cx="1786" cy="1568"/>
          </a:xfrm>
        </p:grpSpPr>
        <p:sp>
          <p:nvSpPr>
            <p:cNvPr id="40" name="Freeform 139"/>
            <p:cNvSpPr>
              <a:spLocks/>
            </p:cNvSpPr>
            <p:nvPr/>
          </p:nvSpPr>
          <p:spPr bwMode="auto">
            <a:xfrm>
              <a:off x="8207" y="8909"/>
              <a:ext cx="1465" cy="1517"/>
            </a:xfrm>
            <a:custGeom>
              <a:avLst/>
              <a:gdLst/>
              <a:ahLst/>
              <a:cxnLst>
                <a:cxn ang="0">
                  <a:pos x="390" y="1066"/>
                </a:cxn>
                <a:cxn ang="0">
                  <a:pos x="232" y="1716"/>
                </a:cxn>
                <a:cxn ang="0">
                  <a:pos x="142" y="2175"/>
                </a:cxn>
                <a:cxn ang="0">
                  <a:pos x="96" y="2652"/>
                </a:cxn>
                <a:cxn ang="0">
                  <a:pos x="151" y="3003"/>
                </a:cxn>
                <a:cxn ang="0">
                  <a:pos x="227" y="2982"/>
                </a:cxn>
                <a:cxn ang="0">
                  <a:pos x="166" y="2894"/>
                </a:cxn>
                <a:cxn ang="0">
                  <a:pos x="149" y="2257"/>
                </a:cxn>
                <a:cxn ang="0">
                  <a:pos x="272" y="1637"/>
                </a:cxn>
                <a:cxn ang="0">
                  <a:pos x="417" y="1092"/>
                </a:cxn>
                <a:cxn ang="0">
                  <a:pos x="627" y="559"/>
                </a:cxn>
                <a:cxn ang="0">
                  <a:pos x="747" y="181"/>
                </a:cxn>
                <a:cxn ang="0">
                  <a:pos x="716" y="14"/>
                </a:cxn>
                <a:cxn ang="0">
                  <a:pos x="574" y="23"/>
                </a:cxn>
                <a:cxn ang="0">
                  <a:pos x="364" y="169"/>
                </a:cxn>
                <a:cxn ang="0">
                  <a:pos x="131" y="407"/>
                </a:cxn>
                <a:cxn ang="0">
                  <a:pos x="5" y="641"/>
                </a:cxn>
                <a:cxn ang="0">
                  <a:pos x="58" y="802"/>
                </a:cxn>
                <a:cxn ang="0">
                  <a:pos x="295" y="755"/>
                </a:cxn>
                <a:cxn ang="0">
                  <a:pos x="507" y="624"/>
                </a:cxn>
                <a:cxn ang="0">
                  <a:pos x="682" y="494"/>
                </a:cxn>
                <a:cxn ang="0">
                  <a:pos x="926" y="335"/>
                </a:cxn>
                <a:cxn ang="0">
                  <a:pos x="1180" y="231"/>
                </a:cxn>
                <a:cxn ang="0">
                  <a:pos x="1325" y="245"/>
                </a:cxn>
                <a:cxn ang="0">
                  <a:pos x="1340" y="349"/>
                </a:cxn>
                <a:cxn ang="0">
                  <a:pos x="1202" y="526"/>
                </a:cxn>
                <a:cxn ang="0">
                  <a:pos x="826" y="806"/>
                </a:cxn>
                <a:cxn ang="0">
                  <a:pos x="381" y="1331"/>
                </a:cxn>
                <a:cxn ang="0">
                  <a:pos x="408" y="1667"/>
                </a:cxn>
                <a:cxn ang="0">
                  <a:pos x="618" y="1662"/>
                </a:cxn>
                <a:cxn ang="0">
                  <a:pos x="744" y="1492"/>
                </a:cxn>
                <a:cxn ang="0">
                  <a:pos x="911" y="1395"/>
                </a:cxn>
                <a:cxn ang="0">
                  <a:pos x="996" y="1408"/>
                </a:cxn>
                <a:cxn ang="0">
                  <a:pos x="938" y="1367"/>
                </a:cxn>
                <a:cxn ang="0">
                  <a:pos x="833" y="1376"/>
                </a:cxn>
                <a:cxn ang="0">
                  <a:pos x="728" y="1462"/>
                </a:cxn>
                <a:cxn ang="0">
                  <a:pos x="566" y="1567"/>
                </a:cxn>
                <a:cxn ang="0">
                  <a:pos x="417" y="1470"/>
                </a:cxn>
                <a:cxn ang="0">
                  <a:pos x="500" y="1171"/>
                </a:cxn>
                <a:cxn ang="0">
                  <a:pos x="727" y="919"/>
                </a:cxn>
                <a:cxn ang="0">
                  <a:pos x="974" y="740"/>
                </a:cxn>
                <a:cxn ang="0">
                  <a:pos x="1251" y="553"/>
                </a:cxn>
                <a:cxn ang="0">
                  <a:pos x="1439" y="339"/>
                </a:cxn>
                <a:cxn ang="0">
                  <a:pos x="1448" y="188"/>
                </a:cxn>
                <a:cxn ang="0">
                  <a:pos x="1303" y="139"/>
                </a:cxn>
                <a:cxn ang="0">
                  <a:pos x="1031" y="219"/>
                </a:cxn>
                <a:cxn ang="0">
                  <a:pos x="688" y="439"/>
                </a:cxn>
                <a:cxn ang="0">
                  <a:pos x="465" y="573"/>
                </a:cxn>
                <a:cxn ang="0">
                  <a:pos x="274" y="639"/>
                </a:cxn>
                <a:cxn ang="0">
                  <a:pos x="141" y="638"/>
                </a:cxn>
                <a:cxn ang="0">
                  <a:pos x="94" y="566"/>
                </a:cxn>
                <a:cxn ang="0">
                  <a:pos x="161" y="424"/>
                </a:cxn>
                <a:cxn ang="0">
                  <a:pos x="423" y="173"/>
                </a:cxn>
                <a:cxn ang="0">
                  <a:pos x="601" y="152"/>
                </a:cxn>
              </a:cxnLst>
              <a:rect l="0" t="0" r="r" b="b"/>
              <a:pathLst>
                <a:path w="1465" h="3034">
                  <a:moveTo>
                    <a:pt x="595" y="359"/>
                  </a:moveTo>
                  <a:lnTo>
                    <a:pt x="548" y="513"/>
                  </a:lnTo>
                  <a:lnTo>
                    <a:pt x="505" y="661"/>
                  </a:lnTo>
                  <a:lnTo>
                    <a:pt x="463" y="802"/>
                  </a:lnTo>
                  <a:lnTo>
                    <a:pt x="425" y="937"/>
                  </a:lnTo>
                  <a:lnTo>
                    <a:pt x="390" y="1066"/>
                  </a:lnTo>
                  <a:lnTo>
                    <a:pt x="357" y="1189"/>
                  </a:lnTo>
                  <a:lnTo>
                    <a:pt x="328" y="1306"/>
                  </a:lnTo>
                  <a:lnTo>
                    <a:pt x="301" y="1417"/>
                  </a:lnTo>
                  <a:lnTo>
                    <a:pt x="275" y="1523"/>
                  </a:lnTo>
                  <a:lnTo>
                    <a:pt x="251" y="1622"/>
                  </a:lnTo>
                  <a:lnTo>
                    <a:pt x="232" y="1716"/>
                  </a:lnTo>
                  <a:lnTo>
                    <a:pt x="212" y="1806"/>
                  </a:lnTo>
                  <a:lnTo>
                    <a:pt x="194" y="1888"/>
                  </a:lnTo>
                  <a:lnTo>
                    <a:pt x="179" y="1965"/>
                  </a:lnTo>
                  <a:lnTo>
                    <a:pt x="166" y="2039"/>
                  </a:lnTo>
                  <a:lnTo>
                    <a:pt x="153" y="2107"/>
                  </a:lnTo>
                  <a:lnTo>
                    <a:pt x="142" y="2175"/>
                  </a:lnTo>
                  <a:lnTo>
                    <a:pt x="131" y="2249"/>
                  </a:lnTo>
                  <a:lnTo>
                    <a:pt x="121" y="2327"/>
                  </a:lnTo>
                  <a:lnTo>
                    <a:pt x="113" y="2408"/>
                  </a:lnTo>
                  <a:lnTo>
                    <a:pt x="104" y="2490"/>
                  </a:lnTo>
                  <a:lnTo>
                    <a:pt x="99" y="2572"/>
                  </a:lnTo>
                  <a:lnTo>
                    <a:pt x="96" y="2652"/>
                  </a:lnTo>
                  <a:lnTo>
                    <a:pt x="96" y="2728"/>
                  </a:lnTo>
                  <a:lnTo>
                    <a:pt x="99" y="2797"/>
                  </a:lnTo>
                  <a:lnTo>
                    <a:pt x="106" y="2863"/>
                  </a:lnTo>
                  <a:lnTo>
                    <a:pt x="116" y="2920"/>
                  </a:lnTo>
                  <a:lnTo>
                    <a:pt x="131" y="2967"/>
                  </a:lnTo>
                  <a:lnTo>
                    <a:pt x="151" y="3003"/>
                  </a:lnTo>
                  <a:lnTo>
                    <a:pt x="176" y="3026"/>
                  </a:lnTo>
                  <a:lnTo>
                    <a:pt x="207" y="3034"/>
                  </a:lnTo>
                  <a:lnTo>
                    <a:pt x="243" y="3027"/>
                  </a:lnTo>
                  <a:lnTo>
                    <a:pt x="237" y="3011"/>
                  </a:lnTo>
                  <a:lnTo>
                    <a:pt x="233" y="2996"/>
                  </a:lnTo>
                  <a:lnTo>
                    <a:pt x="227" y="2982"/>
                  </a:lnTo>
                  <a:lnTo>
                    <a:pt x="221" y="2970"/>
                  </a:lnTo>
                  <a:lnTo>
                    <a:pt x="216" y="2959"/>
                  </a:lnTo>
                  <a:lnTo>
                    <a:pt x="210" y="2947"/>
                  </a:lnTo>
                  <a:lnTo>
                    <a:pt x="206" y="2933"/>
                  </a:lnTo>
                  <a:lnTo>
                    <a:pt x="200" y="2917"/>
                  </a:lnTo>
                  <a:lnTo>
                    <a:pt x="166" y="2894"/>
                  </a:lnTo>
                  <a:lnTo>
                    <a:pt x="142" y="2833"/>
                  </a:lnTo>
                  <a:lnTo>
                    <a:pt x="128" y="2740"/>
                  </a:lnTo>
                  <a:lnTo>
                    <a:pt x="124" y="2627"/>
                  </a:lnTo>
                  <a:lnTo>
                    <a:pt x="126" y="2502"/>
                  </a:lnTo>
                  <a:lnTo>
                    <a:pt x="134" y="2377"/>
                  </a:lnTo>
                  <a:lnTo>
                    <a:pt x="149" y="2257"/>
                  </a:lnTo>
                  <a:lnTo>
                    <a:pt x="166" y="2155"/>
                  </a:lnTo>
                  <a:lnTo>
                    <a:pt x="187" y="2044"/>
                  </a:lnTo>
                  <a:lnTo>
                    <a:pt x="209" y="1938"/>
                  </a:lnTo>
                  <a:lnTo>
                    <a:pt x="230" y="1833"/>
                  </a:lnTo>
                  <a:lnTo>
                    <a:pt x="251" y="1734"/>
                  </a:lnTo>
                  <a:lnTo>
                    <a:pt x="272" y="1637"/>
                  </a:lnTo>
                  <a:lnTo>
                    <a:pt x="294" y="1542"/>
                  </a:lnTo>
                  <a:lnTo>
                    <a:pt x="317" y="1450"/>
                  </a:lnTo>
                  <a:lnTo>
                    <a:pt x="339" y="1359"/>
                  </a:lnTo>
                  <a:lnTo>
                    <a:pt x="363" y="1269"/>
                  </a:lnTo>
                  <a:lnTo>
                    <a:pt x="389" y="1180"/>
                  </a:lnTo>
                  <a:lnTo>
                    <a:pt x="417" y="1092"/>
                  </a:lnTo>
                  <a:lnTo>
                    <a:pt x="447" y="1004"/>
                  </a:lnTo>
                  <a:lnTo>
                    <a:pt x="479" y="917"/>
                  </a:lnTo>
                  <a:lnTo>
                    <a:pt x="513" y="828"/>
                  </a:lnTo>
                  <a:lnTo>
                    <a:pt x="549" y="738"/>
                  </a:lnTo>
                  <a:lnTo>
                    <a:pt x="590" y="646"/>
                  </a:lnTo>
                  <a:lnTo>
                    <a:pt x="627" y="559"/>
                  </a:lnTo>
                  <a:lnTo>
                    <a:pt x="660" y="480"/>
                  </a:lnTo>
                  <a:lnTo>
                    <a:pt x="687" y="407"/>
                  </a:lnTo>
                  <a:lnTo>
                    <a:pt x="710" y="340"/>
                  </a:lnTo>
                  <a:lnTo>
                    <a:pt x="726" y="282"/>
                  </a:lnTo>
                  <a:lnTo>
                    <a:pt x="739" y="227"/>
                  </a:lnTo>
                  <a:lnTo>
                    <a:pt x="747" y="181"/>
                  </a:lnTo>
                  <a:lnTo>
                    <a:pt x="752" y="139"/>
                  </a:lnTo>
                  <a:lnTo>
                    <a:pt x="752" y="103"/>
                  </a:lnTo>
                  <a:lnTo>
                    <a:pt x="748" y="73"/>
                  </a:lnTo>
                  <a:lnTo>
                    <a:pt x="741" y="49"/>
                  </a:lnTo>
                  <a:lnTo>
                    <a:pt x="729" y="29"/>
                  </a:lnTo>
                  <a:lnTo>
                    <a:pt x="716" y="14"/>
                  </a:lnTo>
                  <a:lnTo>
                    <a:pt x="697" y="5"/>
                  </a:lnTo>
                  <a:lnTo>
                    <a:pt x="678" y="0"/>
                  </a:lnTo>
                  <a:lnTo>
                    <a:pt x="656" y="0"/>
                  </a:lnTo>
                  <a:lnTo>
                    <a:pt x="631" y="3"/>
                  </a:lnTo>
                  <a:lnTo>
                    <a:pt x="603" y="11"/>
                  </a:lnTo>
                  <a:lnTo>
                    <a:pt x="574" y="23"/>
                  </a:lnTo>
                  <a:lnTo>
                    <a:pt x="542" y="39"/>
                  </a:lnTo>
                  <a:lnTo>
                    <a:pt x="509" y="60"/>
                  </a:lnTo>
                  <a:lnTo>
                    <a:pt x="475" y="82"/>
                  </a:lnTo>
                  <a:lnTo>
                    <a:pt x="439" y="107"/>
                  </a:lnTo>
                  <a:lnTo>
                    <a:pt x="402" y="136"/>
                  </a:lnTo>
                  <a:lnTo>
                    <a:pt x="364" y="169"/>
                  </a:lnTo>
                  <a:lnTo>
                    <a:pt x="327" y="203"/>
                  </a:lnTo>
                  <a:lnTo>
                    <a:pt x="288" y="239"/>
                  </a:lnTo>
                  <a:lnTo>
                    <a:pt x="249" y="279"/>
                  </a:lnTo>
                  <a:lnTo>
                    <a:pt x="209" y="318"/>
                  </a:lnTo>
                  <a:lnTo>
                    <a:pt x="170" y="362"/>
                  </a:lnTo>
                  <a:lnTo>
                    <a:pt x="131" y="407"/>
                  </a:lnTo>
                  <a:lnTo>
                    <a:pt x="93" y="454"/>
                  </a:lnTo>
                  <a:lnTo>
                    <a:pt x="66" y="490"/>
                  </a:lnTo>
                  <a:lnTo>
                    <a:pt x="43" y="529"/>
                  </a:lnTo>
                  <a:lnTo>
                    <a:pt x="26" y="566"/>
                  </a:lnTo>
                  <a:lnTo>
                    <a:pt x="13" y="605"/>
                  </a:lnTo>
                  <a:lnTo>
                    <a:pt x="5" y="641"/>
                  </a:lnTo>
                  <a:lnTo>
                    <a:pt x="0" y="676"/>
                  </a:lnTo>
                  <a:lnTo>
                    <a:pt x="1" y="709"/>
                  </a:lnTo>
                  <a:lnTo>
                    <a:pt x="8" y="738"/>
                  </a:lnTo>
                  <a:lnTo>
                    <a:pt x="20" y="764"/>
                  </a:lnTo>
                  <a:lnTo>
                    <a:pt x="35" y="786"/>
                  </a:lnTo>
                  <a:lnTo>
                    <a:pt x="58" y="802"/>
                  </a:lnTo>
                  <a:lnTo>
                    <a:pt x="86" y="811"/>
                  </a:lnTo>
                  <a:lnTo>
                    <a:pt x="119" y="815"/>
                  </a:lnTo>
                  <a:lnTo>
                    <a:pt x="158" y="809"/>
                  </a:lnTo>
                  <a:lnTo>
                    <a:pt x="203" y="797"/>
                  </a:lnTo>
                  <a:lnTo>
                    <a:pt x="254" y="775"/>
                  </a:lnTo>
                  <a:lnTo>
                    <a:pt x="295" y="755"/>
                  </a:lnTo>
                  <a:lnTo>
                    <a:pt x="334" y="733"/>
                  </a:lnTo>
                  <a:lnTo>
                    <a:pt x="371" y="711"/>
                  </a:lnTo>
                  <a:lnTo>
                    <a:pt x="407" y="689"/>
                  </a:lnTo>
                  <a:lnTo>
                    <a:pt x="442" y="668"/>
                  </a:lnTo>
                  <a:lnTo>
                    <a:pt x="475" y="646"/>
                  </a:lnTo>
                  <a:lnTo>
                    <a:pt x="507" y="624"/>
                  </a:lnTo>
                  <a:lnTo>
                    <a:pt x="538" y="602"/>
                  </a:lnTo>
                  <a:lnTo>
                    <a:pt x="568" y="579"/>
                  </a:lnTo>
                  <a:lnTo>
                    <a:pt x="597" y="558"/>
                  </a:lnTo>
                  <a:lnTo>
                    <a:pt x="626" y="536"/>
                  </a:lnTo>
                  <a:lnTo>
                    <a:pt x="654" y="515"/>
                  </a:lnTo>
                  <a:lnTo>
                    <a:pt x="682" y="494"/>
                  </a:lnTo>
                  <a:lnTo>
                    <a:pt x="710" y="475"/>
                  </a:lnTo>
                  <a:lnTo>
                    <a:pt x="736" y="454"/>
                  </a:lnTo>
                  <a:lnTo>
                    <a:pt x="763" y="435"/>
                  </a:lnTo>
                  <a:lnTo>
                    <a:pt x="820" y="398"/>
                  </a:lnTo>
                  <a:lnTo>
                    <a:pt x="874" y="363"/>
                  </a:lnTo>
                  <a:lnTo>
                    <a:pt x="926" y="335"/>
                  </a:lnTo>
                  <a:lnTo>
                    <a:pt x="975" y="309"/>
                  </a:lnTo>
                  <a:lnTo>
                    <a:pt x="1022" y="286"/>
                  </a:lnTo>
                  <a:lnTo>
                    <a:pt x="1066" y="268"/>
                  </a:lnTo>
                  <a:lnTo>
                    <a:pt x="1108" y="252"/>
                  </a:lnTo>
                  <a:lnTo>
                    <a:pt x="1145" y="241"/>
                  </a:lnTo>
                  <a:lnTo>
                    <a:pt x="1180" y="231"/>
                  </a:lnTo>
                  <a:lnTo>
                    <a:pt x="1213" y="227"/>
                  </a:lnTo>
                  <a:lnTo>
                    <a:pt x="1242" y="224"/>
                  </a:lnTo>
                  <a:lnTo>
                    <a:pt x="1269" y="226"/>
                  </a:lnTo>
                  <a:lnTo>
                    <a:pt x="1291" y="228"/>
                  </a:lnTo>
                  <a:lnTo>
                    <a:pt x="1311" y="235"/>
                  </a:lnTo>
                  <a:lnTo>
                    <a:pt x="1325" y="245"/>
                  </a:lnTo>
                  <a:lnTo>
                    <a:pt x="1337" y="256"/>
                  </a:lnTo>
                  <a:lnTo>
                    <a:pt x="1346" y="271"/>
                  </a:lnTo>
                  <a:lnTo>
                    <a:pt x="1350" y="286"/>
                  </a:lnTo>
                  <a:lnTo>
                    <a:pt x="1352" y="305"/>
                  </a:lnTo>
                  <a:lnTo>
                    <a:pt x="1348" y="326"/>
                  </a:lnTo>
                  <a:lnTo>
                    <a:pt x="1340" y="349"/>
                  </a:lnTo>
                  <a:lnTo>
                    <a:pt x="1328" y="374"/>
                  </a:lnTo>
                  <a:lnTo>
                    <a:pt x="1312" y="401"/>
                  </a:lnTo>
                  <a:lnTo>
                    <a:pt x="1291" y="431"/>
                  </a:lnTo>
                  <a:lnTo>
                    <a:pt x="1266" y="461"/>
                  </a:lnTo>
                  <a:lnTo>
                    <a:pt x="1236" y="492"/>
                  </a:lnTo>
                  <a:lnTo>
                    <a:pt x="1202" y="526"/>
                  </a:lnTo>
                  <a:lnTo>
                    <a:pt x="1163" y="563"/>
                  </a:lnTo>
                  <a:lnTo>
                    <a:pt x="1119" y="598"/>
                  </a:lnTo>
                  <a:lnTo>
                    <a:pt x="1070" y="635"/>
                  </a:lnTo>
                  <a:lnTo>
                    <a:pt x="1016" y="675"/>
                  </a:lnTo>
                  <a:lnTo>
                    <a:pt x="957" y="715"/>
                  </a:lnTo>
                  <a:lnTo>
                    <a:pt x="826" y="806"/>
                  </a:lnTo>
                  <a:lnTo>
                    <a:pt x="713" y="898"/>
                  </a:lnTo>
                  <a:lnTo>
                    <a:pt x="616" y="990"/>
                  </a:lnTo>
                  <a:lnTo>
                    <a:pt x="537" y="1080"/>
                  </a:lnTo>
                  <a:lnTo>
                    <a:pt x="471" y="1167"/>
                  </a:lnTo>
                  <a:lnTo>
                    <a:pt x="419" y="1251"/>
                  </a:lnTo>
                  <a:lnTo>
                    <a:pt x="381" y="1331"/>
                  </a:lnTo>
                  <a:lnTo>
                    <a:pt x="357" y="1406"/>
                  </a:lnTo>
                  <a:lnTo>
                    <a:pt x="344" y="1474"/>
                  </a:lnTo>
                  <a:lnTo>
                    <a:pt x="344" y="1535"/>
                  </a:lnTo>
                  <a:lnTo>
                    <a:pt x="356" y="1590"/>
                  </a:lnTo>
                  <a:lnTo>
                    <a:pt x="378" y="1633"/>
                  </a:lnTo>
                  <a:lnTo>
                    <a:pt x="408" y="1667"/>
                  </a:lnTo>
                  <a:lnTo>
                    <a:pt x="448" y="1690"/>
                  </a:lnTo>
                  <a:lnTo>
                    <a:pt x="497" y="1703"/>
                  </a:lnTo>
                  <a:lnTo>
                    <a:pt x="552" y="1701"/>
                  </a:lnTo>
                  <a:lnTo>
                    <a:pt x="575" y="1694"/>
                  </a:lnTo>
                  <a:lnTo>
                    <a:pt x="597" y="1681"/>
                  </a:lnTo>
                  <a:lnTo>
                    <a:pt x="618" y="1662"/>
                  </a:lnTo>
                  <a:lnTo>
                    <a:pt x="637" y="1639"/>
                  </a:lnTo>
                  <a:lnTo>
                    <a:pt x="659" y="1613"/>
                  </a:lnTo>
                  <a:lnTo>
                    <a:pt x="679" y="1583"/>
                  </a:lnTo>
                  <a:lnTo>
                    <a:pt x="699" y="1552"/>
                  </a:lnTo>
                  <a:lnTo>
                    <a:pt x="721" y="1520"/>
                  </a:lnTo>
                  <a:lnTo>
                    <a:pt x="744" y="1492"/>
                  </a:lnTo>
                  <a:lnTo>
                    <a:pt x="765" y="1465"/>
                  </a:lnTo>
                  <a:lnTo>
                    <a:pt x="792" y="1440"/>
                  </a:lnTo>
                  <a:lnTo>
                    <a:pt x="818" y="1420"/>
                  </a:lnTo>
                  <a:lnTo>
                    <a:pt x="846" y="1405"/>
                  </a:lnTo>
                  <a:lnTo>
                    <a:pt x="877" y="1397"/>
                  </a:lnTo>
                  <a:lnTo>
                    <a:pt x="911" y="1395"/>
                  </a:lnTo>
                  <a:lnTo>
                    <a:pt x="946" y="1403"/>
                  </a:lnTo>
                  <a:lnTo>
                    <a:pt x="957" y="1406"/>
                  </a:lnTo>
                  <a:lnTo>
                    <a:pt x="967" y="1408"/>
                  </a:lnTo>
                  <a:lnTo>
                    <a:pt x="980" y="1409"/>
                  </a:lnTo>
                  <a:lnTo>
                    <a:pt x="989" y="1409"/>
                  </a:lnTo>
                  <a:lnTo>
                    <a:pt x="996" y="1408"/>
                  </a:lnTo>
                  <a:lnTo>
                    <a:pt x="998" y="1405"/>
                  </a:lnTo>
                  <a:lnTo>
                    <a:pt x="994" y="1398"/>
                  </a:lnTo>
                  <a:lnTo>
                    <a:pt x="985" y="1391"/>
                  </a:lnTo>
                  <a:lnTo>
                    <a:pt x="970" y="1382"/>
                  </a:lnTo>
                  <a:lnTo>
                    <a:pt x="955" y="1374"/>
                  </a:lnTo>
                  <a:lnTo>
                    <a:pt x="938" y="1367"/>
                  </a:lnTo>
                  <a:lnTo>
                    <a:pt x="922" y="1364"/>
                  </a:lnTo>
                  <a:lnTo>
                    <a:pt x="904" y="1363"/>
                  </a:lnTo>
                  <a:lnTo>
                    <a:pt x="886" y="1363"/>
                  </a:lnTo>
                  <a:lnTo>
                    <a:pt x="869" y="1365"/>
                  </a:lnTo>
                  <a:lnTo>
                    <a:pt x="850" y="1371"/>
                  </a:lnTo>
                  <a:lnTo>
                    <a:pt x="833" y="1376"/>
                  </a:lnTo>
                  <a:lnTo>
                    <a:pt x="815" y="1386"/>
                  </a:lnTo>
                  <a:lnTo>
                    <a:pt x="798" y="1397"/>
                  </a:lnTo>
                  <a:lnTo>
                    <a:pt x="780" y="1409"/>
                  </a:lnTo>
                  <a:lnTo>
                    <a:pt x="762" y="1425"/>
                  </a:lnTo>
                  <a:lnTo>
                    <a:pt x="745" y="1442"/>
                  </a:lnTo>
                  <a:lnTo>
                    <a:pt x="728" y="1462"/>
                  </a:lnTo>
                  <a:lnTo>
                    <a:pt x="712" y="1484"/>
                  </a:lnTo>
                  <a:lnTo>
                    <a:pt x="688" y="1512"/>
                  </a:lnTo>
                  <a:lnTo>
                    <a:pt x="660" y="1535"/>
                  </a:lnTo>
                  <a:lnTo>
                    <a:pt x="629" y="1550"/>
                  </a:lnTo>
                  <a:lnTo>
                    <a:pt x="598" y="1561"/>
                  </a:lnTo>
                  <a:lnTo>
                    <a:pt x="566" y="1567"/>
                  </a:lnTo>
                  <a:lnTo>
                    <a:pt x="534" y="1564"/>
                  </a:lnTo>
                  <a:lnTo>
                    <a:pt x="504" y="1558"/>
                  </a:lnTo>
                  <a:lnTo>
                    <a:pt x="475" y="1545"/>
                  </a:lnTo>
                  <a:lnTo>
                    <a:pt x="451" y="1526"/>
                  </a:lnTo>
                  <a:lnTo>
                    <a:pt x="431" y="1501"/>
                  </a:lnTo>
                  <a:lnTo>
                    <a:pt x="417" y="1470"/>
                  </a:lnTo>
                  <a:lnTo>
                    <a:pt x="411" y="1432"/>
                  </a:lnTo>
                  <a:lnTo>
                    <a:pt x="412" y="1388"/>
                  </a:lnTo>
                  <a:lnTo>
                    <a:pt x="421" y="1340"/>
                  </a:lnTo>
                  <a:lnTo>
                    <a:pt x="440" y="1284"/>
                  </a:lnTo>
                  <a:lnTo>
                    <a:pt x="471" y="1221"/>
                  </a:lnTo>
                  <a:lnTo>
                    <a:pt x="500" y="1171"/>
                  </a:lnTo>
                  <a:lnTo>
                    <a:pt x="533" y="1125"/>
                  </a:lnTo>
                  <a:lnTo>
                    <a:pt x="568" y="1080"/>
                  </a:lnTo>
                  <a:lnTo>
                    <a:pt x="606" y="1036"/>
                  </a:lnTo>
                  <a:lnTo>
                    <a:pt x="644" y="995"/>
                  </a:lnTo>
                  <a:lnTo>
                    <a:pt x="686" y="957"/>
                  </a:lnTo>
                  <a:lnTo>
                    <a:pt x="727" y="919"/>
                  </a:lnTo>
                  <a:lnTo>
                    <a:pt x="770" y="885"/>
                  </a:lnTo>
                  <a:lnTo>
                    <a:pt x="812" y="853"/>
                  </a:lnTo>
                  <a:lnTo>
                    <a:pt x="853" y="821"/>
                  </a:lnTo>
                  <a:lnTo>
                    <a:pt x="895" y="793"/>
                  </a:lnTo>
                  <a:lnTo>
                    <a:pt x="936" y="766"/>
                  </a:lnTo>
                  <a:lnTo>
                    <a:pt x="974" y="740"/>
                  </a:lnTo>
                  <a:lnTo>
                    <a:pt x="1013" y="717"/>
                  </a:lnTo>
                  <a:lnTo>
                    <a:pt x="1047" y="695"/>
                  </a:lnTo>
                  <a:lnTo>
                    <a:pt x="1079" y="675"/>
                  </a:lnTo>
                  <a:lnTo>
                    <a:pt x="1142" y="634"/>
                  </a:lnTo>
                  <a:lnTo>
                    <a:pt x="1198" y="592"/>
                  </a:lnTo>
                  <a:lnTo>
                    <a:pt x="1251" y="553"/>
                  </a:lnTo>
                  <a:lnTo>
                    <a:pt x="1295" y="514"/>
                  </a:lnTo>
                  <a:lnTo>
                    <a:pt x="1335" y="476"/>
                  </a:lnTo>
                  <a:lnTo>
                    <a:pt x="1367" y="439"/>
                  </a:lnTo>
                  <a:lnTo>
                    <a:pt x="1397" y="404"/>
                  </a:lnTo>
                  <a:lnTo>
                    <a:pt x="1421" y="370"/>
                  </a:lnTo>
                  <a:lnTo>
                    <a:pt x="1439" y="339"/>
                  </a:lnTo>
                  <a:lnTo>
                    <a:pt x="1451" y="307"/>
                  </a:lnTo>
                  <a:lnTo>
                    <a:pt x="1461" y="280"/>
                  </a:lnTo>
                  <a:lnTo>
                    <a:pt x="1465" y="253"/>
                  </a:lnTo>
                  <a:lnTo>
                    <a:pt x="1464" y="228"/>
                  </a:lnTo>
                  <a:lnTo>
                    <a:pt x="1457" y="208"/>
                  </a:lnTo>
                  <a:lnTo>
                    <a:pt x="1448" y="188"/>
                  </a:lnTo>
                  <a:lnTo>
                    <a:pt x="1434" y="173"/>
                  </a:lnTo>
                  <a:lnTo>
                    <a:pt x="1415" y="159"/>
                  </a:lnTo>
                  <a:lnTo>
                    <a:pt x="1392" y="150"/>
                  </a:lnTo>
                  <a:lnTo>
                    <a:pt x="1366" y="141"/>
                  </a:lnTo>
                  <a:lnTo>
                    <a:pt x="1336" y="139"/>
                  </a:lnTo>
                  <a:lnTo>
                    <a:pt x="1303" y="139"/>
                  </a:lnTo>
                  <a:lnTo>
                    <a:pt x="1265" y="141"/>
                  </a:lnTo>
                  <a:lnTo>
                    <a:pt x="1226" y="150"/>
                  </a:lnTo>
                  <a:lnTo>
                    <a:pt x="1180" y="160"/>
                  </a:lnTo>
                  <a:lnTo>
                    <a:pt x="1134" y="175"/>
                  </a:lnTo>
                  <a:lnTo>
                    <a:pt x="1084" y="196"/>
                  </a:lnTo>
                  <a:lnTo>
                    <a:pt x="1031" y="219"/>
                  </a:lnTo>
                  <a:lnTo>
                    <a:pt x="975" y="249"/>
                  </a:lnTo>
                  <a:lnTo>
                    <a:pt x="916" y="282"/>
                  </a:lnTo>
                  <a:lnTo>
                    <a:pt x="855" y="320"/>
                  </a:lnTo>
                  <a:lnTo>
                    <a:pt x="793" y="363"/>
                  </a:lnTo>
                  <a:lnTo>
                    <a:pt x="727" y="412"/>
                  </a:lnTo>
                  <a:lnTo>
                    <a:pt x="688" y="439"/>
                  </a:lnTo>
                  <a:lnTo>
                    <a:pt x="651" y="466"/>
                  </a:lnTo>
                  <a:lnTo>
                    <a:pt x="612" y="491"/>
                  </a:lnTo>
                  <a:lnTo>
                    <a:pt x="575" y="514"/>
                  </a:lnTo>
                  <a:lnTo>
                    <a:pt x="538" y="536"/>
                  </a:lnTo>
                  <a:lnTo>
                    <a:pt x="501" y="555"/>
                  </a:lnTo>
                  <a:lnTo>
                    <a:pt x="465" y="573"/>
                  </a:lnTo>
                  <a:lnTo>
                    <a:pt x="430" y="587"/>
                  </a:lnTo>
                  <a:lnTo>
                    <a:pt x="396" y="601"/>
                  </a:lnTo>
                  <a:lnTo>
                    <a:pt x="364" y="613"/>
                  </a:lnTo>
                  <a:lnTo>
                    <a:pt x="332" y="623"/>
                  </a:lnTo>
                  <a:lnTo>
                    <a:pt x="302" y="632"/>
                  </a:lnTo>
                  <a:lnTo>
                    <a:pt x="274" y="639"/>
                  </a:lnTo>
                  <a:lnTo>
                    <a:pt x="246" y="643"/>
                  </a:lnTo>
                  <a:lnTo>
                    <a:pt x="221" y="645"/>
                  </a:lnTo>
                  <a:lnTo>
                    <a:pt x="199" y="646"/>
                  </a:lnTo>
                  <a:lnTo>
                    <a:pt x="177" y="645"/>
                  </a:lnTo>
                  <a:lnTo>
                    <a:pt x="157" y="642"/>
                  </a:lnTo>
                  <a:lnTo>
                    <a:pt x="141" y="638"/>
                  </a:lnTo>
                  <a:lnTo>
                    <a:pt x="126" y="630"/>
                  </a:lnTo>
                  <a:lnTo>
                    <a:pt x="115" y="620"/>
                  </a:lnTo>
                  <a:lnTo>
                    <a:pt x="106" y="609"/>
                  </a:lnTo>
                  <a:lnTo>
                    <a:pt x="98" y="597"/>
                  </a:lnTo>
                  <a:lnTo>
                    <a:pt x="94" y="583"/>
                  </a:lnTo>
                  <a:lnTo>
                    <a:pt x="94" y="566"/>
                  </a:lnTo>
                  <a:lnTo>
                    <a:pt x="97" y="547"/>
                  </a:lnTo>
                  <a:lnTo>
                    <a:pt x="102" y="526"/>
                  </a:lnTo>
                  <a:lnTo>
                    <a:pt x="113" y="503"/>
                  </a:lnTo>
                  <a:lnTo>
                    <a:pt x="125" y="479"/>
                  </a:lnTo>
                  <a:lnTo>
                    <a:pt x="142" y="453"/>
                  </a:lnTo>
                  <a:lnTo>
                    <a:pt x="161" y="424"/>
                  </a:lnTo>
                  <a:lnTo>
                    <a:pt x="186" y="393"/>
                  </a:lnTo>
                  <a:lnTo>
                    <a:pt x="237" y="335"/>
                  </a:lnTo>
                  <a:lnTo>
                    <a:pt x="287" y="283"/>
                  </a:lnTo>
                  <a:lnTo>
                    <a:pt x="335" y="239"/>
                  </a:lnTo>
                  <a:lnTo>
                    <a:pt x="381" y="203"/>
                  </a:lnTo>
                  <a:lnTo>
                    <a:pt x="423" y="173"/>
                  </a:lnTo>
                  <a:lnTo>
                    <a:pt x="463" y="150"/>
                  </a:lnTo>
                  <a:lnTo>
                    <a:pt x="500" y="136"/>
                  </a:lnTo>
                  <a:lnTo>
                    <a:pt x="533" y="128"/>
                  </a:lnTo>
                  <a:lnTo>
                    <a:pt x="561" y="128"/>
                  </a:lnTo>
                  <a:lnTo>
                    <a:pt x="583" y="137"/>
                  </a:lnTo>
                  <a:lnTo>
                    <a:pt x="601" y="152"/>
                  </a:lnTo>
                  <a:lnTo>
                    <a:pt x="614" y="177"/>
                  </a:lnTo>
                  <a:lnTo>
                    <a:pt x="620" y="209"/>
                  </a:lnTo>
                  <a:lnTo>
                    <a:pt x="619" y="252"/>
                  </a:lnTo>
                  <a:lnTo>
                    <a:pt x="610" y="301"/>
                  </a:lnTo>
                  <a:lnTo>
                    <a:pt x="595" y="359"/>
                  </a:lnTo>
                  <a:close/>
                </a:path>
              </a:pathLst>
            </a:custGeom>
            <a:solidFill>
              <a:srgbClr val="FFCC00"/>
            </a:solidFill>
            <a:ln w="9525">
              <a:solidFill>
                <a:srgbClr val="800000"/>
              </a:solidFill>
              <a:round/>
              <a:headEnd/>
              <a:tailEnd/>
            </a:ln>
          </p:spPr>
          <p:txBody>
            <a:bodyPr/>
            <a:lstStyle>
              <a:defPPr>
                <a:defRPr lang="en-US"/>
              </a:defPPr>
              <a:lvl1pPr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ru-RU" dirty="0"/>
            </a:p>
          </p:txBody>
        </p:sp>
        <p:sp>
          <p:nvSpPr>
            <p:cNvPr id="41" name="Freeform 140"/>
            <p:cNvSpPr>
              <a:spLocks/>
            </p:cNvSpPr>
            <p:nvPr/>
          </p:nvSpPr>
          <p:spPr bwMode="auto">
            <a:xfrm>
              <a:off x="8345" y="8930"/>
              <a:ext cx="1648" cy="1547"/>
            </a:xfrm>
            <a:custGeom>
              <a:avLst/>
              <a:gdLst/>
              <a:ahLst/>
              <a:cxnLst>
                <a:cxn ang="0">
                  <a:pos x="423" y="195"/>
                </a:cxn>
                <a:cxn ang="0">
                  <a:pos x="547" y="113"/>
                </a:cxn>
                <a:cxn ang="0">
                  <a:pos x="677" y="79"/>
                </a:cxn>
                <a:cxn ang="0">
                  <a:pos x="808" y="109"/>
                </a:cxn>
                <a:cxn ang="0">
                  <a:pos x="931" y="218"/>
                </a:cxn>
                <a:cxn ang="0">
                  <a:pos x="1039" y="408"/>
                </a:cxn>
                <a:cxn ang="0">
                  <a:pos x="1148" y="560"/>
                </a:cxn>
                <a:cxn ang="0">
                  <a:pos x="1259" y="634"/>
                </a:cxn>
                <a:cxn ang="0">
                  <a:pos x="1373" y="641"/>
                </a:cxn>
                <a:cxn ang="0">
                  <a:pos x="1491" y="589"/>
                </a:cxn>
                <a:cxn ang="0">
                  <a:pos x="1610" y="490"/>
                </a:cxn>
                <a:cxn ang="0">
                  <a:pos x="1648" y="430"/>
                </a:cxn>
                <a:cxn ang="0">
                  <a:pos x="1630" y="415"/>
                </a:cxn>
                <a:cxn ang="0">
                  <a:pos x="1564" y="463"/>
                </a:cxn>
                <a:cxn ang="0">
                  <a:pos x="1469" y="524"/>
                </a:cxn>
                <a:cxn ang="0">
                  <a:pos x="1364" y="552"/>
                </a:cxn>
                <a:cxn ang="0">
                  <a:pos x="1251" y="531"/>
                </a:cxn>
                <a:cxn ang="0">
                  <a:pos x="1130" y="441"/>
                </a:cxn>
                <a:cxn ang="0">
                  <a:pos x="1004" y="269"/>
                </a:cxn>
                <a:cxn ang="0">
                  <a:pos x="868" y="86"/>
                </a:cxn>
                <a:cxn ang="0">
                  <a:pos x="742" y="7"/>
                </a:cxn>
                <a:cxn ang="0">
                  <a:pos x="620" y="14"/>
                </a:cxn>
                <a:cxn ang="0">
                  <a:pos x="494" y="91"/>
                </a:cxn>
                <a:cxn ang="0">
                  <a:pos x="359" y="225"/>
                </a:cxn>
                <a:cxn ang="0">
                  <a:pos x="137" y="525"/>
                </a:cxn>
                <a:cxn ang="0">
                  <a:pos x="11" y="936"/>
                </a:cxn>
                <a:cxn ang="0">
                  <a:pos x="14" y="1368"/>
                </a:cxn>
                <a:cxn ang="0">
                  <a:pos x="112" y="1805"/>
                </a:cxn>
                <a:cxn ang="0">
                  <a:pos x="270" y="2225"/>
                </a:cxn>
                <a:cxn ang="0">
                  <a:pos x="414" y="2534"/>
                </a:cxn>
                <a:cxn ang="0">
                  <a:pos x="457" y="2701"/>
                </a:cxn>
                <a:cxn ang="0">
                  <a:pos x="461" y="2861"/>
                </a:cxn>
                <a:cxn ang="0">
                  <a:pos x="422" y="2984"/>
                </a:cxn>
                <a:cxn ang="0">
                  <a:pos x="341" y="3044"/>
                </a:cxn>
                <a:cxn ang="0">
                  <a:pos x="215" y="3006"/>
                </a:cxn>
                <a:cxn ang="0">
                  <a:pos x="111" y="2838"/>
                </a:cxn>
                <a:cxn ang="0">
                  <a:pos x="72" y="2545"/>
                </a:cxn>
                <a:cxn ang="0">
                  <a:pos x="102" y="2176"/>
                </a:cxn>
                <a:cxn ang="0">
                  <a:pos x="202" y="1787"/>
                </a:cxn>
                <a:cxn ang="0">
                  <a:pos x="378" y="1428"/>
                </a:cxn>
                <a:cxn ang="0">
                  <a:pos x="366" y="1387"/>
                </a:cxn>
                <a:cxn ang="0">
                  <a:pos x="187" y="1761"/>
                </a:cxn>
                <a:cxn ang="0">
                  <a:pos x="70" y="2196"/>
                </a:cxn>
                <a:cxn ang="0">
                  <a:pos x="30" y="2614"/>
                </a:cxn>
                <a:cxn ang="0">
                  <a:pos x="81" y="2938"/>
                </a:cxn>
                <a:cxn ang="0">
                  <a:pos x="236" y="3090"/>
                </a:cxn>
                <a:cxn ang="0">
                  <a:pos x="365" y="3075"/>
                </a:cxn>
                <a:cxn ang="0">
                  <a:pos x="453" y="2981"/>
                </a:cxn>
                <a:cxn ang="0">
                  <a:pos x="497" y="2829"/>
                </a:cxn>
                <a:cxn ang="0">
                  <a:pos x="494" y="2634"/>
                </a:cxn>
                <a:cxn ang="0">
                  <a:pos x="437" y="2417"/>
                </a:cxn>
                <a:cxn ang="0">
                  <a:pos x="275" y="2035"/>
                </a:cxn>
                <a:cxn ang="0">
                  <a:pos x="130" y="1594"/>
                </a:cxn>
                <a:cxn ang="0">
                  <a:pos x="61" y="1183"/>
                </a:cxn>
                <a:cxn ang="0">
                  <a:pos x="80" y="807"/>
                </a:cxn>
                <a:cxn ang="0">
                  <a:pos x="202" y="468"/>
                </a:cxn>
              </a:cxnLst>
              <a:rect l="0" t="0" r="r" b="b"/>
              <a:pathLst>
                <a:path w="1648" h="3094">
                  <a:moveTo>
                    <a:pt x="349" y="265"/>
                  </a:moveTo>
                  <a:lnTo>
                    <a:pt x="385" y="229"/>
                  </a:lnTo>
                  <a:lnTo>
                    <a:pt x="423" y="195"/>
                  </a:lnTo>
                  <a:lnTo>
                    <a:pt x="463" y="163"/>
                  </a:lnTo>
                  <a:lnTo>
                    <a:pt x="504" y="135"/>
                  </a:lnTo>
                  <a:lnTo>
                    <a:pt x="547" y="113"/>
                  </a:lnTo>
                  <a:lnTo>
                    <a:pt x="589" y="97"/>
                  </a:lnTo>
                  <a:lnTo>
                    <a:pt x="633" y="86"/>
                  </a:lnTo>
                  <a:lnTo>
                    <a:pt x="677" y="79"/>
                  </a:lnTo>
                  <a:lnTo>
                    <a:pt x="722" y="83"/>
                  </a:lnTo>
                  <a:lnTo>
                    <a:pt x="765" y="91"/>
                  </a:lnTo>
                  <a:lnTo>
                    <a:pt x="808" y="109"/>
                  </a:lnTo>
                  <a:lnTo>
                    <a:pt x="851" y="135"/>
                  </a:lnTo>
                  <a:lnTo>
                    <a:pt x="890" y="172"/>
                  </a:lnTo>
                  <a:lnTo>
                    <a:pt x="931" y="218"/>
                  </a:lnTo>
                  <a:lnTo>
                    <a:pt x="969" y="273"/>
                  </a:lnTo>
                  <a:lnTo>
                    <a:pt x="1004" y="340"/>
                  </a:lnTo>
                  <a:lnTo>
                    <a:pt x="1039" y="408"/>
                  </a:lnTo>
                  <a:lnTo>
                    <a:pt x="1074" y="469"/>
                  </a:lnTo>
                  <a:lnTo>
                    <a:pt x="1111" y="520"/>
                  </a:lnTo>
                  <a:lnTo>
                    <a:pt x="1148" y="560"/>
                  </a:lnTo>
                  <a:lnTo>
                    <a:pt x="1184" y="593"/>
                  </a:lnTo>
                  <a:lnTo>
                    <a:pt x="1221" y="616"/>
                  </a:lnTo>
                  <a:lnTo>
                    <a:pt x="1259" y="634"/>
                  </a:lnTo>
                  <a:lnTo>
                    <a:pt x="1297" y="643"/>
                  </a:lnTo>
                  <a:lnTo>
                    <a:pt x="1335" y="645"/>
                  </a:lnTo>
                  <a:lnTo>
                    <a:pt x="1373" y="641"/>
                  </a:lnTo>
                  <a:lnTo>
                    <a:pt x="1413" y="630"/>
                  </a:lnTo>
                  <a:lnTo>
                    <a:pt x="1452" y="612"/>
                  </a:lnTo>
                  <a:lnTo>
                    <a:pt x="1491" y="589"/>
                  </a:lnTo>
                  <a:lnTo>
                    <a:pt x="1530" y="560"/>
                  </a:lnTo>
                  <a:lnTo>
                    <a:pt x="1571" y="526"/>
                  </a:lnTo>
                  <a:lnTo>
                    <a:pt x="1610" y="490"/>
                  </a:lnTo>
                  <a:lnTo>
                    <a:pt x="1631" y="467"/>
                  </a:lnTo>
                  <a:lnTo>
                    <a:pt x="1643" y="446"/>
                  </a:lnTo>
                  <a:lnTo>
                    <a:pt x="1648" y="430"/>
                  </a:lnTo>
                  <a:lnTo>
                    <a:pt x="1648" y="419"/>
                  </a:lnTo>
                  <a:lnTo>
                    <a:pt x="1641" y="415"/>
                  </a:lnTo>
                  <a:lnTo>
                    <a:pt x="1630" y="415"/>
                  </a:lnTo>
                  <a:lnTo>
                    <a:pt x="1613" y="423"/>
                  </a:lnTo>
                  <a:lnTo>
                    <a:pt x="1593" y="438"/>
                  </a:lnTo>
                  <a:lnTo>
                    <a:pt x="1564" y="463"/>
                  </a:lnTo>
                  <a:lnTo>
                    <a:pt x="1533" y="487"/>
                  </a:lnTo>
                  <a:lnTo>
                    <a:pt x="1501" y="506"/>
                  </a:lnTo>
                  <a:lnTo>
                    <a:pt x="1469" y="524"/>
                  </a:lnTo>
                  <a:lnTo>
                    <a:pt x="1435" y="537"/>
                  </a:lnTo>
                  <a:lnTo>
                    <a:pt x="1401" y="547"/>
                  </a:lnTo>
                  <a:lnTo>
                    <a:pt x="1364" y="552"/>
                  </a:lnTo>
                  <a:lnTo>
                    <a:pt x="1328" y="552"/>
                  </a:lnTo>
                  <a:lnTo>
                    <a:pt x="1289" y="544"/>
                  </a:lnTo>
                  <a:lnTo>
                    <a:pt x="1251" y="531"/>
                  </a:lnTo>
                  <a:lnTo>
                    <a:pt x="1211" y="509"/>
                  </a:lnTo>
                  <a:lnTo>
                    <a:pt x="1170" y="480"/>
                  </a:lnTo>
                  <a:lnTo>
                    <a:pt x="1130" y="441"/>
                  </a:lnTo>
                  <a:lnTo>
                    <a:pt x="1089" y="395"/>
                  </a:lnTo>
                  <a:lnTo>
                    <a:pt x="1046" y="337"/>
                  </a:lnTo>
                  <a:lnTo>
                    <a:pt x="1004" y="269"/>
                  </a:lnTo>
                  <a:lnTo>
                    <a:pt x="957" y="196"/>
                  </a:lnTo>
                  <a:lnTo>
                    <a:pt x="912" y="133"/>
                  </a:lnTo>
                  <a:lnTo>
                    <a:pt x="868" y="86"/>
                  </a:lnTo>
                  <a:lnTo>
                    <a:pt x="826" y="48"/>
                  </a:lnTo>
                  <a:lnTo>
                    <a:pt x="784" y="22"/>
                  </a:lnTo>
                  <a:lnTo>
                    <a:pt x="742" y="7"/>
                  </a:lnTo>
                  <a:lnTo>
                    <a:pt x="702" y="0"/>
                  </a:lnTo>
                  <a:lnTo>
                    <a:pt x="661" y="2"/>
                  </a:lnTo>
                  <a:lnTo>
                    <a:pt x="620" y="14"/>
                  </a:lnTo>
                  <a:lnTo>
                    <a:pt x="579" y="33"/>
                  </a:lnTo>
                  <a:lnTo>
                    <a:pt x="536" y="59"/>
                  </a:lnTo>
                  <a:lnTo>
                    <a:pt x="494" y="91"/>
                  </a:lnTo>
                  <a:lnTo>
                    <a:pt x="451" y="131"/>
                  </a:lnTo>
                  <a:lnTo>
                    <a:pt x="405" y="174"/>
                  </a:lnTo>
                  <a:lnTo>
                    <a:pt x="359" y="225"/>
                  </a:lnTo>
                  <a:lnTo>
                    <a:pt x="310" y="276"/>
                  </a:lnTo>
                  <a:lnTo>
                    <a:pt x="214" y="397"/>
                  </a:lnTo>
                  <a:lnTo>
                    <a:pt x="137" y="525"/>
                  </a:lnTo>
                  <a:lnTo>
                    <a:pt x="78" y="657"/>
                  </a:lnTo>
                  <a:lnTo>
                    <a:pt x="37" y="794"/>
                  </a:lnTo>
                  <a:lnTo>
                    <a:pt x="11" y="936"/>
                  </a:lnTo>
                  <a:lnTo>
                    <a:pt x="0" y="1079"/>
                  </a:lnTo>
                  <a:lnTo>
                    <a:pt x="1" y="1223"/>
                  </a:lnTo>
                  <a:lnTo>
                    <a:pt x="14" y="1368"/>
                  </a:lnTo>
                  <a:lnTo>
                    <a:pt x="38" y="1515"/>
                  </a:lnTo>
                  <a:lnTo>
                    <a:pt x="71" y="1661"/>
                  </a:lnTo>
                  <a:lnTo>
                    <a:pt x="112" y="1805"/>
                  </a:lnTo>
                  <a:lnTo>
                    <a:pt x="160" y="1948"/>
                  </a:lnTo>
                  <a:lnTo>
                    <a:pt x="214" y="2088"/>
                  </a:lnTo>
                  <a:lnTo>
                    <a:pt x="270" y="2225"/>
                  </a:lnTo>
                  <a:lnTo>
                    <a:pt x="330" y="2356"/>
                  </a:lnTo>
                  <a:lnTo>
                    <a:pt x="392" y="2482"/>
                  </a:lnTo>
                  <a:lnTo>
                    <a:pt x="414" y="2534"/>
                  </a:lnTo>
                  <a:lnTo>
                    <a:pt x="433" y="2589"/>
                  </a:lnTo>
                  <a:lnTo>
                    <a:pt x="447" y="2645"/>
                  </a:lnTo>
                  <a:lnTo>
                    <a:pt x="457" y="2701"/>
                  </a:lnTo>
                  <a:lnTo>
                    <a:pt x="463" y="2758"/>
                  </a:lnTo>
                  <a:lnTo>
                    <a:pt x="464" y="2810"/>
                  </a:lnTo>
                  <a:lnTo>
                    <a:pt x="461" y="2861"/>
                  </a:lnTo>
                  <a:lnTo>
                    <a:pt x="453" y="2908"/>
                  </a:lnTo>
                  <a:lnTo>
                    <a:pt x="439" y="2950"/>
                  </a:lnTo>
                  <a:lnTo>
                    <a:pt x="422" y="2984"/>
                  </a:lnTo>
                  <a:lnTo>
                    <a:pt x="400" y="3014"/>
                  </a:lnTo>
                  <a:lnTo>
                    <a:pt x="372" y="3033"/>
                  </a:lnTo>
                  <a:lnTo>
                    <a:pt x="341" y="3044"/>
                  </a:lnTo>
                  <a:lnTo>
                    <a:pt x="303" y="3044"/>
                  </a:lnTo>
                  <a:lnTo>
                    <a:pt x="261" y="3031"/>
                  </a:lnTo>
                  <a:lnTo>
                    <a:pt x="215" y="3006"/>
                  </a:lnTo>
                  <a:lnTo>
                    <a:pt x="173" y="2968"/>
                  </a:lnTo>
                  <a:lnTo>
                    <a:pt x="138" y="2912"/>
                  </a:lnTo>
                  <a:lnTo>
                    <a:pt x="111" y="2838"/>
                  </a:lnTo>
                  <a:lnTo>
                    <a:pt x="91" y="2753"/>
                  </a:lnTo>
                  <a:lnTo>
                    <a:pt x="78" y="2653"/>
                  </a:lnTo>
                  <a:lnTo>
                    <a:pt x="72" y="2545"/>
                  </a:lnTo>
                  <a:lnTo>
                    <a:pt x="74" y="2428"/>
                  </a:lnTo>
                  <a:lnTo>
                    <a:pt x="83" y="2304"/>
                  </a:lnTo>
                  <a:lnTo>
                    <a:pt x="102" y="2176"/>
                  </a:lnTo>
                  <a:lnTo>
                    <a:pt x="128" y="2048"/>
                  </a:lnTo>
                  <a:lnTo>
                    <a:pt x="160" y="1915"/>
                  </a:lnTo>
                  <a:lnTo>
                    <a:pt x="202" y="1787"/>
                  </a:lnTo>
                  <a:lnTo>
                    <a:pt x="252" y="1661"/>
                  </a:lnTo>
                  <a:lnTo>
                    <a:pt x="311" y="1541"/>
                  </a:lnTo>
                  <a:lnTo>
                    <a:pt x="378" y="1428"/>
                  </a:lnTo>
                  <a:lnTo>
                    <a:pt x="454" y="1323"/>
                  </a:lnTo>
                  <a:lnTo>
                    <a:pt x="436" y="1288"/>
                  </a:lnTo>
                  <a:lnTo>
                    <a:pt x="366" y="1387"/>
                  </a:lnTo>
                  <a:lnTo>
                    <a:pt x="300" y="1500"/>
                  </a:lnTo>
                  <a:lnTo>
                    <a:pt x="240" y="1627"/>
                  </a:lnTo>
                  <a:lnTo>
                    <a:pt x="187" y="1761"/>
                  </a:lnTo>
                  <a:lnTo>
                    <a:pt x="139" y="1904"/>
                  </a:lnTo>
                  <a:lnTo>
                    <a:pt x="100" y="2051"/>
                  </a:lnTo>
                  <a:lnTo>
                    <a:pt x="70" y="2196"/>
                  </a:lnTo>
                  <a:lnTo>
                    <a:pt x="47" y="2343"/>
                  </a:lnTo>
                  <a:lnTo>
                    <a:pt x="35" y="2482"/>
                  </a:lnTo>
                  <a:lnTo>
                    <a:pt x="30" y="2614"/>
                  </a:lnTo>
                  <a:lnTo>
                    <a:pt x="37" y="2738"/>
                  </a:lnTo>
                  <a:lnTo>
                    <a:pt x="53" y="2846"/>
                  </a:lnTo>
                  <a:lnTo>
                    <a:pt x="81" y="2938"/>
                  </a:lnTo>
                  <a:lnTo>
                    <a:pt x="121" y="3011"/>
                  </a:lnTo>
                  <a:lnTo>
                    <a:pt x="172" y="3064"/>
                  </a:lnTo>
                  <a:lnTo>
                    <a:pt x="236" y="3090"/>
                  </a:lnTo>
                  <a:lnTo>
                    <a:pt x="283" y="3094"/>
                  </a:lnTo>
                  <a:lnTo>
                    <a:pt x="325" y="3089"/>
                  </a:lnTo>
                  <a:lnTo>
                    <a:pt x="365" y="3075"/>
                  </a:lnTo>
                  <a:lnTo>
                    <a:pt x="399" y="3050"/>
                  </a:lnTo>
                  <a:lnTo>
                    <a:pt x="428" y="3021"/>
                  </a:lnTo>
                  <a:lnTo>
                    <a:pt x="453" y="2981"/>
                  </a:lnTo>
                  <a:lnTo>
                    <a:pt x="472" y="2936"/>
                  </a:lnTo>
                  <a:lnTo>
                    <a:pt x="488" y="2885"/>
                  </a:lnTo>
                  <a:lnTo>
                    <a:pt x="497" y="2829"/>
                  </a:lnTo>
                  <a:lnTo>
                    <a:pt x="502" y="2769"/>
                  </a:lnTo>
                  <a:lnTo>
                    <a:pt x="501" y="2704"/>
                  </a:lnTo>
                  <a:lnTo>
                    <a:pt x="494" y="2634"/>
                  </a:lnTo>
                  <a:lnTo>
                    <a:pt x="481" y="2565"/>
                  </a:lnTo>
                  <a:lnTo>
                    <a:pt x="463" y="2492"/>
                  </a:lnTo>
                  <a:lnTo>
                    <a:pt x="437" y="2417"/>
                  </a:lnTo>
                  <a:lnTo>
                    <a:pt x="406" y="2343"/>
                  </a:lnTo>
                  <a:lnTo>
                    <a:pt x="337" y="2187"/>
                  </a:lnTo>
                  <a:lnTo>
                    <a:pt x="275" y="2035"/>
                  </a:lnTo>
                  <a:lnTo>
                    <a:pt x="218" y="1885"/>
                  </a:lnTo>
                  <a:lnTo>
                    <a:pt x="170" y="1738"/>
                  </a:lnTo>
                  <a:lnTo>
                    <a:pt x="130" y="1594"/>
                  </a:lnTo>
                  <a:lnTo>
                    <a:pt x="97" y="1454"/>
                  </a:lnTo>
                  <a:lnTo>
                    <a:pt x="74" y="1318"/>
                  </a:lnTo>
                  <a:lnTo>
                    <a:pt x="61" y="1183"/>
                  </a:lnTo>
                  <a:lnTo>
                    <a:pt x="56" y="1053"/>
                  </a:lnTo>
                  <a:lnTo>
                    <a:pt x="63" y="928"/>
                  </a:lnTo>
                  <a:lnTo>
                    <a:pt x="80" y="807"/>
                  </a:lnTo>
                  <a:lnTo>
                    <a:pt x="108" y="690"/>
                  </a:lnTo>
                  <a:lnTo>
                    <a:pt x="150" y="577"/>
                  </a:lnTo>
                  <a:lnTo>
                    <a:pt x="202" y="468"/>
                  </a:lnTo>
                  <a:lnTo>
                    <a:pt x="269" y="363"/>
                  </a:lnTo>
                  <a:lnTo>
                    <a:pt x="349" y="265"/>
                  </a:lnTo>
                  <a:close/>
                </a:path>
              </a:pathLst>
            </a:custGeom>
            <a:solidFill>
              <a:srgbClr val="FFCC00"/>
            </a:solidFill>
            <a:ln w="9525">
              <a:solidFill>
                <a:srgbClr val="800000"/>
              </a:solidFill>
              <a:round/>
              <a:headEnd/>
              <a:tailEnd/>
            </a:ln>
          </p:spPr>
          <p:txBody>
            <a:bodyPr/>
            <a:lstStyle>
              <a:defPPr>
                <a:defRPr lang="en-US"/>
              </a:defPPr>
              <a:lvl1pPr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ru-RU" dirty="0"/>
            </a:p>
          </p:txBody>
        </p:sp>
        <p:sp>
          <p:nvSpPr>
            <p:cNvPr id="42" name="Freeform 141"/>
            <p:cNvSpPr>
              <a:spLocks/>
            </p:cNvSpPr>
            <p:nvPr/>
          </p:nvSpPr>
          <p:spPr bwMode="auto">
            <a:xfrm>
              <a:off x="8770" y="9348"/>
              <a:ext cx="787" cy="246"/>
            </a:xfrm>
            <a:custGeom>
              <a:avLst/>
              <a:gdLst/>
              <a:ahLst/>
              <a:cxnLst>
                <a:cxn ang="0">
                  <a:pos x="149" y="167"/>
                </a:cxn>
                <a:cxn ang="0">
                  <a:pos x="216" y="81"/>
                </a:cxn>
                <a:cxn ang="0">
                  <a:pos x="300" y="27"/>
                </a:cxn>
                <a:cxn ang="0">
                  <a:pos x="395" y="1"/>
                </a:cxn>
                <a:cxn ang="0">
                  <a:pos x="494" y="5"/>
                </a:cxn>
                <a:cxn ang="0">
                  <a:pos x="589" y="38"/>
                </a:cxn>
                <a:cxn ang="0">
                  <a:pos x="676" y="102"/>
                </a:cxn>
                <a:cxn ang="0">
                  <a:pos x="748" y="193"/>
                </a:cxn>
                <a:cxn ang="0">
                  <a:pos x="784" y="277"/>
                </a:cxn>
                <a:cxn ang="0">
                  <a:pos x="786" y="301"/>
                </a:cxn>
                <a:cxn ang="0">
                  <a:pos x="775" y="299"/>
                </a:cxn>
                <a:cxn ang="0">
                  <a:pos x="758" y="280"/>
                </a:cxn>
                <a:cxn ang="0">
                  <a:pos x="733" y="251"/>
                </a:cxn>
                <a:cxn ang="0">
                  <a:pos x="697" y="218"/>
                </a:cxn>
                <a:cxn ang="0">
                  <a:pos x="655" y="193"/>
                </a:cxn>
                <a:cxn ang="0">
                  <a:pos x="609" y="180"/>
                </a:cxn>
                <a:cxn ang="0">
                  <a:pos x="562" y="178"/>
                </a:cxn>
                <a:cxn ang="0">
                  <a:pos x="518" y="186"/>
                </a:cxn>
                <a:cxn ang="0">
                  <a:pos x="477" y="208"/>
                </a:cxn>
                <a:cxn ang="0">
                  <a:pos x="442" y="242"/>
                </a:cxn>
                <a:cxn ang="0">
                  <a:pos x="416" y="289"/>
                </a:cxn>
                <a:cxn ang="0">
                  <a:pos x="387" y="338"/>
                </a:cxn>
                <a:cxn ang="0">
                  <a:pos x="357" y="379"/>
                </a:cxn>
                <a:cxn ang="0">
                  <a:pos x="326" y="416"/>
                </a:cxn>
                <a:cxn ang="0">
                  <a:pos x="291" y="444"/>
                </a:cxn>
                <a:cxn ang="0">
                  <a:pos x="255" y="465"/>
                </a:cxn>
                <a:cxn ang="0">
                  <a:pos x="216" y="474"/>
                </a:cxn>
                <a:cxn ang="0">
                  <a:pos x="175" y="473"/>
                </a:cxn>
                <a:cxn ang="0">
                  <a:pos x="137" y="462"/>
                </a:cxn>
                <a:cxn ang="0">
                  <a:pos x="107" y="458"/>
                </a:cxn>
                <a:cxn ang="0">
                  <a:pos x="82" y="459"/>
                </a:cxn>
                <a:cxn ang="0">
                  <a:pos x="60" y="471"/>
                </a:cxn>
                <a:cxn ang="0">
                  <a:pos x="36" y="490"/>
                </a:cxn>
                <a:cxn ang="0">
                  <a:pos x="13" y="486"/>
                </a:cxn>
                <a:cxn ang="0">
                  <a:pos x="1" y="463"/>
                </a:cxn>
                <a:cxn ang="0">
                  <a:pos x="4" y="437"/>
                </a:cxn>
                <a:cxn ang="0">
                  <a:pos x="30" y="417"/>
                </a:cxn>
                <a:cxn ang="0">
                  <a:pos x="56" y="384"/>
                </a:cxn>
                <a:cxn ang="0">
                  <a:pos x="80" y="334"/>
                </a:cxn>
                <a:cxn ang="0">
                  <a:pos x="107" y="263"/>
                </a:cxn>
              </a:cxnLst>
              <a:rect l="0" t="0" r="r" b="b"/>
              <a:pathLst>
                <a:path w="787" h="492">
                  <a:moveTo>
                    <a:pt x="124" y="220"/>
                  </a:moveTo>
                  <a:lnTo>
                    <a:pt x="149" y="167"/>
                  </a:lnTo>
                  <a:lnTo>
                    <a:pt x="180" y="121"/>
                  </a:lnTo>
                  <a:lnTo>
                    <a:pt x="216" y="81"/>
                  </a:lnTo>
                  <a:lnTo>
                    <a:pt x="256" y="50"/>
                  </a:lnTo>
                  <a:lnTo>
                    <a:pt x="300" y="27"/>
                  </a:lnTo>
                  <a:lnTo>
                    <a:pt x="346" y="10"/>
                  </a:lnTo>
                  <a:lnTo>
                    <a:pt x="395" y="1"/>
                  </a:lnTo>
                  <a:lnTo>
                    <a:pt x="444" y="0"/>
                  </a:lnTo>
                  <a:lnTo>
                    <a:pt x="494" y="5"/>
                  </a:lnTo>
                  <a:lnTo>
                    <a:pt x="543" y="17"/>
                  </a:lnTo>
                  <a:lnTo>
                    <a:pt x="589" y="38"/>
                  </a:lnTo>
                  <a:lnTo>
                    <a:pt x="635" y="66"/>
                  </a:lnTo>
                  <a:lnTo>
                    <a:pt x="676" y="102"/>
                  </a:lnTo>
                  <a:lnTo>
                    <a:pt x="714" y="144"/>
                  </a:lnTo>
                  <a:lnTo>
                    <a:pt x="748" y="193"/>
                  </a:lnTo>
                  <a:lnTo>
                    <a:pt x="774" y="251"/>
                  </a:lnTo>
                  <a:lnTo>
                    <a:pt x="784" y="277"/>
                  </a:lnTo>
                  <a:lnTo>
                    <a:pt x="787" y="292"/>
                  </a:lnTo>
                  <a:lnTo>
                    <a:pt x="786" y="301"/>
                  </a:lnTo>
                  <a:lnTo>
                    <a:pt x="783" y="303"/>
                  </a:lnTo>
                  <a:lnTo>
                    <a:pt x="775" y="299"/>
                  </a:lnTo>
                  <a:lnTo>
                    <a:pt x="766" y="291"/>
                  </a:lnTo>
                  <a:lnTo>
                    <a:pt x="758" y="280"/>
                  </a:lnTo>
                  <a:lnTo>
                    <a:pt x="749" y="269"/>
                  </a:lnTo>
                  <a:lnTo>
                    <a:pt x="733" y="251"/>
                  </a:lnTo>
                  <a:lnTo>
                    <a:pt x="717" y="232"/>
                  </a:lnTo>
                  <a:lnTo>
                    <a:pt x="697" y="218"/>
                  </a:lnTo>
                  <a:lnTo>
                    <a:pt x="676" y="204"/>
                  </a:lnTo>
                  <a:lnTo>
                    <a:pt x="655" y="193"/>
                  </a:lnTo>
                  <a:lnTo>
                    <a:pt x="633" y="186"/>
                  </a:lnTo>
                  <a:lnTo>
                    <a:pt x="609" y="180"/>
                  </a:lnTo>
                  <a:lnTo>
                    <a:pt x="586" y="178"/>
                  </a:lnTo>
                  <a:lnTo>
                    <a:pt x="562" y="178"/>
                  </a:lnTo>
                  <a:lnTo>
                    <a:pt x="540" y="180"/>
                  </a:lnTo>
                  <a:lnTo>
                    <a:pt x="518" y="186"/>
                  </a:lnTo>
                  <a:lnTo>
                    <a:pt x="496" y="194"/>
                  </a:lnTo>
                  <a:lnTo>
                    <a:pt x="477" y="208"/>
                  </a:lnTo>
                  <a:lnTo>
                    <a:pt x="459" y="223"/>
                  </a:lnTo>
                  <a:lnTo>
                    <a:pt x="442" y="242"/>
                  </a:lnTo>
                  <a:lnTo>
                    <a:pt x="428" y="265"/>
                  </a:lnTo>
                  <a:lnTo>
                    <a:pt x="416" y="289"/>
                  </a:lnTo>
                  <a:lnTo>
                    <a:pt x="401" y="314"/>
                  </a:lnTo>
                  <a:lnTo>
                    <a:pt x="387" y="338"/>
                  </a:lnTo>
                  <a:lnTo>
                    <a:pt x="371" y="360"/>
                  </a:lnTo>
                  <a:lnTo>
                    <a:pt x="357" y="379"/>
                  </a:lnTo>
                  <a:lnTo>
                    <a:pt x="341" y="398"/>
                  </a:lnTo>
                  <a:lnTo>
                    <a:pt x="326" y="416"/>
                  </a:lnTo>
                  <a:lnTo>
                    <a:pt x="308" y="431"/>
                  </a:lnTo>
                  <a:lnTo>
                    <a:pt x="291" y="444"/>
                  </a:lnTo>
                  <a:lnTo>
                    <a:pt x="274" y="455"/>
                  </a:lnTo>
                  <a:lnTo>
                    <a:pt x="255" y="465"/>
                  </a:lnTo>
                  <a:lnTo>
                    <a:pt x="236" y="471"/>
                  </a:lnTo>
                  <a:lnTo>
                    <a:pt x="216" y="474"/>
                  </a:lnTo>
                  <a:lnTo>
                    <a:pt x="196" y="474"/>
                  </a:lnTo>
                  <a:lnTo>
                    <a:pt x="175" y="473"/>
                  </a:lnTo>
                  <a:lnTo>
                    <a:pt x="153" y="466"/>
                  </a:lnTo>
                  <a:lnTo>
                    <a:pt x="137" y="462"/>
                  </a:lnTo>
                  <a:lnTo>
                    <a:pt x="122" y="459"/>
                  </a:lnTo>
                  <a:lnTo>
                    <a:pt x="107" y="458"/>
                  </a:lnTo>
                  <a:lnTo>
                    <a:pt x="96" y="458"/>
                  </a:lnTo>
                  <a:lnTo>
                    <a:pt x="82" y="459"/>
                  </a:lnTo>
                  <a:lnTo>
                    <a:pt x="71" y="463"/>
                  </a:lnTo>
                  <a:lnTo>
                    <a:pt x="60" y="471"/>
                  </a:lnTo>
                  <a:lnTo>
                    <a:pt x="48" y="481"/>
                  </a:lnTo>
                  <a:lnTo>
                    <a:pt x="36" y="490"/>
                  </a:lnTo>
                  <a:lnTo>
                    <a:pt x="25" y="492"/>
                  </a:lnTo>
                  <a:lnTo>
                    <a:pt x="13" y="486"/>
                  </a:lnTo>
                  <a:lnTo>
                    <a:pt x="5" y="475"/>
                  </a:lnTo>
                  <a:lnTo>
                    <a:pt x="1" y="463"/>
                  </a:lnTo>
                  <a:lnTo>
                    <a:pt x="0" y="450"/>
                  </a:lnTo>
                  <a:lnTo>
                    <a:pt x="4" y="437"/>
                  </a:lnTo>
                  <a:lnTo>
                    <a:pt x="13" y="428"/>
                  </a:lnTo>
                  <a:lnTo>
                    <a:pt x="30" y="417"/>
                  </a:lnTo>
                  <a:lnTo>
                    <a:pt x="44" y="403"/>
                  </a:lnTo>
                  <a:lnTo>
                    <a:pt x="56" y="384"/>
                  </a:lnTo>
                  <a:lnTo>
                    <a:pt x="69" y="361"/>
                  </a:lnTo>
                  <a:lnTo>
                    <a:pt x="80" y="334"/>
                  </a:lnTo>
                  <a:lnTo>
                    <a:pt x="94" y="301"/>
                  </a:lnTo>
                  <a:lnTo>
                    <a:pt x="107" y="263"/>
                  </a:lnTo>
                  <a:lnTo>
                    <a:pt x="124" y="220"/>
                  </a:lnTo>
                  <a:close/>
                </a:path>
              </a:pathLst>
            </a:custGeom>
            <a:solidFill>
              <a:srgbClr val="FFCC00"/>
            </a:solidFill>
            <a:ln w="9525">
              <a:solidFill>
                <a:srgbClr val="800000"/>
              </a:solidFill>
              <a:round/>
              <a:headEnd/>
              <a:tailEnd/>
            </a:ln>
          </p:spPr>
          <p:txBody>
            <a:bodyPr/>
            <a:lstStyle>
              <a:defPPr>
                <a:defRPr lang="en-US"/>
              </a:defPPr>
              <a:lvl1pPr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ru-RU" dirty="0"/>
            </a:p>
          </p:txBody>
        </p:sp>
        <p:sp>
          <p:nvSpPr>
            <p:cNvPr id="43" name="Freeform 142"/>
            <p:cNvSpPr>
              <a:spLocks/>
            </p:cNvSpPr>
            <p:nvPr/>
          </p:nvSpPr>
          <p:spPr bwMode="auto">
            <a:xfrm>
              <a:off x="8891" y="9346"/>
              <a:ext cx="657" cy="129"/>
            </a:xfrm>
            <a:custGeom>
              <a:avLst/>
              <a:gdLst/>
              <a:ahLst/>
              <a:cxnLst>
                <a:cxn ang="0">
                  <a:pos x="657" y="254"/>
                </a:cxn>
                <a:cxn ang="0">
                  <a:pos x="657" y="254"/>
                </a:cxn>
                <a:cxn ang="0">
                  <a:pos x="630" y="196"/>
                </a:cxn>
                <a:cxn ang="0">
                  <a:pos x="596" y="147"/>
                </a:cxn>
                <a:cxn ang="0">
                  <a:pos x="558" y="103"/>
                </a:cxn>
                <a:cxn ang="0">
                  <a:pos x="516" y="67"/>
                </a:cxn>
                <a:cxn ang="0">
                  <a:pos x="469" y="40"/>
                </a:cxn>
                <a:cxn ang="0">
                  <a:pos x="423" y="19"/>
                </a:cxn>
                <a:cxn ang="0">
                  <a:pos x="373" y="7"/>
                </a:cxn>
                <a:cxn ang="0">
                  <a:pos x="323" y="0"/>
                </a:cxn>
                <a:cxn ang="0">
                  <a:pos x="274" y="1"/>
                </a:cxn>
                <a:cxn ang="0">
                  <a:pos x="225" y="11"/>
                </a:cxn>
                <a:cxn ang="0">
                  <a:pos x="178" y="29"/>
                </a:cxn>
                <a:cxn ang="0">
                  <a:pos x="134" y="52"/>
                </a:cxn>
                <a:cxn ang="0">
                  <a:pos x="93" y="83"/>
                </a:cxn>
                <a:cxn ang="0">
                  <a:pos x="57" y="122"/>
                </a:cxn>
                <a:cxn ang="0">
                  <a:pos x="25" y="170"/>
                </a:cxn>
                <a:cxn ang="0">
                  <a:pos x="0" y="224"/>
                </a:cxn>
                <a:cxn ang="0">
                  <a:pos x="7" y="227"/>
                </a:cxn>
                <a:cxn ang="0">
                  <a:pos x="32" y="176"/>
                </a:cxn>
                <a:cxn ang="0">
                  <a:pos x="61" y="129"/>
                </a:cxn>
                <a:cxn ang="0">
                  <a:pos x="97" y="93"/>
                </a:cxn>
                <a:cxn ang="0">
                  <a:pos x="136" y="61"/>
                </a:cxn>
                <a:cxn ang="0">
                  <a:pos x="180" y="38"/>
                </a:cxn>
                <a:cxn ang="0">
                  <a:pos x="225" y="20"/>
                </a:cxn>
                <a:cxn ang="0">
                  <a:pos x="274" y="11"/>
                </a:cxn>
                <a:cxn ang="0">
                  <a:pos x="323" y="10"/>
                </a:cxn>
                <a:cxn ang="0">
                  <a:pos x="373" y="16"/>
                </a:cxn>
                <a:cxn ang="0">
                  <a:pos x="420" y="29"/>
                </a:cxn>
                <a:cxn ang="0">
                  <a:pos x="467" y="49"/>
                </a:cxn>
                <a:cxn ang="0">
                  <a:pos x="513" y="76"/>
                </a:cxn>
                <a:cxn ang="0">
                  <a:pos x="553" y="112"/>
                </a:cxn>
                <a:cxn ang="0">
                  <a:pos x="590" y="152"/>
                </a:cxn>
                <a:cxn ang="0">
                  <a:pos x="622" y="203"/>
                </a:cxn>
                <a:cxn ang="0">
                  <a:pos x="649" y="258"/>
                </a:cxn>
                <a:cxn ang="0">
                  <a:pos x="649" y="258"/>
                </a:cxn>
                <a:cxn ang="0">
                  <a:pos x="657" y="254"/>
                </a:cxn>
              </a:cxnLst>
              <a:rect l="0" t="0" r="r" b="b"/>
              <a:pathLst>
                <a:path w="657" h="258">
                  <a:moveTo>
                    <a:pt x="657" y="254"/>
                  </a:moveTo>
                  <a:lnTo>
                    <a:pt x="657" y="254"/>
                  </a:lnTo>
                  <a:lnTo>
                    <a:pt x="630" y="196"/>
                  </a:lnTo>
                  <a:lnTo>
                    <a:pt x="596" y="147"/>
                  </a:lnTo>
                  <a:lnTo>
                    <a:pt x="558" y="103"/>
                  </a:lnTo>
                  <a:lnTo>
                    <a:pt x="516" y="67"/>
                  </a:lnTo>
                  <a:lnTo>
                    <a:pt x="469" y="40"/>
                  </a:lnTo>
                  <a:lnTo>
                    <a:pt x="423" y="19"/>
                  </a:lnTo>
                  <a:lnTo>
                    <a:pt x="373" y="7"/>
                  </a:lnTo>
                  <a:lnTo>
                    <a:pt x="323" y="0"/>
                  </a:lnTo>
                  <a:lnTo>
                    <a:pt x="274" y="1"/>
                  </a:lnTo>
                  <a:lnTo>
                    <a:pt x="225" y="11"/>
                  </a:lnTo>
                  <a:lnTo>
                    <a:pt x="178" y="29"/>
                  </a:lnTo>
                  <a:lnTo>
                    <a:pt x="134" y="52"/>
                  </a:lnTo>
                  <a:lnTo>
                    <a:pt x="93" y="83"/>
                  </a:lnTo>
                  <a:lnTo>
                    <a:pt x="57" y="122"/>
                  </a:lnTo>
                  <a:lnTo>
                    <a:pt x="25" y="170"/>
                  </a:lnTo>
                  <a:lnTo>
                    <a:pt x="0" y="224"/>
                  </a:lnTo>
                  <a:lnTo>
                    <a:pt x="7" y="227"/>
                  </a:lnTo>
                  <a:lnTo>
                    <a:pt x="32" y="176"/>
                  </a:lnTo>
                  <a:lnTo>
                    <a:pt x="61" y="129"/>
                  </a:lnTo>
                  <a:lnTo>
                    <a:pt x="97" y="93"/>
                  </a:lnTo>
                  <a:lnTo>
                    <a:pt x="136" y="61"/>
                  </a:lnTo>
                  <a:lnTo>
                    <a:pt x="180" y="38"/>
                  </a:lnTo>
                  <a:lnTo>
                    <a:pt x="225" y="20"/>
                  </a:lnTo>
                  <a:lnTo>
                    <a:pt x="274" y="11"/>
                  </a:lnTo>
                  <a:lnTo>
                    <a:pt x="323" y="10"/>
                  </a:lnTo>
                  <a:lnTo>
                    <a:pt x="373" y="16"/>
                  </a:lnTo>
                  <a:lnTo>
                    <a:pt x="420" y="29"/>
                  </a:lnTo>
                  <a:lnTo>
                    <a:pt x="467" y="49"/>
                  </a:lnTo>
                  <a:lnTo>
                    <a:pt x="513" y="76"/>
                  </a:lnTo>
                  <a:lnTo>
                    <a:pt x="553" y="112"/>
                  </a:lnTo>
                  <a:lnTo>
                    <a:pt x="590" y="152"/>
                  </a:lnTo>
                  <a:lnTo>
                    <a:pt x="622" y="203"/>
                  </a:lnTo>
                  <a:lnTo>
                    <a:pt x="649" y="258"/>
                  </a:lnTo>
                  <a:lnTo>
                    <a:pt x="649" y="258"/>
                  </a:lnTo>
                  <a:lnTo>
                    <a:pt x="657" y="254"/>
                  </a:lnTo>
                  <a:close/>
                </a:path>
              </a:pathLst>
            </a:custGeom>
            <a:solidFill>
              <a:srgbClr val="FFCC00"/>
            </a:solidFill>
            <a:ln w="9525">
              <a:solidFill>
                <a:srgbClr val="800000"/>
              </a:solidFill>
              <a:round/>
              <a:headEnd/>
              <a:tailEnd/>
            </a:ln>
          </p:spPr>
          <p:txBody>
            <a:bodyPr/>
            <a:lstStyle>
              <a:defPPr>
                <a:defRPr lang="en-US"/>
              </a:defPPr>
              <a:lvl1pPr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ru-RU" dirty="0"/>
            </a:p>
          </p:txBody>
        </p:sp>
        <p:sp>
          <p:nvSpPr>
            <p:cNvPr id="44" name="Freeform 143"/>
            <p:cNvSpPr>
              <a:spLocks/>
            </p:cNvSpPr>
            <p:nvPr/>
          </p:nvSpPr>
          <p:spPr bwMode="auto">
            <a:xfrm>
              <a:off x="9515" y="9473"/>
              <a:ext cx="46" cy="30"/>
            </a:xfrm>
            <a:custGeom>
              <a:avLst/>
              <a:gdLst/>
              <a:ahLst/>
              <a:cxnLst>
                <a:cxn ang="0">
                  <a:pos x="0" y="25"/>
                </a:cxn>
                <a:cxn ang="0">
                  <a:pos x="0" y="25"/>
                </a:cxn>
                <a:cxn ang="0">
                  <a:pos x="11" y="36"/>
                </a:cxn>
                <a:cxn ang="0">
                  <a:pos x="19" y="48"/>
                </a:cxn>
                <a:cxn ang="0">
                  <a:pos x="29" y="55"/>
                </a:cxn>
                <a:cxn ang="0">
                  <a:pos x="38" y="60"/>
                </a:cxn>
                <a:cxn ang="0">
                  <a:pos x="45" y="55"/>
                </a:cxn>
                <a:cxn ang="0">
                  <a:pos x="46" y="44"/>
                </a:cxn>
                <a:cxn ang="0">
                  <a:pos x="42" y="28"/>
                </a:cxn>
                <a:cxn ang="0">
                  <a:pos x="33" y="0"/>
                </a:cxn>
                <a:cxn ang="0">
                  <a:pos x="25" y="4"/>
                </a:cxn>
                <a:cxn ang="0">
                  <a:pos x="36" y="30"/>
                </a:cxn>
                <a:cxn ang="0">
                  <a:pos x="39" y="44"/>
                </a:cxn>
                <a:cxn ang="0">
                  <a:pos x="38" y="52"/>
                </a:cxn>
                <a:cxn ang="0">
                  <a:pos x="38" y="51"/>
                </a:cxn>
                <a:cxn ang="0">
                  <a:pos x="32" y="47"/>
                </a:cxn>
                <a:cxn ang="0">
                  <a:pos x="23" y="38"/>
                </a:cxn>
                <a:cxn ang="0">
                  <a:pos x="15" y="29"/>
                </a:cxn>
                <a:cxn ang="0">
                  <a:pos x="6" y="18"/>
                </a:cxn>
                <a:cxn ang="0">
                  <a:pos x="6" y="18"/>
                </a:cxn>
                <a:cxn ang="0">
                  <a:pos x="0" y="25"/>
                </a:cxn>
              </a:cxnLst>
              <a:rect l="0" t="0" r="r" b="b"/>
              <a:pathLst>
                <a:path w="46" h="60">
                  <a:moveTo>
                    <a:pt x="0" y="25"/>
                  </a:moveTo>
                  <a:lnTo>
                    <a:pt x="0" y="25"/>
                  </a:lnTo>
                  <a:lnTo>
                    <a:pt x="11" y="36"/>
                  </a:lnTo>
                  <a:lnTo>
                    <a:pt x="19" y="48"/>
                  </a:lnTo>
                  <a:lnTo>
                    <a:pt x="29" y="55"/>
                  </a:lnTo>
                  <a:lnTo>
                    <a:pt x="38" y="60"/>
                  </a:lnTo>
                  <a:lnTo>
                    <a:pt x="45" y="55"/>
                  </a:lnTo>
                  <a:lnTo>
                    <a:pt x="46" y="44"/>
                  </a:lnTo>
                  <a:lnTo>
                    <a:pt x="42" y="28"/>
                  </a:lnTo>
                  <a:lnTo>
                    <a:pt x="33" y="0"/>
                  </a:lnTo>
                  <a:lnTo>
                    <a:pt x="25" y="4"/>
                  </a:lnTo>
                  <a:lnTo>
                    <a:pt x="36" y="30"/>
                  </a:lnTo>
                  <a:lnTo>
                    <a:pt x="39" y="44"/>
                  </a:lnTo>
                  <a:lnTo>
                    <a:pt x="38" y="52"/>
                  </a:lnTo>
                  <a:lnTo>
                    <a:pt x="38" y="51"/>
                  </a:lnTo>
                  <a:lnTo>
                    <a:pt x="32" y="47"/>
                  </a:lnTo>
                  <a:lnTo>
                    <a:pt x="23" y="38"/>
                  </a:lnTo>
                  <a:lnTo>
                    <a:pt x="15" y="29"/>
                  </a:lnTo>
                  <a:lnTo>
                    <a:pt x="6" y="18"/>
                  </a:lnTo>
                  <a:lnTo>
                    <a:pt x="6" y="18"/>
                  </a:lnTo>
                  <a:lnTo>
                    <a:pt x="0" y="25"/>
                  </a:lnTo>
                  <a:close/>
                </a:path>
              </a:pathLst>
            </a:custGeom>
            <a:solidFill>
              <a:srgbClr val="FFCC00"/>
            </a:solidFill>
            <a:ln w="9525">
              <a:solidFill>
                <a:srgbClr val="800000"/>
              </a:solidFill>
              <a:round/>
              <a:headEnd/>
              <a:tailEnd/>
            </a:ln>
          </p:spPr>
          <p:txBody>
            <a:bodyPr/>
            <a:lstStyle>
              <a:defPPr>
                <a:defRPr lang="en-US"/>
              </a:defPPr>
              <a:lvl1pPr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ru-RU" dirty="0"/>
            </a:p>
          </p:txBody>
        </p:sp>
        <p:sp>
          <p:nvSpPr>
            <p:cNvPr id="45" name="Freeform 144"/>
            <p:cNvSpPr>
              <a:spLocks/>
            </p:cNvSpPr>
            <p:nvPr/>
          </p:nvSpPr>
          <p:spPr bwMode="auto">
            <a:xfrm>
              <a:off x="9195" y="9435"/>
              <a:ext cx="326" cy="50"/>
            </a:xfrm>
            <a:custGeom>
              <a:avLst/>
              <a:gdLst/>
              <a:ahLst/>
              <a:cxnLst>
                <a:cxn ang="0">
                  <a:pos x="6" y="95"/>
                </a:cxn>
                <a:cxn ang="0">
                  <a:pos x="6" y="95"/>
                </a:cxn>
                <a:cxn ang="0">
                  <a:pos x="19" y="72"/>
                </a:cxn>
                <a:cxn ang="0">
                  <a:pos x="36" y="55"/>
                </a:cxn>
                <a:cxn ang="0">
                  <a:pos x="53" y="40"/>
                </a:cxn>
                <a:cxn ang="0">
                  <a:pos x="72" y="27"/>
                </a:cxn>
                <a:cxn ang="0">
                  <a:pos x="93" y="18"/>
                </a:cxn>
                <a:cxn ang="0">
                  <a:pos x="115" y="14"/>
                </a:cxn>
                <a:cxn ang="0">
                  <a:pos x="137" y="10"/>
                </a:cxn>
                <a:cxn ang="0">
                  <a:pos x="161" y="10"/>
                </a:cxn>
                <a:cxn ang="0">
                  <a:pos x="184" y="14"/>
                </a:cxn>
                <a:cxn ang="0">
                  <a:pos x="208" y="18"/>
                </a:cxn>
                <a:cxn ang="0">
                  <a:pos x="229" y="26"/>
                </a:cxn>
                <a:cxn ang="0">
                  <a:pos x="250" y="37"/>
                </a:cxn>
                <a:cxn ang="0">
                  <a:pos x="271" y="51"/>
                </a:cxn>
                <a:cxn ang="0">
                  <a:pos x="289" y="64"/>
                </a:cxn>
                <a:cxn ang="0">
                  <a:pos x="306" y="82"/>
                </a:cxn>
                <a:cxn ang="0">
                  <a:pos x="320" y="101"/>
                </a:cxn>
                <a:cxn ang="0">
                  <a:pos x="326" y="94"/>
                </a:cxn>
                <a:cxn ang="0">
                  <a:pos x="310" y="75"/>
                </a:cxn>
                <a:cxn ang="0">
                  <a:pos x="294" y="55"/>
                </a:cxn>
                <a:cxn ang="0">
                  <a:pos x="273" y="41"/>
                </a:cxn>
                <a:cxn ang="0">
                  <a:pos x="252" y="27"/>
                </a:cxn>
                <a:cxn ang="0">
                  <a:pos x="232" y="17"/>
                </a:cxn>
                <a:cxn ang="0">
                  <a:pos x="208" y="8"/>
                </a:cxn>
                <a:cxn ang="0">
                  <a:pos x="184" y="4"/>
                </a:cxn>
                <a:cxn ang="0">
                  <a:pos x="161" y="0"/>
                </a:cxn>
                <a:cxn ang="0">
                  <a:pos x="137" y="0"/>
                </a:cxn>
                <a:cxn ang="0">
                  <a:pos x="115" y="4"/>
                </a:cxn>
                <a:cxn ang="0">
                  <a:pos x="93" y="8"/>
                </a:cxn>
                <a:cxn ang="0">
                  <a:pos x="70" y="18"/>
                </a:cxn>
                <a:cxn ang="0">
                  <a:pos x="50" y="30"/>
                </a:cxn>
                <a:cxn ang="0">
                  <a:pos x="31" y="46"/>
                </a:cxn>
                <a:cxn ang="0">
                  <a:pos x="14" y="66"/>
                </a:cxn>
                <a:cxn ang="0">
                  <a:pos x="0" y="90"/>
                </a:cxn>
                <a:cxn ang="0">
                  <a:pos x="0" y="90"/>
                </a:cxn>
                <a:cxn ang="0">
                  <a:pos x="6" y="95"/>
                </a:cxn>
              </a:cxnLst>
              <a:rect l="0" t="0" r="r" b="b"/>
              <a:pathLst>
                <a:path w="326" h="101">
                  <a:moveTo>
                    <a:pt x="6" y="95"/>
                  </a:moveTo>
                  <a:lnTo>
                    <a:pt x="6" y="95"/>
                  </a:lnTo>
                  <a:lnTo>
                    <a:pt x="19" y="72"/>
                  </a:lnTo>
                  <a:lnTo>
                    <a:pt x="36" y="55"/>
                  </a:lnTo>
                  <a:lnTo>
                    <a:pt x="53" y="40"/>
                  </a:lnTo>
                  <a:lnTo>
                    <a:pt x="72" y="27"/>
                  </a:lnTo>
                  <a:lnTo>
                    <a:pt x="93" y="18"/>
                  </a:lnTo>
                  <a:lnTo>
                    <a:pt x="115" y="14"/>
                  </a:lnTo>
                  <a:lnTo>
                    <a:pt x="137" y="10"/>
                  </a:lnTo>
                  <a:lnTo>
                    <a:pt x="161" y="10"/>
                  </a:lnTo>
                  <a:lnTo>
                    <a:pt x="184" y="14"/>
                  </a:lnTo>
                  <a:lnTo>
                    <a:pt x="208" y="18"/>
                  </a:lnTo>
                  <a:lnTo>
                    <a:pt x="229" y="26"/>
                  </a:lnTo>
                  <a:lnTo>
                    <a:pt x="250" y="37"/>
                  </a:lnTo>
                  <a:lnTo>
                    <a:pt x="271" y="51"/>
                  </a:lnTo>
                  <a:lnTo>
                    <a:pt x="289" y="64"/>
                  </a:lnTo>
                  <a:lnTo>
                    <a:pt x="306" y="82"/>
                  </a:lnTo>
                  <a:lnTo>
                    <a:pt x="320" y="101"/>
                  </a:lnTo>
                  <a:lnTo>
                    <a:pt x="326" y="94"/>
                  </a:lnTo>
                  <a:lnTo>
                    <a:pt x="310" y="75"/>
                  </a:lnTo>
                  <a:lnTo>
                    <a:pt x="294" y="55"/>
                  </a:lnTo>
                  <a:lnTo>
                    <a:pt x="273" y="41"/>
                  </a:lnTo>
                  <a:lnTo>
                    <a:pt x="252" y="27"/>
                  </a:lnTo>
                  <a:lnTo>
                    <a:pt x="232" y="17"/>
                  </a:lnTo>
                  <a:lnTo>
                    <a:pt x="208" y="8"/>
                  </a:lnTo>
                  <a:lnTo>
                    <a:pt x="184" y="4"/>
                  </a:lnTo>
                  <a:lnTo>
                    <a:pt x="161" y="0"/>
                  </a:lnTo>
                  <a:lnTo>
                    <a:pt x="137" y="0"/>
                  </a:lnTo>
                  <a:lnTo>
                    <a:pt x="115" y="4"/>
                  </a:lnTo>
                  <a:lnTo>
                    <a:pt x="93" y="8"/>
                  </a:lnTo>
                  <a:lnTo>
                    <a:pt x="70" y="18"/>
                  </a:lnTo>
                  <a:lnTo>
                    <a:pt x="50" y="30"/>
                  </a:lnTo>
                  <a:lnTo>
                    <a:pt x="31" y="46"/>
                  </a:lnTo>
                  <a:lnTo>
                    <a:pt x="14" y="66"/>
                  </a:lnTo>
                  <a:lnTo>
                    <a:pt x="0" y="90"/>
                  </a:lnTo>
                  <a:lnTo>
                    <a:pt x="0" y="90"/>
                  </a:lnTo>
                  <a:lnTo>
                    <a:pt x="6" y="95"/>
                  </a:lnTo>
                  <a:close/>
                </a:path>
              </a:pathLst>
            </a:custGeom>
            <a:solidFill>
              <a:srgbClr val="FFCC00"/>
            </a:solidFill>
            <a:ln w="9525">
              <a:solidFill>
                <a:srgbClr val="800000"/>
              </a:solidFill>
              <a:round/>
              <a:headEnd/>
              <a:tailEnd/>
            </a:ln>
          </p:spPr>
          <p:txBody>
            <a:bodyPr/>
            <a:lstStyle>
              <a:defPPr>
                <a:defRPr lang="en-US"/>
              </a:defPPr>
              <a:lvl1pPr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ru-RU" dirty="0"/>
            </a:p>
          </p:txBody>
        </p:sp>
        <p:sp>
          <p:nvSpPr>
            <p:cNvPr id="46" name="Freeform 145"/>
            <p:cNvSpPr>
              <a:spLocks/>
            </p:cNvSpPr>
            <p:nvPr/>
          </p:nvSpPr>
          <p:spPr bwMode="auto">
            <a:xfrm>
              <a:off x="8923" y="9479"/>
              <a:ext cx="278" cy="110"/>
            </a:xfrm>
            <a:custGeom>
              <a:avLst/>
              <a:gdLst/>
              <a:ahLst/>
              <a:cxnLst>
                <a:cxn ang="0">
                  <a:pos x="0" y="209"/>
                </a:cxn>
                <a:cxn ang="0">
                  <a:pos x="0" y="209"/>
                </a:cxn>
                <a:cxn ang="0">
                  <a:pos x="22" y="215"/>
                </a:cxn>
                <a:cxn ang="0">
                  <a:pos x="43" y="219"/>
                </a:cxn>
                <a:cxn ang="0">
                  <a:pos x="63" y="218"/>
                </a:cxn>
                <a:cxn ang="0">
                  <a:pos x="83" y="213"/>
                </a:cxn>
                <a:cxn ang="0">
                  <a:pos x="103" y="208"/>
                </a:cxn>
                <a:cxn ang="0">
                  <a:pos x="122" y="199"/>
                </a:cxn>
                <a:cxn ang="0">
                  <a:pos x="139" y="188"/>
                </a:cxn>
                <a:cxn ang="0">
                  <a:pos x="157" y="174"/>
                </a:cxn>
                <a:cxn ang="0">
                  <a:pos x="175" y="158"/>
                </a:cxn>
                <a:cxn ang="0">
                  <a:pos x="190" y="139"/>
                </a:cxn>
                <a:cxn ang="0">
                  <a:pos x="206" y="121"/>
                </a:cxn>
                <a:cxn ang="0">
                  <a:pos x="221" y="101"/>
                </a:cxn>
                <a:cxn ang="0">
                  <a:pos x="238" y="79"/>
                </a:cxn>
                <a:cxn ang="0">
                  <a:pos x="251" y="56"/>
                </a:cxn>
                <a:cxn ang="0">
                  <a:pos x="266" y="30"/>
                </a:cxn>
                <a:cxn ang="0">
                  <a:pos x="278" y="5"/>
                </a:cxn>
                <a:cxn ang="0">
                  <a:pos x="272" y="0"/>
                </a:cxn>
                <a:cxn ang="0">
                  <a:pos x="258" y="24"/>
                </a:cxn>
                <a:cxn ang="0">
                  <a:pos x="244" y="49"/>
                </a:cxn>
                <a:cxn ang="0">
                  <a:pos x="230" y="72"/>
                </a:cxn>
                <a:cxn ang="0">
                  <a:pos x="216" y="94"/>
                </a:cxn>
                <a:cxn ang="0">
                  <a:pos x="200" y="114"/>
                </a:cxn>
                <a:cxn ang="0">
                  <a:pos x="186" y="133"/>
                </a:cxn>
                <a:cxn ang="0">
                  <a:pos x="170" y="148"/>
                </a:cxn>
                <a:cxn ang="0">
                  <a:pos x="153" y="165"/>
                </a:cxn>
                <a:cxn ang="0">
                  <a:pos x="137" y="178"/>
                </a:cxn>
                <a:cxn ang="0">
                  <a:pos x="120" y="189"/>
                </a:cxn>
                <a:cxn ang="0">
                  <a:pos x="100" y="199"/>
                </a:cxn>
                <a:cxn ang="0">
                  <a:pos x="83" y="204"/>
                </a:cxn>
                <a:cxn ang="0">
                  <a:pos x="63" y="208"/>
                </a:cxn>
                <a:cxn ang="0">
                  <a:pos x="43" y="207"/>
                </a:cxn>
                <a:cxn ang="0">
                  <a:pos x="22" y="207"/>
                </a:cxn>
                <a:cxn ang="0">
                  <a:pos x="0" y="200"/>
                </a:cxn>
                <a:cxn ang="0">
                  <a:pos x="0" y="200"/>
                </a:cxn>
                <a:cxn ang="0">
                  <a:pos x="0" y="209"/>
                </a:cxn>
              </a:cxnLst>
              <a:rect l="0" t="0" r="r" b="b"/>
              <a:pathLst>
                <a:path w="278" h="219">
                  <a:moveTo>
                    <a:pt x="0" y="209"/>
                  </a:moveTo>
                  <a:lnTo>
                    <a:pt x="0" y="209"/>
                  </a:lnTo>
                  <a:lnTo>
                    <a:pt x="22" y="215"/>
                  </a:lnTo>
                  <a:lnTo>
                    <a:pt x="43" y="219"/>
                  </a:lnTo>
                  <a:lnTo>
                    <a:pt x="63" y="218"/>
                  </a:lnTo>
                  <a:lnTo>
                    <a:pt x="83" y="213"/>
                  </a:lnTo>
                  <a:lnTo>
                    <a:pt x="103" y="208"/>
                  </a:lnTo>
                  <a:lnTo>
                    <a:pt x="122" y="199"/>
                  </a:lnTo>
                  <a:lnTo>
                    <a:pt x="139" y="188"/>
                  </a:lnTo>
                  <a:lnTo>
                    <a:pt x="157" y="174"/>
                  </a:lnTo>
                  <a:lnTo>
                    <a:pt x="175" y="158"/>
                  </a:lnTo>
                  <a:lnTo>
                    <a:pt x="190" y="139"/>
                  </a:lnTo>
                  <a:lnTo>
                    <a:pt x="206" y="121"/>
                  </a:lnTo>
                  <a:lnTo>
                    <a:pt x="221" y="101"/>
                  </a:lnTo>
                  <a:lnTo>
                    <a:pt x="238" y="79"/>
                  </a:lnTo>
                  <a:lnTo>
                    <a:pt x="251" y="56"/>
                  </a:lnTo>
                  <a:lnTo>
                    <a:pt x="266" y="30"/>
                  </a:lnTo>
                  <a:lnTo>
                    <a:pt x="278" y="5"/>
                  </a:lnTo>
                  <a:lnTo>
                    <a:pt x="272" y="0"/>
                  </a:lnTo>
                  <a:lnTo>
                    <a:pt x="258" y="24"/>
                  </a:lnTo>
                  <a:lnTo>
                    <a:pt x="244" y="49"/>
                  </a:lnTo>
                  <a:lnTo>
                    <a:pt x="230" y="72"/>
                  </a:lnTo>
                  <a:lnTo>
                    <a:pt x="216" y="94"/>
                  </a:lnTo>
                  <a:lnTo>
                    <a:pt x="200" y="114"/>
                  </a:lnTo>
                  <a:lnTo>
                    <a:pt x="186" y="133"/>
                  </a:lnTo>
                  <a:lnTo>
                    <a:pt x="170" y="148"/>
                  </a:lnTo>
                  <a:lnTo>
                    <a:pt x="153" y="165"/>
                  </a:lnTo>
                  <a:lnTo>
                    <a:pt x="137" y="178"/>
                  </a:lnTo>
                  <a:lnTo>
                    <a:pt x="120" y="189"/>
                  </a:lnTo>
                  <a:lnTo>
                    <a:pt x="100" y="199"/>
                  </a:lnTo>
                  <a:lnTo>
                    <a:pt x="83" y="204"/>
                  </a:lnTo>
                  <a:lnTo>
                    <a:pt x="63" y="208"/>
                  </a:lnTo>
                  <a:lnTo>
                    <a:pt x="43" y="207"/>
                  </a:lnTo>
                  <a:lnTo>
                    <a:pt x="22" y="207"/>
                  </a:lnTo>
                  <a:lnTo>
                    <a:pt x="0" y="200"/>
                  </a:lnTo>
                  <a:lnTo>
                    <a:pt x="0" y="200"/>
                  </a:lnTo>
                  <a:lnTo>
                    <a:pt x="0" y="209"/>
                  </a:lnTo>
                  <a:close/>
                </a:path>
              </a:pathLst>
            </a:custGeom>
            <a:solidFill>
              <a:srgbClr val="FFCC00"/>
            </a:solidFill>
            <a:ln w="9525">
              <a:solidFill>
                <a:srgbClr val="800000"/>
              </a:solidFill>
              <a:round/>
              <a:headEnd/>
              <a:tailEnd/>
            </a:ln>
          </p:spPr>
          <p:txBody>
            <a:bodyPr/>
            <a:lstStyle>
              <a:defPPr>
                <a:defRPr lang="en-US"/>
              </a:defPPr>
              <a:lvl1pPr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ru-RU" dirty="0"/>
            </a:p>
          </p:txBody>
        </p:sp>
        <p:sp>
          <p:nvSpPr>
            <p:cNvPr id="47" name="Freeform 146"/>
            <p:cNvSpPr>
              <a:spLocks/>
            </p:cNvSpPr>
            <p:nvPr/>
          </p:nvSpPr>
          <p:spPr bwMode="auto">
            <a:xfrm>
              <a:off x="8816" y="9574"/>
              <a:ext cx="107" cy="17"/>
            </a:xfrm>
            <a:custGeom>
              <a:avLst/>
              <a:gdLst/>
              <a:ahLst/>
              <a:cxnLst>
                <a:cxn ang="0">
                  <a:pos x="5" y="34"/>
                </a:cxn>
                <a:cxn ang="0">
                  <a:pos x="5" y="34"/>
                </a:cxn>
                <a:cxn ang="0">
                  <a:pos x="16" y="24"/>
                </a:cxn>
                <a:cxn ang="0">
                  <a:pos x="26" y="18"/>
                </a:cxn>
                <a:cxn ang="0">
                  <a:pos x="36" y="12"/>
                </a:cxn>
                <a:cxn ang="0">
                  <a:pos x="50" y="12"/>
                </a:cxn>
                <a:cxn ang="0">
                  <a:pos x="61" y="12"/>
                </a:cxn>
                <a:cxn ang="0">
                  <a:pos x="76" y="12"/>
                </a:cxn>
                <a:cxn ang="0">
                  <a:pos x="91" y="15"/>
                </a:cxn>
                <a:cxn ang="0">
                  <a:pos x="107" y="20"/>
                </a:cxn>
                <a:cxn ang="0">
                  <a:pos x="107" y="11"/>
                </a:cxn>
                <a:cxn ang="0">
                  <a:pos x="91" y="7"/>
                </a:cxn>
                <a:cxn ang="0">
                  <a:pos x="76" y="3"/>
                </a:cxn>
                <a:cxn ang="0">
                  <a:pos x="61" y="0"/>
                </a:cxn>
                <a:cxn ang="0">
                  <a:pos x="50" y="0"/>
                </a:cxn>
                <a:cxn ang="0">
                  <a:pos x="36" y="3"/>
                </a:cxn>
                <a:cxn ang="0">
                  <a:pos x="24" y="8"/>
                </a:cxn>
                <a:cxn ang="0">
                  <a:pos x="11" y="15"/>
                </a:cxn>
                <a:cxn ang="0">
                  <a:pos x="0" y="24"/>
                </a:cxn>
                <a:cxn ang="0">
                  <a:pos x="0" y="24"/>
                </a:cxn>
                <a:cxn ang="0">
                  <a:pos x="5" y="34"/>
                </a:cxn>
              </a:cxnLst>
              <a:rect l="0" t="0" r="r" b="b"/>
              <a:pathLst>
                <a:path w="107" h="34">
                  <a:moveTo>
                    <a:pt x="5" y="34"/>
                  </a:moveTo>
                  <a:lnTo>
                    <a:pt x="5" y="34"/>
                  </a:lnTo>
                  <a:lnTo>
                    <a:pt x="16" y="24"/>
                  </a:lnTo>
                  <a:lnTo>
                    <a:pt x="26" y="18"/>
                  </a:lnTo>
                  <a:lnTo>
                    <a:pt x="36" y="12"/>
                  </a:lnTo>
                  <a:lnTo>
                    <a:pt x="50" y="12"/>
                  </a:lnTo>
                  <a:lnTo>
                    <a:pt x="61" y="12"/>
                  </a:lnTo>
                  <a:lnTo>
                    <a:pt x="76" y="12"/>
                  </a:lnTo>
                  <a:lnTo>
                    <a:pt x="91" y="15"/>
                  </a:lnTo>
                  <a:lnTo>
                    <a:pt x="107" y="20"/>
                  </a:lnTo>
                  <a:lnTo>
                    <a:pt x="107" y="11"/>
                  </a:lnTo>
                  <a:lnTo>
                    <a:pt x="91" y="7"/>
                  </a:lnTo>
                  <a:lnTo>
                    <a:pt x="76" y="3"/>
                  </a:lnTo>
                  <a:lnTo>
                    <a:pt x="61" y="0"/>
                  </a:lnTo>
                  <a:lnTo>
                    <a:pt x="50" y="0"/>
                  </a:lnTo>
                  <a:lnTo>
                    <a:pt x="36" y="3"/>
                  </a:lnTo>
                  <a:lnTo>
                    <a:pt x="24" y="8"/>
                  </a:lnTo>
                  <a:lnTo>
                    <a:pt x="11" y="15"/>
                  </a:lnTo>
                  <a:lnTo>
                    <a:pt x="0" y="24"/>
                  </a:lnTo>
                  <a:lnTo>
                    <a:pt x="0" y="24"/>
                  </a:lnTo>
                  <a:lnTo>
                    <a:pt x="5" y="34"/>
                  </a:lnTo>
                  <a:close/>
                </a:path>
              </a:pathLst>
            </a:custGeom>
            <a:solidFill>
              <a:srgbClr val="FFCC00"/>
            </a:solidFill>
            <a:ln w="9525">
              <a:solidFill>
                <a:srgbClr val="800000"/>
              </a:solidFill>
              <a:round/>
              <a:headEnd/>
              <a:tailEnd/>
            </a:ln>
          </p:spPr>
          <p:txBody>
            <a:bodyPr/>
            <a:lstStyle>
              <a:defPPr>
                <a:defRPr lang="en-US"/>
              </a:defPPr>
              <a:lvl1pPr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ru-RU" dirty="0"/>
            </a:p>
          </p:txBody>
        </p:sp>
        <p:sp>
          <p:nvSpPr>
            <p:cNvPr id="48" name="Freeform 147"/>
            <p:cNvSpPr>
              <a:spLocks/>
            </p:cNvSpPr>
            <p:nvPr/>
          </p:nvSpPr>
          <p:spPr bwMode="auto">
            <a:xfrm>
              <a:off x="8766" y="9560"/>
              <a:ext cx="55" cy="36"/>
            </a:xfrm>
            <a:custGeom>
              <a:avLst/>
              <a:gdLst/>
              <a:ahLst/>
              <a:cxnLst>
                <a:cxn ang="0">
                  <a:pos x="16" y="0"/>
                </a:cxn>
                <a:cxn ang="0">
                  <a:pos x="16" y="0"/>
                </a:cxn>
                <a:cxn ang="0">
                  <a:pos x="5" y="11"/>
                </a:cxn>
                <a:cxn ang="0">
                  <a:pos x="0" y="28"/>
                </a:cxn>
                <a:cxn ang="0">
                  <a:pos x="1" y="43"/>
                </a:cxn>
                <a:cxn ang="0">
                  <a:pos x="6" y="58"/>
                </a:cxn>
                <a:cxn ang="0">
                  <a:pos x="15" y="70"/>
                </a:cxn>
                <a:cxn ang="0">
                  <a:pos x="29" y="74"/>
                </a:cxn>
                <a:cxn ang="0">
                  <a:pos x="41" y="73"/>
                </a:cxn>
                <a:cxn ang="0">
                  <a:pos x="55" y="63"/>
                </a:cxn>
                <a:cxn ang="0">
                  <a:pos x="50" y="53"/>
                </a:cxn>
                <a:cxn ang="0">
                  <a:pos x="39" y="63"/>
                </a:cxn>
                <a:cxn ang="0">
                  <a:pos x="29" y="64"/>
                </a:cxn>
                <a:cxn ang="0">
                  <a:pos x="19" y="60"/>
                </a:cxn>
                <a:cxn ang="0">
                  <a:pos x="13" y="51"/>
                </a:cxn>
                <a:cxn ang="0">
                  <a:pos x="8" y="40"/>
                </a:cxn>
                <a:cxn ang="0">
                  <a:pos x="7" y="28"/>
                </a:cxn>
                <a:cxn ang="0">
                  <a:pos x="12" y="18"/>
                </a:cxn>
                <a:cxn ang="0">
                  <a:pos x="18" y="10"/>
                </a:cxn>
                <a:cxn ang="0">
                  <a:pos x="18" y="10"/>
                </a:cxn>
                <a:cxn ang="0">
                  <a:pos x="16" y="0"/>
                </a:cxn>
              </a:cxnLst>
              <a:rect l="0" t="0" r="r" b="b"/>
              <a:pathLst>
                <a:path w="55" h="74">
                  <a:moveTo>
                    <a:pt x="16" y="0"/>
                  </a:moveTo>
                  <a:lnTo>
                    <a:pt x="16" y="0"/>
                  </a:lnTo>
                  <a:lnTo>
                    <a:pt x="5" y="11"/>
                  </a:lnTo>
                  <a:lnTo>
                    <a:pt x="0" y="28"/>
                  </a:lnTo>
                  <a:lnTo>
                    <a:pt x="1" y="43"/>
                  </a:lnTo>
                  <a:lnTo>
                    <a:pt x="6" y="58"/>
                  </a:lnTo>
                  <a:lnTo>
                    <a:pt x="15" y="70"/>
                  </a:lnTo>
                  <a:lnTo>
                    <a:pt x="29" y="74"/>
                  </a:lnTo>
                  <a:lnTo>
                    <a:pt x="41" y="73"/>
                  </a:lnTo>
                  <a:lnTo>
                    <a:pt x="55" y="63"/>
                  </a:lnTo>
                  <a:lnTo>
                    <a:pt x="50" y="53"/>
                  </a:lnTo>
                  <a:lnTo>
                    <a:pt x="39" y="63"/>
                  </a:lnTo>
                  <a:lnTo>
                    <a:pt x="29" y="64"/>
                  </a:lnTo>
                  <a:lnTo>
                    <a:pt x="19" y="60"/>
                  </a:lnTo>
                  <a:lnTo>
                    <a:pt x="13" y="51"/>
                  </a:lnTo>
                  <a:lnTo>
                    <a:pt x="8" y="40"/>
                  </a:lnTo>
                  <a:lnTo>
                    <a:pt x="7" y="28"/>
                  </a:lnTo>
                  <a:lnTo>
                    <a:pt x="12" y="18"/>
                  </a:lnTo>
                  <a:lnTo>
                    <a:pt x="18" y="10"/>
                  </a:lnTo>
                  <a:lnTo>
                    <a:pt x="18" y="10"/>
                  </a:lnTo>
                  <a:lnTo>
                    <a:pt x="16" y="0"/>
                  </a:lnTo>
                  <a:close/>
                </a:path>
              </a:pathLst>
            </a:custGeom>
            <a:solidFill>
              <a:srgbClr val="FFCC00"/>
            </a:solidFill>
            <a:ln w="9525">
              <a:solidFill>
                <a:srgbClr val="800000"/>
              </a:solidFill>
              <a:round/>
              <a:headEnd/>
              <a:tailEnd/>
            </a:ln>
          </p:spPr>
          <p:txBody>
            <a:bodyPr/>
            <a:lstStyle>
              <a:defPPr>
                <a:defRPr lang="en-US"/>
              </a:defPPr>
              <a:lvl1pPr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ru-RU" dirty="0"/>
            </a:p>
          </p:txBody>
        </p:sp>
        <p:sp>
          <p:nvSpPr>
            <p:cNvPr id="49" name="Freeform 148"/>
            <p:cNvSpPr>
              <a:spLocks/>
            </p:cNvSpPr>
            <p:nvPr/>
          </p:nvSpPr>
          <p:spPr bwMode="auto">
            <a:xfrm>
              <a:off x="8782" y="9458"/>
              <a:ext cx="116" cy="106"/>
            </a:xfrm>
            <a:custGeom>
              <a:avLst/>
              <a:gdLst/>
              <a:ahLst/>
              <a:cxnLst>
                <a:cxn ang="0">
                  <a:pos x="109" y="0"/>
                </a:cxn>
                <a:cxn ang="0">
                  <a:pos x="109" y="0"/>
                </a:cxn>
                <a:cxn ang="0">
                  <a:pos x="92" y="44"/>
                </a:cxn>
                <a:cxn ang="0">
                  <a:pos x="78" y="82"/>
                </a:cxn>
                <a:cxn ang="0">
                  <a:pos x="65" y="115"/>
                </a:cxn>
                <a:cxn ang="0">
                  <a:pos x="53" y="139"/>
                </a:cxn>
                <a:cxn ang="0">
                  <a:pos x="40" y="164"/>
                </a:cxn>
                <a:cxn ang="0">
                  <a:pos x="30" y="181"/>
                </a:cxn>
                <a:cxn ang="0">
                  <a:pos x="16" y="194"/>
                </a:cxn>
                <a:cxn ang="0">
                  <a:pos x="0" y="204"/>
                </a:cxn>
                <a:cxn ang="0">
                  <a:pos x="2" y="214"/>
                </a:cxn>
                <a:cxn ang="0">
                  <a:pos x="20" y="203"/>
                </a:cxn>
                <a:cxn ang="0">
                  <a:pos x="34" y="188"/>
                </a:cxn>
                <a:cxn ang="0">
                  <a:pos x="48" y="169"/>
                </a:cxn>
                <a:cxn ang="0">
                  <a:pos x="60" y="146"/>
                </a:cxn>
                <a:cxn ang="0">
                  <a:pos x="73" y="117"/>
                </a:cxn>
                <a:cxn ang="0">
                  <a:pos x="85" y="85"/>
                </a:cxn>
                <a:cxn ang="0">
                  <a:pos x="99" y="47"/>
                </a:cxn>
                <a:cxn ang="0">
                  <a:pos x="116" y="3"/>
                </a:cxn>
                <a:cxn ang="0">
                  <a:pos x="116" y="3"/>
                </a:cxn>
                <a:cxn ang="0">
                  <a:pos x="109" y="0"/>
                </a:cxn>
              </a:cxnLst>
              <a:rect l="0" t="0" r="r" b="b"/>
              <a:pathLst>
                <a:path w="116" h="214">
                  <a:moveTo>
                    <a:pt x="109" y="0"/>
                  </a:moveTo>
                  <a:lnTo>
                    <a:pt x="109" y="0"/>
                  </a:lnTo>
                  <a:lnTo>
                    <a:pt x="92" y="44"/>
                  </a:lnTo>
                  <a:lnTo>
                    <a:pt x="78" y="82"/>
                  </a:lnTo>
                  <a:lnTo>
                    <a:pt x="65" y="115"/>
                  </a:lnTo>
                  <a:lnTo>
                    <a:pt x="53" y="139"/>
                  </a:lnTo>
                  <a:lnTo>
                    <a:pt x="40" y="164"/>
                  </a:lnTo>
                  <a:lnTo>
                    <a:pt x="30" y="181"/>
                  </a:lnTo>
                  <a:lnTo>
                    <a:pt x="16" y="194"/>
                  </a:lnTo>
                  <a:lnTo>
                    <a:pt x="0" y="204"/>
                  </a:lnTo>
                  <a:lnTo>
                    <a:pt x="2" y="214"/>
                  </a:lnTo>
                  <a:lnTo>
                    <a:pt x="20" y="203"/>
                  </a:lnTo>
                  <a:lnTo>
                    <a:pt x="34" y="188"/>
                  </a:lnTo>
                  <a:lnTo>
                    <a:pt x="48" y="169"/>
                  </a:lnTo>
                  <a:lnTo>
                    <a:pt x="60" y="146"/>
                  </a:lnTo>
                  <a:lnTo>
                    <a:pt x="73" y="117"/>
                  </a:lnTo>
                  <a:lnTo>
                    <a:pt x="85" y="85"/>
                  </a:lnTo>
                  <a:lnTo>
                    <a:pt x="99" y="47"/>
                  </a:lnTo>
                  <a:lnTo>
                    <a:pt x="116" y="3"/>
                  </a:lnTo>
                  <a:lnTo>
                    <a:pt x="116" y="3"/>
                  </a:lnTo>
                  <a:lnTo>
                    <a:pt x="109" y="0"/>
                  </a:lnTo>
                  <a:close/>
                </a:path>
              </a:pathLst>
            </a:custGeom>
            <a:solidFill>
              <a:srgbClr val="FFCC00"/>
            </a:solidFill>
            <a:ln w="9525">
              <a:solidFill>
                <a:srgbClr val="800000"/>
              </a:solidFill>
              <a:round/>
              <a:headEnd/>
              <a:tailEnd/>
            </a:ln>
          </p:spPr>
          <p:txBody>
            <a:bodyPr/>
            <a:lstStyle>
              <a:defPPr>
                <a:defRPr lang="en-US"/>
              </a:defPPr>
              <a:lvl1pPr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ru-RU" dirty="0"/>
            </a:p>
          </p:txBody>
        </p:sp>
        <p:sp>
          <p:nvSpPr>
            <p:cNvPr id="50" name="Freeform 149"/>
            <p:cNvSpPr>
              <a:spLocks/>
            </p:cNvSpPr>
            <p:nvPr/>
          </p:nvSpPr>
          <p:spPr bwMode="auto">
            <a:xfrm>
              <a:off x="8839" y="9578"/>
              <a:ext cx="7" cy="5"/>
            </a:xfrm>
            <a:custGeom>
              <a:avLst/>
              <a:gdLst/>
              <a:ahLst/>
              <a:cxnLst>
                <a:cxn ang="0">
                  <a:pos x="2" y="0"/>
                </a:cxn>
                <a:cxn ang="0">
                  <a:pos x="0" y="3"/>
                </a:cxn>
                <a:cxn ang="0">
                  <a:pos x="1" y="6"/>
                </a:cxn>
                <a:cxn ang="0">
                  <a:pos x="3" y="10"/>
                </a:cxn>
                <a:cxn ang="0">
                  <a:pos x="7" y="10"/>
                </a:cxn>
                <a:cxn ang="0">
                  <a:pos x="2" y="0"/>
                </a:cxn>
              </a:cxnLst>
              <a:rect l="0" t="0" r="r" b="b"/>
              <a:pathLst>
                <a:path w="7" h="10">
                  <a:moveTo>
                    <a:pt x="2" y="0"/>
                  </a:moveTo>
                  <a:lnTo>
                    <a:pt x="0" y="3"/>
                  </a:lnTo>
                  <a:lnTo>
                    <a:pt x="1" y="6"/>
                  </a:lnTo>
                  <a:lnTo>
                    <a:pt x="3" y="10"/>
                  </a:lnTo>
                  <a:lnTo>
                    <a:pt x="7" y="1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FFCC00"/>
            </a:solidFill>
            <a:ln w="9525">
              <a:solidFill>
                <a:srgbClr val="800000"/>
              </a:solidFill>
              <a:round/>
              <a:headEnd/>
              <a:tailEnd/>
            </a:ln>
          </p:spPr>
          <p:txBody>
            <a:bodyPr/>
            <a:lstStyle>
              <a:defPPr>
                <a:defRPr lang="en-US"/>
              </a:defPPr>
              <a:lvl1pPr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ru-RU" dirty="0"/>
            </a:p>
          </p:txBody>
        </p:sp>
        <p:sp>
          <p:nvSpPr>
            <p:cNvPr id="51" name="Freeform 150"/>
            <p:cNvSpPr>
              <a:spLocks/>
            </p:cNvSpPr>
            <p:nvPr/>
          </p:nvSpPr>
          <p:spPr bwMode="auto">
            <a:xfrm>
              <a:off x="8841" y="9479"/>
              <a:ext cx="113" cy="104"/>
            </a:xfrm>
            <a:custGeom>
              <a:avLst/>
              <a:gdLst/>
              <a:ahLst/>
              <a:cxnLst>
                <a:cxn ang="0">
                  <a:pos x="107" y="0"/>
                </a:cxn>
                <a:cxn ang="0">
                  <a:pos x="107" y="0"/>
                </a:cxn>
                <a:cxn ang="0">
                  <a:pos x="99" y="26"/>
                </a:cxn>
                <a:cxn ang="0">
                  <a:pos x="90" y="52"/>
                </a:cxn>
                <a:cxn ang="0">
                  <a:pos x="79" y="79"/>
                </a:cxn>
                <a:cxn ang="0">
                  <a:pos x="67" y="103"/>
                </a:cxn>
                <a:cxn ang="0">
                  <a:pos x="53" y="128"/>
                </a:cxn>
                <a:cxn ang="0">
                  <a:pos x="37" y="154"/>
                </a:cxn>
                <a:cxn ang="0">
                  <a:pos x="20" y="177"/>
                </a:cxn>
                <a:cxn ang="0">
                  <a:pos x="0" y="197"/>
                </a:cxn>
                <a:cxn ang="0">
                  <a:pos x="5" y="207"/>
                </a:cxn>
                <a:cxn ang="0">
                  <a:pos x="25" y="182"/>
                </a:cxn>
                <a:cxn ang="0">
                  <a:pos x="42" y="159"/>
                </a:cxn>
                <a:cxn ang="0">
                  <a:pos x="60" y="135"/>
                </a:cxn>
                <a:cxn ang="0">
                  <a:pos x="75" y="110"/>
                </a:cxn>
                <a:cxn ang="0">
                  <a:pos x="86" y="82"/>
                </a:cxn>
                <a:cxn ang="0">
                  <a:pos x="96" y="56"/>
                </a:cxn>
                <a:cxn ang="0">
                  <a:pos x="107" y="29"/>
                </a:cxn>
                <a:cxn ang="0">
                  <a:pos x="113" y="3"/>
                </a:cxn>
                <a:cxn ang="0">
                  <a:pos x="113" y="3"/>
                </a:cxn>
                <a:cxn ang="0">
                  <a:pos x="107" y="0"/>
                </a:cxn>
              </a:cxnLst>
              <a:rect l="0" t="0" r="r" b="b"/>
              <a:pathLst>
                <a:path w="113" h="207">
                  <a:moveTo>
                    <a:pt x="107" y="0"/>
                  </a:moveTo>
                  <a:lnTo>
                    <a:pt x="107" y="0"/>
                  </a:lnTo>
                  <a:lnTo>
                    <a:pt x="99" y="26"/>
                  </a:lnTo>
                  <a:lnTo>
                    <a:pt x="90" y="52"/>
                  </a:lnTo>
                  <a:lnTo>
                    <a:pt x="79" y="79"/>
                  </a:lnTo>
                  <a:lnTo>
                    <a:pt x="67" y="103"/>
                  </a:lnTo>
                  <a:lnTo>
                    <a:pt x="53" y="128"/>
                  </a:lnTo>
                  <a:lnTo>
                    <a:pt x="37" y="154"/>
                  </a:lnTo>
                  <a:lnTo>
                    <a:pt x="20" y="177"/>
                  </a:lnTo>
                  <a:lnTo>
                    <a:pt x="0" y="197"/>
                  </a:lnTo>
                  <a:lnTo>
                    <a:pt x="5" y="207"/>
                  </a:lnTo>
                  <a:lnTo>
                    <a:pt x="25" y="182"/>
                  </a:lnTo>
                  <a:lnTo>
                    <a:pt x="42" y="159"/>
                  </a:lnTo>
                  <a:lnTo>
                    <a:pt x="60" y="135"/>
                  </a:lnTo>
                  <a:lnTo>
                    <a:pt x="75" y="110"/>
                  </a:lnTo>
                  <a:lnTo>
                    <a:pt x="86" y="82"/>
                  </a:lnTo>
                  <a:lnTo>
                    <a:pt x="96" y="56"/>
                  </a:lnTo>
                  <a:lnTo>
                    <a:pt x="107" y="29"/>
                  </a:lnTo>
                  <a:lnTo>
                    <a:pt x="113" y="3"/>
                  </a:lnTo>
                  <a:lnTo>
                    <a:pt x="113" y="3"/>
                  </a:lnTo>
                  <a:lnTo>
                    <a:pt x="107" y="0"/>
                  </a:lnTo>
                  <a:close/>
                </a:path>
              </a:pathLst>
            </a:custGeom>
            <a:solidFill>
              <a:srgbClr val="FFCC00"/>
            </a:solidFill>
            <a:ln w="9525">
              <a:solidFill>
                <a:srgbClr val="800000"/>
              </a:solidFill>
              <a:round/>
              <a:headEnd/>
              <a:tailEnd/>
            </a:ln>
          </p:spPr>
          <p:txBody>
            <a:bodyPr/>
            <a:lstStyle>
              <a:defPPr>
                <a:defRPr lang="en-US"/>
              </a:defPPr>
              <a:lvl1pPr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ru-RU" dirty="0"/>
            </a:p>
          </p:txBody>
        </p:sp>
        <p:sp>
          <p:nvSpPr>
            <p:cNvPr id="52" name="Freeform 151"/>
            <p:cNvSpPr>
              <a:spLocks/>
            </p:cNvSpPr>
            <p:nvPr/>
          </p:nvSpPr>
          <p:spPr bwMode="auto">
            <a:xfrm>
              <a:off x="8948" y="9349"/>
              <a:ext cx="367" cy="132"/>
            </a:xfrm>
            <a:custGeom>
              <a:avLst/>
              <a:gdLst/>
              <a:ahLst/>
              <a:cxnLst>
                <a:cxn ang="0">
                  <a:pos x="367" y="16"/>
                </a:cxn>
                <a:cxn ang="0">
                  <a:pos x="332" y="5"/>
                </a:cxn>
                <a:cxn ang="0">
                  <a:pos x="299" y="1"/>
                </a:cxn>
                <a:cxn ang="0">
                  <a:pos x="266" y="0"/>
                </a:cxn>
                <a:cxn ang="0">
                  <a:pos x="235" y="4"/>
                </a:cxn>
                <a:cxn ang="0">
                  <a:pos x="206" y="12"/>
                </a:cxn>
                <a:cxn ang="0">
                  <a:pos x="179" y="23"/>
                </a:cxn>
                <a:cxn ang="0">
                  <a:pos x="153" y="38"/>
                </a:cxn>
                <a:cxn ang="0">
                  <a:pos x="126" y="56"/>
                </a:cxn>
                <a:cxn ang="0">
                  <a:pos x="104" y="76"/>
                </a:cxn>
                <a:cxn ang="0">
                  <a:pos x="82" y="99"/>
                </a:cxn>
                <a:cxn ang="0">
                  <a:pos x="64" y="124"/>
                </a:cxn>
                <a:cxn ang="0">
                  <a:pos x="46" y="151"/>
                </a:cxn>
                <a:cxn ang="0">
                  <a:pos x="31" y="177"/>
                </a:cxn>
                <a:cxn ang="0">
                  <a:pos x="18" y="204"/>
                </a:cxn>
                <a:cxn ang="0">
                  <a:pos x="7" y="232"/>
                </a:cxn>
                <a:cxn ang="0">
                  <a:pos x="0" y="261"/>
                </a:cxn>
                <a:cxn ang="0">
                  <a:pos x="6" y="264"/>
                </a:cxn>
                <a:cxn ang="0">
                  <a:pos x="14" y="235"/>
                </a:cxn>
                <a:cxn ang="0">
                  <a:pos x="24" y="208"/>
                </a:cxn>
                <a:cxn ang="0">
                  <a:pos x="38" y="182"/>
                </a:cxn>
                <a:cxn ang="0">
                  <a:pos x="53" y="156"/>
                </a:cxn>
                <a:cxn ang="0">
                  <a:pos x="69" y="130"/>
                </a:cxn>
                <a:cxn ang="0">
                  <a:pos x="88" y="109"/>
                </a:cxn>
                <a:cxn ang="0">
                  <a:pos x="108" y="86"/>
                </a:cxn>
                <a:cxn ang="0">
                  <a:pos x="131" y="65"/>
                </a:cxn>
                <a:cxn ang="0">
                  <a:pos x="155" y="47"/>
                </a:cxn>
                <a:cxn ang="0">
                  <a:pos x="181" y="33"/>
                </a:cxn>
                <a:cxn ang="0">
                  <a:pos x="206" y="22"/>
                </a:cxn>
                <a:cxn ang="0">
                  <a:pos x="235" y="13"/>
                </a:cxn>
                <a:cxn ang="0">
                  <a:pos x="266" y="9"/>
                </a:cxn>
                <a:cxn ang="0">
                  <a:pos x="299" y="11"/>
                </a:cxn>
                <a:cxn ang="0">
                  <a:pos x="332" y="15"/>
                </a:cxn>
                <a:cxn ang="0">
                  <a:pos x="365" y="26"/>
                </a:cxn>
                <a:cxn ang="0">
                  <a:pos x="367" y="16"/>
                </a:cxn>
              </a:cxnLst>
              <a:rect l="0" t="0" r="r" b="b"/>
              <a:pathLst>
                <a:path w="367" h="264">
                  <a:moveTo>
                    <a:pt x="367" y="16"/>
                  </a:moveTo>
                  <a:lnTo>
                    <a:pt x="332" y="5"/>
                  </a:lnTo>
                  <a:lnTo>
                    <a:pt x="299" y="1"/>
                  </a:lnTo>
                  <a:lnTo>
                    <a:pt x="266" y="0"/>
                  </a:lnTo>
                  <a:lnTo>
                    <a:pt x="235" y="4"/>
                  </a:lnTo>
                  <a:lnTo>
                    <a:pt x="206" y="12"/>
                  </a:lnTo>
                  <a:lnTo>
                    <a:pt x="179" y="23"/>
                  </a:lnTo>
                  <a:lnTo>
                    <a:pt x="153" y="38"/>
                  </a:lnTo>
                  <a:lnTo>
                    <a:pt x="126" y="56"/>
                  </a:lnTo>
                  <a:lnTo>
                    <a:pt x="104" y="76"/>
                  </a:lnTo>
                  <a:lnTo>
                    <a:pt x="82" y="99"/>
                  </a:lnTo>
                  <a:lnTo>
                    <a:pt x="64" y="124"/>
                  </a:lnTo>
                  <a:lnTo>
                    <a:pt x="46" y="151"/>
                  </a:lnTo>
                  <a:lnTo>
                    <a:pt x="31" y="177"/>
                  </a:lnTo>
                  <a:lnTo>
                    <a:pt x="18" y="204"/>
                  </a:lnTo>
                  <a:lnTo>
                    <a:pt x="7" y="232"/>
                  </a:lnTo>
                  <a:lnTo>
                    <a:pt x="0" y="261"/>
                  </a:lnTo>
                  <a:lnTo>
                    <a:pt x="6" y="264"/>
                  </a:lnTo>
                  <a:lnTo>
                    <a:pt x="14" y="235"/>
                  </a:lnTo>
                  <a:lnTo>
                    <a:pt x="24" y="208"/>
                  </a:lnTo>
                  <a:lnTo>
                    <a:pt x="38" y="182"/>
                  </a:lnTo>
                  <a:lnTo>
                    <a:pt x="53" y="156"/>
                  </a:lnTo>
                  <a:lnTo>
                    <a:pt x="69" y="130"/>
                  </a:lnTo>
                  <a:lnTo>
                    <a:pt x="88" y="109"/>
                  </a:lnTo>
                  <a:lnTo>
                    <a:pt x="108" y="86"/>
                  </a:lnTo>
                  <a:lnTo>
                    <a:pt x="131" y="65"/>
                  </a:lnTo>
                  <a:lnTo>
                    <a:pt x="155" y="47"/>
                  </a:lnTo>
                  <a:lnTo>
                    <a:pt x="181" y="33"/>
                  </a:lnTo>
                  <a:lnTo>
                    <a:pt x="206" y="22"/>
                  </a:lnTo>
                  <a:lnTo>
                    <a:pt x="235" y="13"/>
                  </a:lnTo>
                  <a:lnTo>
                    <a:pt x="266" y="9"/>
                  </a:lnTo>
                  <a:lnTo>
                    <a:pt x="299" y="11"/>
                  </a:lnTo>
                  <a:lnTo>
                    <a:pt x="332" y="15"/>
                  </a:lnTo>
                  <a:lnTo>
                    <a:pt x="365" y="26"/>
                  </a:lnTo>
                  <a:lnTo>
                    <a:pt x="367" y="16"/>
                  </a:lnTo>
                  <a:close/>
                </a:path>
              </a:pathLst>
            </a:custGeom>
            <a:solidFill>
              <a:srgbClr val="FFCC00"/>
            </a:solidFill>
            <a:ln w="9525">
              <a:solidFill>
                <a:srgbClr val="800000"/>
              </a:solidFill>
              <a:round/>
              <a:headEnd/>
              <a:tailEnd/>
            </a:ln>
          </p:spPr>
          <p:txBody>
            <a:bodyPr/>
            <a:lstStyle>
              <a:defPPr>
                <a:defRPr lang="en-US"/>
              </a:defPPr>
              <a:lvl1pPr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ru-RU" dirty="0"/>
            </a:p>
          </p:txBody>
        </p:sp>
        <p:sp>
          <p:nvSpPr>
            <p:cNvPr id="53" name="Freeform 152"/>
            <p:cNvSpPr>
              <a:spLocks/>
            </p:cNvSpPr>
            <p:nvPr/>
          </p:nvSpPr>
          <p:spPr bwMode="auto">
            <a:xfrm>
              <a:off x="9313" y="9357"/>
              <a:ext cx="4" cy="5"/>
            </a:xfrm>
            <a:custGeom>
              <a:avLst/>
              <a:gdLst/>
              <a:ahLst/>
              <a:cxnLst>
                <a:cxn ang="0">
                  <a:pos x="0" y="10"/>
                </a:cxn>
                <a:cxn ang="0">
                  <a:pos x="3" y="10"/>
                </a:cxn>
                <a:cxn ang="0">
                  <a:pos x="4" y="7"/>
                </a:cxn>
                <a:cxn ang="0">
                  <a:pos x="4" y="2"/>
                </a:cxn>
                <a:cxn ang="0">
                  <a:pos x="2" y="0"/>
                </a:cxn>
                <a:cxn ang="0">
                  <a:pos x="0" y="10"/>
                </a:cxn>
              </a:cxnLst>
              <a:rect l="0" t="0" r="r" b="b"/>
              <a:pathLst>
                <a:path w="4" h="10">
                  <a:moveTo>
                    <a:pt x="0" y="10"/>
                  </a:moveTo>
                  <a:lnTo>
                    <a:pt x="3" y="10"/>
                  </a:lnTo>
                  <a:lnTo>
                    <a:pt x="4" y="7"/>
                  </a:lnTo>
                  <a:lnTo>
                    <a:pt x="4" y="2"/>
                  </a:lnTo>
                  <a:lnTo>
                    <a:pt x="2" y="0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FFCC00"/>
            </a:solidFill>
            <a:ln w="9525">
              <a:solidFill>
                <a:srgbClr val="800000"/>
              </a:solidFill>
              <a:round/>
              <a:headEnd/>
              <a:tailEnd/>
            </a:ln>
          </p:spPr>
          <p:txBody>
            <a:bodyPr/>
            <a:lstStyle>
              <a:defPPr>
                <a:defRPr lang="en-US"/>
              </a:defPPr>
              <a:lvl1pPr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ru-RU" dirty="0"/>
            </a:p>
          </p:txBody>
        </p:sp>
        <p:sp>
          <p:nvSpPr>
            <p:cNvPr id="54" name="Freeform 153"/>
            <p:cNvSpPr>
              <a:spLocks/>
            </p:cNvSpPr>
            <p:nvPr/>
          </p:nvSpPr>
          <p:spPr bwMode="auto">
            <a:xfrm>
              <a:off x="8948" y="9545"/>
              <a:ext cx="3" cy="4"/>
            </a:xfrm>
            <a:custGeom>
              <a:avLst/>
              <a:gdLst/>
              <a:ahLst/>
              <a:cxnLst>
                <a:cxn ang="0">
                  <a:pos x="3" y="0"/>
                </a:cxn>
                <a:cxn ang="0">
                  <a:pos x="1" y="1"/>
                </a:cxn>
                <a:cxn ang="0">
                  <a:pos x="0" y="4"/>
                </a:cxn>
                <a:cxn ang="0">
                  <a:pos x="1" y="6"/>
                </a:cxn>
                <a:cxn ang="0">
                  <a:pos x="3" y="8"/>
                </a:cxn>
                <a:cxn ang="0">
                  <a:pos x="3" y="0"/>
                </a:cxn>
              </a:cxnLst>
              <a:rect l="0" t="0" r="r" b="b"/>
              <a:pathLst>
                <a:path w="3" h="8">
                  <a:moveTo>
                    <a:pt x="3" y="0"/>
                  </a:moveTo>
                  <a:lnTo>
                    <a:pt x="1" y="1"/>
                  </a:lnTo>
                  <a:lnTo>
                    <a:pt x="0" y="4"/>
                  </a:lnTo>
                  <a:lnTo>
                    <a:pt x="1" y="6"/>
                  </a:lnTo>
                  <a:lnTo>
                    <a:pt x="3" y="8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FFCC00"/>
            </a:solidFill>
            <a:ln w="9525">
              <a:solidFill>
                <a:srgbClr val="800000"/>
              </a:solidFill>
              <a:round/>
              <a:headEnd/>
              <a:tailEnd/>
            </a:ln>
          </p:spPr>
          <p:txBody>
            <a:bodyPr/>
            <a:lstStyle>
              <a:defPPr>
                <a:defRPr lang="en-US"/>
              </a:defPPr>
              <a:lvl1pPr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ru-RU" dirty="0"/>
            </a:p>
          </p:txBody>
        </p:sp>
        <p:sp>
          <p:nvSpPr>
            <p:cNvPr id="55" name="Freeform 154"/>
            <p:cNvSpPr>
              <a:spLocks/>
            </p:cNvSpPr>
            <p:nvPr/>
          </p:nvSpPr>
          <p:spPr bwMode="auto">
            <a:xfrm>
              <a:off x="8951" y="9437"/>
              <a:ext cx="348" cy="115"/>
            </a:xfrm>
            <a:custGeom>
              <a:avLst/>
              <a:gdLst/>
              <a:ahLst/>
              <a:cxnLst>
                <a:cxn ang="0">
                  <a:pos x="348" y="0"/>
                </a:cxn>
                <a:cxn ang="0">
                  <a:pos x="321" y="8"/>
                </a:cxn>
                <a:cxn ang="0">
                  <a:pos x="297" y="20"/>
                </a:cxn>
                <a:cxn ang="0">
                  <a:pos x="274" y="35"/>
                </a:cxn>
                <a:cxn ang="0">
                  <a:pos x="252" y="53"/>
                </a:cxn>
                <a:cxn ang="0">
                  <a:pos x="231" y="73"/>
                </a:cxn>
                <a:cxn ang="0">
                  <a:pos x="212" y="92"/>
                </a:cxn>
                <a:cxn ang="0">
                  <a:pos x="193" y="114"/>
                </a:cxn>
                <a:cxn ang="0">
                  <a:pos x="175" y="134"/>
                </a:cxn>
                <a:cxn ang="0">
                  <a:pos x="155" y="155"/>
                </a:cxn>
                <a:cxn ang="0">
                  <a:pos x="135" y="174"/>
                </a:cxn>
                <a:cxn ang="0">
                  <a:pos x="118" y="189"/>
                </a:cxn>
                <a:cxn ang="0">
                  <a:pos x="96" y="204"/>
                </a:cxn>
                <a:cxn ang="0">
                  <a:pos x="75" y="212"/>
                </a:cxn>
                <a:cxn ang="0">
                  <a:pos x="51" y="219"/>
                </a:cxn>
                <a:cxn ang="0">
                  <a:pos x="27" y="219"/>
                </a:cxn>
                <a:cxn ang="0">
                  <a:pos x="0" y="215"/>
                </a:cxn>
                <a:cxn ang="0">
                  <a:pos x="0" y="223"/>
                </a:cxn>
                <a:cxn ang="0">
                  <a:pos x="27" y="228"/>
                </a:cxn>
                <a:cxn ang="0">
                  <a:pos x="51" y="228"/>
                </a:cxn>
                <a:cxn ang="0">
                  <a:pos x="75" y="221"/>
                </a:cxn>
                <a:cxn ang="0">
                  <a:pos x="99" y="212"/>
                </a:cxn>
                <a:cxn ang="0">
                  <a:pos x="120" y="198"/>
                </a:cxn>
                <a:cxn ang="0">
                  <a:pos x="139" y="183"/>
                </a:cxn>
                <a:cxn ang="0">
                  <a:pos x="160" y="164"/>
                </a:cxn>
                <a:cxn ang="0">
                  <a:pos x="179" y="144"/>
                </a:cxn>
                <a:cxn ang="0">
                  <a:pos x="197" y="123"/>
                </a:cxn>
                <a:cxn ang="0">
                  <a:pos x="216" y="102"/>
                </a:cxn>
                <a:cxn ang="0">
                  <a:pos x="237" y="81"/>
                </a:cxn>
                <a:cxn ang="0">
                  <a:pos x="256" y="62"/>
                </a:cxn>
                <a:cxn ang="0">
                  <a:pos x="277" y="45"/>
                </a:cxn>
                <a:cxn ang="0">
                  <a:pos x="299" y="30"/>
                </a:cxn>
                <a:cxn ang="0">
                  <a:pos x="323" y="16"/>
                </a:cxn>
                <a:cxn ang="0">
                  <a:pos x="348" y="9"/>
                </a:cxn>
                <a:cxn ang="0">
                  <a:pos x="348" y="0"/>
                </a:cxn>
              </a:cxnLst>
              <a:rect l="0" t="0" r="r" b="b"/>
              <a:pathLst>
                <a:path w="348" h="228">
                  <a:moveTo>
                    <a:pt x="348" y="0"/>
                  </a:moveTo>
                  <a:lnTo>
                    <a:pt x="321" y="8"/>
                  </a:lnTo>
                  <a:lnTo>
                    <a:pt x="297" y="20"/>
                  </a:lnTo>
                  <a:lnTo>
                    <a:pt x="274" y="35"/>
                  </a:lnTo>
                  <a:lnTo>
                    <a:pt x="252" y="53"/>
                  </a:lnTo>
                  <a:lnTo>
                    <a:pt x="231" y="73"/>
                  </a:lnTo>
                  <a:lnTo>
                    <a:pt x="212" y="92"/>
                  </a:lnTo>
                  <a:lnTo>
                    <a:pt x="193" y="114"/>
                  </a:lnTo>
                  <a:lnTo>
                    <a:pt x="175" y="134"/>
                  </a:lnTo>
                  <a:lnTo>
                    <a:pt x="155" y="155"/>
                  </a:lnTo>
                  <a:lnTo>
                    <a:pt x="135" y="174"/>
                  </a:lnTo>
                  <a:lnTo>
                    <a:pt x="118" y="189"/>
                  </a:lnTo>
                  <a:lnTo>
                    <a:pt x="96" y="204"/>
                  </a:lnTo>
                  <a:lnTo>
                    <a:pt x="75" y="212"/>
                  </a:lnTo>
                  <a:lnTo>
                    <a:pt x="51" y="219"/>
                  </a:lnTo>
                  <a:lnTo>
                    <a:pt x="27" y="219"/>
                  </a:lnTo>
                  <a:lnTo>
                    <a:pt x="0" y="215"/>
                  </a:lnTo>
                  <a:lnTo>
                    <a:pt x="0" y="223"/>
                  </a:lnTo>
                  <a:lnTo>
                    <a:pt x="27" y="228"/>
                  </a:lnTo>
                  <a:lnTo>
                    <a:pt x="51" y="228"/>
                  </a:lnTo>
                  <a:lnTo>
                    <a:pt x="75" y="221"/>
                  </a:lnTo>
                  <a:lnTo>
                    <a:pt x="99" y="212"/>
                  </a:lnTo>
                  <a:lnTo>
                    <a:pt x="120" y="198"/>
                  </a:lnTo>
                  <a:lnTo>
                    <a:pt x="139" y="183"/>
                  </a:lnTo>
                  <a:lnTo>
                    <a:pt x="160" y="164"/>
                  </a:lnTo>
                  <a:lnTo>
                    <a:pt x="179" y="144"/>
                  </a:lnTo>
                  <a:lnTo>
                    <a:pt x="197" y="123"/>
                  </a:lnTo>
                  <a:lnTo>
                    <a:pt x="216" y="102"/>
                  </a:lnTo>
                  <a:lnTo>
                    <a:pt x="237" y="81"/>
                  </a:lnTo>
                  <a:lnTo>
                    <a:pt x="256" y="62"/>
                  </a:lnTo>
                  <a:lnTo>
                    <a:pt x="277" y="45"/>
                  </a:lnTo>
                  <a:lnTo>
                    <a:pt x="299" y="30"/>
                  </a:lnTo>
                  <a:lnTo>
                    <a:pt x="323" y="16"/>
                  </a:lnTo>
                  <a:lnTo>
                    <a:pt x="348" y="9"/>
                  </a:lnTo>
                  <a:lnTo>
                    <a:pt x="348" y="0"/>
                  </a:lnTo>
                  <a:close/>
                </a:path>
              </a:pathLst>
            </a:custGeom>
            <a:solidFill>
              <a:srgbClr val="FFCC00"/>
            </a:solidFill>
            <a:ln w="9525">
              <a:solidFill>
                <a:srgbClr val="800000"/>
              </a:solidFill>
              <a:round/>
              <a:headEnd/>
              <a:tailEnd/>
            </a:ln>
          </p:spPr>
          <p:txBody>
            <a:bodyPr/>
            <a:lstStyle>
              <a:defPPr>
                <a:defRPr lang="en-US"/>
              </a:defPPr>
              <a:lvl1pPr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ru-RU" dirty="0"/>
            </a:p>
          </p:txBody>
        </p:sp>
        <p:sp>
          <p:nvSpPr>
            <p:cNvPr id="56" name="Freeform 155"/>
            <p:cNvSpPr>
              <a:spLocks/>
            </p:cNvSpPr>
            <p:nvPr/>
          </p:nvSpPr>
          <p:spPr bwMode="auto">
            <a:xfrm>
              <a:off x="9299" y="9437"/>
              <a:ext cx="3" cy="5"/>
            </a:xfrm>
            <a:custGeom>
              <a:avLst/>
              <a:gdLst/>
              <a:ahLst/>
              <a:cxnLst>
                <a:cxn ang="0">
                  <a:pos x="0" y="9"/>
                </a:cxn>
                <a:cxn ang="0">
                  <a:pos x="2" y="8"/>
                </a:cxn>
                <a:cxn ang="0">
                  <a:pos x="3" y="4"/>
                </a:cxn>
                <a:cxn ang="0">
                  <a:pos x="2" y="1"/>
                </a:cxn>
                <a:cxn ang="0">
                  <a:pos x="0" y="0"/>
                </a:cxn>
                <a:cxn ang="0">
                  <a:pos x="0" y="9"/>
                </a:cxn>
              </a:cxnLst>
              <a:rect l="0" t="0" r="r" b="b"/>
              <a:pathLst>
                <a:path w="3" h="9">
                  <a:moveTo>
                    <a:pt x="0" y="9"/>
                  </a:moveTo>
                  <a:lnTo>
                    <a:pt x="2" y="8"/>
                  </a:lnTo>
                  <a:lnTo>
                    <a:pt x="3" y="4"/>
                  </a:lnTo>
                  <a:lnTo>
                    <a:pt x="2" y="1"/>
                  </a:lnTo>
                  <a:lnTo>
                    <a:pt x="0" y="0"/>
                  </a:lnTo>
                  <a:lnTo>
                    <a:pt x="0" y="9"/>
                  </a:lnTo>
                  <a:close/>
                </a:path>
              </a:pathLst>
            </a:custGeom>
            <a:solidFill>
              <a:srgbClr val="FFCC00"/>
            </a:solidFill>
            <a:ln w="9525">
              <a:solidFill>
                <a:srgbClr val="800000"/>
              </a:solidFill>
              <a:round/>
              <a:headEnd/>
              <a:tailEnd/>
            </a:ln>
          </p:spPr>
          <p:txBody>
            <a:bodyPr/>
            <a:lstStyle>
              <a:defPPr>
                <a:defRPr lang="en-US"/>
              </a:defPPr>
              <a:lvl1pPr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ru-RU" dirty="0"/>
            </a:p>
          </p:txBody>
        </p:sp>
        <p:sp>
          <p:nvSpPr>
            <p:cNvPr id="57" name="Freeform 156"/>
            <p:cNvSpPr>
              <a:spLocks/>
            </p:cNvSpPr>
            <p:nvPr/>
          </p:nvSpPr>
          <p:spPr bwMode="auto">
            <a:xfrm>
              <a:off x="8904" y="9415"/>
              <a:ext cx="299" cy="132"/>
            </a:xfrm>
            <a:custGeom>
              <a:avLst/>
              <a:gdLst/>
              <a:ahLst/>
              <a:cxnLst>
                <a:cxn ang="0">
                  <a:pos x="47" y="264"/>
                </a:cxn>
                <a:cxn ang="0">
                  <a:pos x="42" y="262"/>
                </a:cxn>
                <a:cxn ang="0">
                  <a:pos x="36" y="261"/>
                </a:cxn>
                <a:cxn ang="0">
                  <a:pos x="30" y="260"/>
                </a:cxn>
                <a:cxn ang="0">
                  <a:pos x="24" y="257"/>
                </a:cxn>
                <a:cxn ang="0">
                  <a:pos x="19" y="255"/>
                </a:cxn>
                <a:cxn ang="0">
                  <a:pos x="13" y="253"/>
                </a:cxn>
                <a:cxn ang="0">
                  <a:pos x="6" y="251"/>
                </a:cxn>
                <a:cxn ang="0">
                  <a:pos x="0" y="249"/>
                </a:cxn>
                <a:cxn ang="0">
                  <a:pos x="7" y="235"/>
                </a:cxn>
                <a:cxn ang="0">
                  <a:pos x="15" y="221"/>
                </a:cxn>
                <a:cxn ang="0">
                  <a:pos x="21" y="208"/>
                </a:cxn>
                <a:cxn ang="0">
                  <a:pos x="27" y="194"/>
                </a:cxn>
                <a:cxn ang="0">
                  <a:pos x="31" y="178"/>
                </a:cxn>
                <a:cxn ang="0">
                  <a:pos x="37" y="163"/>
                </a:cxn>
                <a:cxn ang="0">
                  <a:pos x="42" y="147"/>
                </a:cxn>
                <a:cxn ang="0">
                  <a:pos x="47" y="130"/>
                </a:cxn>
                <a:cxn ang="0">
                  <a:pos x="57" y="122"/>
                </a:cxn>
                <a:cxn ang="0">
                  <a:pos x="68" y="114"/>
                </a:cxn>
                <a:cxn ang="0">
                  <a:pos x="81" y="105"/>
                </a:cxn>
                <a:cxn ang="0">
                  <a:pos x="95" y="96"/>
                </a:cxn>
                <a:cxn ang="0">
                  <a:pos x="108" y="87"/>
                </a:cxn>
                <a:cxn ang="0">
                  <a:pos x="122" y="77"/>
                </a:cxn>
                <a:cxn ang="0">
                  <a:pos x="136" y="68"/>
                </a:cxn>
                <a:cxn ang="0">
                  <a:pos x="151" y="58"/>
                </a:cxn>
                <a:cxn ang="0">
                  <a:pos x="166" y="50"/>
                </a:cxn>
                <a:cxn ang="0">
                  <a:pos x="180" y="42"/>
                </a:cxn>
                <a:cxn ang="0">
                  <a:pos x="193" y="34"/>
                </a:cxn>
                <a:cxn ang="0">
                  <a:pos x="206" y="26"/>
                </a:cxn>
                <a:cxn ang="0">
                  <a:pos x="218" y="20"/>
                </a:cxn>
                <a:cxn ang="0">
                  <a:pos x="231" y="13"/>
                </a:cxn>
                <a:cxn ang="0">
                  <a:pos x="240" y="9"/>
                </a:cxn>
                <a:cxn ang="0">
                  <a:pos x="249" y="5"/>
                </a:cxn>
                <a:cxn ang="0">
                  <a:pos x="265" y="1"/>
                </a:cxn>
                <a:cxn ang="0">
                  <a:pos x="277" y="0"/>
                </a:cxn>
                <a:cxn ang="0">
                  <a:pos x="290" y="1"/>
                </a:cxn>
                <a:cxn ang="0">
                  <a:pos x="296" y="4"/>
                </a:cxn>
                <a:cxn ang="0">
                  <a:pos x="299" y="11"/>
                </a:cxn>
                <a:cxn ang="0">
                  <a:pos x="295" y="19"/>
                </a:cxn>
                <a:cxn ang="0">
                  <a:pos x="285" y="30"/>
                </a:cxn>
                <a:cxn ang="0">
                  <a:pos x="267" y="43"/>
                </a:cxn>
                <a:cxn ang="0">
                  <a:pos x="261" y="47"/>
                </a:cxn>
                <a:cxn ang="0">
                  <a:pos x="253" y="54"/>
                </a:cxn>
                <a:cxn ang="0">
                  <a:pos x="242" y="64"/>
                </a:cxn>
                <a:cxn ang="0">
                  <a:pos x="229" y="76"/>
                </a:cxn>
                <a:cxn ang="0">
                  <a:pos x="215" y="90"/>
                </a:cxn>
                <a:cxn ang="0">
                  <a:pos x="200" y="105"/>
                </a:cxn>
                <a:cxn ang="0">
                  <a:pos x="182" y="122"/>
                </a:cxn>
                <a:cxn ang="0">
                  <a:pos x="166" y="140"/>
                </a:cxn>
                <a:cxn ang="0">
                  <a:pos x="148" y="158"/>
                </a:cxn>
                <a:cxn ang="0">
                  <a:pos x="130" y="177"/>
                </a:cxn>
                <a:cxn ang="0">
                  <a:pos x="113" y="194"/>
                </a:cxn>
                <a:cxn ang="0">
                  <a:pos x="97" y="211"/>
                </a:cxn>
                <a:cxn ang="0">
                  <a:pos x="82" y="227"/>
                </a:cxn>
                <a:cxn ang="0">
                  <a:pos x="67" y="240"/>
                </a:cxn>
                <a:cxn ang="0">
                  <a:pos x="56" y="253"/>
                </a:cxn>
                <a:cxn ang="0">
                  <a:pos x="47" y="264"/>
                </a:cxn>
              </a:cxnLst>
              <a:rect l="0" t="0" r="r" b="b"/>
              <a:pathLst>
                <a:path w="299" h="264">
                  <a:moveTo>
                    <a:pt x="47" y="264"/>
                  </a:moveTo>
                  <a:lnTo>
                    <a:pt x="42" y="262"/>
                  </a:lnTo>
                  <a:lnTo>
                    <a:pt x="36" y="261"/>
                  </a:lnTo>
                  <a:lnTo>
                    <a:pt x="30" y="260"/>
                  </a:lnTo>
                  <a:lnTo>
                    <a:pt x="24" y="257"/>
                  </a:lnTo>
                  <a:lnTo>
                    <a:pt x="19" y="255"/>
                  </a:lnTo>
                  <a:lnTo>
                    <a:pt x="13" y="253"/>
                  </a:lnTo>
                  <a:lnTo>
                    <a:pt x="6" y="251"/>
                  </a:lnTo>
                  <a:lnTo>
                    <a:pt x="0" y="249"/>
                  </a:lnTo>
                  <a:lnTo>
                    <a:pt x="7" y="235"/>
                  </a:lnTo>
                  <a:lnTo>
                    <a:pt x="15" y="221"/>
                  </a:lnTo>
                  <a:lnTo>
                    <a:pt x="21" y="208"/>
                  </a:lnTo>
                  <a:lnTo>
                    <a:pt x="27" y="194"/>
                  </a:lnTo>
                  <a:lnTo>
                    <a:pt x="31" y="178"/>
                  </a:lnTo>
                  <a:lnTo>
                    <a:pt x="37" y="163"/>
                  </a:lnTo>
                  <a:lnTo>
                    <a:pt x="42" y="147"/>
                  </a:lnTo>
                  <a:lnTo>
                    <a:pt x="47" y="130"/>
                  </a:lnTo>
                  <a:lnTo>
                    <a:pt x="57" y="122"/>
                  </a:lnTo>
                  <a:lnTo>
                    <a:pt x="68" y="114"/>
                  </a:lnTo>
                  <a:lnTo>
                    <a:pt x="81" y="105"/>
                  </a:lnTo>
                  <a:lnTo>
                    <a:pt x="95" y="96"/>
                  </a:lnTo>
                  <a:lnTo>
                    <a:pt x="108" y="87"/>
                  </a:lnTo>
                  <a:lnTo>
                    <a:pt x="122" y="77"/>
                  </a:lnTo>
                  <a:lnTo>
                    <a:pt x="136" y="68"/>
                  </a:lnTo>
                  <a:lnTo>
                    <a:pt x="151" y="58"/>
                  </a:lnTo>
                  <a:lnTo>
                    <a:pt x="166" y="50"/>
                  </a:lnTo>
                  <a:lnTo>
                    <a:pt x="180" y="42"/>
                  </a:lnTo>
                  <a:lnTo>
                    <a:pt x="193" y="34"/>
                  </a:lnTo>
                  <a:lnTo>
                    <a:pt x="206" y="26"/>
                  </a:lnTo>
                  <a:lnTo>
                    <a:pt x="218" y="20"/>
                  </a:lnTo>
                  <a:lnTo>
                    <a:pt x="231" y="13"/>
                  </a:lnTo>
                  <a:lnTo>
                    <a:pt x="240" y="9"/>
                  </a:lnTo>
                  <a:lnTo>
                    <a:pt x="249" y="5"/>
                  </a:lnTo>
                  <a:lnTo>
                    <a:pt x="265" y="1"/>
                  </a:lnTo>
                  <a:lnTo>
                    <a:pt x="277" y="0"/>
                  </a:lnTo>
                  <a:lnTo>
                    <a:pt x="290" y="1"/>
                  </a:lnTo>
                  <a:lnTo>
                    <a:pt x="296" y="4"/>
                  </a:lnTo>
                  <a:lnTo>
                    <a:pt x="299" y="11"/>
                  </a:lnTo>
                  <a:lnTo>
                    <a:pt x="295" y="19"/>
                  </a:lnTo>
                  <a:lnTo>
                    <a:pt x="285" y="30"/>
                  </a:lnTo>
                  <a:lnTo>
                    <a:pt x="267" y="43"/>
                  </a:lnTo>
                  <a:lnTo>
                    <a:pt x="261" y="47"/>
                  </a:lnTo>
                  <a:lnTo>
                    <a:pt x="253" y="54"/>
                  </a:lnTo>
                  <a:lnTo>
                    <a:pt x="242" y="64"/>
                  </a:lnTo>
                  <a:lnTo>
                    <a:pt x="229" y="76"/>
                  </a:lnTo>
                  <a:lnTo>
                    <a:pt x="215" y="90"/>
                  </a:lnTo>
                  <a:lnTo>
                    <a:pt x="200" y="105"/>
                  </a:lnTo>
                  <a:lnTo>
                    <a:pt x="182" y="122"/>
                  </a:lnTo>
                  <a:lnTo>
                    <a:pt x="166" y="140"/>
                  </a:lnTo>
                  <a:lnTo>
                    <a:pt x="148" y="158"/>
                  </a:lnTo>
                  <a:lnTo>
                    <a:pt x="130" y="177"/>
                  </a:lnTo>
                  <a:lnTo>
                    <a:pt x="113" y="194"/>
                  </a:lnTo>
                  <a:lnTo>
                    <a:pt x="97" y="211"/>
                  </a:lnTo>
                  <a:lnTo>
                    <a:pt x="82" y="227"/>
                  </a:lnTo>
                  <a:lnTo>
                    <a:pt x="67" y="240"/>
                  </a:lnTo>
                  <a:lnTo>
                    <a:pt x="56" y="253"/>
                  </a:lnTo>
                  <a:lnTo>
                    <a:pt x="47" y="264"/>
                  </a:lnTo>
                  <a:close/>
                </a:path>
              </a:pathLst>
            </a:custGeom>
            <a:solidFill>
              <a:srgbClr val="FFCC00"/>
            </a:solidFill>
            <a:ln w="9525">
              <a:solidFill>
                <a:srgbClr val="800000"/>
              </a:solidFill>
              <a:round/>
              <a:headEnd/>
              <a:tailEnd/>
            </a:ln>
          </p:spPr>
          <p:txBody>
            <a:bodyPr/>
            <a:lstStyle>
              <a:defPPr>
                <a:defRPr lang="en-US"/>
              </a:defPPr>
              <a:lvl1pPr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ru-RU" dirty="0"/>
            </a:p>
          </p:txBody>
        </p:sp>
        <p:sp>
          <p:nvSpPr>
            <p:cNvPr id="58" name="Freeform 157"/>
            <p:cNvSpPr>
              <a:spLocks/>
            </p:cNvSpPr>
            <p:nvPr/>
          </p:nvSpPr>
          <p:spPr bwMode="auto">
            <a:xfrm>
              <a:off x="8901" y="9537"/>
              <a:ext cx="50" cy="12"/>
            </a:xfrm>
            <a:custGeom>
              <a:avLst/>
              <a:gdLst/>
              <a:ahLst/>
              <a:cxnLst>
                <a:cxn ang="0">
                  <a:pos x="0" y="2"/>
                </a:cxn>
                <a:cxn ang="0">
                  <a:pos x="2" y="10"/>
                </a:cxn>
                <a:cxn ang="0">
                  <a:pos x="8" y="12"/>
                </a:cxn>
                <a:cxn ang="0">
                  <a:pos x="15" y="14"/>
                </a:cxn>
                <a:cxn ang="0">
                  <a:pos x="20" y="18"/>
                </a:cxn>
                <a:cxn ang="0">
                  <a:pos x="27" y="19"/>
                </a:cxn>
                <a:cxn ang="0">
                  <a:pos x="33" y="21"/>
                </a:cxn>
                <a:cxn ang="0">
                  <a:pos x="39" y="22"/>
                </a:cxn>
                <a:cxn ang="0">
                  <a:pos x="45" y="23"/>
                </a:cxn>
                <a:cxn ang="0">
                  <a:pos x="50" y="25"/>
                </a:cxn>
                <a:cxn ang="0">
                  <a:pos x="50" y="17"/>
                </a:cxn>
                <a:cxn ang="0">
                  <a:pos x="45" y="14"/>
                </a:cxn>
                <a:cxn ang="0">
                  <a:pos x="39" y="12"/>
                </a:cxn>
                <a:cxn ang="0">
                  <a:pos x="33" y="11"/>
                </a:cxn>
                <a:cxn ang="0">
                  <a:pos x="27" y="10"/>
                </a:cxn>
                <a:cxn ang="0">
                  <a:pos x="23" y="8"/>
                </a:cxn>
                <a:cxn ang="0">
                  <a:pos x="17" y="6"/>
                </a:cxn>
                <a:cxn ang="0">
                  <a:pos x="10" y="3"/>
                </a:cxn>
                <a:cxn ang="0">
                  <a:pos x="5" y="0"/>
                </a:cxn>
                <a:cxn ang="0">
                  <a:pos x="7" y="8"/>
                </a:cxn>
                <a:cxn ang="0">
                  <a:pos x="5" y="0"/>
                </a:cxn>
                <a:cxn ang="0">
                  <a:pos x="1" y="0"/>
                </a:cxn>
                <a:cxn ang="0">
                  <a:pos x="0" y="3"/>
                </a:cxn>
                <a:cxn ang="0">
                  <a:pos x="0" y="7"/>
                </a:cxn>
                <a:cxn ang="0">
                  <a:pos x="2" y="10"/>
                </a:cxn>
                <a:cxn ang="0">
                  <a:pos x="0" y="2"/>
                </a:cxn>
              </a:cxnLst>
              <a:rect l="0" t="0" r="r" b="b"/>
              <a:pathLst>
                <a:path w="50" h="25">
                  <a:moveTo>
                    <a:pt x="0" y="2"/>
                  </a:moveTo>
                  <a:lnTo>
                    <a:pt x="2" y="10"/>
                  </a:lnTo>
                  <a:lnTo>
                    <a:pt x="8" y="12"/>
                  </a:lnTo>
                  <a:lnTo>
                    <a:pt x="15" y="14"/>
                  </a:lnTo>
                  <a:lnTo>
                    <a:pt x="20" y="18"/>
                  </a:lnTo>
                  <a:lnTo>
                    <a:pt x="27" y="19"/>
                  </a:lnTo>
                  <a:lnTo>
                    <a:pt x="33" y="21"/>
                  </a:lnTo>
                  <a:lnTo>
                    <a:pt x="39" y="22"/>
                  </a:lnTo>
                  <a:lnTo>
                    <a:pt x="45" y="23"/>
                  </a:lnTo>
                  <a:lnTo>
                    <a:pt x="50" y="25"/>
                  </a:lnTo>
                  <a:lnTo>
                    <a:pt x="50" y="17"/>
                  </a:lnTo>
                  <a:lnTo>
                    <a:pt x="45" y="14"/>
                  </a:lnTo>
                  <a:lnTo>
                    <a:pt x="39" y="12"/>
                  </a:lnTo>
                  <a:lnTo>
                    <a:pt x="33" y="11"/>
                  </a:lnTo>
                  <a:lnTo>
                    <a:pt x="27" y="10"/>
                  </a:lnTo>
                  <a:lnTo>
                    <a:pt x="23" y="8"/>
                  </a:lnTo>
                  <a:lnTo>
                    <a:pt x="17" y="6"/>
                  </a:lnTo>
                  <a:lnTo>
                    <a:pt x="10" y="3"/>
                  </a:lnTo>
                  <a:lnTo>
                    <a:pt x="5" y="0"/>
                  </a:lnTo>
                  <a:lnTo>
                    <a:pt x="7" y="8"/>
                  </a:lnTo>
                  <a:lnTo>
                    <a:pt x="5" y="0"/>
                  </a:lnTo>
                  <a:lnTo>
                    <a:pt x="1" y="0"/>
                  </a:lnTo>
                  <a:lnTo>
                    <a:pt x="0" y="3"/>
                  </a:lnTo>
                  <a:lnTo>
                    <a:pt x="0" y="7"/>
                  </a:lnTo>
                  <a:lnTo>
                    <a:pt x="2" y="10"/>
                  </a:lnTo>
                  <a:lnTo>
                    <a:pt x="0" y="2"/>
                  </a:lnTo>
                  <a:close/>
                </a:path>
              </a:pathLst>
            </a:custGeom>
            <a:solidFill>
              <a:srgbClr val="FFCC00"/>
            </a:solidFill>
            <a:ln w="9525">
              <a:solidFill>
                <a:srgbClr val="800000"/>
              </a:solidFill>
              <a:round/>
              <a:headEnd/>
              <a:tailEnd/>
            </a:ln>
          </p:spPr>
          <p:txBody>
            <a:bodyPr/>
            <a:lstStyle>
              <a:defPPr>
                <a:defRPr lang="en-US"/>
              </a:defPPr>
              <a:lvl1pPr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ru-RU" dirty="0"/>
            </a:p>
          </p:txBody>
        </p:sp>
        <p:sp>
          <p:nvSpPr>
            <p:cNvPr id="59" name="Freeform 158"/>
            <p:cNvSpPr>
              <a:spLocks/>
            </p:cNvSpPr>
            <p:nvPr/>
          </p:nvSpPr>
          <p:spPr bwMode="auto">
            <a:xfrm>
              <a:off x="8901" y="9477"/>
              <a:ext cx="53" cy="64"/>
            </a:xfrm>
            <a:custGeom>
              <a:avLst/>
              <a:gdLst/>
              <a:ahLst/>
              <a:cxnLst>
                <a:cxn ang="0">
                  <a:pos x="49" y="0"/>
                </a:cxn>
                <a:cxn ang="0">
                  <a:pos x="47" y="4"/>
                </a:cxn>
                <a:cxn ang="0">
                  <a:pos x="41" y="20"/>
                </a:cxn>
                <a:cxn ang="0">
                  <a:pos x="36" y="37"/>
                </a:cxn>
                <a:cxn ang="0">
                  <a:pos x="31" y="52"/>
                </a:cxn>
                <a:cxn ang="0">
                  <a:pos x="26" y="67"/>
                </a:cxn>
                <a:cxn ang="0">
                  <a:pos x="20" y="81"/>
                </a:cxn>
                <a:cxn ang="0">
                  <a:pos x="15" y="94"/>
                </a:cxn>
                <a:cxn ang="0">
                  <a:pos x="7" y="107"/>
                </a:cxn>
                <a:cxn ang="0">
                  <a:pos x="0" y="120"/>
                </a:cxn>
                <a:cxn ang="0">
                  <a:pos x="7" y="126"/>
                </a:cxn>
                <a:cxn ang="0">
                  <a:pos x="15" y="114"/>
                </a:cxn>
                <a:cxn ang="0">
                  <a:pos x="22" y="99"/>
                </a:cxn>
                <a:cxn ang="0">
                  <a:pos x="27" y="84"/>
                </a:cxn>
                <a:cxn ang="0">
                  <a:pos x="33" y="71"/>
                </a:cxn>
                <a:cxn ang="0">
                  <a:pos x="37" y="54"/>
                </a:cxn>
                <a:cxn ang="0">
                  <a:pos x="44" y="39"/>
                </a:cxn>
                <a:cxn ang="0">
                  <a:pos x="49" y="23"/>
                </a:cxn>
                <a:cxn ang="0">
                  <a:pos x="53" y="7"/>
                </a:cxn>
                <a:cxn ang="0">
                  <a:pos x="51" y="9"/>
                </a:cxn>
                <a:cxn ang="0">
                  <a:pos x="53" y="7"/>
                </a:cxn>
                <a:cxn ang="0">
                  <a:pos x="53" y="1"/>
                </a:cxn>
                <a:cxn ang="0">
                  <a:pos x="51" y="0"/>
                </a:cxn>
                <a:cxn ang="0">
                  <a:pos x="49" y="0"/>
                </a:cxn>
                <a:cxn ang="0">
                  <a:pos x="47" y="4"/>
                </a:cxn>
                <a:cxn ang="0">
                  <a:pos x="49" y="0"/>
                </a:cxn>
              </a:cxnLst>
              <a:rect l="0" t="0" r="r" b="b"/>
              <a:pathLst>
                <a:path w="53" h="126">
                  <a:moveTo>
                    <a:pt x="49" y="0"/>
                  </a:moveTo>
                  <a:lnTo>
                    <a:pt x="47" y="4"/>
                  </a:lnTo>
                  <a:lnTo>
                    <a:pt x="41" y="20"/>
                  </a:lnTo>
                  <a:lnTo>
                    <a:pt x="36" y="37"/>
                  </a:lnTo>
                  <a:lnTo>
                    <a:pt x="31" y="52"/>
                  </a:lnTo>
                  <a:lnTo>
                    <a:pt x="26" y="67"/>
                  </a:lnTo>
                  <a:lnTo>
                    <a:pt x="20" y="81"/>
                  </a:lnTo>
                  <a:lnTo>
                    <a:pt x="15" y="94"/>
                  </a:lnTo>
                  <a:lnTo>
                    <a:pt x="7" y="107"/>
                  </a:lnTo>
                  <a:lnTo>
                    <a:pt x="0" y="120"/>
                  </a:lnTo>
                  <a:lnTo>
                    <a:pt x="7" y="126"/>
                  </a:lnTo>
                  <a:lnTo>
                    <a:pt x="15" y="114"/>
                  </a:lnTo>
                  <a:lnTo>
                    <a:pt x="22" y="99"/>
                  </a:lnTo>
                  <a:lnTo>
                    <a:pt x="27" y="84"/>
                  </a:lnTo>
                  <a:lnTo>
                    <a:pt x="33" y="71"/>
                  </a:lnTo>
                  <a:lnTo>
                    <a:pt x="37" y="54"/>
                  </a:lnTo>
                  <a:lnTo>
                    <a:pt x="44" y="39"/>
                  </a:lnTo>
                  <a:lnTo>
                    <a:pt x="49" y="23"/>
                  </a:lnTo>
                  <a:lnTo>
                    <a:pt x="53" y="7"/>
                  </a:lnTo>
                  <a:lnTo>
                    <a:pt x="51" y="9"/>
                  </a:lnTo>
                  <a:lnTo>
                    <a:pt x="53" y="7"/>
                  </a:lnTo>
                  <a:lnTo>
                    <a:pt x="53" y="1"/>
                  </a:lnTo>
                  <a:lnTo>
                    <a:pt x="51" y="0"/>
                  </a:lnTo>
                  <a:lnTo>
                    <a:pt x="49" y="0"/>
                  </a:lnTo>
                  <a:lnTo>
                    <a:pt x="47" y="4"/>
                  </a:lnTo>
                  <a:lnTo>
                    <a:pt x="49" y="0"/>
                  </a:lnTo>
                  <a:close/>
                </a:path>
              </a:pathLst>
            </a:custGeom>
            <a:solidFill>
              <a:srgbClr val="FFCC00"/>
            </a:solidFill>
            <a:ln w="9525">
              <a:solidFill>
                <a:srgbClr val="800000"/>
              </a:solidFill>
              <a:round/>
              <a:headEnd/>
              <a:tailEnd/>
            </a:ln>
          </p:spPr>
          <p:txBody>
            <a:bodyPr/>
            <a:lstStyle>
              <a:defPPr>
                <a:defRPr lang="en-US"/>
              </a:defPPr>
              <a:lvl1pPr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ru-RU" dirty="0"/>
            </a:p>
          </p:txBody>
        </p:sp>
        <p:sp>
          <p:nvSpPr>
            <p:cNvPr id="60" name="Freeform 159"/>
            <p:cNvSpPr>
              <a:spLocks/>
            </p:cNvSpPr>
            <p:nvPr/>
          </p:nvSpPr>
          <p:spPr bwMode="auto">
            <a:xfrm>
              <a:off x="8950" y="9416"/>
              <a:ext cx="204" cy="66"/>
            </a:xfrm>
            <a:custGeom>
              <a:avLst/>
              <a:gdLst/>
              <a:ahLst/>
              <a:cxnLst>
                <a:cxn ang="0">
                  <a:pos x="203" y="0"/>
                </a:cxn>
                <a:cxn ang="0">
                  <a:pos x="202" y="0"/>
                </a:cxn>
                <a:cxn ang="0">
                  <a:pos x="193" y="3"/>
                </a:cxn>
                <a:cxn ang="0">
                  <a:pos x="183" y="8"/>
                </a:cxn>
                <a:cxn ang="0">
                  <a:pos x="171" y="14"/>
                </a:cxn>
                <a:cxn ang="0">
                  <a:pos x="159" y="21"/>
                </a:cxn>
                <a:cxn ang="0">
                  <a:pos x="146" y="29"/>
                </a:cxn>
                <a:cxn ang="0">
                  <a:pos x="132" y="36"/>
                </a:cxn>
                <a:cxn ang="0">
                  <a:pos x="119" y="45"/>
                </a:cxn>
                <a:cxn ang="0">
                  <a:pos x="104" y="53"/>
                </a:cxn>
                <a:cxn ang="0">
                  <a:pos x="89" y="63"/>
                </a:cxn>
                <a:cxn ang="0">
                  <a:pos x="75" y="71"/>
                </a:cxn>
                <a:cxn ang="0">
                  <a:pos x="61" y="80"/>
                </a:cxn>
                <a:cxn ang="0">
                  <a:pos x="47" y="90"/>
                </a:cxn>
                <a:cxn ang="0">
                  <a:pos x="34" y="99"/>
                </a:cxn>
                <a:cxn ang="0">
                  <a:pos x="21" y="109"/>
                </a:cxn>
                <a:cxn ang="0">
                  <a:pos x="10" y="117"/>
                </a:cxn>
                <a:cxn ang="0">
                  <a:pos x="0" y="124"/>
                </a:cxn>
                <a:cxn ang="0">
                  <a:pos x="2" y="133"/>
                </a:cxn>
                <a:cxn ang="0">
                  <a:pos x="12" y="125"/>
                </a:cxn>
                <a:cxn ang="0">
                  <a:pos x="24" y="118"/>
                </a:cxn>
                <a:cxn ang="0">
                  <a:pos x="36" y="109"/>
                </a:cxn>
                <a:cxn ang="0">
                  <a:pos x="50" y="99"/>
                </a:cxn>
                <a:cxn ang="0">
                  <a:pos x="63" y="90"/>
                </a:cxn>
                <a:cxn ang="0">
                  <a:pos x="77" y="80"/>
                </a:cxn>
                <a:cxn ang="0">
                  <a:pos x="92" y="71"/>
                </a:cxn>
                <a:cxn ang="0">
                  <a:pos x="106" y="63"/>
                </a:cxn>
                <a:cxn ang="0">
                  <a:pos x="121" y="55"/>
                </a:cxn>
                <a:cxn ang="0">
                  <a:pos x="135" y="45"/>
                </a:cxn>
                <a:cxn ang="0">
                  <a:pos x="148" y="37"/>
                </a:cxn>
                <a:cxn ang="0">
                  <a:pos x="161" y="30"/>
                </a:cxn>
                <a:cxn ang="0">
                  <a:pos x="173" y="23"/>
                </a:cxn>
                <a:cxn ang="0">
                  <a:pos x="186" y="18"/>
                </a:cxn>
                <a:cxn ang="0">
                  <a:pos x="195" y="12"/>
                </a:cxn>
                <a:cxn ang="0">
                  <a:pos x="204" y="10"/>
                </a:cxn>
                <a:cxn ang="0">
                  <a:pos x="203" y="10"/>
                </a:cxn>
                <a:cxn ang="0">
                  <a:pos x="203" y="0"/>
                </a:cxn>
              </a:cxnLst>
              <a:rect l="0" t="0" r="r" b="b"/>
              <a:pathLst>
                <a:path w="204" h="133">
                  <a:moveTo>
                    <a:pt x="203" y="0"/>
                  </a:moveTo>
                  <a:lnTo>
                    <a:pt x="202" y="0"/>
                  </a:lnTo>
                  <a:lnTo>
                    <a:pt x="193" y="3"/>
                  </a:lnTo>
                  <a:lnTo>
                    <a:pt x="183" y="8"/>
                  </a:lnTo>
                  <a:lnTo>
                    <a:pt x="171" y="14"/>
                  </a:lnTo>
                  <a:lnTo>
                    <a:pt x="159" y="21"/>
                  </a:lnTo>
                  <a:lnTo>
                    <a:pt x="146" y="29"/>
                  </a:lnTo>
                  <a:lnTo>
                    <a:pt x="132" y="36"/>
                  </a:lnTo>
                  <a:lnTo>
                    <a:pt x="119" y="45"/>
                  </a:lnTo>
                  <a:lnTo>
                    <a:pt x="104" y="53"/>
                  </a:lnTo>
                  <a:lnTo>
                    <a:pt x="89" y="63"/>
                  </a:lnTo>
                  <a:lnTo>
                    <a:pt x="75" y="71"/>
                  </a:lnTo>
                  <a:lnTo>
                    <a:pt x="61" y="80"/>
                  </a:lnTo>
                  <a:lnTo>
                    <a:pt x="47" y="90"/>
                  </a:lnTo>
                  <a:lnTo>
                    <a:pt x="34" y="99"/>
                  </a:lnTo>
                  <a:lnTo>
                    <a:pt x="21" y="109"/>
                  </a:lnTo>
                  <a:lnTo>
                    <a:pt x="10" y="117"/>
                  </a:lnTo>
                  <a:lnTo>
                    <a:pt x="0" y="124"/>
                  </a:lnTo>
                  <a:lnTo>
                    <a:pt x="2" y="133"/>
                  </a:lnTo>
                  <a:lnTo>
                    <a:pt x="12" y="125"/>
                  </a:lnTo>
                  <a:lnTo>
                    <a:pt x="24" y="118"/>
                  </a:lnTo>
                  <a:lnTo>
                    <a:pt x="36" y="109"/>
                  </a:lnTo>
                  <a:lnTo>
                    <a:pt x="50" y="99"/>
                  </a:lnTo>
                  <a:lnTo>
                    <a:pt x="63" y="90"/>
                  </a:lnTo>
                  <a:lnTo>
                    <a:pt x="77" y="80"/>
                  </a:lnTo>
                  <a:lnTo>
                    <a:pt x="92" y="71"/>
                  </a:lnTo>
                  <a:lnTo>
                    <a:pt x="106" y="63"/>
                  </a:lnTo>
                  <a:lnTo>
                    <a:pt x="121" y="55"/>
                  </a:lnTo>
                  <a:lnTo>
                    <a:pt x="135" y="45"/>
                  </a:lnTo>
                  <a:lnTo>
                    <a:pt x="148" y="37"/>
                  </a:lnTo>
                  <a:lnTo>
                    <a:pt x="161" y="30"/>
                  </a:lnTo>
                  <a:lnTo>
                    <a:pt x="173" y="23"/>
                  </a:lnTo>
                  <a:lnTo>
                    <a:pt x="186" y="18"/>
                  </a:lnTo>
                  <a:lnTo>
                    <a:pt x="195" y="12"/>
                  </a:lnTo>
                  <a:lnTo>
                    <a:pt x="204" y="10"/>
                  </a:lnTo>
                  <a:lnTo>
                    <a:pt x="203" y="10"/>
                  </a:lnTo>
                  <a:lnTo>
                    <a:pt x="203" y="0"/>
                  </a:lnTo>
                  <a:close/>
                </a:path>
              </a:pathLst>
            </a:custGeom>
            <a:solidFill>
              <a:srgbClr val="FFCC00"/>
            </a:solidFill>
            <a:ln w="9525">
              <a:solidFill>
                <a:srgbClr val="800000"/>
              </a:solidFill>
              <a:round/>
              <a:headEnd/>
              <a:tailEnd/>
            </a:ln>
          </p:spPr>
          <p:txBody>
            <a:bodyPr/>
            <a:lstStyle>
              <a:defPPr>
                <a:defRPr lang="en-US"/>
              </a:defPPr>
              <a:lvl1pPr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ru-RU" dirty="0"/>
            </a:p>
          </p:txBody>
        </p:sp>
        <p:sp>
          <p:nvSpPr>
            <p:cNvPr id="61" name="Freeform 160"/>
            <p:cNvSpPr>
              <a:spLocks/>
            </p:cNvSpPr>
            <p:nvPr/>
          </p:nvSpPr>
          <p:spPr bwMode="auto">
            <a:xfrm>
              <a:off x="9153" y="9411"/>
              <a:ext cx="53" cy="28"/>
            </a:xfrm>
            <a:custGeom>
              <a:avLst/>
              <a:gdLst/>
              <a:ahLst/>
              <a:cxnLst>
                <a:cxn ang="0">
                  <a:pos x="19" y="54"/>
                </a:cxn>
                <a:cxn ang="0">
                  <a:pos x="19" y="54"/>
                </a:cxn>
                <a:cxn ang="0">
                  <a:pos x="38" y="41"/>
                </a:cxn>
                <a:cxn ang="0">
                  <a:pos x="48" y="29"/>
                </a:cxn>
                <a:cxn ang="0">
                  <a:pos x="53" y="18"/>
                </a:cxn>
                <a:cxn ang="0">
                  <a:pos x="50" y="7"/>
                </a:cxn>
                <a:cxn ang="0">
                  <a:pos x="41" y="4"/>
                </a:cxn>
                <a:cxn ang="0">
                  <a:pos x="28" y="0"/>
                </a:cxn>
                <a:cxn ang="0">
                  <a:pos x="16" y="4"/>
                </a:cxn>
                <a:cxn ang="0">
                  <a:pos x="0" y="8"/>
                </a:cxn>
                <a:cxn ang="0">
                  <a:pos x="0" y="18"/>
                </a:cxn>
                <a:cxn ang="0">
                  <a:pos x="16" y="12"/>
                </a:cxn>
                <a:cxn ang="0">
                  <a:pos x="28" y="12"/>
                </a:cxn>
                <a:cxn ang="0">
                  <a:pos x="41" y="12"/>
                </a:cxn>
                <a:cxn ang="0">
                  <a:pos x="45" y="16"/>
                </a:cxn>
                <a:cxn ang="0">
                  <a:pos x="46" y="18"/>
                </a:cxn>
                <a:cxn ang="0">
                  <a:pos x="44" y="22"/>
                </a:cxn>
                <a:cxn ang="0">
                  <a:pos x="34" y="31"/>
                </a:cxn>
                <a:cxn ang="0">
                  <a:pos x="17" y="45"/>
                </a:cxn>
                <a:cxn ang="0">
                  <a:pos x="17" y="45"/>
                </a:cxn>
                <a:cxn ang="0">
                  <a:pos x="19" y="54"/>
                </a:cxn>
              </a:cxnLst>
              <a:rect l="0" t="0" r="r" b="b"/>
              <a:pathLst>
                <a:path w="53" h="54">
                  <a:moveTo>
                    <a:pt x="19" y="54"/>
                  </a:moveTo>
                  <a:lnTo>
                    <a:pt x="19" y="54"/>
                  </a:lnTo>
                  <a:lnTo>
                    <a:pt x="38" y="41"/>
                  </a:lnTo>
                  <a:lnTo>
                    <a:pt x="48" y="29"/>
                  </a:lnTo>
                  <a:lnTo>
                    <a:pt x="53" y="18"/>
                  </a:lnTo>
                  <a:lnTo>
                    <a:pt x="50" y="7"/>
                  </a:lnTo>
                  <a:lnTo>
                    <a:pt x="41" y="4"/>
                  </a:lnTo>
                  <a:lnTo>
                    <a:pt x="28" y="0"/>
                  </a:lnTo>
                  <a:lnTo>
                    <a:pt x="16" y="4"/>
                  </a:lnTo>
                  <a:lnTo>
                    <a:pt x="0" y="8"/>
                  </a:lnTo>
                  <a:lnTo>
                    <a:pt x="0" y="18"/>
                  </a:lnTo>
                  <a:lnTo>
                    <a:pt x="16" y="12"/>
                  </a:lnTo>
                  <a:lnTo>
                    <a:pt x="28" y="12"/>
                  </a:lnTo>
                  <a:lnTo>
                    <a:pt x="41" y="12"/>
                  </a:lnTo>
                  <a:lnTo>
                    <a:pt x="45" y="16"/>
                  </a:lnTo>
                  <a:lnTo>
                    <a:pt x="46" y="18"/>
                  </a:lnTo>
                  <a:lnTo>
                    <a:pt x="44" y="22"/>
                  </a:lnTo>
                  <a:lnTo>
                    <a:pt x="34" y="31"/>
                  </a:lnTo>
                  <a:lnTo>
                    <a:pt x="17" y="45"/>
                  </a:lnTo>
                  <a:lnTo>
                    <a:pt x="17" y="45"/>
                  </a:lnTo>
                  <a:lnTo>
                    <a:pt x="19" y="54"/>
                  </a:lnTo>
                  <a:close/>
                </a:path>
              </a:pathLst>
            </a:custGeom>
            <a:solidFill>
              <a:srgbClr val="FFCC00"/>
            </a:solidFill>
            <a:ln w="9525">
              <a:solidFill>
                <a:srgbClr val="800000"/>
              </a:solidFill>
              <a:round/>
              <a:headEnd/>
              <a:tailEnd/>
            </a:ln>
          </p:spPr>
          <p:txBody>
            <a:bodyPr/>
            <a:lstStyle>
              <a:defPPr>
                <a:defRPr lang="en-US"/>
              </a:defPPr>
              <a:lvl1pPr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ru-RU" dirty="0"/>
            </a:p>
          </p:txBody>
        </p:sp>
        <p:sp>
          <p:nvSpPr>
            <p:cNvPr id="62" name="Freeform 161"/>
            <p:cNvSpPr>
              <a:spLocks/>
            </p:cNvSpPr>
            <p:nvPr/>
          </p:nvSpPr>
          <p:spPr bwMode="auto">
            <a:xfrm>
              <a:off x="8946" y="9434"/>
              <a:ext cx="226" cy="115"/>
            </a:xfrm>
            <a:custGeom>
              <a:avLst/>
              <a:gdLst/>
              <a:ahLst/>
              <a:cxnLst>
                <a:cxn ang="0">
                  <a:pos x="5" y="230"/>
                </a:cxn>
                <a:cxn ang="0">
                  <a:pos x="7" y="230"/>
                </a:cxn>
                <a:cxn ang="0">
                  <a:pos x="16" y="219"/>
                </a:cxn>
                <a:cxn ang="0">
                  <a:pos x="28" y="207"/>
                </a:cxn>
                <a:cxn ang="0">
                  <a:pos x="42" y="193"/>
                </a:cxn>
                <a:cxn ang="0">
                  <a:pos x="57" y="178"/>
                </a:cxn>
                <a:cxn ang="0">
                  <a:pos x="73" y="160"/>
                </a:cxn>
                <a:cxn ang="0">
                  <a:pos x="91" y="143"/>
                </a:cxn>
                <a:cxn ang="0">
                  <a:pos x="108" y="125"/>
                </a:cxn>
                <a:cxn ang="0">
                  <a:pos x="126" y="106"/>
                </a:cxn>
                <a:cxn ang="0">
                  <a:pos x="142" y="88"/>
                </a:cxn>
                <a:cxn ang="0">
                  <a:pos x="160" y="72"/>
                </a:cxn>
                <a:cxn ang="0">
                  <a:pos x="175" y="56"/>
                </a:cxn>
                <a:cxn ang="0">
                  <a:pos x="190" y="42"/>
                </a:cxn>
                <a:cxn ang="0">
                  <a:pos x="202" y="30"/>
                </a:cxn>
                <a:cxn ang="0">
                  <a:pos x="214" y="20"/>
                </a:cxn>
                <a:cxn ang="0">
                  <a:pos x="221" y="15"/>
                </a:cxn>
                <a:cxn ang="0">
                  <a:pos x="226" y="9"/>
                </a:cxn>
                <a:cxn ang="0">
                  <a:pos x="224" y="0"/>
                </a:cxn>
                <a:cxn ang="0">
                  <a:pos x="217" y="5"/>
                </a:cxn>
                <a:cxn ang="0">
                  <a:pos x="208" y="11"/>
                </a:cxn>
                <a:cxn ang="0">
                  <a:pos x="198" y="20"/>
                </a:cxn>
                <a:cxn ang="0">
                  <a:pos x="185" y="33"/>
                </a:cxn>
                <a:cxn ang="0">
                  <a:pos x="170" y="47"/>
                </a:cxn>
                <a:cxn ang="0">
                  <a:pos x="156" y="62"/>
                </a:cxn>
                <a:cxn ang="0">
                  <a:pos x="138" y="80"/>
                </a:cxn>
                <a:cxn ang="0">
                  <a:pos x="122" y="96"/>
                </a:cxn>
                <a:cxn ang="0">
                  <a:pos x="104" y="115"/>
                </a:cxn>
                <a:cxn ang="0">
                  <a:pos x="85" y="134"/>
                </a:cxn>
                <a:cxn ang="0">
                  <a:pos x="68" y="151"/>
                </a:cxn>
                <a:cxn ang="0">
                  <a:pos x="53" y="168"/>
                </a:cxn>
                <a:cxn ang="0">
                  <a:pos x="38" y="183"/>
                </a:cxn>
                <a:cxn ang="0">
                  <a:pos x="23" y="197"/>
                </a:cxn>
                <a:cxn ang="0">
                  <a:pos x="12" y="211"/>
                </a:cxn>
                <a:cxn ang="0">
                  <a:pos x="3" y="222"/>
                </a:cxn>
                <a:cxn ang="0">
                  <a:pos x="5" y="222"/>
                </a:cxn>
                <a:cxn ang="0">
                  <a:pos x="3" y="222"/>
                </a:cxn>
                <a:cxn ang="0">
                  <a:pos x="0" y="224"/>
                </a:cxn>
                <a:cxn ang="0">
                  <a:pos x="2" y="227"/>
                </a:cxn>
                <a:cxn ang="0">
                  <a:pos x="4" y="230"/>
                </a:cxn>
                <a:cxn ang="0">
                  <a:pos x="7" y="230"/>
                </a:cxn>
                <a:cxn ang="0">
                  <a:pos x="5" y="230"/>
                </a:cxn>
              </a:cxnLst>
              <a:rect l="0" t="0" r="r" b="b"/>
              <a:pathLst>
                <a:path w="226" h="230">
                  <a:moveTo>
                    <a:pt x="5" y="230"/>
                  </a:moveTo>
                  <a:lnTo>
                    <a:pt x="7" y="230"/>
                  </a:lnTo>
                  <a:lnTo>
                    <a:pt x="16" y="219"/>
                  </a:lnTo>
                  <a:lnTo>
                    <a:pt x="28" y="207"/>
                  </a:lnTo>
                  <a:lnTo>
                    <a:pt x="42" y="193"/>
                  </a:lnTo>
                  <a:lnTo>
                    <a:pt x="57" y="178"/>
                  </a:lnTo>
                  <a:lnTo>
                    <a:pt x="73" y="160"/>
                  </a:lnTo>
                  <a:lnTo>
                    <a:pt x="91" y="143"/>
                  </a:lnTo>
                  <a:lnTo>
                    <a:pt x="108" y="125"/>
                  </a:lnTo>
                  <a:lnTo>
                    <a:pt x="126" y="106"/>
                  </a:lnTo>
                  <a:lnTo>
                    <a:pt x="142" y="88"/>
                  </a:lnTo>
                  <a:lnTo>
                    <a:pt x="160" y="72"/>
                  </a:lnTo>
                  <a:lnTo>
                    <a:pt x="175" y="56"/>
                  </a:lnTo>
                  <a:lnTo>
                    <a:pt x="190" y="42"/>
                  </a:lnTo>
                  <a:lnTo>
                    <a:pt x="202" y="30"/>
                  </a:lnTo>
                  <a:lnTo>
                    <a:pt x="214" y="20"/>
                  </a:lnTo>
                  <a:lnTo>
                    <a:pt x="221" y="15"/>
                  </a:lnTo>
                  <a:lnTo>
                    <a:pt x="226" y="9"/>
                  </a:lnTo>
                  <a:lnTo>
                    <a:pt x="224" y="0"/>
                  </a:lnTo>
                  <a:lnTo>
                    <a:pt x="217" y="5"/>
                  </a:lnTo>
                  <a:lnTo>
                    <a:pt x="208" y="11"/>
                  </a:lnTo>
                  <a:lnTo>
                    <a:pt x="198" y="20"/>
                  </a:lnTo>
                  <a:lnTo>
                    <a:pt x="185" y="33"/>
                  </a:lnTo>
                  <a:lnTo>
                    <a:pt x="170" y="47"/>
                  </a:lnTo>
                  <a:lnTo>
                    <a:pt x="156" y="62"/>
                  </a:lnTo>
                  <a:lnTo>
                    <a:pt x="138" y="80"/>
                  </a:lnTo>
                  <a:lnTo>
                    <a:pt x="122" y="96"/>
                  </a:lnTo>
                  <a:lnTo>
                    <a:pt x="104" y="115"/>
                  </a:lnTo>
                  <a:lnTo>
                    <a:pt x="85" y="134"/>
                  </a:lnTo>
                  <a:lnTo>
                    <a:pt x="68" y="151"/>
                  </a:lnTo>
                  <a:lnTo>
                    <a:pt x="53" y="168"/>
                  </a:lnTo>
                  <a:lnTo>
                    <a:pt x="38" y="183"/>
                  </a:lnTo>
                  <a:lnTo>
                    <a:pt x="23" y="197"/>
                  </a:lnTo>
                  <a:lnTo>
                    <a:pt x="12" y="211"/>
                  </a:lnTo>
                  <a:lnTo>
                    <a:pt x="3" y="222"/>
                  </a:lnTo>
                  <a:lnTo>
                    <a:pt x="5" y="222"/>
                  </a:lnTo>
                  <a:lnTo>
                    <a:pt x="3" y="222"/>
                  </a:lnTo>
                  <a:lnTo>
                    <a:pt x="0" y="224"/>
                  </a:lnTo>
                  <a:lnTo>
                    <a:pt x="2" y="227"/>
                  </a:lnTo>
                  <a:lnTo>
                    <a:pt x="4" y="230"/>
                  </a:lnTo>
                  <a:lnTo>
                    <a:pt x="7" y="230"/>
                  </a:lnTo>
                  <a:lnTo>
                    <a:pt x="5" y="230"/>
                  </a:lnTo>
                  <a:close/>
                </a:path>
              </a:pathLst>
            </a:custGeom>
            <a:solidFill>
              <a:srgbClr val="FFCC00"/>
            </a:solidFill>
            <a:ln w="9525">
              <a:solidFill>
                <a:srgbClr val="800000"/>
              </a:solidFill>
              <a:round/>
              <a:headEnd/>
              <a:tailEnd/>
            </a:ln>
          </p:spPr>
          <p:txBody>
            <a:bodyPr/>
            <a:lstStyle>
              <a:defPPr>
                <a:defRPr lang="en-US"/>
              </a:defPPr>
              <a:lvl1pPr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ru-RU" dirty="0"/>
            </a:p>
          </p:txBody>
        </p:sp>
      </p:grpSp>
      <p:grpSp>
        <p:nvGrpSpPr>
          <p:cNvPr id="63" name="Group 193"/>
          <p:cNvGrpSpPr>
            <a:grpSpLocks/>
          </p:cNvGrpSpPr>
          <p:nvPr/>
        </p:nvGrpSpPr>
        <p:grpSpPr bwMode="auto">
          <a:xfrm>
            <a:off x="714348" y="4357694"/>
            <a:ext cx="1500198" cy="1428760"/>
            <a:chOff x="3135" y="9175"/>
            <a:chExt cx="1641" cy="1302"/>
          </a:xfrm>
        </p:grpSpPr>
        <p:sp>
          <p:nvSpPr>
            <p:cNvPr id="64" name="Rectangle 194"/>
            <p:cNvSpPr>
              <a:spLocks noChangeArrowheads="1"/>
            </p:cNvSpPr>
            <p:nvPr/>
          </p:nvSpPr>
          <p:spPr bwMode="auto">
            <a:xfrm>
              <a:off x="3255" y="9315"/>
              <a:ext cx="1425" cy="1125"/>
            </a:xfrm>
            <a:prstGeom prst="rect">
              <a:avLst/>
            </a:prstGeom>
            <a:solidFill>
              <a:srgbClr val="00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defPPr>
                <a:defRPr lang="en-US"/>
              </a:defPPr>
              <a:lvl1pPr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ru-RU" dirty="0"/>
            </a:p>
          </p:txBody>
        </p:sp>
        <p:sp>
          <p:nvSpPr>
            <p:cNvPr id="65" name="Freeform 195"/>
            <p:cNvSpPr>
              <a:spLocks/>
            </p:cNvSpPr>
            <p:nvPr/>
          </p:nvSpPr>
          <p:spPr bwMode="auto">
            <a:xfrm>
              <a:off x="3957" y="9175"/>
              <a:ext cx="819" cy="79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637" y="1271"/>
                </a:cxn>
                <a:cxn ang="0">
                  <a:pos x="1489" y="1283"/>
                </a:cxn>
                <a:cxn ang="0">
                  <a:pos x="1485" y="1311"/>
                </a:cxn>
                <a:cxn ang="0">
                  <a:pos x="1492" y="1347"/>
                </a:cxn>
                <a:cxn ang="0">
                  <a:pos x="1504" y="1389"/>
                </a:cxn>
                <a:cxn ang="0">
                  <a:pos x="1511" y="1430"/>
                </a:cxn>
                <a:cxn ang="0">
                  <a:pos x="1508" y="1469"/>
                </a:cxn>
                <a:cxn ang="0">
                  <a:pos x="1496" y="1507"/>
                </a:cxn>
                <a:cxn ang="0">
                  <a:pos x="1469" y="1538"/>
                </a:cxn>
                <a:cxn ang="0">
                  <a:pos x="1440" y="1564"/>
                </a:cxn>
                <a:cxn ang="0">
                  <a:pos x="1403" y="1581"/>
                </a:cxn>
                <a:cxn ang="0">
                  <a:pos x="1356" y="1591"/>
                </a:cxn>
                <a:cxn ang="0">
                  <a:pos x="1315" y="1592"/>
                </a:cxn>
                <a:cxn ang="0">
                  <a:pos x="1279" y="1588"/>
                </a:cxn>
                <a:cxn ang="0">
                  <a:pos x="1242" y="1577"/>
                </a:cxn>
                <a:cxn ang="0">
                  <a:pos x="1213" y="1557"/>
                </a:cxn>
                <a:cxn ang="0">
                  <a:pos x="1184" y="1527"/>
                </a:cxn>
                <a:cxn ang="0">
                  <a:pos x="1161" y="1494"/>
                </a:cxn>
                <a:cxn ang="0">
                  <a:pos x="1149" y="1449"/>
                </a:cxn>
                <a:cxn ang="0">
                  <a:pos x="1154" y="1403"/>
                </a:cxn>
                <a:cxn ang="0">
                  <a:pos x="1166" y="1358"/>
                </a:cxn>
                <a:cxn ang="0">
                  <a:pos x="1176" y="1313"/>
                </a:cxn>
                <a:cxn ang="0">
                  <a:pos x="1174" y="1291"/>
                </a:cxn>
                <a:cxn ang="0">
                  <a:pos x="897" y="1280"/>
                </a:cxn>
                <a:cxn ang="0">
                  <a:pos x="900" y="1205"/>
                </a:cxn>
                <a:cxn ang="0">
                  <a:pos x="894" y="1155"/>
                </a:cxn>
                <a:cxn ang="0">
                  <a:pos x="883" y="1125"/>
                </a:cxn>
                <a:cxn ang="0">
                  <a:pos x="860" y="1101"/>
                </a:cxn>
                <a:cxn ang="0">
                  <a:pos x="829" y="1085"/>
                </a:cxn>
                <a:cxn ang="0">
                  <a:pos x="791" y="1081"/>
                </a:cxn>
                <a:cxn ang="0">
                  <a:pos x="735" y="1084"/>
                </a:cxn>
                <a:cxn ang="0">
                  <a:pos x="683" y="1088"/>
                </a:cxn>
                <a:cxn ang="0">
                  <a:pos x="629" y="1088"/>
                </a:cxn>
                <a:cxn ang="0">
                  <a:pos x="575" y="1078"/>
                </a:cxn>
                <a:cxn ang="0">
                  <a:pos x="534" y="1054"/>
                </a:cxn>
                <a:cxn ang="0">
                  <a:pos x="510" y="1022"/>
                </a:cxn>
                <a:cxn ang="0">
                  <a:pos x="500" y="978"/>
                </a:cxn>
                <a:cxn ang="0">
                  <a:pos x="501" y="928"/>
                </a:cxn>
                <a:cxn ang="0">
                  <a:pos x="494" y="882"/>
                </a:cxn>
                <a:cxn ang="0">
                  <a:pos x="483" y="854"/>
                </a:cxn>
                <a:cxn ang="0">
                  <a:pos x="466" y="836"/>
                </a:cxn>
                <a:cxn ang="0">
                  <a:pos x="426" y="817"/>
                </a:cxn>
                <a:cxn ang="0">
                  <a:pos x="373" y="803"/>
                </a:cxn>
                <a:cxn ang="0">
                  <a:pos x="315" y="793"/>
                </a:cxn>
                <a:cxn ang="0">
                  <a:pos x="271" y="779"/>
                </a:cxn>
                <a:cxn ang="0">
                  <a:pos x="233" y="758"/>
                </a:cxn>
                <a:cxn ang="0">
                  <a:pos x="202" y="728"/>
                </a:cxn>
                <a:cxn ang="0">
                  <a:pos x="182" y="691"/>
                </a:cxn>
                <a:cxn ang="0">
                  <a:pos x="179" y="650"/>
                </a:cxn>
                <a:cxn ang="0">
                  <a:pos x="190" y="604"/>
                </a:cxn>
                <a:cxn ang="0">
                  <a:pos x="200" y="553"/>
                </a:cxn>
                <a:cxn ang="0">
                  <a:pos x="209" y="505"/>
                </a:cxn>
                <a:cxn ang="0">
                  <a:pos x="200" y="457"/>
                </a:cxn>
                <a:cxn ang="0">
                  <a:pos x="180" y="413"/>
                </a:cxn>
                <a:cxn ang="0">
                  <a:pos x="160" y="386"/>
                </a:cxn>
                <a:cxn ang="0">
                  <a:pos x="135" y="362"/>
                </a:cxn>
                <a:cxn ang="0">
                  <a:pos x="105" y="345"/>
                </a:cxn>
                <a:cxn ang="0">
                  <a:pos x="67" y="333"/>
                </a:cxn>
                <a:cxn ang="0">
                  <a:pos x="21" y="332"/>
                </a:cxn>
              </a:cxnLst>
              <a:rect l="0" t="0" r="r" b="b"/>
              <a:pathLst>
                <a:path w="1637" h="1592">
                  <a:moveTo>
                    <a:pt x="0" y="332"/>
                  </a:moveTo>
                  <a:lnTo>
                    <a:pt x="0" y="0"/>
                  </a:lnTo>
                  <a:lnTo>
                    <a:pt x="1636" y="0"/>
                  </a:lnTo>
                  <a:lnTo>
                    <a:pt x="1637" y="1271"/>
                  </a:lnTo>
                  <a:lnTo>
                    <a:pt x="1495" y="1271"/>
                  </a:lnTo>
                  <a:lnTo>
                    <a:pt x="1489" y="1283"/>
                  </a:lnTo>
                  <a:lnTo>
                    <a:pt x="1485" y="1298"/>
                  </a:lnTo>
                  <a:lnTo>
                    <a:pt x="1485" y="1311"/>
                  </a:lnTo>
                  <a:lnTo>
                    <a:pt x="1487" y="1327"/>
                  </a:lnTo>
                  <a:lnTo>
                    <a:pt x="1492" y="1347"/>
                  </a:lnTo>
                  <a:lnTo>
                    <a:pt x="1498" y="1372"/>
                  </a:lnTo>
                  <a:lnTo>
                    <a:pt x="1504" y="1389"/>
                  </a:lnTo>
                  <a:lnTo>
                    <a:pt x="1508" y="1410"/>
                  </a:lnTo>
                  <a:lnTo>
                    <a:pt x="1511" y="1430"/>
                  </a:lnTo>
                  <a:lnTo>
                    <a:pt x="1511" y="1450"/>
                  </a:lnTo>
                  <a:lnTo>
                    <a:pt x="1508" y="1469"/>
                  </a:lnTo>
                  <a:lnTo>
                    <a:pt x="1504" y="1489"/>
                  </a:lnTo>
                  <a:lnTo>
                    <a:pt x="1496" y="1507"/>
                  </a:lnTo>
                  <a:lnTo>
                    <a:pt x="1485" y="1521"/>
                  </a:lnTo>
                  <a:lnTo>
                    <a:pt x="1469" y="1538"/>
                  </a:lnTo>
                  <a:lnTo>
                    <a:pt x="1454" y="1551"/>
                  </a:lnTo>
                  <a:lnTo>
                    <a:pt x="1440" y="1564"/>
                  </a:lnTo>
                  <a:lnTo>
                    <a:pt x="1423" y="1574"/>
                  </a:lnTo>
                  <a:lnTo>
                    <a:pt x="1403" y="1581"/>
                  </a:lnTo>
                  <a:lnTo>
                    <a:pt x="1379" y="1588"/>
                  </a:lnTo>
                  <a:lnTo>
                    <a:pt x="1356" y="1591"/>
                  </a:lnTo>
                  <a:lnTo>
                    <a:pt x="1336" y="1592"/>
                  </a:lnTo>
                  <a:lnTo>
                    <a:pt x="1315" y="1592"/>
                  </a:lnTo>
                  <a:lnTo>
                    <a:pt x="1295" y="1591"/>
                  </a:lnTo>
                  <a:lnTo>
                    <a:pt x="1279" y="1588"/>
                  </a:lnTo>
                  <a:lnTo>
                    <a:pt x="1261" y="1582"/>
                  </a:lnTo>
                  <a:lnTo>
                    <a:pt x="1242" y="1577"/>
                  </a:lnTo>
                  <a:lnTo>
                    <a:pt x="1228" y="1568"/>
                  </a:lnTo>
                  <a:lnTo>
                    <a:pt x="1213" y="1557"/>
                  </a:lnTo>
                  <a:lnTo>
                    <a:pt x="1198" y="1542"/>
                  </a:lnTo>
                  <a:lnTo>
                    <a:pt x="1184" y="1527"/>
                  </a:lnTo>
                  <a:lnTo>
                    <a:pt x="1171" y="1511"/>
                  </a:lnTo>
                  <a:lnTo>
                    <a:pt x="1161" y="1494"/>
                  </a:lnTo>
                  <a:lnTo>
                    <a:pt x="1154" y="1473"/>
                  </a:lnTo>
                  <a:lnTo>
                    <a:pt x="1149" y="1449"/>
                  </a:lnTo>
                  <a:lnTo>
                    <a:pt x="1149" y="1426"/>
                  </a:lnTo>
                  <a:lnTo>
                    <a:pt x="1154" y="1403"/>
                  </a:lnTo>
                  <a:lnTo>
                    <a:pt x="1160" y="1381"/>
                  </a:lnTo>
                  <a:lnTo>
                    <a:pt x="1166" y="1358"/>
                  </a:lnTo>
                  <a:lnTo>
                    <a:pt x="1173" y="1332"/>
                  </a:lnTo>
                  <a:lnTo>
                    <a:pt x="1176" y="1313"/>
                  </a:lnTo>
                  <a:lnTo>
                    <a:pt x="1176" y="1301"/>
                  </a:lnTo>
                  <a:lnTo>
                    <a:pt x="1174" y="1291"/>
                  </a:lnTo>
                  <a:lnTo>
                    <a:pt x="1170" y="1280"/>
                  </a:lnTo>
                  <a:lnTo>
                    <a:pt x="897" y="1280"/>
                  </a:lnTo>
                  <a:lnTo>
                    <a:pt x="902" y="1232"/>
                  </a:lnTo>
                  <a:lnTo>
                    <a:pt x="900" y="1205"/>
                  </a:lnTo>
                  <a:lnTo>
                    <a:pt x="897" y="1179"/>
                  </a:lnTo>
                  <a:lnTo>
                    <a:pt x="894" y="1155"/>
                  </a:lnTo>
                  <a:lnTo>
                    <a:pt x="890" y="1139"/>
                  </a:lnTo>
                  <a:lnTo>
                    <a:pt x="883" y="1125"/>
                  </a:lnTo>
                  <a:lnTo>
                    <a:pt x="875" y="1112"/>
                  </a:lnTo>
                  <a:lnTo>
                    <a:pt x="860" y="1101"/>
                  </a:lnTo>
                  <a:lnTo>
                    <a:pt x="845" y="1091"/>
                  </a:lnTo>
                  <a:lnTo>
                    <a:pt x="829" y="1085"/>
                  </a:lnTo>
                  <a:lnTo>
                    <a:pt x="815" y="1083"/>
                  </a:lnTo>
                  <a:lnTo>
                    <a:pt x="791" y="1081"/>
                  </a:lnTo>
                  <a:lnTo>
                    <a:pt x="762" y="1081"/>
                  </a:lnTo>
                  <a:lnTo>
                    <a:pt x="735" y="1084"/>
                  </a:lnTo>
                  <a:lnTo>
                    <a:pt x="706" y="1085"/>
                  </a:lnTo>
                  <a:lnTo>
                    <a:pt x="683" y="1088"/>
                  </a:lnTo>
                  <a:lnTo>
                    <a:pt x="653" y="1090"/>
                  </a:lnTo>
                  <a:lnTo>
                    <a:pt x="629" y="1088"/>
                  </a:lnTo>
                  <a:lnTo>
                    <a:pt x="608" y="1085"/>
                  </a:lnTo>
                  <a:lnTo>
                    <a:pt x="575" y="1078"/>
                  </a:lnTo>
                  <a:lnTo>
                    <a:pt x="554" y="1068"/>
                  </a:lnTo>
                  <a:lnTo>
                    <a:pt x="534" y="1054"/>
                  </a:lnTo>
                  <a:lnTo>
                    <a:pt x="521" y="1039"/>
                  </a:lnTo>
                  <a:lnTo>
                    <a:pt x="510" y="1022"/>
                  </a:lnTo>
                  <a:lnTo>
                    <a:pt x="501" y="1000"/>
                  </a:lnTo>
                  <a:lnTo>
                    <a:pt x="500" y="978"/>
                  </a:lnTo>
                  <a:lnTo>
                    <a:pt x="500" y="949"/>
                  </a:lnTo>
                  <a:lnTo>
                    <a:pt x="501" y="928"/>
                  </a:lnTo>
                  <a:lnTo>
                    <a:pt x="500" y="907"/>
                  </a:lnTo>
                  <a:lnTo>
                    <a:pt x="494" y="882"/>
                  </a:lnTo>
                  <a:lnTo>
                    <a:pt x="490" y="868"/>
                  </a:lnTo>
                  <a:lnTo>
                    <a:pt x="483" y="854"/>
                  </a:lnTo>
                  <a:lnTo>
                    <a:pt x="474" y="844"/>
                  </a:lnTo>
                  <a:lnTo>
                    <a:pt x="466" y="836"/>
                  </a:lnTo>
                  <a:lnTo>
                    <a:pt x="447" y="827"/>
                  </a:lnTo>
                  <a:lnTo>
                    <a:pt x="426" y="817"/>
                  </a:lnTo>
                  <a:lnTo>
                    <a:pt x="402" y="810"/>
                  </a:lnTo>
                  <a:lnTo>
                    <a:pt x="373" y="803"/>
                  </a:lnTo>
                  <a:lnTo>
                    <a:pt x="345" y="797"/>
                  </a:lnTo>
                  <a:lnTo>
                    <a:pt x="315" y="793"/>
                  </a:lnTo>
                  <a:lnTo>
                    <a:pt x="294" y="786"/>
                  </a:lnTo>
                  <a:lnTo>
                    <a:pt x="271" y="779"/>
                  </a:lnTo>
                  <a:lnTo>
                    <a:pt x="248" y="770"/>
                  </a:lnTo>
                  <a:lnTo>
                    <a:pt x="233" y="758"/>
                  </a:lnTo>
                  <a:lnTo>
                    <a:pt x="214" y="742"/>
                  </a:lnTo>
                  <a:lnTo>
                    <a:pt x="202" y="728"/>
                  </a:lnTo>
                  <a:lnTo>
                    <a:pt x="190" y="711"/>
                  </a:lnTo>
                  <a:lnTo>
                    <a:pt x="182" y="691"/>
                  </a:lnTo>
                  <a:lnTo>
                    <a:pt x="179" y="670"/>
                  </a:lnTo>
                  <a:lnTo>
                    <a:pt x="179" y="650"/>
                  </a:lnTo>
                  <a:lnTo>
                    <a:pt x="183" y="631"/>
                  </a:lnTo>
                  <a:lnTo>
                    <a:pt x="190" y="604"/>
                  </a:lnTo>
                  <a:lnTo>
                    <a:pt x="197" y="577"/>
                  </a:lnTo>
                  <a:lnTo>
                    <a:pt x="200" y="553"/>
                  </a:lnTo>
                  <a:lnTo>
                    <a:pt x="206" y="529"/>
                  </a:lnTo>
                  <a:lnTo>
                    <a:pt x="209" y="505"/>
                  </a:lnTo>
                  <a:lnTo>
                    <a:pt x="206" y="479"/>
                  </a:lnTo>
                  <a:lnTo>
                    <a:pt x="200" y="457"/>
                  </a:lnTo>
                  <a:lnTo>
                    <a:pt x="192" y="434"/>
                  </a:lnTo>
                  <a:lnTo>
                    <a:pt x="180" y="413"/>
                  </a:lnTo>
                  <a:lnTo>
                    <a:pt x="168" y="396"/>
                  </a:lnTo>
                  <a:lnTo>
                    <a:pt x="160" y="386"/>
                  </a:lnTo>
                  <a:lnTo>
                    <a:pt x="148" y="373"/>
                  </a:lnTo>
                  <a:lnTo>
                    <a:pt x="135" y="362"/>
                  </a:lnTo>
                  <a:lnTo>
                    <a:pt x="122" y="353"/>
                  </a:lnTo>
                  <a:lnTo>
                    <a:pt x="105" y="345"/>
                  </a:lnTo>
                  <a:lnTo>
                    <a:pt x="88" y="339"/>
                  </a:lnTo>
                  <a:lnTo>
                    <a:pt x="67" y="333"/>
                  </a:lnTo>
                  <a:lnTo>
                    <a:pt x="43" y="332"/>
                  </a:lnTo>
                  <a:lnTo>
                    <a:pt x="21" y="332"/>
                  </a:lnTo>
                  <a:lnTo>
                    <a:pt x="0" y="332"/>
                  </a:lnTo>
                  <a:close/>
                </a:path>
              </a:pathLst>
            </a:custGeom>
            <a:solidFill>
              <a:srgbClr val="33CCCC"/>
            </a:solidFill>
            <a:ln w="381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>
              <a:defPPr>
                <a:defRPr lang="en-US"/>
              </a:defPPr>
              <a:lvl1pPr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ru-RU" dirty="0"/>
            </a:p>
          </p:txBody>
        </p:sp>
        <p:sp>
          <p:nvSpPr>
            <p:cNvPr id="66" name="Freeform 196" descr="Мелкое конфетти"/>
            <p:cNvSpPr>
              <a:spLocks/>
            </p:cNvSpPr>
            <p:nvPr/>
          </p:nvSpPr>
          <p:spPr bwMode="auto">
            <a:xfrm>
              <a:off x="3953" y="9810"/>
              <a:ext cx="823" cy="667"/>
            </a:xfrm>
            <a:custGeom>
              <a:avLst/>
              <a:gdLst/>
              <a:ahLst/>
              <a:cxnLst>
                <a:cxn ang="0">
                  <a:pos x="0" y="1334"/>
                </a:cxn>
                <a:cxn ang="0">
                  <a:pos x="1643" y="0"/>
                </a:cxn>
                <a:cxn ang="0">
                  <a:pos x="1489" y="26"/>
                </a:cxn>
                <a:cxn ang="0">
                  <a:pos x="1494" y="70"/>
                </a:cxn>
                <a:cxn ang="0">
                  <a:pos x="1511" y="129"/>
                </a:cxn>
                <a:cxn ang="0">
                  <a:pos x="1515" y="177"/>
                </a:cxn>
                <a:cxn ang="0">
                  <a:pos x="1505" y="227"/>
                </a:cxn>
                <a:cxn ang="0">
                  <a:pos x="1471" y="270"/>
                </a:cxn>
                <a:cxn ang="0">
                  <a:pos x="1428" y="301"/>
                </a:cxn>
                <a:cxn ang="0">
                  <a:pos x="1377" y="316"/>
                </a:cxn>
                <a:cxn ang="0">
                  <a:pos x="1303" y="315"/>
                </a:cxn>
                <a:cxn ang="0">
                  <a:pos x="1255" y="305"/>
                </a:cxn>
                <a:cxn ang="0">
                  <a:pos x="1207" y="271"/>
                </a:cxn>
                <a:cxn ang="0">
                  <a:pos x="1174" y="230"/>
                </a:cxn>
                <a:cxn ang="0">
                  <a:pos x="1160" y="186"/>
                </a:cxn>
                <a:cxn ang="0">
                  <a:pos x="1163" y="138"/>
                </a:cxn>
                <a:cxn ang="0">
                  <a:pos x="1174" y="94"/>
                </a:cxn>
                <a:cxn ang="0">
                  <a:pos x="1185" y="48"/>
                </a:cxn>
                <a:cxn ang="0">
                  <a:pos x="1180" y="6"/>
                </a:cxn>
                <a:cxn ang="0">
                  <a:pos x="907" y="52"/>
                </a:cxn>
                <a:cxn ang="0">
                  <a:pos x="903" y="112"/>
                </a:cxn>
                <a:cxn ang="0">
                  <a:pos x="900" y="162"/>
                </a:cxn>
                <a:cxn ang="0">
                  <a:pos x="887" y="204"/>
                </a:cxn>
                <a:cxn ang="0">
                  <a:pos x="863" y="233"/>
                </a:cxn>
                <a:cxn ang="0">
                  <a:pos x="829" y="248"/>
                </a:cxn>
                <a:cxn ang="0">
                  <a:pos x="791" y="253"/>
                </a:cxn>
                <a:cxn ang="0">
                  <a:pos x="744" y="250"/>
                </a:cxn>
                <a:cxn ang="0">
                  <a:pos x="701" y="247"/>
                </a:cxn>
                <a:cxn ang="0">
                  <a:pos x="647" y="244"/>
                </a:cxn>
                <a:cxn ang="0">
                  <a:pos x="599" y="250"/>
                </a:cxn>
                <a:cxn ang="0">
                  <a:pos x="555" y="267"/>
                </a:cxn>
                <a:cxn ang="0">
                  <a:pos x="522" y="297"/>
                </a:cxn>
                <a:cxn ang="0">
                  <a:pos x="504" y="334"/>
                </a:cxn>
                <a:cxn ang="0">
                  <a:pos x="504" y="376"/>
                </a:cxn>
                <a:cxn ang="0">
                  <a:pos x="504" y="423"/>
                </a:cxn>
                <a:cxn ang="0">
                  <a:pos x="494" y="461"/>
                </a:cxn>
                <a:cxn ang="0">
                  <a:pos x="474" y="492"/>
                </a:cxn>
                <a:cxn ang="0">
                  <a:pos x="433" y="514"/>
                </a:cxn>
                <a:cxn ang="0">
                  <a:pos x="389" y="527"/>
                </a:cxn>
                <a:cxn ang="0">
                  <a:pos x="336" y="538"/>
                </a:cxn>
                <a:cxn ang="0">
                  <a:pos x="290" y="549"/>
                </a:cxn>
                <a:cxn ang="0">
                  <a:pos x="250" y="565"/>
                </a:cxn>
                <a:cxn ang="0">
                  <a:pos x="220" y="588"/>
                </a:cxn>
                <a:cxn ang="0">
                  <a:pos x="194" y="623"/>
                </a:cxn>
                <a:cxn ang="0">
                  <a:pos x="182" y="667"/>
                </a:cxn>
                <a:cxn ang="0">
                  <a:pos x="187" y="713"/>
                </a:cxn>
                <a:cxn ang="0">
                  <a:pos x="202" y="769"/>
                </a:cxn>
                <a:cxn ang="0">
                  <a:pos x="210" y="818"/>
                </a:cxn>
                <a:cxn ang="0">
                  <a:pos x="207" y="864"/>
                </a:cxn>
                <a:cxn ang="0">
                  <a:pos x="194" y="907"/>
                </a:cxn>
                <a:cxn ang="0">
                  <a:pos x="175" y="950"/>
                </a:cxn>
                <a:cxn ang="0">
                  <a:pos x="142" y="996"/>
                </a:cxn>
                <a:cxn ang="0">
                  <a:pos x="109" y="1026"/>
                </a:cxn>
                <a:cxn ang="0">
                  <a:pos x="75" y="1045"/>
                </a:cxn>
                <a:cxn ang="0">
                  <a:pos x="24" y="1055"/>
                </a:cxn>
              </a:cxnLst>
              <a:rect l="0" t="0" r="r" b="b"/>
              <a:pathLst>
                <a:path w="1644" h="1334">
                  <a:moveTo>
                    <a:pt x="0" y="1055"/>
                  </a:moveTo>
                  <a:lnTo>
                    <a:pt x="0" y="1334"/>
                  </a:lnTo>
                  <a:lnTo>
                    <a:pt x="1644" y="1334"/>
                  </a:lnTo>
                  <a:lnTo>
                    <a:pt x="1643" y="0"/>
                  </a:lnTo>
                  <a:lnTo>
                    <a:pt x="1496" y="0"/>
                  </a:lnTo>
                  <a:lnTo>
                    <a:pt x="1489" y="26"/>
                  </a:lnTo>
                  <a:lnTo>
                    <a:pt x="1489" y="44"/>
                  </a:lnTo>
                  <a:lnTo>
                    <a:pt x="1494" y="70"/>
                  </a:lnTo>
                  <a:lnTo>
                    <a:pt x="1502" y="96"/>
                  </a:lnTo>
                  <a:lnTo>
                    <a:pt x="1511" y="129"/>
                  </a:lnTo>
                  <a:lnTo>
                    <a:pt x="1515" y="155"/>
                  </a:lnTo>
                  <a:lnTo>
                    <a:pt x="1515" y="177"/>
                  </a:lnTo>
                  <a:lnTo>
                    <a:pt x="1512" y="203"/>
                  </a:lnTo>
                  <a:lnTo>
                    <a:pt x="1505" y="227"/>
                  </a:lnTo>
                  <a:lnTo>
                    <a:pt x="1489" y="250"/>
                  </a:lnTo>
                  <a:lnTo>
                    <a:pt x="1471" y="270"/>
                  </a:lnTo>
                  <a:lnTo>
                    <a:pt x="1451" y="288"/>
                  </a:lnTo>
                  <a:lnTo>
                    <a:pt x="1428" y="301"/>
                  </a:lnTo>
                  <a:lnTo>
                    <a:pt x="1401" y="311"/>
                  </a:lnTo>
                  <a:lnTo>
                    <a:pt x="1377" y="316"/>
                  </a:lnTo>
                  <a:lnTo>
                    <a:pt x="1343" y="318"/>
                  </a:lnTo>
                  <a:lnTo>
                    <a:pt x="1303" y="315"/>
                  </a:lnTo>
                  <a:lnTo>
                    <a:pt x="1278" y="311"/>
                  </a:lnTo>
                  <a:lnTo>
                    <a:pt x="1255" y="305"/>
                  </a:lnTo>
                  <a:lnTo>
                    <a:pt x="1234" y="292"/>
                  </a:lnTo>
                  <a:lnTo>
                    <a:pt x="1207" y="271"/>
                  </a:lnTo>
                  <a:lnTo>
                    <a:pt x="1190" y="251"/>
                  </a:lnTo>
                  <a:lnTo>
                    <a:pt x="1174" y="230"/>
                  </a:lnTo>
                  <a:lnTo>
                    <a:pt x="1166" y="207"/>
                  </a:lnTo>
                  <a:lnTo>
                    <a:pt x="1160" y="186"/>
                  </a:lnTo>
                  <a:lnTo>
                    <a:pt x="1160" y="162"/>
                  </a:lnTo>
                  <a:lnTo>
                    <a:pt x="1163" y="138"/>
                  </a:lnTo>
                  <a:lnTo>
                    <a:pt x="1168" y="115"/>
                  </a:lnTo>
                  <a:lnTo>
                    <a:pt x="1174" y="94"/>
                  </a:lnTo>
                  <a:lnTo>
                    <a:pt x="1181" y="71"/>
                  </a:lnTo>
                  <a:lnTo>
                    <a:pt x="1185" y="48"/>
                  </a:lnTo>
                  <a:lnTo>
                    <a:pt x="1185" y="28"/>
                  </a:lnTo>
                  <a:lnTo>
                    <a:pt x="1180" y="6"/>
                  </a:lnTo>
                  <a:lnTo>
                    <a:pt x="904" y="6"/>
                  </a:lnTo>
                  <a:lnTo>
                    <a:pt x="907" y="52"/>
                  </a:lnTo>
                  <a:lnTo>
                    <a:pt x="904" y="85"/>
                  </a:lnTo>
                  <a:lnTo>
                    <a:pt x="903" y="112"/>
                  </a:lnTo>
                  <a:lnTo>
                    <a:pt x="903" y="136"/>
                  </a:lnTo>
                  <a:lnTo>
                    <a:pt x="900" y="162"/>
                  </a:lnTo>
                  <a:lnTo>
                    <a:pt x="894" y="187"/>
                  </a:lnTo>
                  <a:lnTo>
                    <a:pt x="887" y="204"/>
                  </a:lnTo>
                  <a:lnTo>
                    <a:pt x="877" y="220"/>
                  </a:lnTo>
                  <a:lnTo>
                    <a:pt x="863" y="233"/>
                  </a:lnTo>
                  <a:lnTo>
                    <a:pt x="848" y="243"/>
                  </a:lnTo>
                  <a:lnTo>
                    <a:pt x="829" y="248"/>
                  </a:lnTo>
                  <a:lnTo>
                    <a:pt x="809" y="251"/>
                  </a:lnTo>
                  <a:lnTo>
                    <a:pt x="791" y="253"/>
                  </a:lnTo>
                  <a:lnTo>
                    <a:pt x="767" y="253"/>
                  </a:lnTo>
                  <a:lnTo>
                    <a:pt x="744" y="250"/>
                  </a:lnTo>
                  <a:lnTo>
                    <a:pt x="725" y="248"/>
                  </a:lnTo>
                  <a:lnTo>
                    <a:pt x="701" y="247"/>
                  </a:lnTo>
                  <a:lnTo>
                    <a:pt x="676" y="244"/>
                  </a:lnTo>
                  <a:lnTo>
                    <a:pt x="647" y="244"/>
                  </a:lnTo>
                  <a:lnTo>
                    <a:pt x="623" y="247"/>
                  </a:lnTo>
                  <a:lnTo>
                    <a:pt x="599" y="250"/>
                  </a:lnTo>
                  <a:lnTo>
                    <a:pt x="574" y="257"/>
                  </a:lnTo>
                  <a:lnTo>
                    <a:pt x="555" y="267"/>
                  </a:lnTo>
                  <a:lnTo>
                    <a:pt x="535" y="280"/>
                  </a:lnTo>
                  <a:lnTo>
                    <a:pt x="522" y="297"/>
                  </a:lnTo>
                  <a:lnTo>
                    <a:pt x="510" y="315"/>
                  </a:lnTo>
                  <a:lnTo>
                    <a:pt x="504" y="334"/>
                  </a:lnTo>
                  <a:lnTo>
                    <a:pt x="501" y="355"/>
                  </a:lnTo>
                  <a:lnTo>
                    <a:pt x="504" y="376"/>
                  </a:lnTo>
                  <a:lnTo>
                    <a:pt x="505" y="399"/>
                  </a:lnTo>
                  <a:lnTo>
                    <a:pt x="504" y="423"/>
                  </a:lnTo>
                  <a:lnTo>
                    <a:pt x="500" y="441"/>
                  </a:lnTo>
                  <a:lnTo>
                    <a:pt x="494" y="461"/>
                  </a:lnTo>
                  <a:lnTo>
                    <a:pt x="485" y="480"/>
                  </a:lnTo>
                  <a:lnTo>
                    <a:pt x="474" y="492"/>
                  </a:lnTo>
                  <a:lnTo>
                    <a:pt x="456" y="505"/>
                  </a:lnTo>
                  <a:lnTo>
                    <a:pt x="433" y="514"/>
                  </a:lnTo>
                  <a:lnTo>
                    <a:pt x="410" y="521"/>
                  </a:lnTo>
                  <a:lnTo>
                    <a:pt x="389" y="527"/>
                  </a:lnTo>
                  <a:lnTo>
                    <a:pt x="366" y="532"/>
                  </a:lnTo>
                  <a:lnTo>
                    <a:pt x="336" y="538"/>
                  </a:lnTo>
                  <a:lnTo>
                    <a:pt x="314" y="542"/>
                  </a:lnTo>
                  <a:lnTo>
                    <a:pt x="290" y="549"/>
                  </a:lnTo>
                  <a:lnTo>
                    <a:pt x="270" y="556"/>
                  </a:lnTo>
                  <a:lnTo>
                    <a:pt x="250" y="565"/>
                  </a:lnTo>
                  <a:lnTo>
                    <a:pt x="234" y="576"/>
                  </a:lnTo>
                  <a:lnTo>
                    <a:pt x="220" y="588"/>
                  </a:lnTo>
                  <a:lnTo>
                    <a:pt x="204" y="606"/>
                  </a:lnTo>
                  <a:lnTo>
                    <a:pt x="194" y="623"/>
                  </a:lnTo>
                  <a:lnTo>
                    <a:pt x="186" y="643"/>
                  </a:lnTo>
                  <a:lnTo>
                    <a:pt x="182" y="667"/>
                  </a:lnTo>
                  <a:lnTo>
                    <a:pt x="185" y="690"/>
                  </a:lnTo>
                  <a:lnTo>
                    <a:pt x="187" y="713"/>
                  </a:lnTo>
                  <a:lnTo>
                    <a:pt x="194" y="739"/>
                  </a:lnTo>
                  <a:lnTo>
                    <a:pt x="202" y="769"/>
                  </a:lnTo>
                  <a:lnTo>
                    <a:pt x="207" y="796"/>
                  </a:lnTo>
                  <a:lnTo>
                    <a:pt x="210" y="818"/>
                  </a:lnTo>
                  <a:lnTo>
                    <a:pt x="210" y="837"/>
                  </a:lnTo>
                  <a:lnTo>
                    <a:pt x="207" y="864"/>
                  </a:lnTo>
                  <a:lnTo>
                    <a:pt x="200" y="887"/>
                  </a:lnTo>
                  <a:lnTo>
                    <a:pt x="194" y="907"/>
                  </a:lnTo>
                  <a:lnTo>
                    <a:pt x="186" y="925"/>
                  </a:lnTo>
                  <a:lnTo>
                    <a:pt x="175" y="950"/>
                  </a:lnTo>
                  <a:lnTo>
                    <a:pt x="159" y="977"/>
                  </a:lnTo>
                  <a:lnTo>
                    <a:pt x="142" y="996"/>
                  </a:lnTo>
                  <a:lnTo>
                    <a:pt x="125" y="1012"/>
                  </a:lnTo>
                  <a:lnTo>
                    <a:pt x="109" y="1026"/>
                  </a:lnTo>
                  <a:lnTo>
                    <a:pt x="92" y="1038"/>
                  </a:lnTo>
                  <a:lnTo>
                    <a:pt x="75" y="1045"/>
                  </a:lnTo>
                  <a:lnTo>
                    <a:pt x="51" y="1050"/>
                  </a:lnTo>
                  <a:lnTo>
                    <a:pt x="24" y="1055"/>
                  </a:lnTo>
                  <a:lnTo>
                    <a:pt x="0" y="1055"/>
                  </a:lnTo>
                  <a:close/>
                </a:path>
              </a:pathLst>
            </a:custGeom>
            <a:pattFill prst="smConfetti">
              <a:fgClr>
                <a:srgbClr val="008080"/>
              </a:fgClr>
              <a:bgClr>
                <a:srgbClr val="FFFFFF"/>
              </a:bgClr>
            </a:pattFill>
            <a:ln w="381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>
              <a:defPPr>
                <a:defRPr lang="en-US"/>
              </a:defPPr>
              <a:lvl1pPr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ru-RU" dirty="0"/>
            </a:p>
          </p:txBody>
        </p:sp>
        <p:sp>
          <p:nvSpPr>
            <p:cNvPr id="67" name="Freeform 197"/>
            <p:cNvSpPr>
              <a:spLocks/>
            </p:cNvSpPr>
            <p:nvPr/>
          </p:nvSpPr>
          <p:spPr bwMode="auto">
            <a:xfrm>
              <a:off x="3135" y="9681"/>
              <a:ext cx="818" cy="796"/>
            </a:xfrm>
            <a:custGeom>
              <a:avLst/>
              <a:gdLst/>
              <a:ahLst/>
              <a:cxnLst>
                <a:cxn ang="0">
                  <a:pos x="1637" y="1592"/>
                </a:cxn>
                <a:cxn ang="0">
                  <a:pos x="0" y="320"/>
                </a:cxn>
                <a:cxn ang="0">
                  <a:pos x="148" y="309"/>
                </a:cxn>
                <a:cxn ang="0">
                  <a:pos x="152" y="281"/>
                </a:cxn>
                <a:cxn ang="0">
                  <a:pos x="145" y="245"/>
                </a:cxn>
                <a:cxn ang="0">
                  <a:pos x="133" y="203"/>
                </a:cxn>
                <a:cxn ang="0">
                  <a:pos x="126" y="161"/>
                </a:cxn>
                <a:cxn ang="0">
                  <a:pos x="128" y="123"/>
                </a:cxn>
                <a:cxn ang="0">
                  <a:pos x="140" y="85"/>
                </a:cxn>
                <a:cxn ang="0">
                  <a:pos x="167" y="54"/>
                </a:cxn>
                <a:cxn ang="0">
                  <a:pos x="197" y="28"/>
                </a:cxn>
                <a:cxn ang="0">
                  <a:pos x="234" y="10"/>
                </a:cxn>
                <a:cxn ang="0">
                  <a:pos x="281" y="1"/>
                </a:cxn>
                <a:cxn ang="0">
                  <a:pos x="322" y="0"/>
                </a:cxn>
                <a:cxn ang="0">
                  <a:pos x="358" y="4"/>
                </a:cxn>
                <a:cxn ang="0">
                  <a:pos x="395" y="15"/>
                </a:cxn>
                <a:cxn ang="0">
                  <a:pos x="424" y="35"/>
                </a:cxn>
                <a:cxn ang="0">
                  <a:pos x="453" y="65"/>
                </a:cxn>
                <a:cxn ang="0">
                  <a:pos x="476" y="98"/>
                </a:cxn>
                <a:cxn ang="0">
                  <a:pos x="488" y="143"/>
                </a:cxn>
                <a:cxn ang="0">
                  <a:pos x="483" y="188"/>
                </a:cxn>
                <a:cxn ang="0">
                  <a:pos x="471" y="234"/>
                </a:cxn>
                <a:cxn ang="0">
                  <a:pos x="460" y="279"/>
                </a:cxn>
                <a:cxn ang="0">
                  <a:pos x="463" y="301"/>
                </a:cxn>
                <a:cxn ang="0">
                  <a:pos x="738" y="312"/>
                </a:cxn>
                <a:cxn ang="0">
                  <a:pos x="731" y="396"/>
                </a:cxn>
                <a:cxn ang="0">
                  <a:pos x="734" y="445"/>
                </a:cxn>
                <a:cxn ang="0">
                  <a:pos x="741" y="496"/>
                </a:cxn>
                <a:cxn ang="0">
                  <a:pos x="760" y="528"/>
                </a:cxn>
                <a:cxn ang="0">
                  <a:pos x="789" y="550"/>
                </a:cxn>
                <a:cxn ang="0">
                  <a:pos x="826" y="560"/>
                </a:cxn>
                <a:cxn ang="0">
                  <a:pos x="869" y="562"/>
                </a:cxn>
                <a:cxn ang="0">
                  <a:pos x="910" y="557"/>
                </a:cxn>
                <a:cxn ang="0">
                  <a:pos x="961" y="552"/>
                </a:cxn>
                <a:cxn ang="0">
                  <a:pos x="1014" y="555"/>
                </a:cxn>
                <a:cxn ang="0">
                  <a:pos x="1062" y="567"/>
                </a:cxn>
                <a:cxn ang="0">
                  <a:pos x="1102" y="590"/>
                </a:cxn>
                <a:cxn ang="0">
                  <a:pos x="1126" y="624"/>
                </a:cxn>
                <a:cxn ang="0">
                  <a:pos x="1136" y="664"/>
                </a:cxn>
                <a:cxn ang="0">
                  <a:pos x="1131" y="709"/>
                </a:cxn>
                <a:cxn ang="0">
                  <a:pos x="1136" y="752"/>
                </a:cxn>
                <a:cxn ang="0">
                  <a:pos x="1151" y="789"/>
                </a:cxn>
                <a:cxn ang="0">
                  <a:pos x="1180" y="814"/>
                </a:cxn>
                <a:cxn ang="0">
                  <a:pos x="1227" y="830"/>
                </a:cxn>
                <a:cxn ang="0">
                  <a:pos x="1271" y="841"/>
                </a:cxn>
                <a:cxn ang="0">
                  <a:pos x="1323" y="851"/>
                </a:cxn>
                <a:cxn ang="0">
                  <a:pos x="1367" y="865"/>
                </a:cxn>
                <a:cxn ang="0">
                  <a:pos x="1403" y="885"/>
                </a:cxn>
                <a:cxn ang="0">
                  <a:pos x="1432" y="915"/>
                </a:cxn>
                <a:cxn ang="0">
                  <a:pos x="1451" y="951"/>
                </a:cxn>
                <a:cxn ang="0">
                  <a:pos x="1452" y="1000"/>
                </a:cxn>
                <a:cxn ang="0">
                  <a:pos x="1442" y="1049"/>
                </a:cxn>
                <a:cxn ang="0">
                  <a:pos x="1428" y="1105"/>
                </a:cxn>
                <a:cxn ang="0">
                  <a:pos x="1425" y="1147"/>
                </a:cxn>
                <a:cxn ang="0">
                  <a:pos x="1435" y="1196"/>
                </a:cxn>
                <a:cxn ang="0">
                  <a:pos x="1454" y="1230"/>
                </a:cxn>
                <a:cxn ang="0">
                  <a:pos x="1484" y="1267"/>
                </a:cxn>
                <a:cxn ang="0">
                  <a:pos x="1523" y="1296"/>
                </a:cxn>
                <a:cxn ang="0">
                  <a:pos x="1565" y="1308"/>
                </a:cxn>
                <a:cxn ang="0">
                  <a:pos x="1611" y="1313"/>
                </a:cxn>
              </a:cxnLst>
              <a:rect l="0" t="0" r="r" b="b"/>
              <a:pathLst>
                <a:path w="1637" h="1592">
                  <a:moveTo>
                    <a:pt x="1637" y="1311"/>
                  </a:moveTo>
                  <a:lnTo>
                    <a:pt x="1637" y="1592"/>
                  </a:lnTo>
                  <a:lnTo>
                    <a:pt x="1" y="1592"/>
                  </a:lnTo>
                  <a:lnTo>
                    <a:pt x="0" y="320"/>
                  </a:lnTo>
                  <a:lnTo>
                    <a:pt x="142" y="320"/>
                  </a:lnTo>
                  <a:lnTo>
                    <a:pt x="148" y="309"/>
                  </a:lnTo>
                  <a:lnTo>
                    <a:pt x="152" y="293"/>
                  </a:lnTo>
                  <a:lnTo>
                    <a:pt x="152" y="281"/>
                  </a:lnTo>
                  <a:lnTo>
                    <a:pt x="150" y="265"/>
                  </a:lnTo>
                  <a:lnTo>
                    <a:pt x="145" y="245"/>
                  </a:lnTo>
                  <a:lnTo>
                    <a:pt x="139" y="220"/>
                  </a:lnTo>
                  <a:lnTo>
                    <a:pt x="133" y="203"/>
                  </a:lnTo>
                  <a:lnTo>
                    <a:pt x="128" y="181"/>
                  </a:lnTo>
                  <a:lnTo>
                    <a:pt x="126" y="161"/>
                  </a:lnTo>
                  <a:lnTo>
                    <a:pt x="126" y="142"/>
                  </a:lnTo>
                  <a:lnTo>
                    <a:pt x="128" y="123"/>
                  </a:lnTo>
                  <a:lnTo>
                    <a:pt x="133" y="103"/>
                  </a:lnTo>
                  <a:lnTo>
                    <a:pt x="140" y="85"/>
                  </a:lnTo>
                  <a:lnTo>
                    <a:pt x="152" y="71"/>
                  </a:lnTo>
                  <a:lnTo>
                    <a:pt x="167" y="54"/>
                  </a:lnTo>
                  <a:lnTo>
                    <a:pt x="182" y="41"/>
                  </a:lnTo>
                  <a:lnTo>
                    <a:pt x="197" y="28"/>
                  </a:lnTo>
                  <a:lnTo>
                    <a:pt x="214" y="18"/>
                  </a:lnTo>
                  <a:lnTo>
                    <a:pt x="234" y="10"/>
                  </a:lnTo>
                  <a:lnTo>
                    <a:pt x="257" y="4"/>
                  </a:lnTo>
                  <a:lnTo>
                    <a:pt x="281" y="1"/>
                  </a:lnTo>
                  <a:lnTo>
                    <a:pt x="301" y="0"/>
                  </a:lnTo>
                  <a:lnTo>
                    <a:pt x="322" y="0"/>
                  </a:lnTo>
                  <a:lnTo>
                    <a:pt x="342" y="1"/>
                  </a:lnTo>
                  <a:lnTo>
                    <a:pt x="358" y="4"/>
                  </a:lnTo>
                  <a:lnTo>
                    <a:pt x="376" y="10"/>
                  </a:lnTo>
                  <a:lnTo>
                    <a:pt x="395" y="15"/>
                  </a:lnTo>
                  <a:lnTo>
                    <a:pt x="409" y="24"/>
                  </a:lnTo>
                  <a:lnTo>
                    <a:pt x="424" y="35"/>
                  </a:lnTo>
                  <a:lnTo>
                    <a:pt x="439" y="49"/>
                  </a:lnTo>
                  <a:lnTo>
                    <a:pt x="453" y="65"/>
                  </a:lnTo>
                  <a:lnTo>
                    <a:pt x="466" y="81"/>
                  </a:lnTo>
                  <a:lnTo>
                    <a:pt x="476" y="98"/>
                  </a:lnTo>
                  <a:lnTo>
                    <a:pt x="483" y="119"/>
                  </a:lnTo>
                  <a:lnTo>
                    <a:pt x="488" y="143"/>
                  </a:lnTo>
                  <a:lnTo>
                    <a:pt x="488" y="166"/>
                  </a:lnTo>
                  <a:lnTo>
                    <a:pt x="483" y="188"/>
                  </a:lnTo>
                  <a:lnTo>
                    <a:pt x="477" y="211"/>
                  </a:lnTo>
                  <a:lnTo>
                    <a:pt x="471" y="234"/>
                  </a:lnTo>
                  <a:lnTo>
                    <a:pt x="464" y="259"/>
                  </a:lnTo>
                  <a:lnTo>
                    <a:pt x="460" y="279"/>
                  </a:lnTo>
                  <a:lnTo>
                    <a:pt x="460" y="291"/>
                  </a:lnTo>
                  <a:lnTo>
                    <a:pt x="463" y="301"/>
                  </a:lnTo>
                  <a:lnTo>
                    <a:pt x="467" y="312"/>
                  </a:lnTo>
                  <a:lnTo>
                    <a:pt x="738" y="312"/>
                  </a:lnTo>
                  <a:lnTo>
                    <a:pt x="733" y="364"/>
                  </a:lnTo>
                  <a:lnTo>
                    <a:pt x="731" y="396"/>
                  </a:lnTo>
                  <a:lnTo>
                    <a:pt x="733" y="421"/>
                  </a:lnTo>
                  <a:lnTo>
                    <a:pt x="734" y="445"/>
                  </a:lnTo>
                  <a:lnTo>
                    <a:pt x="737" y="471"/>
                  </a:lnTo>
                  <a:lnTo>
                    <a:pt x="741" y="496"/>
                  </a:lnTo>
                  <a:lnTo>
                    <a:pt x="750" y="513"/>
                  </a:lnTo>
                  <a:lnTo>
                    <a:pt x="760" y="528"/>
                  </a:lnTo>
                  <a:lnTo>
                    <a:pt x="772" y="540"/>
                  </a:lnTo>
                  <a:lnTo>
                    <a:pt x="789" y="550"/>
                  </a:lnTo>
                  <a:lnTo>
                    <a:pt x="808" y="557"/>
                  </a:lnTo>
                  <a:lnTo>
                    <a:pt x="826" y="560"/>
                  </a:lnTo>
                  <a:lnTo>
                    <a:pt x="846" y="562"/>
                  </a:lnTo>
                  <a:lnTo>
                    <a:pt x="869" y="562"/>
                  </a:lnTo>
                  <a:lnTo>
                    <a:pt x="893" y="559"/>
                  </a:lnTo>
                  <a:lnTo>
                    <a:pt x="910" y="557"/>
                  </a:lnTo>
                  <a:lnTo>
                    <a:pt x="936" y="555"/>
                  </a:lnTo>
                  <a:lnTo>
                    <a:pt x="961" y="552"/>
                  </a:lnTo>
                  <a:lnTo>
                    <a:pt x="990" y="552"/>
                  </a:lnTo>
                  <a:lnTo>
                    <a:pt x="1014" y="555"/>
                  </a:lnTo>
                  <a:lnTo>
                    <a:pt x="1038" y="559"/>
                  </a:lnTo>
                  <a:lnTo>
                    <a:pt x="1062" y="567"/>
                  </a:lnTo>
                  <a:lnTo>
                    <a:pt x="1082" y="576"/>
                  </a:lnTo>
                  <a:lnTo>
                    <a:pt x="1102" y="590"/>
                  </a:lnTo>
                  <a:lnTo>
                    <a:pt x="1114" y="606"/>
                  </a:lnTo>
                  <a:lnTo>
                    <a:pt x="1126" y="624"/>
                  </a:lnTo>
                  <a:lnTo>
                    <a:pt x="1133" y="644"/>
                  </a:lnTo>
                  <a:lnTo>
                    <a:pt x="1136" y="664"/>
                  </a:lnTo>
                  <a:lnTo>
                    <a:pt x="1133" y="687"/>
                  </a:lnTo>
                  <a:lnTo>
                    <a:pt x="1131" y="709"/>
                  </a:lnTo>
                  <a:lnTo>
                    <a:pt x="1133" y="732"/>
                  </a:lnTo>
                  <a:lnTo>
                    <a:pt x="1136" y="752"/>
                  </a:lnTo>
                  <a:lnTo>
                    <a:pt x="1143" y="770"/>
                  </a:lnTo>
                  <a:lnTo>
                    <a:pt x="1151" y="789"/>
                  </a:lnTo>
                  <a:lnTo>
                    <a:pt x="1163" y="802"/>
                  </a:lnTo>
                  <a:lnTo>
                    <a:pt x="1180" y="814"/>
                  </a:lnTo>
                  <a:lnTo>
                    <a:pt x="1202" y="823"/>
                  </a:lnTo>
                  <a:lnTo>
                    <a:pt x="1227" y="830"/>
                  </a:lnTo>
                  <a:lnTo>
                    <a:pt x="1246" y="836"/>
                  </a:lnTo>
                  <a:lnTo>
                    <a:pt x="1271" y="841"/>
                  </a:lnTo>
                  <a:lnTo>
                    <a:pt x="1299" y="847"/>
                  </a:lnTo>
                  <a:lnTo>
                    <a:pt x="1323" y="851"/>
                  </a:lnTo>
                  <a:lnTo>
                    <a:pt x="1347" y="858"/>
                  </a:lnTo>
                  <a:lnTo>
                    <a:pt x="1367" y="865"/>
                  </a:lnTo>
                  <a:lnTo>
                    <a:pt x="1387" y="874"/>
                  </a:lnTo>
                  <a:lnTo>
                    <a:pt x="1403" y="885"/>
                  </a:lnTo>
                  <a:lnTo>
                    <a:pt x="1415" y="897"/>
                  </a:lnTo>
                  <a:lnTo>
                    <a:pt x="1432" y="915"/>
                  </a:lnTo>
                  <a:lnTo>
                    <a:pt x="1442" y="932"/>
                  </a:lnTo>
                  <a:lnTo>
                    <a:pt x="1451" y="951"/>
                  </a:lnTo>
                  <a:lnTo>
                    <a:pt x="1455" y="976"/>
                  </a:lnTo>
                  <a:lnTo>
                    <a:pt x="1452" y="1000"/>
                  </a:lnTo>
                  <a:lnTo>
                    <a:pt x="1448" y="1022"/>
                  </a:lnTo>
                  <a:lnTo>
                    <a:pt x="1442" y="1049"/>
                  </a:lnTo>
                  <a:lnTo>
                    <a:pt x="1435" y="1078"/>
                  </a:lnTo>
                  <a:lnTo>
                    <a:pt x="1428" y="1105"/>
                  </a:lnTo>
                  <a:lnTo>
                    <a:pt x="1425" y="1128"/>
                  </a:lnTo>
                  <a:lnTo>
                    <a:pt x="1425" y="1147"/>
                  </a:lnTo>
                  <a:lnTo>
                    <a:pt x="1430" y="1173"/>
                  </a:lnTo>
                  <a:lnTo>
                    <a:pt x="1435" y="1196"/>
                  </a:lnTo>
                  <a:lnTo>
                    <a:pt x="1444" y="1213"/>
                  </a:lnTo>
                  <a:lnTo>
                    <a:pt x="1454" y="1230"/>
                  </a:lnTo>
                  <a:lnTo>
                    <a:pt x="1468" y="1249"/>
                  </a:lnTo>
                  <a:lnTo>
                    <a:pt x="1484" y="1267"/>
                  </a:lnTo>
                  <a:lnTo>
                    <a:pt x="1502" y="1283"/>
                  </a:lnTo>
                  <a:lnTo>
                    <a:pt x="1523" y="1296"/>
                  </a:lnTo>
                  <a:lnTo>
                    <a:pt x="1543" y="1303"/>
                  </a:lnTo>
                  <a:lnTo>
                    <a:pt x="1565" y="1308"/>
                  </a:lnTo>
                  <a:lnTo>
                    <a:pt x="1586" y="1311"/>
                  </a:lnTo>
                  <a:lnTo>
                    <a:pt x="1611" y="1313"/>
                  </a:lnTo>
                  <a:lnTo>
                    <a:pt x="1637" y="1311"/>
                  </a:lnTo>
                  <a:close/>
                </a:path>
              </a:pathLst>
            </a:custGeom>
            <a:solidFill>
              <a:srgbClr val="33CCCC"/>
            </a:solidFill>
            <a:ln w="381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>
              <a:defPPr>
                <a:defRPr lang="en-US"/>
              </a:defPPr>
              <a:lvl1pPr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ru-RU" dirty="0"/>
            </a:p>
          </p:txBody>
        </p:sp>
        <p:sp>
          <p:nvSpPr>
            <p:cNvPr id="68" name="Freeform 198" descr="Мелкое конфетти"/>
            <p:cNvSpPr>
              <a:spLocks/>
            </p:cNvSpPr>
            <p:nvPr/>
          </p:nvSpPr>
          <p:spPr bwMode="auto">
            <a:xfrm>
              <a:off x="3135" y="9175"/>
              <a:ext cx="822" cy="667"/>
            </a:xfrm>
            <a:custGeom>
              <a:avLst/>
              <a:gdLst/>
              <a:ahLst/>
              <a:cxnLst>
                <a:cxn ang="0">
                  <a:pos x="1644" y="0"/>
                </a:cxn>
                <a:cxn ang="0">
                  <a:pos x="1" y="1334"/>
                </a:cxn>
                <a:cxn ang="0">
                  <a:pos x="155" y="1308"/>
                </a:cxn>
                <a:cxn ang="0">
                  <a:pos x="150" y="1264"/>
                </a:cxn>
                <a:cxn ang="0">
                  <a:pos x="133" y="1205"/>
                </a:cxn>
                <a:cxn ang="0">
                  <a:pos x="128" y="1156"/>
                </a:cxn>
                <a:cxn ang="0">
                  <a:pos x="139" y="1107"/>
                </a:cxn>
                <a:cxn ang="0">
                  <a:pos x="173" y="1064"/>
                </a:cxn>
                <a:cxn ang="0">
                  <a:pos x="216" y="1033"/>
                </a:cxn>
                <a:cxn ang="0">
                  <a:pos x="267" y="1017"/>
                </a:cxn>
                <a:cxn ang="0">
                  <a:pos x="341" y="1019"/>
                </a:cxn>
                <a:cxn ang="0">
                  <a:pos x="389" y="1029"/>
                </a:cxn>
                <a:cxn ang="0">
                  <a:pos x="437" y="1063"/>
                </a:cxn>
                <a:cxn ang="0">
                  <a:pos x="470" y="1104"/>
                </a:cxn>
                <a:cxn ang="0">
                  <a:pos x="484" y="1148"/>
                </a:cxn>
                <a:cxn ang="0">
                  <a:pos x="481" y="1196"/>
                </a:cxn>
                <a:cxn ang="0">
                  <a:pos x="470" y="1240"/>
                </a:cxn>
                <a:cxn ang="0">
                  <a:pos x="459" y="1286"/>
                </a:cxn>
                <a:cxn ang="0">
                  <a:pos x="464" y="1328"/>
                </a:cxn>
                <a:cxn ang="0">
                  <a:pos x="737" y="1281"/>
                </a:cxn>
                <a:cxn ang="0">
                  <a:pos x="740" y="1222"/>
                </a:cxn>
                <a:cxn ang="0">
                  <a:pos x="744" y="1172"/>
                </a:cxn>
                <a:cxn ang="0">
                  <a:pos x="757" y="1129"/>
                </a:cxn>
                <a:cxn ang="0">
                  <a:pos x="781" y="1101"/>
                </a:cxn>
                <a:cxn ang="0">
                  <a:pos x="815" y="1085"/>
                </a:cxn>
                <a:cxn ang="0">
                  <a:pos x="853" y="1081"/>
                </a:cxn>
                <a:cxn ang="0">
                  <a:pos x="900" y="1083"/>
                </a:cxn>
                <a:cxn ang="0">
                  <a:pos x="943" y="1087"/>
                </a:cxn>
                <a:cxn ang="0">
                  <a:pos x="997" y="1090"/>
                </a:cxn>
                <a:cxn ang="0">
                  <a:pos x="1045" y="1083"/>
                </a:cxn>
                <a:cxn ang="0">
                  <a:pos x="1089" y="1067"/>
                </a:cxn>
                <a:cxn ang="0">
                  <a:pos x="1122" y="1037"/>
                </a:cxn>
                <a:cxn ang="0">
                  <a:pos x="1140" y="1000"/>
                </a:cxn>
                <a:cxn ang="0">
                  <a:pos x="1140" y="958"/>
                </a:cxn>
                <a:cxn ang="0">
                  <a:pos x="1140" y="911"/>
                </a:cxn>
                <a:cxn ang="0">
                  <a:pos x="1150" y="873"/>
                </a:cxn>
                <a:cxn ang="0">
                  <a:pos x="1170" y="841"/>
                </a:cxn>
                <a:cxn ang="0">
                  <a:pos x="1211" y="820"/>
                </a:cxn>
                <a:cxn ang="0">
                  <a:pos x="1255" y="807"/>
                </a:cxn>
                <a:cxn ang="0">
                  <a:pos x="1308" y="796"/>
                </a:cxn>
                <a:cxn ang="0">
                  <a:pos x="1354" y="785"/>
                </a:cxn>
                <a:cxn ang="0">
                  <a:pos x="1394" y="769"/>
                </a:cxn>
                <a:cxn ang="0">
                  <a:pos x="1424" y="746"/>
                </a:cxn>
                <a:cxn ang="0">
                  <a:pos x="1450" y="711"/>
                </a:cxn>
                <a:cxn ang="0">
                  <a:pos x="1462" y="665"/>
                </a:cxn>
                <a:cxn ang="0">
                  <a:pos x="1457" y="621"/>
                </a:cxn>
                <a:cxn ang="0">
                  <a:pos x="1442" y="565"/>
                </a:cxn>
                <a:cxn ang="0">
                  <a:pos x="1434" y="516"/>
                </a:cxn>
                <a:cxn ang="0">
                  <a:pos x="1437" y="469"/>
                </a:cxn>
                <a:cxn ang="0">
                  <a:pos x="1451" y="430"/>
                </a:cxn>
                <a:cxn ang="0">
                  <a:pos x="1475" y="394"/>
                </a:cxn>
                <a:cxn ang="0">
                  <a:pos x="1511" y="360"/>
                </a:cxn>
                <a:cxn ang="0">
                  <a:pos x="1552" y="340"/>
                </a:cxn>
                <a:cxn ang="0">
                  <a:pos x="1593" y="332"/>
                </a:cxn>
                <a:cxn ang="0">
                  <a:pos x="1644" y="332"/>
                </a:cxn>
              </a:cxnLst>
              <a:rect l="0" t="0" r="r" b="b"/>
              <a:pathLst>
                <a:path w="1644" h="1334">
                  <a:moveTo>
                    <a:pt x="1644" y="332"/>
                  </a:moveTo>
                  <a:lnTo>
                    <a:pt x="1644" y="0"/>
                  </a:lnTo>
                  <a:lnTo>
                    <a:pt x="0" y="0"/>
                  </a:lnTo>
                  <a:lnTo>
                    <a:pt x="1" y="1334"/>
                  </a:lnTo>
                  <a:lnTo>
                    <a:pt x="148" y="1334"/>
                  </a:lnTo>
                  <a:lnTo>
                    <a:pt x="155" y="1308"/>
                  </a:lnTo>
                  <a:lnTo>
                    <a:pt x="155" y="1290"/>
                  </a:lnTo>
                  <a:lnTo>
                    <a:pt x="150" y="1264"/>
                  </a:lnTo>
                  <a:lnTo>
                    <a:pt x="142" y="1237"/>
                  </a:lnTo>
                  <a:lnTo>
                    <a:pt x="133" y="1205"/>
                  </a:lnTo>
                  <a:lnTo>
                    <a:pt x="129" y="1179"/>
                  </a:lnTo>
                  <a:lnTo>
                    <a:pt x="128" y="1156"/>
                  </a:lnTo>
                  <a:lnTo>
                    <a:pt x="132" y="1131"/>
                  </a:lnTo>
                  <a:lnTo>
                    <a:pt x="139" y="1107"/>
                  </a:lnTo>
                  <a:lnTo>
                    <a:pt x="155" y="1083"/>
                  </a:lnTo>
                  <a:lnTo>
                    <a:pt x="173" y="1064"/>
                  </a:lnTo>
                  <a:lnTo>
                    <a:pt x="193" y="1046"/>
                  </a:lnTo>
                  <a:lnTo>
                    <a:pt x="216" y="1033"/>
                  </a:lnTo>
                  <a:lnTo>
                    <a:pt x="243" y="1022"/>
                  </a:lnTo>
                  <a:lnTo>
                    <a:pt x="267" y="1017"/>
                  </a:lnTo>
                  <a:lnTo>
                    <a:pt x="301" y="1016"/>
                  </a:lnTo>
                  <a:lnTo>
                    <a:pt x="341" y="1019"/>
                  </a:lnTo>
                  <a:lnTo>
                    <a:pt x="366" y="1022"/>
                  </a:lnTo>
                  <a:lnTo>
                    <a:pt x="389" y="1029"/>
                  </a:lnTo>
                  <a:lnTo>
                    <a:pt x="410" y="1041"/>
                  </a:lnTo>
                  <a:lnTo>
                    <a:pt x="437" y="1063"/>
                  </a:lnTo>
                  <a:lnTo>
                    <a:pt x="454" y="1083"/>
                  </a:lnTo>
                  <a:lnTo>
                    <a:pt x="470" y="1104"/>
                  </a:lnTo>
                  <a:lnTo>
                    <a:pt x="478" y="1127"/>
                  </a:lnTo>
                  <a:lnTo>
                    <a:pt x="484" y="1148"/>
                  </a:lnTo>
                  <a:lnTo>
                    <a:pt x="484" y="1172"/>
                  </a:lnTo>
                  <a:lnTo>
                    <a:pt x="481" y="1196"/>
                  </a:lnTo>
                  <a:lnTo>
                    <a:pt x="476" y="1219"/>
                  </a:lnTo>
                  <a:lnTo>
                    <a:pt x="470" y="1240"/>
                  </a:lnTo>
                  <a:lnTo>
                    <a:pt x="463" y="1263"/>
                  </a:lnTo>
                  <a:lnTo>
                    <a:pt x="459" y="1286"/>
                  </a:lnTo>
                  <a:lnTo>
                    <a:pt x="459" y="1305"/>
                  </a:lnTo>
                  <a:lnTo>
                    <a:pt x="464" y="1328"/>
                  </a:lnTo>
                  <a:lnTo>
                    <a:pt x="740" y="1328"/>
                  </a:lnTo>
                  <a:lnTo>
                    <a:pt x="737" y="1281"/>
                  </a:lnTo>
                  <a:lnTo>
                    <a:pt x="740" y="1247"/>
                  </a:lnTo>
                  <a:lnTo>
                    <a:pt x="740" y="1222"/>
                  </a:lnTo>
                  <a:lnTo>
                    <a:pt x="741" y="1198"/>
                  </a:lnTo>
                  <a:lnTo>
                    <a:pt x="744" y="1172"/>
                  </a:lnTo>
                  <a:lnTo>
                    <a:pt x="750" y="1146"/>
                  </a:lnTo>
                  <a:lnTo>
                    <a:pt x="757" y="1129"/>
                  </a:lnTo>
                  <a:lnTo>
                    <a:pt x="767" y="1114"/>
                  </a:lnTo>
                  <a:lnTo>
                    <a:pt x="781" y="1101"/>
                  </a:lnTo>
                  <a:lnTo>
                    <a:pt x="796" y="1091"/>
                  </a:lnTo>
                  <a:lnTo>
                    <a:pt x="815" y="1085"/>
                  </a:lnTo>
                  <a:lnTo>
                    <a:pt x="835" y="1083"/>
                  </a:lnTo>
                  <a:lnTo>
                    <a:pt x="853" y="1081"/>
                  </a:lnTo>
                  <a:lnTo>
                    <a:pt x="877" y="1081"/>
                  </a:lnTo>
                  <a:lnTo>
                    <a:pt x="900" y="1083"/>
                  </a:lnTo>
                  <a:lnTo>
                    <a:pt x="919" y="1085"/>
                  </a:lnTo>
                  <a:lnTo>
                    <a:pt x="943" y="1087"/>
                  </a:lnTo>
                  <a:lnTo>
                    <a:pt x="968" y="1090"/>
                  </a:lnTo>
                  <a:lnTo>
                    <a:pt x="997" y="1090"/>
                  </a:lnTo>
                  <a:lnTo>
                    <a:pt x="1021" y="1087"/>
                  </a:lnTo>
                  <a:lnTo>
                    <a:pt x="1045" y="1083"/>
                  </a:lnTo>
                  <a:lnTo>
                    <a:pt x="1070" y="1077"/>
                  </a:lnTo>
                  <a:lnTo>
                    <a:pt x="1089" y="1067"/>
                  </a:lnTo>
                  <a:lnTo>
                    <a:pt x="1109" y="1054"/>
                  </a:lnTo>
                  <a:lnTo>
                    <a:pt x="1122" y="1037"/>
                  </a:lnTo>
                  <a:lnTo>
                    <a:pt x="1134" y="1019"/>
                  </a:lnTo>
                  <a:lnTo>
                    <a:pt x="1140" y="1000"/>
                  </a:lnTo>
                  <a:lnTo>
                    <a:pt x="1143" y="979"/>
                  </a:lnTo>
                  <a:lnTo>
                    <a:pt x="1140" y="958"/>
                  </a:lnTo>
                  <a:lnTo>
                    <a:pt x="1139" y="935"/>
                  </a:lnTo>
                  <a:lnTo>
                    <a:pt x="1140" y="911"/>
                  </a:lnTo>
                  <a:lnTo>
                    <a:pt x="1144" y="892"/>
                  </a:lnTo>
                  <a:lnTo>
                    <a:pt x="1150" y="873"/>
                  </a:lnTo>
                  <a:lnTo>
                    <a:pt x="1158" y="854"/>
                  </a:lnTo>
                  <a:lnTo>
                    <a:pt x="1170" y="841"/>
                  </a:lnTo>
                  <a:lnTo>
                    <a:pt x="1188" y="829"/>
                  </a:lnTo>
                  <a:lnTo>
                    <a:pt x="1211" y="820"/>
                  </a:lnTo>
                  <a:lnTo>
                    <a:pt x="1234" y="813"/>
                  </a:lnTo>
                  <a:lnTo>
                    <a:pt x="1255" y="807"/>
                  </a:lnTo>
                  <a:lnTo>
                    <a:pt x="1278" y="802"/>
                  </a:lnTo>
                  <a:lnTo>
                    <a:pt x="1308" y="796"/>
                  </a:lnTo>
                  <a:lnTo>
                    <a:pt x="1330" y="792"/>
                  </a:lnTo>
                  <a:lnTo>
                    <a:pt x="1354" y="785"/>
                  </a:lnTo>
                  <a:lnTo>
                    <a:pt x="1374" y="777"/>
                  </a:lnTo>
                  <a:lnTo>
                    <a:pt x="1394" y="769"/>
                  </a:lnTo>
                  <a:lnTo>
                    <a:pt x="1410" y="758"/>
                  </a:lnTo>
                  <a:lnTo>
                    <a:pt x="1424" y="746"/>
                  </a:lnTo>
                  <a:lnTo>
                    <a:pt x="1440" y="728"/>
                  </a:lnTo>
                  <a:lnTo>
                    <a:pt x="1450" y="711"/>
                  </a:lnTo>
                  <a:lnTo>
                    <a:pt x="1458" y="691"/>
                  </a:lnTo>
                  <a:lnTo>
                    <a:pt x="1462" y="665"/>
                  </a:lnTo>
                  <a:lnTo>
                    <a:pt x="1459" y="644"/>
                  </a:lnTo>
                  <a:lnTo>
                    <a:pt x="1457" y="621"/>
                  </a:lnTo>
                  <a:lnTo>
                    <a:pt x="1450" y="594"/>
                  </a:lnTo>
                  <a:lnTo>
                    <a:pt x="1442" y="565"/>
                  </a:lnTo>
                  <a:lnTo>
                    <a:pt x="1435" y="538"/>
                  </a:lnTo>
                  <a:lnTo>
                    <a:pt x="1434" y="516"/>
                  </a:lnTo>
                  <a:lnTo>
                    <a:pt x="1434" y="496"/>
                  </a:lnTo>
                  <a:lnTo>
                    <a:pt x="1437" y="469"/>
                  </a:lnTo>
                  <a:lnTo>
                    <a:pt x="1444" y="447"/>
                  </a:lnTo>
                  <a:lnTo>
                    <a:pt x="1451" y="430"/>
                  </a:lnTo>
                  <a:lnTo>
                    <a:pt x="1461" y="413"/>
                  </a:lnTo>
                  <a:lnTo>
                    <a:pt x="1475" y="394"/>
                  </a:lnTo>
                  <a:lnTo>
                    <a:pt x="1491" y="376"/>
                  </a:lnTo>
                  <a:lnTo>
                    <a:pt x="1511" y="360"/>
                  </a:lnTo>
                  <a:lnTo>
                    <a:pt x="1532" y="347"/>
                  </a:lnTo>
                  <a:lnTo>
                    <a:pt x="1552" y="340"/>
                  </a:lnTo>
                  <a:lnTo>
                    <a:pt x="1572" y="335"/>
                  </a:lnTo>
                  <a:lnTo>
                    <a:pt x="1593" y="332"/>
                  </a:lnTo>
                  <a:lnTo>
                    <a:pt x="1618" y="332"/>
                  </a:lnTo>
                  <a:lnTo>
                    <a:pt x="1644" y="332"/>
                  </a:lnTo>
                  <a:close/>
                </a:path>
              </a:pathLst>
            </a:custGeom>
            <a:pattFill prst="smConfetti">
              <a:fgClr>
                <a:srgbClr val="008080"/>
              </a:fgClr>
              <a:bgClr>
                <a:srgbClr val="FFFFFF"/>
              </a:bgClr>
            </a:pattFill>
            <a:ln w="381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>
              <a:defPPr>
                <a:defRPr lang="en-US"/>
              </a:defPPr>
              <a:lvl1pPr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ru-RU" dirty="0"/>
            </a:p>
          </p:txBody>
        </p:sp>
        <p:sp>
          <p:nvSpPr>
            <p:cNvPr id="69" name="Freeform 199" descr="Мелкое конфетти"/>
            <p:cNvSpPr>
              <a:spLocks/>
            </p:cNvSpPr>
            <p:nvPr/>
          </p:nvSpPr>
          <p:spPr bwMode="auto">
            <a:xfrm>
              <a:off x="3498" y="9339"/>
              <a:ext cx="911" cy="999"/>
            </a:xfrm>
            <a:custGeom>
              <a:avLst/>
              <a:gdLst/>
              <a:ahLst/>
              <a:cxnLst>
                <a:cxn ang="0">
                  <a:pos x="733" y="318"/>
                </a:cxn>
                <a:cxn ang="0">
                  <a:pos x="707" y="152"/>
                </a:cxn>
                <a:cxn ang="0">
                  <a:pos x="797" y="18"/>
                </a:cxn>
                <a:cxn ang="0">
                  <a:pos x="1001" y="4"/>
                </a:cxn>
                <a:cxn ang="0">
                  <a:pos x="1102" y="82"/>
                </a:cxn>
                <a:cxn ang="0">
                  <a:pos x="1125" y="218"/>
                </a:cxn>
                <a:cxn ang="0">
                  <a:pos x="1105" y="365"/>
                </a:cxn>
                <a:cxn ang="0">
                  <a:pos x="1204" y="451"/>
                </a:cxn>
                <a:cxn ang="0">
                  <a:pos x="1355" y="488"/>
                </a:cxn>
                <a:cxn ang="0">
                  <a:pos x="1417" y="556"/>
                </a:cxn>
                <a:cxn ang="0">
                  <a:pos x="1420" y="653"/>
                </a:cxn>
                <a:cxn ang="0">
                  <a:pos x="1478" y="739"/>
                </a:cxn>
                <a:cxn ang="0">
                  <a:pos x="1598" y="756"/>
                </a:cxn>
                <a:cxn ang="0">
                  <a:pos x="1727" y="749"/>
                </a:cxn>
                <a:cxn ang="0">
                  <a:pos x="1804" y="792"/>
                </a:cxn>
                <a:cxn ang="0">
                  <a:pos x="1822" y="944"/>
                </a:cxn>
                <a:cxn ang="0">
                  <a:pos x="1804" y="1147"/>
                </a:cxn>
                <a:cxn ang="0">
                  <a:pos x="1725" y="1195"/>
                </a:cxn>
                <a:cxn ang="0">
                  <a:pos x="1585" y="1188"/>
                </a:cxn>
                <a:cxn ang="0">
                  <a:pos x="1481" y="1204"/>
                </a:cxn>
                <a:cxn ang="0">
                  <a:pos x="1423" y="1263"/>
                </a:cxn>
                <a:cxn ang="0">
                  <a:pos x="1417" y="1378"/>
                </a:cxn>
                <a:cxn ang="0">
                  <a:pos x="1351" y="1458"/>
                </a:cxn>
                <a:cxn ang="0">
                  <a:pos x="1230" y="1485"/>
                </a:cxn>
                <a:cxn ang="0">
                  <a:pos x="1125" y="1540"/>
                </a:cxn>
                <a:cxn ang="0">
                  <a:pos x="1102" y="1652"/>
                </a:cxn>
                <a:cxn ang="0">
                  <a:pos x="1125" y="1790"/>
                </a:cxn>
                <a:cxn ang="0">
                  <a:pos x="1075" y="1920"/>
                </a:cxn>
                <a:cxn ang="0">
                  <a:pos x="987" y="1988"/>
                </a:cxn>
                <a:cxn ang="0">
                  <a:pos x="851" y="1996"/>
                </a:cxn>
                <a:cxn ang="0">
                  <a:pos x="749" y="1944"/>
                </a:cxn>
                <a:cxn ang="0">
                  <a:pos x="700" y="1847"/>
                </a:cxn>
                <a:cxn ang="0">
                  <a:pos x="713" y="1732"/>
                </a:cxn>
                <a:cxn ang="0">
                  <a:pos x="720" y="1628"/>
                </a:cxn>
                <a:cxn ang="0">
                  <a:pos x="652" y="1554"/>
                </a:cxn>
                <a:cxn ang="0">
                  <a:pos x="540" y="1526"/>
                </a:cxn>
                <a:cxn ang="0">
                  <a:pos x="432" y="1483"/>
                </a:cxn>
                <a:cxn ang="0">
                  <a:pos x="404" y="1368"/>
                </a:cxn>
                <a:cxn ang="0">
                  <a:pos x="371" y="1273"/>
                </a:cxn>
                <a:cxn ang="0">
                  <a:pos x="263" y="1238"/>
                </a:cxn>
                <a:cxn ang="0">
                  <a:pos x="154" y="1248"/>
                </a:cxn>
                <a:cxn ang="0">
                  <a:pos x="36" y="1218"/>
                </a:cxn>
                <a:cxn ang="0">
                  <a:pos x="2" y="1084"/>
                </a:cxn>
                <a:cxn ang="0">
                  <a:pos x="9" y="893"/>
                </a:cxn>
                <a:cxn ang="0">
                  <a:pos x="44" y="778"/>
                </a:cxn>
                <a:cxn ang="0">
                  <a:pos x="135" y="748"/>
                </a:cxn>
                <a:cxn ang="0">
                  <a:pos x="270" y="758"/>
                </a:cxn>
                <a:cxn ang="0">
                  <a:pos x="389" y="712"/>
                </a:cxn>
                <a:cxn ang="0">
                  <a:pos x="411" y="606"/>
                </a:cxn>
                <a:cxn ang="0">
                  <a:pos x="455" y="501"/>
                </a:cxn>
                <a:cxn ang="0">
                  <a:pos x="581" y="464"/>
                </a:cxn>
              </a:cxnLst>
              <a:rect l="0" t="0" r="r" b="b"/>
              <a:pathLst>
                <a:path w="1823" h="1997">
                  <a:moveTo>
                    <a:pt x="695" y="417"/>
                  </a:moveTo>
                  <a:lnTo>
                    <a:pt x="713" y="395"/>
                  </a:lnTo>
                  <a:lnTo>
                    <a:pt x="726" y="373"/>
                  </a:lnTo>
                  <a:lnTo>
                    <a:pt x="733" y="349"/>
                  </a:lnTo>
                  <a:lnTo>
                    <a:pt x="733" y="318"/>
                  </a:lnTo>
                  <a:lnTo>
                    <a:pt x="725" y="282"/>
                  </a:lnTo>
                  <a:lnTo>
                    <a:pt x="717" y="253"/>
                  </a:lnTo>
                  <a:lnTo>
                    <a:pt x="707" y="216"/>
                  </a:lnTo>
                  <a:lnTo>
                    <a:pt x="703" y="176"/>
                  </a:lnTo>
                  <a:lnTo>
                    <a:pt x="707" y="152"/>
                  </a:lnTo>
                  <a:lnTo>
                    <a:pt x="715" y="122"/>
                  </a:lnTo>
                  <a:lnTo>
                    <a:pt x="729" y="91"/>
                  </a:lnTo>
                  <a:lnTo>
                    <a:pt x="749" y="61"/>
                  </a:lnTo>
                  <a:lnTo>
                    <a:pt x="774" y="37"/>
                  </a:lnTo>
                  <a:lnTo>
                    <a:pt x="797" y="18"/>
                  </a:lnTo>
                  <a:lnTo>
                    <a:pt x="828" y="7"/>
                  </a:lnTo>
                  <a:lnTo>
                    <a:pt x="865" y="1"/>
                  </a:lnTo>
                  <a:lnTo>
                    <a:pt x="905" y="0"/>
                  </a:lnTo>
                  <a:lnTo>
                    <a:pt x="959" y="0"/>
                  </a:lnTo>
                  <a:lnTo>
                    <a:pt x="1001" y="4"/>
                  </a:lnTo>
                  <a:lnTo>
                    <a:pt x="1026" y="13"/>
                  </a:lnTo>
                  <a:lnTo>
                    <a:pt x="1044" y="24"/>
                  </a:lnTo>
                  <a:lnTo>
                    <a:pt x="1064" y="37"/>
                  </a:lnTo>
                  <a:lnTo>
                    <a:pt x="1084" y="57"/>
                  </a:lnTo>
                  <a:lnTo>
                    <a:pt x="1102" y="82"/>
                  </a:lnTo>
                  <a:lnTo>
                    <a:pt x="1116" y="105"/>
                  </a:lnTo>
                  <a:lnTo>
                    <a:pt x="1123" y="125"/>
                  </a:lnTo>
                  <a:lnTo>
                    <a:pt x="1129" y="159"/>
                  </a:lnTo>
                  <a:lnTo>
                    <a:pt x="1129" y="189"/>
                  </a:lnTo>
                  <a:lnTo>
                    <a:pt x="1125" y="218"/>
                  </a:lnTo>
                  <a:lnTo>
                    <a:pt x="1119" y="241"/>
                  </a:lnTo>
                  <a:lnTo>
                    <a:pt x="1112" y="278"/>
                  </a:lnTo>
                  <a:lnTo>
                    <a:pt x="1102" y="316"/>
                  </a:lnTo>
                  <a:lnTo>
                    <a:pt x="1098" y="341"/>
                  </a:lnTo>
                  <a:lnTo>
                    <a:pt x="1105" y="365"/>
                  </a:lnTo>
                  <a:lnTo>
                    <a:pt x="1114" y="382"/>
                  </a:lnTo>
                  <a:lnTo>
                    <a:pt x="1129" y="404"/>
                  </a:lnTo>
                  <a:lnTo>
                    <a:pt x="1152" y="423"/>
                  </a:lnTo>
                  <a:lnTo>
                    <a:pt x="1173" y="439"/>
                  </a:lnTo>
                  <a:lnTo>
                    <a:pt x="1204" y="451"/>
                  </a:lnTo>
                  <a:lnTo>
                    <a:pt x="1236" y="460"/>
                  </a:lnTo>
                  <a:lnTo>
                    <a:pt x="1265" y="467"/>
                  </a:lnTo>
                  <a:lnTo>
                    <a:pt x="1297" y="471"/>
                  </a:lnTo>
                  <a:lnTo>
                    <a:pt x="1329" y="480"/>
                  </a:lnTo>
                  <a:lnTo>
                    <a:pt x="1355" y="488"/>
                  </a:lnTo>
                  <a:lnTo>
                    <a:pt x="1375" y="498"/>
                  </a:lnTo>
                  <a:lnTo>
                    <a:pt x="1390" y="509"/>
                  </a:lnTo>
                  <a:lnTo>
                    <a:pt x="1402" y="522"/>
                  </a:lnTo>
                  <a:lnTo>
                    <a:pt x="1410" y="538"/>
                  </a:lnTo>
                  <a:lnTo>
                    <a:pt x="1417" y="556"/>
                  </a:lnTo>
                  <a:lnTo>
                    <a:pt x="1420" y="573"/>
                  </a:lnTo>
                  <a:lnTo>
                    <a:pt x="1423" y="589"/>
                  </a:lnTo>
                  <a:lnTo>
                    <a:pt x="1423" y="610"/>
                  </a:lnTo>
                  <a:lnTo>
                    <a:pt x="1420" y="634"/>
                  </a:lnTo>
                  <a:lnTo>
                    <a:pt x="1420" y="653"/>
                  </a:lnTo>
                  <a:lnTo>
                    <a:pt x="1424" y="676"/>
                  </a:lnTo>
                  <a:lnTo>
                    <a:pt x="1434" y="695"/>
                  </a:lnTo>
                  <a:lnTo>
                    <a:pt x="1446" y="712"/>
                  </a:lnTo>
                  <a:lnTo>
                    <a:pt x="1460" y="725"/>
                  </a:lnTo>
                  <a:lnTo>
                    <a:pt x="1478" y="739"/>
                  </a:lnTo>
                  <a:lnTo>
                    <a:pt x="1497" y="748"/>
                  </a:lnTo>
                  <a:lnTo>
                    <a:pt x="1525" y="754"/>
                  </a:lnTo>
                  <a:lnTo>
                    <a:pt x="1549" y="756"/>
                  </a:lnTo>
                  <a:lnTo>
                    <a:pt x="1572" y="758"/>
                  </a:lnTo>
                  <a:lnTo>
                    <a:pt x="1598" y="756"/>
                  </a:lnTo>
                  <a:lnTo>
                    <a:pt x="1629" y="754"/>
                  </a:lnTo>
                  <a:lnTo>
                    <a:pt x="1653" y="752"/>
                  </a:lnTo>
                  <a:lnTo>
                    <a:pt x="1677" y="749"/>
                  </a:lnTo>
                  <a:lnTo>
                    <a:pt x="1700" y="748"/>
                  </a:lnTo>
                  <a:lnTo>
                    <a:pt x="1727" y="749"/>
                  </a:lnTo>
                  <a:lnTo>
                    <a:pt x="1741" y="752"/>
                  </a:lnTo>
                  <a:lnTo>
                    <a:pt x="1758" y="756"/>
                  </a:lnTo>
                  <a:lnTo>
                    <a:pt x="1774" y="765"/>
                  </a:lnTo>
                  <a:lnTo>
                    <a:pt x="1791" y="778"/>
                  </a:lnTo>
                  <a:lnTo>
                    <a:pt x="1804" y="792"/>
                  </a:lnTo>
                  <a:lnTo>
                    <a:pt x="1813" y="813"/>
                  </a:lnTo>
                  <a:lnTo>
                    <a:pt x="1818" y="832"/>
                  </a:lnTo>
                  <a:lnTo>
                    <a:pt x="1821" y="854"/>
                  </a:lnTo>
                  <a:lnTo>
                    <a:pt x="1823" y="896"/>
                  </a:lnTo>
                  <a:lnTo>
                    <a:pt x="1822" y="944"/>
                  </a:lnTo>
                  <a:lnTo>
                    <a:pt x="1823" y="995"/>
                  </a:lnTo>
                  <a:lnTo>
                    <a:pt x="1819" y="1055"/>
                  </a:lnTo>
                  <a:lnTo>
                    <a:pt x="1815" y="1096"/>
                  </a:lnTo>
                  <a:lnTo>
                    <a:pt x="1811" y="1128"/>
                  </a:lnTo>
                  <a:lnTo>
                    <a:pt x="1804" y="1147"/>
                  </a:lnTo>
                  <a:lnTo>
                    <a:pt x="1792" y="1164"/>
                  </a:lnTo>
                  <a:lnTo>
                    <a:pt x="1779" y="1175"/>
                  </a:lnTo>
                  <a:lnTo>
                    <a:pt x="1762" y="1185"/>
                  </a:lnTo>
                  <a:lnTo>
                    <a:pt x="1742" y="1191"/>
                  </a:lnTo>
                  <a:lnTo>
                    <a:pt x="1725" y="1195"/>
                  </a:lnTo>
                  <a:lnTo>
                    <a:pt x="1690" y="1196"/>
                  </a:lnTo>
                  <a:lnTo>
                    <a:pt x="1659" y="1195"/>
                  </a:lnTo>
                  <a:lnTo>
                    <a:pt x="1633" y="1191"/>
                  </a:lnTo>
                  <a:lnTo>
                    <a:pt x="1610" y="1189"/>
                  </a:lnTo>
                  <a:lnTo>
                    <a:pt x="1585" y="1188"/>
                  </a:lnTo>
                  <a:lnTo>
                    <a:pt x="1562" y="1188"/>
                  </a:lnTo>
                  <a:lnTo>
                    <a:pt x="1542" y="1189"/>
                  </a:lnTo>
                  <a:lnTo>
                    <a:pt x="1521" y="1191"/>
                  </a:lnTo>
                  <a:lnTo>
                    <a:pt x="1495" y="1198"/>
                  </a:lnTo>
                  <a:lnTo>
                    <a:pt x="1481" y="1204"/>
                  </a:lnTo>
                  <a:lnTo>
                    <a:pt x="1468" y="1209"/>
                  </a:lnTo>
                  <a:lnTo>
                    <a:pt x="1451" y="1221"/>
                  </a:lnTo>
                  <a:lnTo>
                    <a:pt x="1440" y="1235"/>
                  </a:lnTo>
                  <a:lnTo>
                    <a:pt x="1432" y="1248"/>
                  </a:lnTo>
                  <a:lnTo>
                    <a:pt x="1423" y="1263"/>
                  </a:lnTo>
                  <a:lnTo>
                    <a:pt x="1419" y="1279"/>
                  </a:lnTo>
                  <a:lnTo>
                    <a:pt x="1417" y="1296"/>
                  </a:lnTo>
                  <a:lnTo>
                    <a:pt x="1419" y="1314"/>
                  </a:lnTo>
                  <a:lnTo>
                    <a:pt x="1419" y="1345"/>
                  </a:lnTo>
                  <a:lnTo>
                    <a:pt x="1417" y="1378"/>
                  </a:lnTo>
                  <a:lnTo>
                    <a:pt x="1409" y="1402"/>
                  </a:lnTo>
                  <a:lnTo>
                    <a:pt x="1400" y="1422"/>
                  </a:lnTo>
                  <a:lnTo>
                    <a:pt x="1388" y="1436"/>
                  </a:lnTo>
                  <a:lnTo>
                    <a:pt x="1369" y="1448"/>
                  </a:lnTo>
                  <a:lnTo>
                    <a:pt x="1351" y="1458"/>
                  </a:lnTo>
                  <a:lnTo>
                    <a:pt x="1329" y="1463"/>
                  </a:lnTo>
                  <a:lnTo>
                    <a:pt x="1302" y="1469"/>
                  </a:lnTo>
                  <a:lnTo>
                    <a:pt x="1280" y="1476"/>
                  </a:lnTo>
                  <a:lnTo>
                    <a:pt x="1253" y="1480"/>
                  </a:lnTo>
                  <a:lnTo>
                    <a:pt x="1230" y="1485"/>
                  </a:lnTo>
                  <a:lnTo>
                    <a:pt x="1204" y="1490"/>
                  </a:lnTo>
                  <a:lnTo>
                    <a:pt x="1185" y="1500"/>
                  </a:lnTo>
                  <a:lnTo>
                    <a:pt x="1162" y="1510"/>
                  </a:lnTo>
                  <a:lnTo>
                    <a:pt x="1141" y="1523"/>
                  </a:lnTo>
                  <a:lnTo>
                    <a:pt x="1125" y="1540"/>
                  </a:lnTo>
                  <a:lnTo>
                    <a:pt x="1111" y="1560"/>
                  </a:lnTo>
                  <a:lnTo>
                    <a:pt x="1099" y="1584"/>
                  </a:lnTo>
                  <a:lnTo>
                    <a:pt x="1097" y="1605"/>
                  </a:lnTo>
                  <a:lnTo>
                    <a:pt x="1098" y="1629"/>
                  </a:lnTo>
                  <a:lnTo>
                    <a:pt x="1102" y="1652"/>
                  </a:lnTo>
                  <a:lnTo>
                    <a:pt x="1109" y="1676"/>
                  </a:lnTo>
                  <a:lnTo>
                    <a:pt x="1115" y="1703"/>
                  </a:lnTo>
                  <a:lnTo>
                    <a:pt x="1119" y="1727"/>
                  </a:lnTo>
                  <a:lnTo>
                    <a:pt x="1125" y="1759"/>
                  </a:lnTo>
                  <a:lnTo>
                    <a:pt x="1125" y="1790"/>
                  </a:lnTo>
                  <a:lnTo>
                    <a:pt x="1118" y="1821"/>
                  </a:lnTo>
                  <a:lnTo>
                    <a:pt x="1111" y="1845"/>
                  </a:lnTo>
                  <a:lnTo>
                    <a:pt x="1102" y="1869"/>
                  </a:lnTo>
                  <a:lnTo>
                    <a:pt x="1091" y="1892"/>
                  </a:lnTo>
                  <a:lnTo>
                    <a:pt x="1075" y="1920"/>
                  </a:lnTo>
                  <a:lnTo>
                    <a:pt x="1058" y="1939"/>
                  </a:lnTo>
                  <a:lnTo>
                    <a:pt x="1044" y="1952"/>
                  </a:lnTo>
                  <a:lnTo>
                    <a:pt x="1026" y="1967"/>
                  </a:lnTo>
                  <a:lnTo>
                    <a:pt x="1006" y="1981"/>
                  </a:lnTo>
                  <a:lnTo>
                    <a:pt x="987" y="1988"/>
                  </a:lnTo>
                  <a:lnTo>
                    <a:pt x="970" y="1993"/>
                  </a:lnTo>
                  <a:lnTo>
                    <a:pt x="942" y="1996"/>
                  </a:lnTo>
                  <a:lnTo>
                    <a:pt x="909" y="1997"/>
                  </a:lnTo>
                  <a:lnTo>
                    <a:pt x="869" y="1996"/>
                  </a:lnTo>
                  <a:lnTo>
                    <a:pt x="851" y="1996"/>
                  </a:lnTo>
                  <a:lnTo>
                    <a:pt x="827" y="1991"/>
                  </a:lnTo>
                  <a:lnTo>
                    <a:pt x="801" y="1984"/>
                  </a:lnTo>
                  <a:lnTo>
                    <a:pt x="778" y="1971"/>
                  </a:lnTo>
                  <a:lnTo>
                    <a:pt x="764" y="1960"/>
                  </a:lnTo>
                  <a:lnTo>
                    <a:pt x="749" y="1944"/>
                  </a:lnTo>
                  <a:lnTo>
                    <a:pt x="736" y="1930"/>
                  </a:lnTo>
                  <a:lnTo>
                    <a:pt x="723" y="1912"/>
                  </a:lnTo>
                  <a:lnTo>
                    <a:pt x="713" y="1893"/>
                  </a:lnTo>
                  <a:lnTo>
                    <a:pt x="705" y="1871"/>
                  </a:lnTo>
                  <a:lnTo>
                    <a:pt x="700" y="1847"/>
                  </a:lnTo>
                  <a:lnTo>
                    <a:pt x="699" y="1828"/>
                  </a:lnTo>
                  <a:lnTo>
                    <a:pt x="699" y="1803"/>
                  </a:lnTo>
                  <a:lnTo>
                    <a:pt x="700" y="1781"/>
                  </a:lnTo>
                  <a:lnTo>
                    <a:pt x="707" y="1759"/>
                  </a:lnTo>
                  <a:lnTo>
                    <a:pt x="713" y="1732"/>
                  </a:lnTo>
                  <a:lnTo>
                    <a:pt x="720" y="1706"/>
                  </a:lnTo>
                  <a:lnTo>
                    <a:pt x="725" y="1683"/>
                  </a:lnTo>
                  <a:lnTo>
                    <a:pt x="726" y="1662"/>
                  </a:lnTo>
                  <a:lnTo>
                    <a:pt x="725" y="1645"/>
                  </a:lnTo>
                  <a:lnTo>
                    <a:pt x="720" y="1628"/>
                  </a:lnTo>
                  <a:lnTo>
                    <a:pt x="709" y="1607"/>
                  </a:lnTo>
                  <a:lnTo>
                    <a:pt x="698" y="1592"/>
                  </a:lnTo>
                  <a:lnTo>
                    <a:pt x="683" y="1577"/>
                  </a:lnTo>
                  <a:lnTo>
                    <a:pt x="668" y="1565"/>
                  </a:lnTo>
                  <a:lnTo>
                    <a:pt x="652" y="1554"/>
                  </a:lnTo>
                  <a:lnTo>
                    <a:pt x="629" y="1546"/>
                  </a:lnTo>
                  <a:lnTo>
                    <a:pt x="610" y="1540"/>
                  </a:lnTo>
                  <a:lnTo>
                    <a:pt x="584" y="1534"/>
                  </a:lnTo>
                  <a:lnTo>
                    <a:pt x="561" y="1531"/>
                  </a:lnTo>
                  <a:lnTo>
                    <a:pt x="540" y="1526"/>
                  </a:lnTo>
                  <a:lnTo>
                    <a:pt x="514" y="1520"/>
                  </a:lnTo>
                  <a:lnTo>
                    <a:pt x="493" y="1512"/>
                  </a:lnTo>
                  <a:lnTo>
                    <a:pt x="468" y="1504"/>
                  </a:lnTo>
                  <a:lnTo>
                    <a:pt x="448" y="1496"/>
                  </a:lnTo>
                  <a:lnTo>
                    <a:pt x="432" y="1483"/>
                  </a:lnTo>
                  <a:lnTo>
                    <a:pt x="419" y="1466"/>
                  </a:lnTo>
                  <a:lnTo>
                    <a:pt x="411" y="1445"/>
                  </a:lnTo>
                  <a:lnTo>
                    <a:pt x="404" y="1416"/>
                  </a:lnTo>
                  <a:lnTo>
                    <a:pt x="402" y="1394"/>
                  </a:lnTo>
                  <a:lnTo>
                    <a:pt x="404" y="1368"/>
                  </a:lnTo>
                  <a:lnTo>
                    <a:pt x="406" y="1348"/>
                  </a:lnTo>
                  <a:lnTo>
                    <a:pt x="404" y="1324"/>
                  </a:lnTo>
                  <a:lnTo>
                    <a:pt x="397" y="1306"/>
                  </a:lnTo>
                  <a:lnTo>
                    <a:pt x="384" y="1286"/>
                  </a:lnTo>
                  <a:lnTo>
                    <a:pt x="371" y="1273"/>
                  </a:lnTo>
                  <a:lnTo>
                    <a:pt x="355" y="1260"/>
                  </a:lnTo>
                  <a:lnTo>
                    <a:pt x="334" y="1252"/>
                  </a:lnTo>
                  <a:lnTo>
                    <a:pt x="310" y="1243"/>
                  </a:lnTo>
                  <a:lnTo>
                    <a:pt x="284" y="1240"/>
                  </a:lnTo>
                  <a:lnTo>
                    <a:pt x="263" y="1238"/>
                  </a:lnTo>
                  <a:lnTo>
                    <a:pt x="239" y="1238"/>
                  </a:lnTo>
                  <a:lnTo>
                    <a:pt x="218" y="1240"/>
                  </a:lnTo>
                  <a:lnTo>
                    <a:pt x="196" y="1242"/>
                  </a:lnTo>
                  <a:lnTo>
                    <a:pt x="175" y="1245"/>
                  </a:lnTo>
                  <a:lnTo>
                    <a:pt x="154" y="1248"/>
                  </a:lnTo>
                  <a:lnTo>
                    <a:pt x="118" y="1248"/>
                  </a:lnTo>
                  <a:lnTo>
                    <a:pt x="96" y="1246"/>
                  </a:lnTo>
                  <a:lnTo>
                    <a:pt x="71" y="1240"/>
                  </a:lnTo>
                  <a:lnTo>
                    <a:pt x="54" y="1232"/>
                  </a:lnTo>
                  <a:lnTo>
                    <a:pt x="36" y="1218"/>
                  </a:lnTo>
                  <a:lnTo>
                    <a:pt x="23" y="1202"/>
                  </a:lnTo>
                  <a:lnTo>
                    <a:pt x="15" y="1185"/>
                  </a:lnTo>
                  <a:lnTo>
                    <a:pt x="5" y="1152"/>
                  </a:lnTo>
                  <a:lnTo>
                    <a:pt x="3" y="1118"/>
                  </a:lnTo>
                  <a:lnTo>
                    <a:pt x="2" y="1084"/>
                  </a:lnTo>
                  <a:lnTo>
                    <a:pt x="0" y="1042"/>
                  </a:lnTo>
                  <a:lnTo>
                    <a:pt x="3" y="1005"/>
                  </a:lnTo>
                  <a:lnTo>
                    <a:pt x="5" y="965"/>
                  </a:lnTo>
                  <a:lnTo>
                    <a:pt x="6" y="930"/>
                  </a:lnTo>
                  <a:lnTo>
                    <a:pt x="9" y="893"/>
                  </a:lnTo>
                  <a:lnTo>
                    <a:pt x="13" y="864"/>
                  </a:lnTo>
                  <a:lnTo>
                    <a:pt x="17" y="833"/>
                  </a:lnTo>
                  <a:lnTo>
                    <a:pt x="23" y="809"/>
                  </a:lnTo>
                  <a:lnTo>
                    <a:pt x="32" y="793"/>
                  </a:lnTo>
                  <a:lnTo>
                    <a:pt x="44" y="778"/>
                  </a:lnTo>
                  <a:lnTo>
                    <a:pt x="57" y="768"/>
                  </a:lnTo>
                  <a:lnTo>
                    <a:pt x="74" y="756"/>
                  </a:lnTo>
                  <a:lnTo>
                    <a:pt x="90" y="754"/>
                  </a:lnTo>
                  <a:lnTo>
                    <a:pt x="110" y="749"/>
                  </a:lnTo>
                  <a:lnTo>
                    <a:pt x="135" y="748"/>
                  </a:lnTo>
                  <a:lnTo>
                    <a:pt x="158" y="749"/>
                  </a:lnTo>
                  <a:lnTo>
                    <a:pt x="189" y="754"/>
                  </a:lnTo>
                  <a:lnTo>
                    <a:pt x="216" y="755"/>
                  </a:lnTo>
                  <a:lnTo>
                    <a:pt x="239" y="756"/>
                  </a:lnTo>
                  <a:lnTo>
                    <a:pt x="270" y="758"/>
                  </a:lnTo>
                  <a:lnTo>
                    <a:pt x="303" y="754"/>
                  </a:lnTo>
                  <a:lnTo>
                    <a:pt x="330" y="748"/>
                  </a:lnTo>
                  <a:lnTo>
                    <a:pt x="355" y="738"/>
                  </a:lnTo>
                  <a:lnTo>
                    <a:pt x="372" y="728"/>
                  </a:lnTo>
                  <a:lnTo>
                    <a:pt x="389" y="712"/>
                  </a:lnTo>
                  <a:lnTo>
                    <a:pt x="402" y="693"/>
                  </a:lnTo>
                  <a:lnTo>
                    <a:pt x="411" y="673"/>
                  </a:lnTo>
                  <a:lnTo>
                    <a:pt x="414" y="651"/>
                  </a:lnTo>
                  <a:lnTo>
                    <a:pt x="412" y="636"/>
                  </a:lnTo>
                  <a:lnTo>
                    <a:pt x="411" y="606"/>
                  </a:lnTo>
                  <a:lnTo>
                    <a:pt x="412" y="576"/>
                  </a:lnTo>
                  <a:lnTo>
                    <a:pt x="418" y="553"/>
                  </a:lnTo>
                  <a:lnTo>
                    <a:pt x="425" y="532"/>
                  </a:lnTo>
                  <a:lnTo>
                    <a:pt x="435" y="517"/>
                  </a:lnTo>
                  <a:lnTo>
                    <a:pt x="455" y="501"/>
                  </a:lnTo>
                  <a:lnTo>
                    <a:pt x="476" y="490"/>
                  </a:lnTo>
                  <a:lnTo>
                    <a:pt x="503" y="481"/>
                  </a:lnTo>
                  <a:lnTo>
                    <a:pt x="530" y="474"/>
                  </a:lnTo>
                  <a:lnTo>
                    <a:pt x="553" y="468"/>
                  </a:lnTo>
                  <a:lnTo>
                    <a:pt x="581" y="464"/>
                  </a:lnTo>
                  <a:lnTo>
                    <a:pt x="608" y="458"/>
                  </a:lnTo>
                  <a:lnTo>
                    <a:pt x="639" y="450"/>
                  </a:lnTo>
                  <a:lnTo>
                    <a:pt x="669" y="437"/>
                  </a:lnTo>
                  <a:lnTo>
                    <a:pt x="695" y="417"/>
                  </a:lnTo>
                  <a:close/>
                </a:path>
              </a:pathLst>
            </a:custGeom>
            <a:noFill/>
            <a:ln w="381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>
              <a:defPPr>
                <a:defRPr lang="en-US"/>
              </a:defPPr>
              <a:lvl1pPr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ru-RU" dirty="0"/>
            </a:p>
          </p:txBody>
        </p:sp>
      </p:grpSp>
      <p:pic>
        <p:nvPicPr>
          <p:cNvPr id="71" name="Рисунок 70" descr="Рисунок17.jpg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contrast="20000"/>
          </a:blip>
          <a:stretch>
            <a:fillRect/>
          </a:stretch>
        </p:blipFill>
        <p:spPr>
          <a:xfrm>
            <a:off x="5643570" y="1643050"/>
            <a:ext cx="2154853" cy="1871176"/>
          </a:xfrm>
          <a:prstGeom prst="rect">
            <a:avLst/>
          </a:prstGeom>
          <a:solidFill>
            <a:srgbClr val="7171FF">
              <a:alpha val="0"/>
            </a:srgbClr>
          </a:solidFill>
        </p:spPr>
      </p:pic>
      <p:grpSp>
        <p:nvGrpSpPr>
          <p:cNvPr id="26631" name="Group 7"/>
          <p:cNvGrpSpPr>
            <a:grpSpLocks noChangeAspect="1"/>
          </p:cNvGrpSpPr>
          <p:nvPr/>
        </p:nvGrpSpPr>
        <p:grpSpPr bwMode="auto">
          <a:xfrm>
            <a:off x="3214695" y="4071946"/>
            <a:ext cx="2266954" cy="1860554"/>
            <a:chOff x="2025" y="2565"/>
            <a:chExt cx="1428" cy="1172"/>
          </a:xfrm>
        </p:grpSpPr>
        <p:sp>
          <p:nvSpPr>
            <p:cNvPr id="26630" name="AutoShape 6"/>
            <p:cNvSpPr>
              <a:spLocks noChangeAspect="1" noChangeArrowheads="1" noTextEdit="1"/>
            </p:cNvSpPr>
            <p:nvPr/>
          </p:nvSpPr>
          <p:spPr bwMode="auto">
            <a:xfrm>
              <a:off x="2025" y="2565"/>
              <a:ext cx="1428" cy="117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 dirty="0"/>
            </a:p>
          </p:txBody>
        </p:sp>
        <p:sp>
          <p:nvSpPr>
            <p:cNvPr id="26632" name="Freeform 8"/>
            <p:cNvSpPr>
              <a:spLocks/>
            </p:cNvSpPr>
            <p:nvPr/>
          </p:nvSpPr>
          <p:spPr bwMode="auto">
            <a:xfrm>
              <a:off x="2037" y="2565"/>
              <a:ext cx="1397" cy="1169"/>
            </a:xfrm>
            <a:custGeom>
              <a:avLst/>
              <a:gdLst/>
              <a:ahLst/>
              <a:cxnLst>
                <a:cxn ang="0">
                  <a:pos x="2783" y="1108"/>
                </a:cxn>
                <a:cxn ang="0">
                  <a:pos x="2718" y="920"/>
                </a:cxn>
                <a:cxn ang="0">
                  <a:pos x="2636" y="773"/>
                </a:cxn>
                <a:cxn ang="0">
                  <a:pos x="2511" y="629"/>
                </a:cxn>
                <a:cxn ang="0">
                  <a:pos x="2395" y="541"/>
                </a:cxn>
                <a:cxn ang="0">
                  <a:pos x="2348" y="514"/>
                </a:cxn>
                <a:cxn ang="0">
                  <a:pos x="2319" y="493"/>
                </a:cxn>
                <a:cxn ang="0">
                  <a:pos x="2292" y="479"/>
                </a:cxn>
                <a:cxn ang="0">
                  <a:pos x="2248" y="463"/>
                </a:cxn>
                <a:cxn ang="0">
                  <a:pos x="2230" y="453"/>
                </a:cxn>
                <a:cxn ang="0">
                  <a:pos x="2146" y="428"/>
                </a:cxn>
                <a:cxn ang="0">
                  <a:pos x="2059" y="426"/>
                </a:cxn>
                <a:cxn ang="0">
                  <a:pos x="1994" y="430"/>
                </a:cxn>
                <a:cxn ang="0">
                  <a:pos x="1924" y="431"/>
                </a:cxn>
                <a:cxn ang="0">
                  <a:pos x="1852" y="436"/>
                </a:cxn>
                <a:cxn ang="0">
                  <a:pos x="1778" y="446"/>
                </a:cxn>
                <a:cxn ang="0">
                  <a:pos x="1738" y="456"/>
                </a:cxn>
                <a:cxn ang="0">
                  <a:pos x="1645" y="483"/>
                </a:cxn>
                <a:cxn ang="0">
                  <a:pos x="1637" y="306"/>
                </a:cxn>
                <a:cxn ang="0">
                  <a:pos x="1638" y="301"/>
                </a:cxn>
                <a:cxn ang="0">
                  <a:pos x="1618" y="74"/>
                </a:cxn>
                <a:cxn ang="0">
                  <a:pos x="1540" y="27"/>
                </a:cxn>
                <a:cxn ang="0">
                  <a:pos x="1474" y="10"/>
                </a:cxn>
                <a:cxn ang="0">
                  <a:pos x="1430" y="0"/>
                </a:cxn>
                <a:cxn ang="0">
                  <a:pos x="1267" y="189"/>
                </a:cxn>
                <a:cxn ang="0">
                  <a:pos x="1194" y="509"/>
                </a:cxn>
                <a:cxn ang="0">
                  <a:pos x="1054" y="492"/>
                </a:cxn>
                <a:cxn ang="0">
                  <a:pos x="949" y="473"/>
                </a:cxn>
                <a:cxn ang="0">
                  <a:pos x="790" y="469"/>
                </a:cxn>
                <a:cxn ang="0">
                  <a:pos x="520" y="538"/>
                </a:cxn>
                <a:cxn ang="0">
                  <a:pos x="258" y="705"/>
                </a:cxn>
                <a:cxn ang="0">
                  <a:pos x="154" y="828"/>
                </a:cxn>
                <a:cxn ang="0">
                  <a:pos x="20" y="1129"/>
                </a:cxn>
                <a:cxn ang="0">
                  <a:pos x="23" y="1497"/>
                </a:cxn>
                <a:cxn ang="0">
                  <a:pos x="77" y="1656"/>
                </a:cxn>
                <a:cxn ang="0">
                  <a:pos x="165" y="1815"/>
                </a:cxn>
                <a:cxn ang="0">
                  <a:pos x="284" y="1970"/>
                </a:cxn>
                <a:cxn ang="0">
                  <a:pos x="336" y="2021"/>
                </a:cxn>
                <a:cxn ang="0">
                  <a:pos x="465" y="2102"/>
                </a:cxn>
                <a:cxn ang="0">
                  <a:pos x="715" y="2216"/>
                </a:cxn>
                <a:cxn ang="0">
                  <a:pos x="996" y="2295"/>
                </a:cxn>
                <a:cxn ang="0">
                  <a:pos x="1074" y="2311"/>
                </a:cxn>
                <a:cxn ang="0">
                  <a:pos x="1227" y="2331"/>
                </a:cxn>
                <a:cxn ang="0">
                  <a:pos x="1441" y="2337"/>
                </a:cxn>
                <a:cxn ang="0">
                  <a:pos x="1514" y="2334"/>
                </a:cxn>
                <a:cxn ang="0">
                  <a:pos x="1588" y="2327"/>
                </a:cxn>
                <a:cxn ang="0">
                  <a:pos x="1661" y="2318"/>
                </a:cxn>
                <a:cxn ang="0">
                  <a:pos x="1764" y="2299"/>
                </a:cxn>
                <a:cxn ang="0">
                  <a:pos x="1873" y="2272"/>
                </a:cxn>
                <a:cxn ang="0">
                  <a:pos x="1980" y="2236"/>
                </a:cxn>
                <a:cxn ang="0">
                  <a:pos x="2104" y="2195"/>
                </a:cxn>
                <a:cxn ang="0">
                  <a:pos x="2165" y="2174"/>
                </a:cxn>
                <a:cxn ang="0">
                  <a:pos x="2305" y="2103"/>
                </a:cxn>
                <a:cxn ang="0">
                  <a:pos x="2385" y="2050"/>
                </a:cxn>
                <a:cxn ang="0">
                  <a:pos x="2395" y="2043"/>
                </a:cxn>
                <a:cxn ang="0">
                  <a:pos x="2534" y="1917"/>
                </a:cxn>
                <a:cxn ang="0">
                  <a:pos x="2718" y="1623"/>
                </a:cxn>
                <a:cxn ang="0">
                  <a:pos x="2792" y="1157"/>
                </a:cxn>
              </a:cxnLst>
              <a:rect l="0" t="0" r="r" b="b"/>
              <a:pathLst>
                <a:path w="2793" h="2338">
                  <a:moveTo>
                    <a:pt x="2792" y="1157"/>
                  </a:moveTo>
                  <a:lnTo>
                    <a:pt x="2792" y="1154"/>
                  </a:lnTo>
                  <a:lnTo>
                    <a:pt x="2792" y="1151"/>
                  </a:lnTo>
                  <a:lnTo>
                    <a:pt x="2789" y="1140"/>
                  </a:lnTo>
                  <a:lnTo>
                    <a:pt x="2783" y="1108"/>
                  </a:lnTo>
                  <a:lnTo>
                    <a:pt x="2770" y="1062"/>
                  </a:lnTo>
                  <a:lnTo>
                    <a:pt x="2752" y="1003"/>
                  </a:lnTo>
                  <a:lnTo>
                    <a:pt x="2742" y="977"/>
                  </a:lnTo>
                  <a:lnTo>
                    <a:pt x="2731" y="949"/>
                  </a:lnTo>
                  <a:lnTo>
                    <a:pt x="2718" y="920"/>
                  </a:lnTo>
                  <a:lnTo>
                    <a:pt x="2706" y="891"/>
                  </a:lnTo>
                  <a:lnTo>
                    <a:pt x="2690" y="863"/>
                  </a:lnTo>
                  <a:lnTo>
                    <a:pt x="2674" y="832"/>
                  </a:lnTo>
                  <a:lnTo>
                    <a:pt x="2655" y="802"/>
                  </a:lnTo>
                  <a:lnTo>
                    <a:pt x="2636" y="773"/>
                  </a:lnTo>
                  <a:lnTo>
                    <a:pt x="2615" y="743"/>
                  </a:lnTo>
                  <a:lnTo>
                    <a:pt x="2592" y="713"/>
                  </a:lnTo>
                  <a:lnTo>
                    <a:pt x="2567" y="684"/>
                  </a:lnTo>
                  <a:lnTo>
                    <a:pt x="2540" y="656"/>
                  </a:lnTo>
                  <a:lnTo>
                    <a:pt x="2511" y="629"/>
                  </a:lnTo>
                  <a:lnTo>
                    <a:pt x="2480" y="602"/>
                  </a:lnTo>
                  <a:lnTo>
                    <a:pt x="2447" y="577"/>
                  </a:lnTo>
                  <a:lnTo>
                    <a:pt x="2413" y="552"/>
                  </a:lnTo>
                  <a:lnTo>
                    <a:pt x="2404" y="547"/>
                  </a:lnTo>
                  <a:lnTo>
                    <a:pt x="2395" y="541"/>
                  </a:lnTo>
                  <a:lnTo>
                    <a:pt x="2385" y="535"/>
                  </a:lnTo>
                  <a:lnTo>
                    <a:pt x="2377" y="529"/>
                  </a:lnTo>
                  <a:lnTo>
                    <a:pt x="2367" y="525"/>
                  </a:lnTo>
                  <a:lnTo>
                    <a:pt x="2356" y="519"/>
                  </a:lnTo>
                  <a:lnTo>
                    <a:pt x="2348" y="514"/>
                  </a:lnTo>
                  <a:lnTo>
                    <a:pt x="2338" y="509"/>
                  </a:lnTo>
                  <a:lnTo>
                    <a:pt x="2332" y="505"/>
                  </a:lnTo>
                  <a:lnTo>
                    <a:pt x="2328" y="501"/>
                  </a:lnTo>
                  <a:lnTo>
                    <a:pt x="2323" y="496"/>
                  </a:lnTo>
                  <a:lnTo>
                    <a:pt x="2319" y="493"/>
                  </a:lnTo>
                  <a:lnTo>
                    <a:pt x="2310" y="486"/>
                  </a:lnTo>
                  <a:lnTo>
                    <a:pt x="2300" y="482"/>
                  </a:lnTo>
                  <a:lnTo>
                    <a:pt x="2299" y="482"/>
                  </a:lnTo>
                  <a:lnTo>
                    <a:pt x="2296" y="480"/>
                  </a:lnTo>
                  <a:lnTo>
                    <a:pt x="2292" y="479"/>
                  </a:lnTo>
                  <a:lnTo>
                    <a:pt x="2286" y="476"/>
                  </a:lnTo>
                  <a:lnTo>
                    <a:pt x="2279" y="473"/>
                  </a:lnTo>
                  <a:lnTo>
                    <a:pt x="2270" y="470"/>
                  </a:lnTo>
                  <a:lnTo>
                    <a:pt x="2260" y="467"/>
                  </a:lnTo>
                  <a:lnTo>
                    <a:pt x="2248" y="463"/>
                  </a:lnTo>
                  <a:lnTo>
                    <a:pt x="2245" y="462"/>
                  </a:lnTo>
                  <a:lnTo>
                    <a:pt x="2242" y="459"/>
                  </a:lnTo>
                  <a:lnTo>
                    <a:pt x="2240" y="457"/>
                  </a:lnTo>
                  <a:lnTo>
                    <a:pt x="2237" y="456"/>
                  </a:lnTo>
                  <a:lnTo>
                    <a:pt x="2230" y="453"/>
                  </a:lnTo>
                  <a:lnTo>
                    <a:pt x="2218" y="447"/>
                  </a:lnTo>
                  <a:lnTo>
                    <a:pt x="2204" y="441"/>
                  </a:lnTo>
                  <a:lnTo>
                    <a:pt x="2186" y="437"/>
                  </a:lnTo>
                  <a:lnTo>
                    <a:pt x="2167" y="431"/>
                  </a:lnTo>
                  <a:lnTo>
                    <a:pt x="2146" y="428"/>
                  </a:lnTo>
                  <a:lnTo>
                    <a:pt x="2124" y="427"/>
                  </a:lnTo>
                  <a:lnTo>
                    <a:pt x="2101" y="428"/>
                  </a:lnTo>
                  <a:lnTo>
                    <a:pt x="2087" y="427"/>
                  </a:lnTo>
                  <a:lnTo>
                    <a:pt x="2072" y="426"/>
                  </a:lnTo>
                  <a:lnTo>
                    <a:pt x="2059" y="426"/>
                  </a:lnTo>
                  <a:lnTo>
                    <a:pt x="2045" y="426"/>
                  </a:lnTo>
                  <a:lnTo>
                    <a:pt x="2032" y="426"/>
                  </a:lnTo>
                  <a:lnTo>
                    <a:pt x="2019" y="427"/>
                  </a:lnTo>
                  <a:lnTo>
                    <a:pt x="2006" y="428"/>
                  </a:lnTo>
                  <a:lnTo>
                    <a:pt x="1994" y="430"/>
                  </a:lnTo>
                  <a:lnTo>
                    <a:pt x="1980" y="430"/>
                  </a:lnTo>
                  <a:lnTo>
                    <a:pt x="1967" y="430"/>
                  </a:lnTo>
                  <a:lnTo>
                    <a:pt x="1953" y="430"/>
                  </a:lnTo>
                  <a:lnTo>
                    <a:pt x="1938" y="430"/>
                  </a:lnTo>
                  <a:lnTo>
                    <a:pt x="1924" y="431"/>
                  </a:lnTo>
                  <a:lnTo>
                    <a:pt x="1909" y="431"/>
                  </a:lnTo>
                  <a:lnTo>
                    <a:pt x="1896" y="433"/>
                  </a:lnTo>
                  <a:lnTo>
                    <a:pt x="1882" y="433"/>
                  </a:lnTo>
                  <a:lnTo>
                    <a:pt x="1866" y="434"/>
                  </a:lnTo>
                  <a:lnTo>
                    <a:pt x="1852" y="436"/>
                  </a:lnTo>
                  <a:lnTo>
                    <a:pt x="1837" y="437"/>
                  </a:lnTo>
                  <a:lnTo>
                    <a:pt x="1823" y="440"/>
                  </a:lnTo>
                  <a:lnTo>
                    <a:pt x="1808" y="441"/>
                  </a:lnTo>
                  <a:lnTo>
                    <a:pt x="1794" y="444"/>
                  </a:lnTo>
                  <a:lnTo>
                    <a:pt x="1778" y="446"/>
                  </a:lnTo>
                  <a:lnTo>
                    <a:pt x="1764" y="449"/>
                  </a:lnTo>
                  <a:lnTo>
                    <a:pt x="1755" y="450"/>
                  </a:lnTo>
                  <a:lnTo>
                    <a:pt x="1746" y="453"/>
                  </a:lnTo>
                  <a:lnTo>
                    <a:pt x="1745" y="454"/>
                  </a:lnTo>
                  <a:lnTo>
                    <a:pt x="1738" y="456"/>
                  </a:lnTo>
                  <a:lnTo>
                    <a:pt x="1728" y="460"/>
                  </a:lnTo>
                  <a:lnTo>
                    <a:pt x="1713" y="464"/>
                  </a:lnTo>
                  <a:lnTo>
                    <a:pt x="1694" y="470"/>
                  </a:lnTo>
                  <a:lnTo>
                    <a:pt x="1671" y="477"/>
                  </a:lnTo>
                  <a:lnTo>
                    <a:pt x="1645" y="483"/>
                  </a:lnTo>
                  <a:lnTo>
                    <a:pt x="1615" y="490"/>
                  </a:lnTo>
                  <a:lnTo>
                    <a:pt x="1612" y="423"/>
                  </a:lnTo>
                  <a:lnTo>
                    <a:pt x="1619" y="364"/>
                  </a:lnTo>
                  <a:lnTo>
                    <a:pt x="1631" y="322"/>
                  </a:lnTo>
                  <a:lnTo>
                    <a:pt x="1637" y="306"/>
                  </a:lnTo>
                  <a:lnTo>
                    <a:pt x="1638" y="304"/>
                  </a:lnTo>
                  <a:lnTo>
                    <a:pt x="1638" y="303"/>
                  </a:lnTo>
                  <a:lnTo>
                    <a:pt x="1638" y="303"/>
                  </a:lnTo>
                  <a:lnTo>
                    <a:pt x="1638" y="301"/>
                  </a:lnTo>
                  <a:lnTo>
                    <a:pt x="1638" y="301"/>
                  </a:lnTo>
                  <a:lnTo>
                    <a:pt x="1676" y="201"/>
                  </a:lnTo>
                  <a:lnTo>
                    <a:pt x="1687" y="166"/>
                  </a:lnTo>
                  <a:lnTo>
                    <a:pt x="1666" y="137"/>
                  </a:lnTo>
                  <a:lnTo>
                    <a:pt x="1638" y="100"/>
                  </a:lnTo>
                  <a:lnTo>
                    <a:pt x="1618" y="74"/>
                  </a:lnTo>
                  <a:lnTo>
                    <a:pt x="1605" y="74"/>
                  </a:lnTo>
                  <a:lnTo>
                    <a:pt x="1605" y="71"/>
                  </a:lnTo>
                  <a:lnTo>
                    <a:pt x="1585" y="58"/>
                  </a:lnTo>
                  <a:lnTo>
                    <a:pt x="1557" y="39"/>
                  </a:lnTo>
                  <a:lnTo>
                    <a:pt x="1540" y="27"/>
                  </a:lnTo>
                  <a:lnTo>
                    <a:pt x="1520" y="27"/>
                  </a:lnTo>
                  <a:lnTo>
                    <a:pt x="1500" y="27"/>
                  </a:lnTo>
                  <a:lnTo>
                    <a:pt x="1491" y="20"/>
                  </a:lnTo>
                  <a:lnTo>
                    <a:pt x="1482" y="16"/>
                  </a:lnTo>
                  <a:lnTo>
                    <a:pt x="1474" y="10"/>
                  </a:lnTo>
                  <a:lnTo>
                    <a:pt x="1465" y="7"/>
                  </a:lnTo>
                  <a:lnTo>
                    <a:pt x="1456" y="4"/>
                  </a:lnTo>
                  <a:lnTo>
                    <a:pt x="1448" y="1"/>
                  </a:lnTo>
                  <a:lnTo>
                    <a:pt x="1439" y="0"/>
                  </a:lnTo>
                  <a:lnTo>
                    <a:pt x="1430" y="0"/>
                  </a:lnTo>
                  <a:lnTo>
                    <a:pt x="1403" y="0"/>
                  </a:lnTo>
                  <a:lnTo>
                    <a:pt x="1384" y="17"/>
                  </a:lnTo>
                  <a:lnTo>
                    <a:pt x="1337" y="68"/>
                  </a:lnTo>
                  <a:lnTo>
                    <a:pt x="1298" y="125"/>
                  </a:lnTo>
                  <a:lnTo>
                    <a:pt x="1267" y="189"/>
                  </a:lnTo>
                  <a:lnTo>
                    <a:pt x="1241" y="257"/>
                  </a:lnTo>
                  <a:lnTo>
                    <a:pt x="1223" y="323"/>
                  </a:lnTo>
                  <a:lnTo>
                    <a:pt x="1210" y="389"/>
                  </a:lnTo>
                  <a:lnTo>
                    <a:pt x="1200" y="453"/>
                  </a:lnTo>
                  <a:lnTo>
                    <a:pt x="1194" y="509"/>
                  </a:lnTo>
                  <a:lnTo>
                    <a:pt x="1166" y="506"/>
                  </a:lnTo>
                  <a:lnTo>
                    <a:pt x="1139" y="503"/>
                  </a:lnTo>
                  <a:lnTo>
                    <a:pt x="1110" y="501"/>
                  </a:lnTo>
                  <a:lnTo>
                    <a:pt x="1083" y="496"/>
                  </a:lnTo>
                  <a:lnTo>
                    <a:pt x="1054" y="492"/>
                  </a:lnTo>
                  <a:lnTo>
                    <a:pt x="1027" y="488"/>
                  </a:lnTo>
                  <a:lnTo>
                    <a:pt x="998" y="482"/>
                  </a:lnTo>
                  <a:lnTo>
                    <a:pt x="969" y="476"/>
                  </a:lnTo>
                  <a:lnTo>
                    <a:pt x="963" y="475"/>
                  </a:lnTo>
                  <a:lnTo>
                    <a:pt x="949" y="473"/>
                  </a:lnTo>
                  <a:lnTo>
                    <a:pt x="928" y="470"/>
                  </a:lnTo>
                  <a:lnTo>
                    <a:pt x="902" y="467"/>
                  </a:lnTo>
                  <a:lnTo>
                    <a:pt x="871" y="466"/>
                  </a:lnTo>
                  <a:lnTo>
                    <a:pt x="832" y="466"/>
                  </a:lnTo>
                  <a:lnTo>
                    <a:pt x="790" y="469"/>
                  </a:lnTo>
                  <a:lnTo>
                    <a:pt x="742" y="473"/>
                  </a:lnTo>
                  <a:lnTo>
                    <a:pt x="692" y="483"/>
                  </a:lnTo>
                  <a:lnTo>
                    <a:pt x="637" y="496"/>
                  </a:lnTo>
                  <a:lnTo>
                    <a:pt x="579" y="514"/>
                  </a:lnTo>
                  <a:lnTo>
                    <a:pt x="520" y="538"/>
                  </a:lnTo>
                  <a:lnTo>
                    <a:pt x="458" y="567"/>
                  </a:lnTo>
                  <a:lnTo>
                    <a:pt x="393" y="604"/>
                  </a:lnTo>
                  <a:lnTo>
                    <a:pt x="328" y="649"/>
                  </a:lnTo>
                  <a:lnTo>
                    <a:pt x="263" y="701"/>
                  </a:lnTo>
                  <a:lnTo>
                    <a:pt x="258" y="705"/>
                  </a:lnTo>
                  <a:lnTo>
                    <a:pt x="246" y="718"/>
                  </a:lnTo>
                  <a:lnTo>
                    <a:pt x="227" y="736"/>
                  </a:lnTo>
                  <a:lnTo>
                    <a:pt x="206" y="760"/>
                  </a:lnTo>
                  <a:lnTo>
                    <a:pt x="181" y="792"/>
                  </a:lnTo>
                  <a:lnTo>
                    <a:pt x="154" y="828"/>
                  </a:lnTo>
                  <a:lnTo>
                    <a:pt x="126" y="871"/>
                  </a:lnTo>
                  <a:lnTo>
                    <a:pt x="99" y="919"/>
                  </a:lnTo>
                  <a:lnTo>
                    <a:pt x="66" y="987"/>
                  </a:lnTo>
                  <a:lnTo>
                    <a:pt x="38" y="1057"/>
                  </a:lnTo>
                  <a:lnTo>
                    <a:pt x="20" y="1129"/>
                  </a:lnTo>
                  <a:lnTo>
                    <a:pt x="7" y="1202"/>
                  </a:lnTo>
                  <a:lnTo>
                    <a:pt x="0" y="1275"/>
                  </a:lnTo>
                  <a:lnTo>
                    <a:pt x="1" y="1349"/>
                  </a:lnTo>
                  <a:lnTo>
                    <a:pt x="8" y="1424"/>
                  </a:lnTo>
                  <a:lnTo>
                    <a:pt x="23" y="1497"/>
                  </a:lnTo>
                  <a:lnTo>
                    <a:pt x="31" y="1529"/>
                  </a:lnTo>
                  <a:lnTo>
                    <a:pt x="41" y="1561"/>
                  </a:lnTo>
                  <a:lnTo>
                    <a:pt x="51" y="1592"/>
                  </a:lnTo>
                  <a:lnTo>
                    <a:pt x="64" y="1624"/>
                  </a:lnTo>
                  <a:lnTo>
                    <a:pt x="77" y="1656"/>
                  </a:lnTo>
                  <a:lnTo>
                    <a:pt x="93" y="1688"/>
                  </a:lnTo>
                  <a:lnTo>
                    <a:pt x="109" y="1719"/>
                  </a:lnTo>
                  <a:lnTo>
                    <a:pt x="126" y="1751"/>
                  </a:lnTo>
                  <a:lnTo>
                    <a:pt x="145" y="1783"/>
                  </a:lnTo>
                  <a:lnTo>
                    <a:pt x="165" y="1815"/>
                  </a:lnTo>
                  <a:lnTo>
                    <a:pt x="187" y="1846"/>
                  </a:lnTo>
                  <a:lnTo>
                    <a:pt x="209" y="1877"/>
                  </a:lnTo>
                  <a:lnTo>
                    <a:pt x="233" y="1908"/>
                  </a:lnTo>
                  <a:lnTo>
                    <a:pt x="258" y="1940"/>
                  </a:lnTo>
                  <a:lnTo>
                    <a:pt x="284" y="1970"/>
                  </a:lnTo>
                  <a:lnTo>
                    <a:pt x="311" y="2002"/>
                  </a:lnTo>
                  <a:lnTo>
                    <a:pt x="315" y="2006"/>
                  </a:lnTo>
                  <a:lnTo>
                    <a:pt x="320" y="2009"/>
                  </a:lnTo>
                  <a:lnTo>
                    <a:pt x="324" y="2014"/>
                  </a:lnTo>
                  <a:lnTo>
                    <a:pt x="336" y="2021"/>
                  </a:lnTo>
                  <a:lnTo>
                    <a:pt x="351" y="2031"/>
                  </a:lnTo>
                  <a:lnTo>
                    <a:pt x="372" y="2045"/>
                  </a:lnTo>
                  <a:lnTo>
                    <a:pt x="398" y="2063"/>
                  </a:lnTo>
                  <a:lnTo>
                    <a:pt x="429" y="2081"/>
                  </a:lnTo>
                  <a:lnTo>
                    <a:pt x="465" y="2102"/>
                  </a:lnTo>
                  <a:lnTo>
                    <a:pt x="506" y="2123"/>
                  </a:lnTo>
                  <a:lnTo>
                    <a:pt x="552" y="2146"/>
                  </a:lnTo>
                  <a:lnTo>
                    <a:pt x="601" y="2169"/>
                  </a:lnTo>
                  <a:lnTo>
                    <a:pt x="656" y="2193"/>
                  </a:lnTo>
                  <a:lnTo>
                    <a:pt x="715" y="2216"/>
                  </a:lnTo>
                  <a:lnTo>
                    <a:pt x="777" y="2237"/>
                  </a:lnTo>
                  <a:lnTo>
                    <a:pt x="845" y="2257"/>
                  </a:lnTo>
                  <a:lnTo>
                    <a:pt x="915" y="2276"/>
                  </a:lnTo>
                  <a:lnTo>
                    <a:pt x="990" y="2294"/>
                  </a:lnTo>
                  <a:lnTo>
                    <a:pt x="996" y="2295"/>
                  </a:lnTo>
                  <a:lnTo>
                    <a:pt x="1005" y="2296"/>
                  </a:lnTo>
                  <a:lnTo>
                    <a:pt x="1016" y="2299"/>
                  </a:lnTo>
                  <a:lnTo>
                    <a:pt x="1032" y="2304"/>
                  </a:lnTo>
                  <a:lnTo>
                    <a:pt x="1051" y="2306"/>
                  </a:lnTo>
                  <a:lnTo>
                    <a:pt x="1074" y="2311"/>
                  </a:lnTo>
                  <a:lnTo>
                    <a:pt x="1099" y="2315"/>
                  </a:lnTo>
                  <a:lnTo>
                    <a:pt x="1127" y="2319"/>
                  </a:lnTo>
                  <a:lnTo>
                    <a:pt x="1158" y="2324"/>
                  </a:lnTo>
                  <a:lnTo>
                    <a:pt x="1191" y="2327"/>
                  </a:lnTo>
                  <a:lnTo>
                    <a:pt x="1227" y="2331"/>
                  </a:lnTo>
                  <a:lnTo>
                    <a:pt x="1266" y="2334"/>
                  </a:lnTo>
                  <a:lnTo>
                    <a:pt x="1306" y="2335"/>
                  </a:lnTo>
                  <a:lnTo>
                    <a:pt x="1350" y="2337"/>
                  </a:lnTo>
                  <a:lnTo>
                    <a:pt x="1394" y="2338"/>
                  </a:lnTo>
                  <a:lnTo>
                    <a:pt x="1441" y="2337"/>
                  </a:lnTo>
                  <a:lnTo>
                    <a:pt x="1455" y="2337"/>
                  </a:lnTo>
                  <a:lnTo>
                    <a:pt x="1469" y="2335"/>
                  </a:lnTo>
                  <a:lnTo>
                    <a:pt x="1484" y="2335"/>
                  </a:lnTo>
                  <a:lnTo>
                    <a:pt x="1500" y="2334"/>
                  </a:lnTo>
                  <a:lnTo>
                    <a:pt x="1514" y="2334"/>
                  </a:lnTo>
                  <a:lnTo>
                    <a:pt x="1528" y="2332"/>
                  </a:lnTo>
                  <a:lnTo>
                    <a:pt x="1543" y="2331"/>
                  </a:lnTo>
                  <a:lnTo>
                    <a:pt x="1559" y="2330"/>
                  </a:lnTo>
                  <a:lnTo>
                    <a:pt x="1573" y="2330"/>
                  </a:lnTo>
                  <a:lnTo>
                    <a:pt x="1588" y="2327"/>
                  </a:lnTo>
                  <a:lnTo>
                    <a:pt x="1602" y="2325"/>
                  </a:lnTo>
                  <a:lnTo>
                    <a:pt x="1616" y="2324"/>
                  </a:lnTo>
                  <a:lnTo>
                    <a:pt x="1632" y="2322"/>
                  </a:lnTo>
                  <a:lnTo>
                    <a:pt x="1647" y="2319"/>
                  </a:lnTo>
                  <a:lnTo>
                    <a:pt x="1661" y="2318"/>
                  </a:lnTo>
                  <a:lnTo>
                    <a:pt x="1676" y="2315"/>
                  </a:lnTo>
                  <a:lnTo>
                    <a:pt x="1697" y="2311"/>
                  </a:lnTo>
                  <a:lnTo>
                    <a:pt x="1720" y="2308"/>
                  </a:lnTo>
                  <a:lnTo>
                    <a:pt x="1742" y="2304"/>
                  </a:lnTo>
                  <a:lnTo>
                    <a:pt x="1764" y="2299"/>
                  </a:lnTo>
                  <a:lnTo>
                    <a:pt x="1785" y="2294"/>
                  </a:lnTo>
                  <a:lnTo>
                    <a:pt x="1808" y="2289"/>
                  </a:lnTo>
                  <a:lnTo>
                    <a:pt x="1830" y="2283"/>
                  </a:lnTo>
                  <a:lnTo>
                    <a:pt x="1852" y="2278"/>
                  </a:lnTo>
                  <a:lnTo>
                    <a:pt x="1873" y="2272"/>
                  </a:lnTo>
                  <a:lnTo>
                    <a:pt x="1895" y="2265"/>
                  </a:lnTo>
                  <a:lnTo>
                    <a:pt x="1917" y="2257"/>
                  </a:lnTo>
                  <a:lnTo>
                    <a:pt x="1938" y="2252"/>
                  </a:lnTo>
                  <a:lnTo>
                    <a:pt x="1958" y="2243"/>
                  </a:lnTo>
                  <a:lnTo>
                    <a:pt x="1980" y="2236"/>
                  </a:lnTo>
                  <a:lnTo>
                    <a:pt x="2002" y="2229"/>
                  </a:lnTo>
                  <a:lnTo>
                    <a:pt x="2022" y="2220"/>
                  </a:lnTo>
                  <a:lnTo>
                    <a:pt x="2052" y="2211"/>
                  </a:lnTo>
                  <a:lnTo>
                    <a:pt x="2081" y="2203"/>
                  </a:lnTo>
                  <a:lnTo>
                    <a:pt x="2104" y="2195"/>
                  </a:lnTo>
                  <a:lnTo>
                    <a:pt x="2124" y="2188"/>
                  </a:lnTo>
                  <a:lnTo>
                    <a:pt x="2142" y="2182"/>
                  </a:lnTo>
                  <a:lnTo>
                    <a:pt x="2153" y="2178"/>
                  </a:lnTo>
                  <a:lnTo>
                    <a:pt x="2162" y="2175"/>
                  </a:lnTo>
                  <a:lnTo>
                    <a:pt x="2165" y="2174"/>
                  </a:lnTo>
                  <a:lnTo>
                    <a:pt x="2193" y="2161"/>
                  </a:lnTo>
                  <a:lnTo>
                    <a:pt x="2222" y="2148"/>
                  </a:lnTo>
                  <a:lnTo>
                    <a:pt x="2250" y="2133"/>
                  </a:lnTo>
                  <a:lnTo>
                    <a:pt x="2277" y="2119"/>
                  </a:lnTo>
                  <a:lnTo>
                    <a:pt x="2305" y="2103"/>
                  </a:lnTo>
                  <a:lnTo>
                    <a:pt x="2329" y="2087"/>
                  </a:lnTo>
                  <a:lnTo>
                    <a:pt x="2355" y="2071"/>
                  </a:lnTo>
                  <a:lnTo>
                    <a:pt x="2380" y="2054"/>
                  </a:lnTo>
                  <a:lnTo>
                    <a:pt x="2382" y="2051"/>
                  </a:lnTo>
                  <a:lnTo>
                    <a:pt x="2385" y="2050"/>
                  </a:lnTo>
                  <a:lnTo>
                    <a:pt x="2385" y="2050"/>
                  </a:lnTo>
                  <a:lnTo>
                    <a:pt x="2387" y="2050"/>
                  </a:lnTo>
                  <a:lnTo>
                    <a:pt x="2388" y="2048"/>
                  </a:lnTo>
                  <a:lnTo>
                    <a:pt x="2388" y="2048"/>
                  </a:lnTo>
                  <a:lnTo>
                    <a:pt x="2395" y="2043"/>
                  </a:lnTo>
                  <a:lnTo>
                    <a:pt x="2413" y="2031"/>
                  </a:lnTo>
                  <a:lnTo>
                    <a:pt x="2436" y="2012"/>
                  </a:lnTo>
                  <a:lnTo>
                    <a:pt x="2465" y="1988"/>
                  </a:lnTo>
                  <a:lnTo>
                    <a:pt x="2498" y="1955"/>
                  </a:lnTo>
                  <a:lnTo>
                    <a:pt x="2534" y="1917"/>
                  </a:lnTo>
                  <a:lnTo>
                    <a:pt x="2573" y="1871"/>
                  </a:lnTo>
                  <a:lnTo>
                    <a:pt x="2612" y="1819"/>
                  </a:lnTo>
                  <a:lnTo>
                    <a:pt x="2649" y="1761"/>
                  </a:lnTo>
                  <a:lnTo>
                    <a:pt x="2685" y="1695"/>
                  </a:lnTo>
                  <a:lnTo>
                    <a:pt x="2718" y="1623"/>
                  </a:lnTo>
                  <a:lnTo>
                    <a:pt x="2747" y="1543"/>
                  </a:lnTo>
                  <a:lnTo>
                    <a:pt x="2770" y="1457"/>
                  </a:lnTo>
                  <a:lnTo>
                    <a:pt x="2786" y="1365"/>
                  </a:lnTo>
                  <a:lnTo>
                    <a:pt x="2793" y="1264"/>
                  </a:lnTo>
                  <a:lnTo>
                    <a:pt x="2792" y="1157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 dirty="0"/>
            </a:p>
          </p:txBody>
        </p:sp>
        <p:sp>
          <p:nvSpPr>
            <p:cNvPr id="26633" name="Freeform 9"/>
            <p:cNvSpPr>
              <a:spLocks/>
            </p:cNvSpPr>
            <p:nvPr/>
          </p:nvSpPr>
          <p:spPr bwMode="auto">
            <a:xfrm>
              <a:off x="3097" y="2784"/>
              <a:ext cx="10" cy="29"/>
            </a:xfrm>
            <a:custGeom>
              <a:avLst/>
              <a:gdLst/>
              <a:ahLst/>
              <a:cxnLst>
                <a:cxn ang="0">
                  <a:pos x="11" y="57"/>
                </a:cxn>
                <a:cxn ang="0">
                  <a:pos x="8" y="57"/>
                </a:cxn>
                <a:cxn ang="0">
                  <a:pos x="6" y="57"/>
                </a:cxn>
                <a:cxn ang="0">
                  <a:pos x="3" y="57"/>
                </a:cxn>
                <a:cxn ang="0">
                  <a:pos x="0" y="57"/>
                </a:cxn>
                <a:cxn ang="0">
                  <a:pos x="21" y="0"/>
                </a:cxn>
                <a:cxn ang="0">
                  <a:pos x="11" y="57"/>
                </a:cxn>
              </a:cxnLst>
              <a:rect l="0" t="0" r="r" b="b"/>
              <a:pathLst>
                <a:path w="21" h="57">
                  <a:moveTo>
                    <a:pt x="11" y="57"/>
                  </a:moveTo>
                  <a:lnTo>
                    <a:pt x="8" y="57"/>
                  </a:lnTo>
                  <a:lnTo>
                    <a:pt x="6" y="57"/>
                  </a:lnTo>
                  <a:lnTo>
                    <a:pt x="3" y="57"/>
                  </a:lnTo>
                  <a:lnTo>
                    <a:pt x="0" y="57"/>
                  </a:lnTo>
                  <a:lnTo>
                    <a:pt x="21" y="0"/>
                  </a:lnTo>
                  <a:lnTo>
                    <a:pt x="11" y="57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 dirty="0"/>
            </a:p>
          </p:txBody>
        </p:sp>
        <p:sp>
          <p:nvSpPr>
            <p:cNvPr id="26634" name="Freeform 10"/>
            <p:cNvSpPr>
              <a:spLocks/>
            </p:cNvSpPr>
            <p:nvPr/>
          </p:nvSpPr>
          <p:spPr bwMode="auto">
            <a:xfrm>
              <a:off x="2071" y="2814"/>
              <a:ext cx="1269" cy="865"/>
            </a:xfrm>
            <a:custGeom>
              <a:avLst/>
              <a:gdLst/>
              <a:ahLst/>
              <a:cxnLst>
                <a:cxn ang="0">
                  <a:pos x="1017" y="1710"/>
                </a:cxn>
                <a:cxn ang="0">
                  <a:pos x="1115" y="1705"/>
                </a:cxn>
                <a:cxn ang="0">
                  <a:pos x="1170" y="1712"/>
                </a:cxn>
                <a:cxn ang="0">
                  <a:pos x="1307" y="1713"/>
                </a:cxn>
                <a:cxn ang="0">
                  <a:pos x="1365" y="1700"/>
                </a:cxn>
                <a:cxn ang="0">
                  <a:pos x="1410" y="1715"/>
                </a:cxn>
                <a:cxn ang="0">
                  <a:pos x="1483" y="1721"/>
                </a:cxn>
                <a:cxn ang="0">
                  <a:pos x="1580" y="1697"/>
                </a:cxn>
                <a:cxn ang="0">
                  <a:pos x="1678" y="1634"/>
                </a:cxn>
                <a:cxn ang="0">
                  <a:pos x="1708" y="1671"/>
                </a:cxn>
                <a:cxn ang="0">
                  <a:pos x="1855" y="1622"/>
                </a:cxn>
                <a:cxn ang="0">
                  <a:pos x="1974" y="1559"/>
                </a:cxn>
                <a:cxn ang="0">
                  <a:pos x="2092" y="1513"/>
                </a:cxn>
                <a:cxn ang="0">
                  <a:pos x="2125" y="1523"/>
                </a:cxn>
                <a:cxn ang="0">
                  <a:pos x="2274" y="1403"/>
                </a:cxn>
                <a:cxn ang="0">
                  <a:pos x="2370" y="1214"/>
                </a:cxn>
                <a:cxn ang="0">
                  <a:pos x="2447" y="636"/>
                </a:cxn>
                <a:cxn ang="0">
                  <a:pos x="2467" y="852"/>
                </a:cxn>
                <a:cxn ang="0">
                  <a:pos x="2465" y="1165"/>
                </a:cxn>
                <a:cxn ang="0">
                  <a:pos x="2493" y="1093"/>
                </a:cxn>
                <a:cxn ang="0">
                  <a:pos x="2533" y="895"/>
                </a:cxn>
                <a:cxn ang="0">
                  <a:pos x="2523" y="600"/>
                </a:cxn>
                <a:cxn ang="0">
                  <a:pos x="2402" y="236"/>
                </a:cxn>
                <a:cxn ang="0">
                  <a:pos x="2377" y="197"/>
                </a:cxn>
                <a:cxn ang="0">
                  <a:pos x="2308" y="112"/>
                </a:cxn>
                <a:cxn ang="0">
                  <a:pos x="2194" y="53"/>
                </a:cxn>
                <a:cxn ang="0">
                  <a:pos x="2057" y="13"/>
                </a:cxn>
                <a:cxn ang="0">
                  <a:pos x="1896" y="0"/>
                </a:cxn>
                <a:cxn ang="0">
                  <a:pos x="1708" y="17"/>
                </a:cxn>
                <a:cxn ang="0">
                  <a:pos x="1653" y="37"/>
                </a:cxn>
                <a:cxn ang="0">
                  <a:pos x="1493" y="72"/>
                </a:cxn>
                <a:cxn ang="0">
                  <a:pos x="1235" y="86"/>
                </a:cxn>
                <a:cxn ang="0">
                  <a:pos x="889" y="44"/>
                </a:cxn>
                <a:cxn ang="0">
                  <a:pos x="834" y="37"/>
                </a:cxn>
                <a:cxn ang="0">
                  <a:pos x="688" y="43"/>
                </a:cxn>
                <a:cxn ang="0">
                  <a:pos x="481" y="102"/>
                </a:cxn>
                <a:cxn ang="0">
                  <a:pos x="241" y="255"/>
                </a:cxn>
                <a:cxn ang="0">
                  <a:pos x="192" y="307"/>
                </a:cxn>
                <a:cxn ang="0">
                  <a:pos x="91" y="453"/>
                </a:cxn>
                <a:cxn ang="0">
                  <a:pos x="12" y="682"/>
                </a:cxn>
                <a:cxn ang="0">
                  <a:pos x="22" y="983"/>
                </a:cxn>
                <a:cxn ang="0">
                  <a:pos x="58" y="1093"/>
                </a:cxn>
                <a:cxn ang="0">
                  <a:pos x="114" y="1210"/>
                </a:cxn>
                <a:cxn ang="0">
                  <a:pos x="192" y="1331"/>
                </a:cxn>
                <a:cxn ang="0">
                  <a:pos x="296" y="1458"/>
                </a:cxn>
                <a:cxn ang="0">
                  <a:pos x="341" y="1488"/>
                </a:cxn>
                <a:cxn ang="0">
                  <a:pos x="468" y="1563"/>
                </a:cxn>
                <a:cxn ang="0">
                  <a:pos x="671" y="1653"/>
                </a:cxn>
                <a:cxn ang="0">
                  <a:pos x="941" y="1729"/>
                </a:cxn>
                <a:cxn ang="0">
                  <a:pos x="980" y="1703"/>
                </a:cxn>
              </a:cxnLst>
              <a:rect l="0" t="0" r="r" b="b"/>
              <a:pathLst>
                <a:path w="2538" h="1729">
                  <a:moveTo>
                    <a:pt x="980" y="1703"/>
                  </a:moveTo>
                  <a:lnTo>
                    <a:pt x="984" y="1705"/>
                  </a:lnTo>
                  <a:lnTo>
                    <a:pt x="997" y="1708"/>
                  </a:lnTo>
                  <a:lnTo>
                    <a:pt x="1017" y="1710"/>
                  </a:lnTo>
                  <a:lnTo>
                    <a:pt x="1040" y="1712"/>
                  </a:lnTo>
                  <a:lnTo>
                    <a:pt x="1066" y="1713"/>
                  </a:lnTo>
                  <a:lnTo>
                    <a:pt x="1091" y="1710"/>
                  </a:lnTo>
                  <a:lnTo>
                    <a:pt x="1115" y="1705"/>
                  </a:lnTo>
                  <a:lnTo>
                    <a:pt x="1134" y="1695"/>
                  </a:lnTo>
                  <a:lnTo>
                    <a:pt x="1138" y="1697"/>
                  </a:lnTo>
                  <a:lnTo>
                    <a:pt x="1150" y="1703"/>
                  </a:lnTo>
                  <a:lnTo>
                    <a:pt x="1170" y="1712"/>
                  </a:lnTo>
                  <a:lnTo>
                    <a:pt x="1196" y="1718"/>
                  </a:lnTo>
                  <a:lnTo>
                    <a:pt x="1228" y="1722"/>
                  </a:lnTo>
                  <a:lnTo>
                    <a:pt x="1265" y="1722"/>
                  </a:lnTo>
                  <a:lnTo>
                    <a:pt x="1307" y="1713"/>
                  </a:lnTo>
                  <a:lnTo>
                    <a:pt x="1353" y="1695"/>
                  </a:lnTo>
                  <a:lnTo>
                    <a:pt x="1355" y="1695"/>
                  </a:lnTo>
                  <a:lnTo>
                    <a:pt x="1358" y="1697"/>
                  </a:lnTo>
                  <a:lnTo>
                    <a:pt x="1365" y="1700"/>
                  </a:lnTo>
                  <a:lnTo>
                    <a:pt x="1372" y="1703"/>
                  </a:lnTo>
                  <a:lnTo>
                    <a:pt x="1382" y="1708"/>
                  </a:lnTo>
                  <a:lnTo>
                    <a:pt x="1395" y="1710"/>
                  </a:lnTo>
                  <a:lnTo>
                    <a:pt x="1410" y="1715"/>
                  </a:lnTo>
                  <a:lnTo>
                    <a:pt x="1425" y="1718"/>
                  </a:lnTo>
                  <a:lnTo>
                    <a:pt x="1443" y="1719"/>
                  </a:lnTo>
                  <a:lnTo>
                    <a:pt x="1463" y="1721"/>
                  </a:lnTo>
                  <a:lnTo>
                    <a:pt x="1483" y="1721"/>
                  </a:lnTo>
                  <a:lnTo>
                    <a:pt x="1506" y="1718"/>
                  </a:lnTo>
                  <a:lnTo>
                    <a:pt x="1529" y="1713"/>
                  </a:lnTo>
                  <a:lnTo>
                    <a:pt x="1554" y="1708"/>
                  </a:lnTo>
                  <a:lnTo>
                    <a:pt x="1580" y="1697"/>
                  </a:lnTo>
                  <a:lnTo>
                    <a:pt x="1607" y="1686"/>
                  </a:lnTo>
                  <a:lnTo>
                    <a:pt x="1681" y="1622"/>
                  </a:lnTo>
                  <a:lnTo>
                    <a:pt x="1679" y="1625"/>
                  </a:lnTo>
                  <a:lnTo>
                    <a:pt x="1678" y="1634"/>
                  </a:lnTo>
                  <a:lnTo>
                    <a:pt x="1678" y="1645"/>
                  </a:lnTo>
                  <a:lnTo>
                    <a:pt x="1682" y="1657"/>
                  </a:lnTo>
                  <a:lnTo>
                    <a:pt x="1691" y="1667"/>
                  </a:lnTo>
                  <a:lnTo>
                    <a:pt x="1708" y="1671"/>
                  </a:lnTo>
                  <a:lnTo>
                    <a:pt x="1734" y="1670"/>
                  </a:lnTo>
                  <a:lnTo>
                    <a:pt x="1772" y="1658"/>
                  </a:lnTo>
                  <a:lnTo>
                    <a:pt x="1815" y="1641"/>
                  </a:lnTo>
                  <a:lnTo>
                    <a:pt x="1855" y="1622"/>
                  </a:lnTo>
                  <a:lnTo>
                    <a:pt x="1893" y="1604"/>
                  </a:lnTo>
                  <a:lnTo>
                    <a:pt x="1926" y="1586"/>
                  </a:lnTo>
                  <a:lnTo>
                    <a:pt x="1953" y="1572"/>
                  </a:lnTo>
                  <a:lnTo>
                    <a:pt x="1974" y="1559"/>
                  </a:lnTo>
                  <a:lnTo>
                    <a:pt x="1987" y="1552"/>
                  </a:lnTo>
                  <a:lnTo>
                    <a:pt x="1991" y="1549"/>
                  </a:lnTo>
                  <a:lnTo>
                    <a:pt x="2128" y="1393"/>
                  </a:lnTo>
                  <a:lnTo>
                    <a:pt x="2092" y="1513"/>
                  </a:lnTo>
                  <a:lnTo>
                    <a:pt x="2093" y="1516"/>
                  </a:lnTo>
                  <a:lnTo>
                    <a:pt x="2099" y="1520"/>
                  </a:lnTo>
                  <a:lnTo>
                    <a:pt x="2109" y="1524"/>
                  </a:lnTo>
                  <a:lnTo>
                    <a:pt x="2125" y="1523"/>
                  </a:lnTo>
                  <a:lnTo>
                    <a:pt x="2148" y="1514"/>
                  </a:lnTo>
                  <a:lnTo>
                    <a:pt x="2180" y="1493"/>
                  </a:lnTo>
                  <a:lnTo>
                    <a:pt x="2222" y="1458"/>
                  </a:lnTo>
                  <a:lnTo>
                    <a:pt x="2274" y="1403"/>
                  </a:lnTo>
                  <a:lnTo>
                    <a:pt x="2282" y="1392"/>
                  </a:lnTo>
                  <a:lnTo>
                    <a:pt x="2304" y="1357"/>
                  </a:lnTo>
                  <a:lnTo>
                    <a:pt x="2336" y="1298"/>
                  </a:lnTo>
                  <a:lnTo>
                    <a:pt x="2370" y="1214"/>
                  </a:lnTo>
                  <a:lnTo>
                    <a:pt x="2403" y="1107"/>
                  </a:lnTo>
                  <a:lnTo>
                    <a:pt x="2431" y="975"/>
                  </a:lnTo>
                  <a:lnTo>
                    <a:pt x="2447" y="819"/>
                  </a:lnTo>
                  <a:lnTo>
                    <a:pt x="2447" y="636"/>
                  </a:lnTo>
                  <a:lnTo>
                    <a:pt x="2448" y="653"/>
                  </a:lnTo>
                  <a:lnTo>
                    <a:pt x="2454" y="701"/>
                  </a:lnTo>
                  <a:lnTo>
                    <a:pt x="2460" y="770"/>
                  </a:lnTo>
                  <a:lnTo>
                    <a:pt x="2467" y="852"/>
                  </a:lnTo>
                  <a:lnTo>
                    <a:pt x="2471" y="942"/>
                  </a:lnTo>
                  <a:lnTo>
                    <a:pt x="2474" y="1030"/>
                  </a:lnTo>
                  <a:lnTo>
                    <a:pt x="2473" y="1106"/>
                  </a:lnTo>
                  <a:lnTo>
                    <a:pt x="2465" y="1165"/>
                  </a:lnTo>
                  <a:lnTo>
                    <a:pt x="2468" y="1161"/>
                  </a:lnTo>
                  <a:lnTo>
                    <a:pt x="2474" y="1146"/>
                  </a:lnTo>
                  <a:lnTo>
                    <a:pt x="2483" y="1123"/>
                  </a:lnTo>
                  <a:lnTo>
                    <a:pt x="2493" y="1093"/>
                  </a:lnTo>
                  <a:lnTo>
                    <a:pt x="2504" y="1054"/>
                  </a:lnTo>
                  <a:lnTo>
                    <a:pt x="2514" y="1008"/>
                  </a:lnTo>
                  <a:lnTo>
                    <a:pt x="2525" y="955"/>
                  </a:lnTo>
                  <a:lnTo>
                    <a:pt x="2533" y="895"/>
                  </a:lnTo>
                  <a:lnTo>
                    <a:pt x="2538" y="829"/>
                  </a:lnTo>
                  <a:lnTo>
                    <a:pt x="2538" y="758"/>
                  </a:lnTo>
                  <a:lnTo>
                    <a:pt x="2533" y="682"/>
                  </a:lnTo>
                  <a:lnTo>
                    <a:pt x="2523" y="600"/>
                  </a:lnTo>
                  <a:lnTo>
                    <a:pt x="2506" y="515"/>
                  </a:lnTo>
                  <a:lnTo>
                    <a:pt x="2480" y="425"/>
                  </a:lnTo>
                  <a:lnTo>
                    <a:pt x="2447" y="333"/>
                  </a:lnTo>
                  <a:lnTo>
                    <a:pt x="2402" y="236"/>
                  </a:lnTo>
                  <a:lnTo>
                    <a:pt x="2401" y="233"/>
                  </a:lnTo>
                  <a:lnTo>
                    <a:pt x="2396" y="226"/>
                  </a:lnTo>
                  <a:lnTo>
                    <a:pt x="2388" y="213"/>
                  </a:lnTo>
                  <a:lnTo>
                    <a:pt x="2377" y="197"/>
                  </a:lnTo>
                  <a:lnTo>
                    <a:pt x="2364" y="180"/>
                  </a:lnTo>
                  <a:lnTo>
                    <a:pt x="2347" y="158"/>
                  </a:lnTo>
                  <a:lnTo>
                    <a:pt x="2330" y="135"/>
                  </a:lnTo>
                  <a:lnTo>
                    <a:pt x="2308" y="112"/>
                  </a:lnTo>
                  <a:lnTo>
                    <a:pt x="2282" y="96"/>
                  </a:lnTo>
                  <a:lnTo>
                    <a:pt x="2253" y="80"/>
                  </a:lnTo>
                  <a:lnTo>
                    <a:pt x="2225" y="66"/>
                  </a:lnTo>
                  <a:lnTo>
                    <a:pt x="2194" y="53"/>
                  </a:lnTo>
                  <a:lnTo>
                    <a:pt x="2161" y="40"/>
                  </a:lnTo>
                  <a:lnTo>
                    <a:pt x="2128" y="30"/>
                  </a:lnTo>
                  <a:lnTo>
                    <a:pt x="2093" y="21"/>
                  </a:lnTo>
                  <a:lnTo>
                    <a:pt x="2057" y="13"/>
                  </a:lnTo>
                  <a:lnTo>
                    <a:pt x="2018" y="7"/>
                  </a:lnTo>
                  <a:lnTo>
                    <a:pt x="1979" y="3"/>
                  </a:lnTo>
                  <a:lnTo>
                    <a:pt x="1939" y="0"/>
                  </a:lnTo>
                  <a:lnTo>
                    <a:pt x="1896" y="0"/>
                  </a:lnTo>
                  <a:lnTo>
                    <a:pt x="1851" y="1"/>
                  </a:lnTo>
                  <a:lnTo>
                    <a:pt x="1805" y="4"/>
                  </a:lnTo>
                  <a:lnTo>
                    <a:pt x="1757" y="10"/>
                  </a:lnTo>
                  <a:lnTo>
                    <a:pt x="1708" y="17"/>
                  </a:lnTo>
                  <a:lnTo>
                    <a:pt x="1705" y="18"/>
                  </a:lnTo>
                  <a:lnTo>
                    <a:pt x="1694" y="23"/>
                  </a:lnTo>
                  <a:lnTo>
                    <a:pt x="1676" y="28"/>
                  </a:lnTo>
                  <a:lnTo>
                    <a:pt x="1653" y="37"/>
                  </a:lnTo>
                  <a:lnTo>
                    <a:pt x="1623" y="46"/>
                  </a:lnTo>
                  <a:lnTo>
                    <a:pt x="1586" y="54"/>
                  </a:lnTo>
                  <a:lnTo>
                    <a:pt x="1542" y="63"/>
                  </a:lnTo>
                  <a:lnTo>
                    <a:pt x="1493" y="72"/>
                  </a:lnTo>
                  <a:lnTo>
                    <a:pt x="1437" y="79"/>
                  </a:lnTo>
                  <a:lnTo>
                    <a:pt x="1375" y="83"/>
                  </a:lnTo>
                  <a:lnTo>
                    <a:pt x="1309" y="86"/>
                  </a:lnTo>
                  <a:lnTo>
                    <a:pt x="1235" y="86"/>
                  </a:lnTo>
                  <a:lnTo>
                    <a:pt x="1157" y="82"/>
                  </a:lnTo>
                  <a:lnTo>
                    <a:pt x="1072" y="75"/>
                  </a:lnTo>
                  <a:lnTo>
                    <a:pt x="984" y="62"/>
                  </a:lnTo>
                  <a:lnTo>
                    <a:pt x="889" y="44"/>
                  </a:lnTo>
                  <a:lnTo>
                    <a:pt x="885" y="43"/>
                  </a:lnTo>
                  <a:lnTo>
                    <a:pt x="874" y="41"/>
                  </a:lnTo>
                  <a:lnTo>
                    <a:pt x="857" y="40"/>
                  </a:lnTo>
                  <a:lnTo>
                    <a:pt x="834" y="37"/>
                  </a:lnTo>
                  <a:lnTo>
                    <a:pt x="805" y="36"/>
                  </a:lnTo>
                  <a:lnTo>
                    <a:pt x="771" y="37"/>
                  </a:lnTo>
                  <a:lnTo>
                    <a:pt x="732" y="39"/>
                  </a:lnTo>
                  <a:lnTo>
                    <a:pt x="688" y="43"/>
                  </a:lnTo>
                  <a:lnTo>
                    <a:pt x="641" y="52"/>
                  </a:lnTo>
                  <a:lnTo>
                    <a:pt x="590" y="65"/>
                  </a:lnTo>
                  <a:lnTo>
                    <a:pt x="537" y="80"/>
                  </a:lnTo>
                  <a:lnTo>
                    <a:pt x="481" y="102"/>
                  </a:lnTo>
                  <a:lnTo>
                    <a:pt x="423" y="131"/>
                  </a:lnTo>
                  <a:lnTo>
                    <a:pt x="362" y="164"/>
                  </a:lnTo>
                  <a:lnTo>
                    <a:pt x="302" y="206"/>
                  </a:lnTo>
                  <a:lnTo>
                    <a:pt x="241" y="255"/>
                  </a:lnTo>
                  <a:lnTo>
                    <a:pt x="238" y="258"/>
                  </a:lnTo>
                  <a:lnTo>
                    <a:pt x="228" y="268"/>
                  </a:lnTo>
                  <a:lnTo>
                    <a:pt x="212" y="284"/>
                  </a:lnTo>
                  <a:lnTo>
                    <a:pt x="192" y="307"/>
                  </a:lnTo>
                  <a:lnTo>
                    <a:pt x="169" y="334"/>
                  </a:lnTo>
                  <a:lnTo>
                    <a:pt x="145" y="369"/>
                  </a:lnTo>
                  <a:lnTo>
                    <a:pt x="117" y="408"/>
                  </a:lnTo>
                  <a:lnTo>
                    <a:pt x="91" y="453"/>
                  </a:lnTo>
                  <a:lnTo>
                    <a:pt x="67" y="503"/>
                  </a:lnTo>
                  <a:lnTo>
                    <a:pt x="44" y="558"/>
                  </a:lnTo>
                  <a:lnTo>
                    <a:pt x="25" y="618"/>
                  </a:lnTo>
                  <a:lnTo>
                    <a:pt x="12" y="682"/>
                  </a:lnTo>
                  <a:lnTo>
                    <a:pt x="3" y="751"/>
                  </a:lnTo>
                  <a:lnTo>
                    <a:pt x="0" y="825"/>
                  </a:lnTo>
                  <a:lnTo>
                    <a:pt x="8" y="903"/>
                  </a:lnTo>
                  <a:lnTo>
                    <a:pt x="22" y="983"/>
                  </a:lnTo>
                  <a:lnTo>
                    <a:pt x="29" y="1011"/>
                  </a:lnTo>
                  <a:lnTo>
                    <a:pt x="38" y="1038"/>
                  </a:lnTo>
                  <a:lnTo>
                    <a:pt x="48" y="1066"/>
                  </a:lnTo>
                  <a:lnTo>
                    <a:pt x="58" y="1093"/>
                  </a:lnTo>
                  <a:lnTo>
                    <a:pt x="70" y="1122"/>
                  </a:lnTo>
                  <a:lnTo>
                    <a:pt x="84" y="1151"/>
                  </a:lnTo>
                  <a:lnTo>
                    <a:pt x="98" y="1180"/>
                  </a:lnTo>
                  <a:lnTo>
                    <a:pt x="114" y="1210"/>
                  </a:lnTo>
                  <a:lnTo>
                    <a:pt x="132" y="1240"/>
                  </a:lnTo>
                  <a:lnTo>
                    <a:pt x="150" y="1270"/>
                  </a:lnTo>
                  <a:lnTo>
                    <a:pt x="171" y="1301"/>
                  </a:lnTo>
                  <a:lnTo>
                    <a:pt x="192" y="1331"/>
                  </a:lnTo>
                  <a:lnTo>
                    <a:pt x="217" y="1363"/>
                  </a:lnTo>
                  <a:lnTo>
                    <a:pt x="241" y="1395"/>
                  </a:lnTo>
                  <a:lnTo>
                    <a:pt x="267" y="1426"/>
                  </a:lnTo>
                  <a:lnTo>
                    <a:pt x="296" y="1458"/>
                  </a:lnTo>
                  <a:lnTo>
                    <a:pt x="299" y="1459"/>
                  </a:lnTo>
                  <a:lnTo>
                    <a:pt x="308" y="1467"/>
                  </a:lnTo>
                  <a:lnTo>
                    <a:pt x="321" y="1475"/>
                  </a:lnTo>
                  <a:lnTo>
                    <a:pt x="341" y="1488"/>
                  </a:lnTo>
                  <a:lnTo>
                    <a:pt x="365" y="1504"/>
                  </a:lnTo>
                  <a:lnTo>
                    <a:pt x="394" y="1521"/>
                  </a:lnTo>
                  <a:lnTo>
                    <a:pt x="429" y="1542"/>
                  </a:lnTo>
                  <a:lnTo>
                    <a:pt x="468" y="1563"/>
                  </a:lnTo>
                  <a:lnTo>
                    <a:pt x="512" y="1585"/>
                  </a:lnTo>
                  <a:lnTo>
                    <a:pt x="560" y="1607"/>
                  </a:lnTo>
                  <a:lnTo>
                    <a:pt x="613" y="1630"/>
                  </a:lnTo>
                  <a:lnTo>
                    <a:pt x="671" y="1653"/>
                  </a:lnTo>
                  <a:lnTo>
                    <a:pt x="733" y="1673"/>
                  </a:lnTo>
                  <a:lnTo>
                    <a:pt x="798" y="1695"/>
                  </a:lnTo>
                  <a:lnTo>
                    <a:pt x="867" y="1712"/>
                  </a:lnTo>
                  <a:lnTo>
                    <a:pt x="941" y="1729"/>
                  </a:lnTo>
                  <a:lnTo>
                    <a:pt x="951" y="1725"/>
                  </a:lnTo>
                  <a:lnTo>
                    <a:pt x="962" y="1719"/>
                  </a:lnTo>
                  <a:lnTo>
                    <a:pt x="971" y="1712"/>
                  </a:lnTo>
                  <a:lnTo>
                    <a:pt x="980" y="1703"/>
                  </a:lnTo>
                  <a:close/>
                </a:path>
              </a:pathLst>
            </a:custGeom>
            <a:solidFill>
              <a:srgbClr val="FF7F00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 dirty="0"/>
            </a:p>
          </p:txBody>
        </p:sp>
        <p:sp>
          <p:nvSpPr>
            <p:cNvPr id="26635" name="Freeform 11"/>
            <p:cNvSpPr>
              <a:spLocks/>
            </p:cNvSpPr>
            <p:nvPr/>
          </p:nvSpPr>
          <p:spPr bwMode="auto">
            <a:xfrm>
              <a:off x="2541" y="2870"/>
              <a:ext cx="859" cy="827"/>
            </a:xfrm>
            <a:custGeom>
              <a:avLst/>
              <a:gdLst/>
              <a:ahLst/>
              <a:cxnLst>
                <a:cxn ang="0">
                  <a:pos x="1709" y="514"/>
                </a:cxn>
                <a:cxn ang="0">
                  <a:pos x="1670" y="393"/>
                </a:cxn>
                <a:cxn ang="0">
                  <a:pos x="1637" y="315"/>
                </a:cxn>
                <a:cxn ang="0">
                  <a:pos x="1592" y="232"/>
                </a:cxn>
                <a:cxn ang="0">
                  <a:pos x="1533" y="149"/>
                </a:cxn>
                <a:cxn ang="0">
                  <a:pos x="1458" y="71"/>
                </a:cxn>
                <a:cxn ang="0">
                  <a:pos x="1367" y="0"/>
                </a:cxn>
                <a:cxn ang="0">
                  <a:pos x="1423" y="68"/>
                </a:cxn>
                <a:cxn ang="0">
                  <a:pos x="1455" y="114"/>
                </a:cxn>
                <a:cxn ang="0">
                  <a:pos x="1506" y="221"/>
                </a:cxn>
                <a:cxn ang="0">
                  <a:pos x="1582" y="488"/>
                </a:cxn>
                <a:cxn ang="0">
                  <a:pos x="1597" y="717"/>
                </a:cxn>
                <a:cxn ang="0">
                  <a:pos x="1573" y="896"/>
                </a:cxn>
                <a:cxn ang="0">
                  <a:pos x="1542" y="1011"/>
                </a:cxn>
                <a:cxn ang="0">
                  <a:pos x="1524" y="1053"/>
                </a:cxn>
                <a:cxn ang="0">
                  <a:pos x="1530" y="830"/>
                </a:cxn>
                <a:cxn ang="0">
                  <a:pos x="1513" y="589"/>
                </a:cxn>
                <a:cxn ang="0">
                  <a:pos x="1506" y="707"/>
                </a:cxn>
                <a:cxn ang="0">
                  <a:pos x="1429" y="1102"/>
                </a:cxn>
                <a:cxn ang="0">
                  <a:pos x="1341" y="1280"/>
                </a:cxn>
                <a:cxn ang="0">
                  <a:pos x="1239" y="1381"/>
                </a:cxn>
                <a:cxn ang="0">
                  <a:pos x="1168" y="1412"/>
                </a:cxn>
                <a:cxn ang="0">
                  <a:pos x="1151" y="1401"/>
                </a:cxn>
                <a:cxn ang="0">
                  <a:pos x="1046" y="1440"/>
                </a:cxn>
                <a:cxn ang="0">
                  <a:pos x="985" y="1474"/>
                </a:cxn>
                <a:cxn ang="0">
                  <a:pos x="874" y="1529"/>
                </a:cxn>
                <a:cxn ang="0">
                  <a:pos x="767" y="1559"/>
                </a:cxn>
                <a:cxn ang="0">
                  <a:pos x="737" y="1533"/>
                </a:cxn>
                <a:cxn ang="0">
                  <a:pos x="740" y="1510"/>
                </a:cxn>
                <a:cxn ang="0">
                  <a:pos x="613" y="1596"/>
                </a:cxn>
                <a:cxn ang="0">
                  <a:pos x="542" y="1609"/>
                </a:cxn>
                <a:cxn ang="0">
                  <a:pos x="484" y="1606"/>
                </a:cxn>
                <a:cxn ang="0">
                  <a:pos x="441" y="1596"/>
                </a:cxn>
                <a:cxn ang="0">
                  <a:pos x="417" y="1585"/>
                </a:cxn>
                <a:cxn ang="0">
                  <a:pos x="366" y="1601"/>
                </a:cxn>
                <a:cxn ang="0">
                  <a:pos x="255" y="1606"/>
                </a:cxn>
                <a:cxn ang="0">
                  <a:pos x="197" y="1585"/>
                </a:cxn>
                <a:cxn ang="0">
                  <a:pos x="150" y="1598"/>
                </a:cxn>
                <a:cxn ang="0">
                  <a:pos x="76" y="1598"/>
                </a:cxn>
                <a:cxn ang="0">
                  <a:pos x="39" y="1591"/>
                </a:cxn>
                <a:cxn ang="0">
                  <a:pos x="10" y="1613"/>
                </a:cxn>
                <a:cxn ang="0">
                  <a:pos x="66" y="1629"/>
                </a:cxn>
                <a:cxn ang="0">
                  <a:pos x="171" y="1643"/>
                </a:cxn>
                <a:cxn ang="0">
                  <a:pos x="282" y="1652"/>
                </a:cxn>
                <a:cxn ang="0">
                  <a:pos x="399" y="1652"/>
                </a:cxn>
                <a:cxn ang="0">
                  <a:pos x="520" y="1646"/>
                </a:cxn>
                <a:cxn ang="0">
                  <a:pos x="646" y="1630"/>
                </a:cxn>
                <a:cxn ang="0">
                  <a:pos x="777" y="1604"/>
                </a:cxn>
                <a:cxn ang="0">
                  <a:pos x="913" y="1567"/>
                </a:cxn>
                <a:cxn ang="0">
                  <a:pos x="1051" y="1519"/>
                </a:cxn>
                <a:cxn ang="0">
                  <a:pos x="1194" y="1457"/>
                </a:cxn>
                <a:cxn ang="0">
                  <a:pos x="1341" y="1382"/>
                </a:cxn>
                <a:cxn ang="0">
                  <a:pos x="1379" y="1353"/>
                </a:cxn>
                <a:cxn ang="0">
                  <a:pos x="1470" y="1267"/>
                </a:cxn>
                <a:cxn ang="0">
                  <a:pos x="1579" y="1121"/>
                </a:cxn>
                <a:cxn ang="0">
                  <a:pos x="1673" y="916"/>
                </a:cxn>
                <a:cxn ang="0">
                  <a:pos x="1718" y="652"/>
                </a:cxn>
              </a:cxnLst>
              <a:rect l="0" t="0" r="r" b="b"/>
              <a:pathLst>
                <a:path w="1718" h="1653">
                  <a:moveTo>
                    <a:pt x="1716" y="551"/>
                  </a:moveTo>
                  <a:lnTo>
                    <a:pt x="1715" y="541"/>
                  </a:lnTo>
                  <a:lnTo>
                    <a:pt x="1709" y="514"/>
                  </a:lnTo>
                  <a:lnTo>
                    <a:pt x="1698" y="470"/>
                  </a:lnTo>
                  <a:lnTo>
                    <a:pt x="1679" y="416"/>
                  </a:lnTo>
                  <a:lnTo>
                    <a:pt x="1670" y="393"/>
                  </a:lnTo>
                  <a:lnTo>
                    <a:pt x="1660" y="367"/>
                  </a:lnTo>
                  <a:lnTo>
                    <a:pt x="1650" y="342"/>
                  </a:lnTo>
                  <a:lnTo>
                    <a:pt x="1637" y="315"/>
                  </a:lnTo>
                  <a:lnTo>
                    <a:pt x="1624" y="287"/>
                  </a:lnTo>
                  <a:lnTo>
                    <a:pt x="1608" y="260"/>
                  </a:lnTo>
                  <a:lnTo>
                    <a:pt x="1592" y="232"/>
                  </a:lnTo>
                  <a:lnTo>
                    <a:pt x="1573" y="205"/>
                  </a:lnTo>
                  <a:lnTo>
                    <a:pt x="1555" y="176"/>
                  </a:lnTo>
                  <a:lnTo>
                    <a:pt x="1533" y="149"/>
                  </a:lnTo>
                  <a:lnTo>
                    <a:pt x="1510" y="123"/>
                  </a:lnTo>
                  <a:lnTo>
                    <a:pt x="1485" y="95"/>
                  </a:lnTo>
                  <a:lnTo>
                    <a:pt x="1458" y="71"/>
                  </a:lnTo>
                  <a:lnTo>
                    <a:pt x="1431" y="46"/>
                  </a:lnTo>
                  <a:lnTo>
                    <a:pt x="1400" y="22"/>
                  </a:lnTo>
                  <a:lnTo>
                    <a:pt x="1367" y="0"/>
                  </a:lnTo>
                  <a:lnTo>
                    <a:pt x="1389" y="23"/>
                  </a:lnTo>
                  <a:lnTo>
                    <a:pt x="1406" y="46"/>
                  </a:lnTo>
                  <a:lnTo>
                    <a:pt x="1423" y="68"/>
                  </a:lnTo>
                  <a:lnTo>
                    <a:pt x="1436" y="85"/>
                  </a:lnTo>
                  <a:lnTo>
                    <a:pt x="1447" y="101"/>
                  </a:lnTo>
                  <a:lnTo>
                    <a:pt x="1455" y="114"/>
                  </a:lnTo>
                  <a:lnTo>
                    <a:pt x="1460" y="121"/>
                  </a:lnTo>
                  <a:lnTo>
                    <a:pt x="1461" y="124"/>
                  </a:lnTo>
                  <a:lnTo>
                    <a:pt x="1506" y="221"/>
                  </a:lnTo>
                  <a:lnTo>
                    <a:pt x="1539" y="313"/>
                  </a:lnTo>
                  <a:lnTo>
                    <a:pt x="1565" y="403"/>
                  </a:lnTo>
                  <a:lnTo>
                    <a:pt x="1582" y="488"/>
                  </a:lnTo>
                  <a:lnTo>
                    <a:pt x="1592" y="570"/>
                  </a:lnTo>
                  <a:lnTo>
                    <a:pt x="1597" y="646"/>
                  </a:lnTo>
                  <a:lnTo>
                    <a:pt x="1597" y="717"/>
                  </a:lnTo>
                  <a:lnTo>
                    <a:pt x="1592" y="783"/>
                  </a:lnTo>
                  <a:lnTo>
                    <a:pt x="1584" y="843"/>
                  </a:lnTo>
                  <a:lnTo>
                    <a:pt x="1573" y="896"/>
                  </a:lnTo>
                  <a:lnTo>
                    <a:pt x="1563" y="942"/>
                  </a:lnTo>
                  <a:lnTo>
                    <a:pt x="1552" y="981"/>
                  </a:lnTo>
                  <a:lnTo>
                    <a:pt x="1542" y="1011"/>
                  </a:lnTo>
                  <a:lnTo>
                    <a:pt x="1533" y="1034"/>
                  </a:lnTo>
                  <a:lnTo>
                    <a:pt x="1527" y="1049"/>
                  </a:lnTo>
                  <a:lnTo>
                    <a:pt x="1524" y="1053"/>
                  </a:lnTo>
                  <a:lnTo>
                    <a:pt x="1532" y="994"/>
                  </a:lnTo>
                  <a:lnTo>
                    <a:pt x="1533" y="918"/>
                  </a:lnTo>
                  <a:lnTo>
                    <a:pt x="1530" y="830"/>
                  </a:lnTo>
                  <a:lnTo>
                    <a:pt x="1526" y="740"/>
                  </a:lnTo>
                  <a:lnTo>
                    <a:pt x="1519" y="658"/>
                  </a:lnTo>
                  <a:lnTo>
                    <a:pt x="1513" y="589"/>
                  </a:lnTo>
                  <a:lnTo>
                    <a:pt x="1507" y="541"/>
                  </a:lnTo>
                  <a:lnTo>
                    <a:pt x="1506" y="524"/>
                  </a:lnTo>
                  <a:lnTo>
                    <a:pt x="1506" y="707"/>
                  </a:lnTo>
                  <a:lnTo>
                    <a:pt x="1490" y="863"/>
                  </a:lnTo>
                  <a:lnTo>
                    <a:pt x="1462" y="995"/>
                  </a:lnTo>
                  <a:lnTo>
                    <a:pt x="1429" y="1102"/>
                  </a:lnTo>
                  <a:lnTo>
                    <a:pt x="1395" y="1186"/>
                  </a:lnTo>
                  <a:lnTo>
                    <a:pt x="1363" y="1245"/>
                  </a:lnTo>
                  <a:lnTo>
                    <a:pt x="1341" y="1280"/>
                  </a:lnTo>
                  <a:lnTo>
                    <a:pt x="1333" y="1291"/>
                  </a:lnTo>
                  <a:lnTo>
                    <a:pt x="1281" y="1346"/>
                  </a:lnTo>
                  <a:lnTo>
                    <a:pt x="1239" y="1381"/>
                  </a:lnTo>
                  <a:lnTo>
                    <a:pt x="1207" y="1402"/>
                  </a:lnTo>
                  <a:lnTo>
                    <a:pt x="1184" y="1411"/>
                  </a:lnTo>
                  <a:lnTo>
                    <a:pt x="1168" y="1412"/>
                  </a:lnTo>
                  <a:lnTo>
                    <a:pt x="1158" y="1408"/>
                  </a:lnTo>
                  <a:lnTo>
                    <a:pt x="1152" y="1404"/>
                  </a:lnTo>
                  <a:lnTo>
                    <a:pt x="1151" y="1401"/>
                  </a:lnTo>
                  <a:lnTo>
                    <a:pt x="1187" y="1281"/>
                  </a:lnTo>
                  <a:lnTo>
                    <a:pt x="1050" y="1437"/>
                  </a:lnTo>
                  <a:lnTo>
                    <a:pt x="1046" y="1440"/>
                  </a:lnTo>
                  <a:lnTo>
                    <a:pt x="1033" y="1447"/>
                  </a:lnTo>
                  <a:lnTo>
                    <a:pt x="1012" y="1460"/>
                  </a:lnTo>
                  <a:lnTo>
                    <a:pt x="985" y="1474"/>
                  </a:lnTo>
                  <a:lnTo>
                    <a:pt x="952" y="1492"/>
                  </a:lnTo>
                  <a:lnTo>
                    <a:pt x="914" y="1510"/>
                  </a:lnTo>
                  <a:lnTo>
                    <a:pt x="874" y="1529"/>
                  </a:lnTo>
                  <a:lnTo>
                    <a:pt x="831" y="1546"/>
                  </a:lnTo>
                  <a:lnTo>
                    <a:pt x="793" y="1558"/>
                  </a:lnTo>
                  <a:lnTo>
                    <a:pt x="767" y="1559"/>
                  </a:lnTo>
                  <a:lnTo>
                    <a:pt x="750" y="1555"/>
                  </a:lnTo>
                  <a:lnTo>
                    <a:pt x="741" y="1545"/>
                  </a:lnTo>
                  <a:lnTo>
                    <a:pt x="737" y="1533"/>
                  </a:lnTo>
                  <a:lnTo>
                    <a:pt x="737" y="1522"/>
                  </a:lnTo>
                  <a:lnTo>
                    <a:pt x="738" y="1513"/>
                  </a:lnTo>
                  <a:lnTo>
                    <a:pt x="740" y="1510"/>
                  </a:lnTo>
                  <a:lnTo>
                    <a:pt x="666" y="1574"/>
                  </a:lnTo>
                  <a:lnTo>
                    <a:pt x="639" y="1585"/>
                  </a:lnTo>
                  <a:lnTo>
                    <a:pt x="613" y="1596"/>
                  </a:lnTo>
                  <a:lnTo>
                    <a:pt x="588" y="1601"/>
                  </a:lnTo>
                  <a:lnTo>
                    <a:pt x="565" y="1606"/>
                  </a:lnTo>
                  <a:lnTo>
                    <a:pt x="542" y="1609"/>
                  </a:lnTo>
                  <a:lnTo>
                    <a:pt x="522" y="1609"/>
                  </a:lnTo>
                  <a:lnTo>
                    <a:pt x="502" y="1607"/>
                  </a:lnTo>
                  <a:lnTo>
                    <a:pt x="484" y="1606"/>
                  </a:lnTo>
                  <a:lnTo>
                    <a:pt x="469" y="1603"/>
                  </a:lnTo>
                  <a:lnTo>
                    <a:pt x="454" y="1598"/>
                  </a:lnTo>
                  <a:lnTo>
                    <a:pt x="441" y="1596"/>
                  </a:lnTo>
                  <a:lnTo>
                    <a:pt x="431" y="1591"/>
                  </a:lnTo>
                  <a:lnTo>
                    <a:pt x="424" y="1588"/>
                  </a:lnTo>
                  <a:lnTo>
                    <a:pt x="417" y="1585"/>
                  </a:lnTo>
                  <a:lnTo>
                    <a:pt x="414" y="1583"/>
                  </a:lnTo>
                  <a:lnTo>
                    <a:pt x="412" y="1583"/>
                  </a:lnTo>
                  <a:lnTo>
                    <a:pt x="366" y="1601"/>
                  </a:lnTo>
                  <a:lnTo>
                    <a:pt x="324" y="1610"/>
                  </a:lnTo>
                  <a:lnTo>
                    <a:pt x="287" y="1610"/>
                  </a:lnTo>
                  <a:lnTo>
                    <a:pt x="255" y="1606"/>
                  </a:lnTo>
                  <a:lnTo>
                    <a:pt x="229" y="1600"/>
                  </a:lnTo>
                  <a:lnTo>
                    <a:pt x="209" y="1591"/>
                  </a:lnTo>
                  <a:lnTo>
                    <a:pt x="197" y="1585"/>
                  </a:lnTo>
                  <a:lnTo>
                    <a:pt x="193" y="1583"/>
                  </a:lnTo>
                  <a:lnTo>
                    <a:pt x="174" y="1593"/>
                  </a:lnTo>
                  <a:lnTo>
                    <a:pt x="150" y="1598"/>
                  </a:lnTo>
                  <a:lnTo>
                    <a:pt x="125" y="1601"/>
                  </a:lnTo>
                  <a:lnTo>
                    <a:pt x="99" y="1600"/>
                  </a:lnTo>
                  <a:lnTo>
                    <a:pt x="76" y="1598"/>
                  </a:lnTo>
                  <a:lnTo>
                    <a:pt x="56" y="1596"/>
                  </a:lnTo>
                  <a:lnTo>
                    <a:pt x="43" y="1593"/>
                  </a:lnTo>
                  <a:lnTo>
                    <a:pt x="39" y="1591"/>
                  </a:lnTo>
                  <a:lnTo>
                    <a:pt x="30" y="1600"/>
                  </a:lnTo>
                  <a:lnTo>
                    <a:pt x="21" y="1607"/>
                  </a:lnTo>
                  <a:lnTo>
                    <a:pt x="10" y="1613"/>
                  </a:lnTo>
                  <a:lnTo>
                    <a:pt x="0" y="1617"/>
                  </a:lnTo>
                  <a:lnTo>
                    <a:pt x="33" y="1623"/>
                  </a:lnTo>
                  <a:lnTo>
                    <a:pt x="66" y="1629"/>
                  </a:lnTo>
                  <a:lnTo>
                    <a:pt x="101" y="1634"/>
                  </a:lnTo>
                  <a:lnTo>
                    <a:pt x="135" y="1639"/>
                  </a:lnTo>
                  <a:lnTo>
                    <a:pt x="171" y="1643"/>
                  </a:lnTo>
                  <a:lnTo>
                    <a:pt x="207" y="1647"/>
                  </a:lnTo>
                  <a:lnTo>
                    <a:pt x="245" y="1649"/>
                  </a:lnTo>
                  <a:lnTo>
                    <a:pt x="282" y="1652"/>
                  </a:lnTo>
                  <a:lnTo>
                    <a:pt x="321" y="1653"/>
                  </a:lnTo>
                  <a:lnTo>
                    <a:pt x="359" y="1653"/>
                  </a:lnTo>
                  <a:lnTo>
                    <a:pt x="399" y="1652"/>
                  </a:lnTo>
                  <a:lnTo>
                    <a:pt x="438" y="1650"/>
                  </a:lnTo>
                  <a:lnTo>
                    <a:pt x="479" y="1649"/>
                  </a:lnTo>
                  <a:lnTo>
                    <a:pt x="520" y="1646"/>
                  </a:lnTo>
                  <a:lnTo>
                    <a:pt x="562" y="1642"/>
                  </a:lnTo>
                  <a:lnTo>
                    <a:pt x="604" y="1636"/>
                  </a:lnTo>
                  <a:lnTo>
                    <a:pt x="646" y="1630"/>
                  </a:lnTo>
                  <a:lnTo>
                    <a:pt x="689" y="1621"/>
                  </a:lnTo>
                  <a:lnTo>
                    <a:pt x="734" y="1613"/>
                  </a:lnTo>
                  <a:lnTo>
                    <a:pt x="777" y="1604"/>
                  </a:lnTo>
                  <a:lnTo>
                    <a:pt x="822" y="1593"/>
                  </a:lnTo>
                  <a:lnTo>
                    <a:pt x="867" y="1581"/>
                  </a:lnTo>
                  <a:lnTo>
                    <a:pt x="913" y="1567"/>
                  </a:lnTo>
                  <a:lnTo>
                    <a:pt x="959" y="1552"/>
                  </a:lnTo>
                  <a:lnTo>
                    <a:pt x="1005" y="1536"/>
                  </a:lnTo>
                  <a:lnTo>
                    <a:pt x="1051" y="1519"/>
                  </a:lnTo>
                  <a:lnTo>
                    <a:pt x="1099" y="1499"/>
                  </a:lnTo>
                  <a:lnTo>
                    <a:pt x="1147" y="1479"/>
                  </a:lnTo>
                  <a:lnTo>
                    <a:pt x="1194" y="1457"/>
                  </a:lnTo>
                  <a:lnTo>
                    <a:pt x="1243" y="1434"/>
                  </a:lnTo>
                  <a:lnTo>
                    <a:pt x="1292" y="1408"/>
                  </a:lnTo>
                  <a:lnTo>
                    <a:pt x="1341" y="1382"/>
                  </a:lnTo>
                  <a:lnTo>
                    <a:pt x="1346" y="1379"/>
                  </a:lnTo>
                  <a:lnTo>
                    <a:pt x="1359" y="1369"/>
                  </a:lnTo>
                  <a:lnTo>
                    <a:pt x="1379" y="1353"/>
                  </a:lnTo>
                  <a:lnTo>
                    <a:pt x="1405" y="1330"/>
                  </a:lnTo>
                  <a:lnTo>
                    <a:pt x="1435" y="1301"/>
                  </a:lnTo>
                  <a:lnTo>
                    <a:pt x="1470" y="1267"/>
                  </a:lnTo>
                  <a:lnTo>
                    <a:pt x="1506" y="1223"/>
                  </a:lnTo>
                  <a:lnTo>
                    <a:pt x="1542" y="1176"/>
                  </a:lnTo>
                  <a:lnTo>
                    <a:pt x="1579" y="1121"/>
                  </a:lnTo>
                  <a:lnTo>
                    <a:pt x="1614" y="1059"/>
                  </a:lnTo>
                  <a:lnTo>
                    <a:pt x="1646" y="991"/>
                  </a:lnTo>
                  <a:lnTo>
                    <a:pt x="1673" y="916"/>
                  </a:lnTo>
                  <a:lnTo>
                    <a:pt x="1695" y="834"/>
                  </a:lnTo>
                  <a:lnTo>
                    <a:pt x="1710" y="747"/>
                  </a:lnTo>
                  <a:lnTo>
                    <a:pt x="1718" y="652"/>
                  </a:lnTo>
                  <a:lnTo>
                    <a:pt x="1716" y="551"/>
                  </a:lnTo>
                  <a:close/>
                </a:path>
              </a:pathLst>
            </a:custGeom>
            <a:solidFill>
              <a:srgbClr val="EA6B00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 dirty="0"/>
            </a:p>
          </p:txBody>
        </p:sp>
        <p:sp>
          <p:nvSpPr>
            <p:cNvPr id="26636" name="Freeform 12"/>
            <p:cNvSpPr>
              <a:spLocks/>
            </p:cNvSpPr>
            <p:nvPr/>
          </p:nvSpPr>
          <p:spPr bwMode="auto">
            <a:xfrm>
              <a:off x="2114" y="2850"/>
              <a:ext cx="396" cy="807"/>
            </a:xfrm>
            <a:custGeom>
              <a:avLst/>
              <a:gdLst/>
              <a:ahLst/>
              <a:cxnLst>
                <a:cxn ang="0">
                  <a:pos x="688" y="0"/>
                </a:cxn>
                <a:cxn ang="0">
                  <a:pos x="642" y="4"/>
                </a:cxn>
                <a:cxn ang="0">
                  <a:pos x="563" y="23"/>
                </a:cxn>
                <a:cxn ang="0">
                  <a:pos x="463" y="62"/>
                </a:cxn>
                <a:cxn ang="0">
                  <a:pos x="355" y="131"/>
                </a:cxn>
                <a:cxn ang="0">
                  <a:pos x="251" y="239"/>
                </a:cxn>
                <a:cxn ang="0">
                  <a:pos x="163" y="396"/>
                </a:cxn>
                <a:cxn ang="0">
                  <a:pos x="106" y="608"/>
                </a:cxn>
                <a:cxn ang="0">
                  <a:pos x="91" y="744"/>
                </a:cxn>
                <a:cxn ang="0">
                  <a:pos x="94" y="789"/>
                </a:cxn>
                <a:cxn ang="0">
                  <a:pos x="109" y="871"/>
                </a:cxn>
                <a:cxn ang="0">
                  <a:pos x="145" y="982"/>
                </a:cxn>
                <a:cxn ang="0">
                  <a:pos x="210" y="1113"/>
                </a:cxn>
                <a:cxn ang="0">
                  <a:pos x="312" y="1256"/>
                </a:cxn>
                <a:cxn ang="0">
                  <a:pos x="462" y="1403"/>
                </a:cxn>
                <a:cxn ang="0">
                  <a:pos x="667" y="1546"/>
                </a:cxn>
                <a:cxn ang="0">
                  <a:pos x="785" y="1612"/>
                </a:cxn>
                <a:cxn ang="0">
                  <a:pos x="725" y="1594"/>
                </a:cxn>
                <a:cxn ang="0">
                  <a:pos x="619" y="1552"/>
                </a:cxn>
                <a:cxn ang="0">
                  <a:pos x="487" y="1483"/>
                </a:cxn>
                <a:cxn ang="0">
                  <a:pos x="342" y="1380"/>
                </a:cxn>
                <a:cxn ang="0">
                  <a:pos x="205" y="1239"/>
                </a:cxn>
                <a:cxn ang="0">
                  <a:pos x="91" y="1054"/>
                </a:cxn>
                <a:cxn ang="0">
                  <a:pos x="16" y="821"/>
                </a:cxn>
                <a:cxn ang="0">
                  <a:pos x="0" y="676"/>
                </a:cxn>
                <a:cxn ang="0">
                  <a:pos x="6" y="623"/>
                </a:cxn>
                <a:cxn ang="0">
                  <a:pos x="25" y="531"/>
                </a:cxn>
                <a:cxn ang="0">
                  <a:pos x="64" y="414"/>
                </a:cxn>
                <a:cxn ang="0">
                  <a:pos x="132" y="290"/>
                </a:cxn>
                <a:cxn ang="0">
                  <a:pos x="234" y="170"/>
                </a:cxn>
                <a:cxn ang="0">
                  <a:pos x="380" y="73"/>
                </a:cxn>
                <a:cxn ang="0">
                  <a:pos x="575" y="11"/>
                </a:cxn>
              </a:cxnLst>
              <a:rect l="0" t="0" r="r" b="b"/>
              <a:pathLst>
                <a:path w="794" h="1614">
                  <a:moveTo>
                    <a:pt x="694" y="0"/>
                  </a:moveTo>
                  <a:lnTo>
                    <a:pt x="688" y="0"/>
                  </a:lnTo>
                  <a:lnTo>
                    <a:pt x="670" y="1"/>
                  </a:lnTo>
                  <a:lnTo>
                    <a:pt x="642" y="4"/>
                  </a:lnTo>
                  <a:lnTo>
                    <a:pt x="606" y="11"/>
                  </a:lnTo>
                  <a:lnTo>
                    <a:pt x="563" y="23"/>
                  </a:lnTo>
                  <a:lnTo>
                    <a:pt x="515" y="39"/>
                  </a:lnTo>
                  <a:lnTo>
                    <a:pt x="463" y="62"/>
                  </a:lnTo>
                  <a:lnTo>
                    <a:pt x="410" y="92"/>
                  </a:lnTo>
                  <a:lnTo>
                    <a:pt x="355" y="131"/>
                  </a:lnTo>
                  <a:lnTo>
                    <a:pt x="302" y="180"/>
                  </a:lnTo>
                  <a:lnTo>
                    <a:pt x="251" y="239"/>
                  </a:lnTo>
                  <a:lnTo>
                    <a:pt x="205" y="311"/>
                  </a:lnTo>
                  <a:lnTo>
                    <a:pt x="163" y="396"/>
                  </a:lnTo>
                  <a:lnTo>
                    <a:pt x="130" y="495"/>
                  </a:lnTo>
                  <a:lnTo>
                    <a:pt x="106" y="608"/>
                  </a:lnTo>
                  <a:lnTo>
                    <a:pt x="91" y="738"/>
                  </a:lnTo>
                  <a:lnTo>
                    <a:pt x="91" y="744"/>
                  </a:lnTo>
                  <a:lnTo>
                    <a:pt x="91" y="761"/>
                  </a:lnTo>
                  <a:lnTo>
                    <a:pt x="94" y="789"/>
                  </a:lnTo>
                  <a:lnTo>
                    <a:pt x="100" y="826"/>
                  </a:lnTo>
                  <a:lnTo>
                    <a:pt x="109" y="871"/>
                  </a:lnTo>
                  <a:lnTo>
                    <a:pt x="124" y="924"/>
                  </a:lnTo>
                  <a:lnTo>
                    <a:pt x="145" y="982"/>
                  </a:lnTo>
                  <a:lnTo>
                    <a:pt x="172" y="1046"/>
                  </a:lnTo>
                  <a:lnTo>
                    <a:pt x="210" y="1113"/>
                  </a:lnTo>
                  <a:lnTo>
                    <a:pt x="256" y="1184"/>
                  </a:lnTo>
                  <a:lnTo>
                    <a:pt x="312" y="1256"/>
                  </a:lnTo>
                  <a:lnTo>
                    <a:pt x="380" y="1330"/>
                  </a:lnTo>
                  <a:lnTo>
                    <a:pt x="462" y="1403"/>
                  </a:lnTo>
                  <a:lnTo>
                    <a:pt x="557" y="1477"/>
                  </a:lnTo>
                  <a:lnTo>
                    <a:pt x="667" y="1546"/>
                  </a:lnTo>
                  <a:lnTo>
                    <a:pt x="794" y="1614"/>
                  </a:lnTo>
                  <a:lnTo>
                    <a:pt x="785" y="1612"/>
                  </a:lnTo>
                  <a:lnTo>
                    <a:pt x="762" y="1605"/>
                  </a:lnTo>
                  <a:lnTo>
                    <a:pt x="725" y="1594"/>
                  </a:lnTo>
                  <a:lnTo>
                    <a:pt x="677" y="1576"/>
                  </a:lnTo>
                  <a:lnTo>
                    <a:pt x="619" y="1552"/>
                  </a:lnTo>
                  <a:lnTo>
                    <a:pt x="554" y="1522"/>
                  </a:lnTo>
                  <a:lnTo>
                    <a:pt x="487" y="1483"/>
                  </a:lnTo>
                  <a:lnTo>
                    <a:pt x="414" y="1436"/>
                  </a:lnTo>
                  <a:lnTo>
                    <a:pt x="342" y="1380"/>
                  </a:lnTo>
                  <a:lnTo>
                    <a:pt x="272" y="1314"/>
                  </a:lnTo>
                  <a:lnTo>
                    <a:pt x="205" y="1239"/>
                  </a:lnTo>
                  <a:lnTo>
                    <a:pt x="143" y="1152"/>
                  </a:lnTo>
                  <a:lnTo>
                    <a:pt x="91" y="1054"/>
                  </a:lnTo>
                  <a:lnTo>
                    <a:pt x="48" y="943"/>
                  </a:lnTo>
                  <a:lnTo>
                    <a:pt x="16" y="821"/>
                  </a:lnTo>
                  <a:lnTo>
                    <a:pt x="0" y="683"/>
                  </a:lnTo>
                  <a:lnTo>
                    <a:pt x="0" y="676"/>
                  </a:lnTo>
                  <a:lnTo>
                    <a:pt x="2" y="655"/>
                  </a:lnTo>
                  <a:lnTo>
                    <a:pt x="6" y="623"/>
                  </a:lnTo>
                  <a:lnTo>
                    <a:pt x="13" y="581"/>
                  </a:lnTo>
                  <a:lnTo>
                    <a:pt x="25" y="531"/>
                  </a:lnTo>
                  <a:lnTo>
                    <a:pt x="42" y="474"/>
                  </a:lnTo>
                  <a:lnTo>
                    <a:pt x="64" y="414"/>
                  </a:lnTo>
                  <a:lnTo>
                    <a:pt x="94" y="352"/>
                  </a:lnTo>
                  <a:lnTo>
                    <a:pt x="132" y="290"/>
                  </a:lnTo>
                  <a:lnTo>
                    <a:pt x="178" y="228"/>
                  </a:lnTo>
                  <a:lnTo>
                    <a:pt x="234" y="170"/>
                  </a:lnTo>
                  <a:lnTo>
                    <a:pt x="300" y="118"/>
                  </a:lnTo>
                  <a:lnTo>
                    <a:pt x="380" y="73"/>
                  </a:lnTo>
                  <a:lnTo>
                    <a:pt x="471" y="37"/>
                  </a:lnTo>
                  <a:lnTo>
                    <a:pt x="575" y="11"/>
                  </a:lnTo>
                  <a:lnTo>
                    <a:pt x="694" y="0"/>
                  </a:lnTo>
                  <a:close/>
                </a:path>
              </a:pathLst>
            </a:custGeom>
            <a:solidFill>
              <a:srgbClr val="FFA347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 dirty="0"/>
            </a:p>
          </p:txBody>
        </p:sp>
        <p:sp>
          <p:nvSpPr>
            <p:cNvPr id="26637" name="Freeform 13"/>
            <p:cNvSpPr>
              <a:spLocks/>
            </p:cNvSpPr>
            <p:nvPr/>
          </p:nvSpPr>
          <p:spPr bwMode="auto">
            <a:xfrm>
              <a:off x="3033" y="2812"/>
              <a:ext cx="238" cy="262"/>
            </a:xfrm>
            <a:custGeom>
              <a:avLst/>
              <a:gdLst/>
              <a:ahLst/>
              <a:cxnLst>
                <a:cxn ang="0">
                  <a:pos x="0" y="6"/>
                </a:cxn>
                <a:cxn ang="0">
                  <a:pos x="4" y="8"/>
                </a:cxn>
                <a:cxn ang="0">
                  <a:pos x="17" y="12"/>
                </a:cxn>
                <a:cxn ang="0">
                  <a:pos x="37" y="19"/>
                </a:cxn>
                <a:cxn ang="0">
                  <a:pos x="63" y="29"/>
                </a:cxn>
                <a:cxn ang="0">
                  <a:pos x="95" y="44"/>
                </a:cxn>
                <a:cxn ang="0">
                  <a:pos x="131" y="62"/>
                </a:cxn>
                <a:cxn ang="0">
                  <a:pos x="168" y="85"/>
                </a:cxn>
                <a:cxn ang="0">
                  <a:pos x="209" y="111"/>
                </a:cxn>
                <a:cxn ang="0">
                  <a:pos x="250" y="145"/>
                </a:cxn>
                <a:cxn ang="0">
                  <a:pos x="291" y="181"/>
                </a:cxn>
                <a:cxn ang="0">
                  <a:pos x="331" y="224"/>
                </a:cxn>
                <a:cxn ang="0">
                  <a:pos x="369" y="272"/>
                </a:cxn>
                <a:cxn ang="0">
                  <a:pos x="403" y="325"/>
                </a:cxn>
                <a:cxn ang="0">
                  <a:pos x="432" y="385"/>
                </a:cxn>
                <a:cxn ang="0">
                  <a:pos x="457" y="452"/>
                </a:cxn>
                <a:cxn ang="0">
                  <a:pos x="474" y="525"/>
                </a:cxn>
                <a:cxn ang="0">
                  <a:pos x="474" y="512"/>
                </a:cxn>
                <a:cxn ang="0">
                  <a:pos x="471" y="475"/>
                </a:cxn>
                <a:cxn ang="0">
                  <a:pos x="464" y="419"/>
                </a:cxn>
                <a:cxn ang="0">
                  <a:pos x="450" y="351"/>
                </a:cxn>
                <a:cxn ang="0">
                  <a:pos x="428" y="274"/>
                </a:cxn>
                <a:cxn ang="0">
                  <a:pos x="393" y="195"/>
                </a:cxn>
                <a:cxn ang="0">
                  <a:pos x="346" y="120"/>
                </a:cxn>
                <a:cxn ang="0">
                  <a:pos x="282" y="52"/>
                </a:cxn>
                <a:cxn ang="0">
                  <a:pos x="281" y="51"/>
                </a:cxn>
                <a:cxn ang="0">
                  <a:pos x="275" y="49"/>
                </a:cxn>
                <a:cxn ang="0">
                  <a:pos x="265" y="45"/>
                </a:cxn>
                <a:cxn ang="0">
                  <a:pos x="253" y="41"/>
                </a:cxn>
                <a:cxn ang="0">
                  <a:pos x="239" y="36"/>
                </a:cxn>
                <a:cxn ang="0">
                  <a:pos x="222" y="31"/>
                </a:cxn>
                <a:cxn ang="0">
                  <a:pos x="203" y="25"/>
                </a:cxn>
                <a:cxn ang="0">
                  <a:pos x="183" y="19"/>
                </a:cxn>
                <a:cxn ang="0">
                  <a:pos x="160" y="13"/>
                </a:cxn>
                <a:cxn ang="0">
                  <a:pos x="137" y="9"/>
                </a:cxn>
                <a:cxn ang="0">
                  <a:pos x="113" y="5"/>
                </a:cxn>
                <a:cxn ang="0">
                  <a:pos x="90" y="2"/>
                </a:cxn>
                <a:cxn ang="0">
                  <a:pos x="66" y="0"/>
                </a:cxn>
                <a:cxn ang="0">
                  <a:pos x="43" y="0"/>
                </a:cxn>
                <a:cxn ang="0">
                  <a:pos x="21" y="2"/>
                </a:cxn>
                <a:cxn ang="0">
                  <a:pos x="0" y="6"/>
                </a:cxn>
              </a:cxnLst>
              <a:rect l="0" t="0" r="r" b="b"/>
              <a:pathLst>
                <a:path w="474" h="525">
                  <a:moveTo>
                    <a:pt x="0" y="6"/>
                  </a:moveTo>
                  <a:lnTo>
                    <a:pt x="4" y="8"/>
                  </a:lnTo>
                  <a:lnTo>
                    <a:pt x="17" y="12"/>
                  </a:lnTo>
                  <a:lnTo>
                    <a:pt x="37" y="19"/>
                  </a:lnTo>
                  <a:lnTo>
                    <a:pt x="63" y="29"/>
                  </a:lnTo>
                  <a:lnTo>
                    <a:pt x="95" y="44"/>
                  </a:lnTo>
                  <a:lnTo>
                    <a:pt x="131" y="62"/>
                  </a:lnTo>
                  <a:lnTo>
                    <a:pt x="168" y="85"/>
                  </a:lnTo>
                  <a:lnTo>
                    <a:pt x="209" y="111"/>
                  </a:lnTo>
                  <a:lnTo>
                    <a:pt x="250" y="145"/>
                  </a:lnTo>
                  <a:lnTo>
                    <a:pt x="291" y="181"/>
                  </a:lnTo>
                  <a:lnTo>
                    <a:pt x="331" y="224"/>
                  </a:lnTo>
                  <a:lnTo>
                    <a:pt x="369" y="272"/>
                  </a:lnTo>
                  <a:lnTo>
                    <a:pt x="403" y="325"/>
                  </a:lnTo>
                  <a:lnTo>
                    <a:pt x="432" y="385"/>
                  </a:lnTo>
                  <a:lnTo>
                    <a:pt x="457" y="452"/>
                  </a:lnTo>
                  <a:lnTo>
                    <a:pt x="474" y="525"/>
                  </a:lnTo>
                  <a:lnTo>
                    <a:pt x="474" y="512"/>
                  </a:lnTo>
                  <a:lnTo>
                    <a:pt x="471" y="475"/>
                  </a:lnTo>
                  <a:lnTo>
                    <a:pt x="464" y="419"/>
                  </a:lnTo>
                  <a:lnTo>
                    <a:pt x="450" y="351"/>
                  </a:lnTo>
                  <a:lnTo>
                    <a:pt x="428" y="274"/>
                  </a:lnTo>
                  <a:lnTo>
                    <a:pt x="393" y="195"/>
                  </a:lnTo>
                  <a:lnTo>
                    <a:pt x="346" y="120"/>
                  </a:lnTo>
                  <a:lnTo>
                    <a:pt x="282" y="52"/>
                  </a:lnTo>
                  <a:lnTo>
                    <a:pt x="281" y="51"/>
                  </a:lnTo>
                  <a:lnTo>
                    <a:pt x="275" y="49"/>
                  </a:lnTo>
                  <a:lnTo>
                    <a:pt x="265" y="45"/>
                  </a:lnTo>
                  <a:lnTo>
                    <a:pt x="253" y="41"/>
                  </a:lnTo>
                  <a:lnTo>
                    <a:pt x="239" y="36"/>
                  </a:lnTo>
                  <a:lnTo>
                    <a:pt x="222" y="31"/>
                  </a:lnTo>
                  <a:lnTo>
                    <a:pt x="203" y="25"/>
                  </a:lnTo>
                  <a:lnTo>
                    <a:pt x="183" y="19"/>
                  </a:lnTo>
                  <a:lnTo>
                    <a:pt x="160" y="13"/>
                  </a:lnTo>
                  <a:lnTo>
                    <a:pt x="137" y="9"/>
                  </a:lnTo>
                  <a:lnTo>
                    <a:pt x="113" y="5"/>
                  </a:lnTo>
                  <a:lnTo>
                    <a:pt x="90" y="2"/>
                  </a:lnTo>
                  <a:lnTo>
                    <a:pt x="66" y="0"/>
                  </a:lnTo>
                  <a:lnTo>
                    <a:pt x="43" y="0"/>
                  </a:lnTo>
                  <a:lnTo>
                    <a:pt x="21" y="2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EA6B00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 dirty="0"/>
            </a:p>
          </p:txBody>
        </p:sp>
        <p:sp>
          <p:nvSpPr>
            <p:cNvPr id="26638" name="Freeform 14"/>
            <p:cNvSpPr>
              <a:spLocks/>
            </p:cNvSpPr>
            <p:nvPr/>
          </p:nvSpPr>
          <p:spPr bwMode="auto">
            <a:xfrm>
              <a:off x="2360" y="2846"/>
              <a:ext cx="547" cy="114"/>
            </a:xfrm>
            <a:custGeom>
              <a:avLst/>
              <a:gdLst/>
              <a:ahLst/>
              <a:cxnLst>
                <a:cxn ang="0">
                  <a:pos x="284" y="2"/>
                </a:cxn>
                <a:cxn ang="0">
                  <a:pos x="304" y="23"/>
                </a:cxn>
                <a:cxn ang="0">
                  <a:pos x="336" y="45"/>
                </a:cxn>
                <a:cxn ang="0">
                  <a:pos x="342" y="45"/>
                </a:cxn>
                <a:cxn ang="0">
                  <a:pos x="317" y="41"/>
                </a:cxn>
                <a:cxn ang="0">
                  <a:pos x="268" y="43"/>
                </a:cxn>
                <a:cxn ang="0">
                  <a:pos x="193" y="64"/>
                </a:cxn>
                <a:cxn ang="0">
                  <a:pos x="88" y="113"/>
                </a:cxn>
                <a:cxn ang="0">
                  <a:pos x="3" y="163"/>
                </a:cxn>
                <a:cxn ang="0">
                  <a:pos x="43" y="144"/>
                </a:cxn>
                <a:cxn ang="0">
                  <a:pos x="122" y="114"/>
                </a:cxn>
                <a:cxn ang="0">
                  <a:pos x="228" y="87"/>
                </a:cxn>
                <a:cxn ang="0">
                  <a:pos x="349" y="74"/>
                </a:cxn>
                <a:cxn ang="0">
                  <a:pos x="473" y="91"/>
                </a:cxn>
                <a:cxn ang="0">
                  <a:pos x="428" y="116"/>
                </a:cxn>
                <a:cxn ang="0">
                  <a:pos x="343" y="176"/>
                </a:cxn>
                <a:cxn ang="0">
                  <a:pos x="301" y="227"/>
                </a:cxn>
                <a:cxn ang="0">
                  <a:pos x="326" y="209"/>
                </a:cxn>
                <a:cxn ang="0">
                  <a:pos x="372" y="180"/>
                </a:cxn>
                <a:cxn ang="0">
                  <a:pos x="431" y="147"/>
                </a:cxn>
                <a:cxn ang="0">
                  <a:pos x="494" y="121"/>
                </a:cxn>
                <a:cxn ang="0">
                  <a:pos x="555" y="110"/>
                </a:cxn>
                <a:cxn ang="0">
                  <a:pos x="623" y="116"/>
                </a:cxn>
                <a:cxn ang="0">
                  <a:pos x="632" y="124"/>
                </a:cxn>
                <a:cxn ang="0">
                  <a:pos x="601" y="209"/>
                </a:cxn>
                <a:cxn ang="0">
                  <a:pos x="617" y="183"/>
                </a:cxn>
                <a:cxn ang="0">
                  <a:pos x="656" y="140"/>
                </a:cxn>
                <a:cxn ang="0">
                  <a:pos x="696" y="127"/>
                </a:cxn>
                <a:cxn ang="0">
                  <a:pos x="734" y="123"/>
                </a:cxn>
                <a:cxn ang="0">
                  <a:pos x="756" y="118"/>
                </a:cxn>
                <a:cxn ang="0">
                  <a:pos x="836" y="146"/>
                </a:cxn>
                <a:cxn ang="0">
                  <a:pos x="838" y="100"/>
                </a:cxn>
                <a:cxn ang="0">
                  <a:pos x="880" y="101"/>
                </a:cxn>
                <a:cxn ang="0">
                  <a:pos x="943" y="108"/>
                </a:cxn>
                <a:cxn ang="0">
                  <a:pos x="1011" y="121"/>
                </a:cxn>
                <a:cxn ang="0">
                  <a:pos x="1069" y="143"/>
                </a:cxn>
                <a:cxn ang="0">
                  <a:pos x="1092" y="162"/>
                </a:cxn>
                <a:cxn ang="0">
                  <a:pos x="1070" y="121"/>
                </a:cxn>
                <a:cxn ang="0">
                  <a:pos x="1033" y="74"/>
                </a:cxn>
                <a:cxn ang="0">
                  <a:pos x="1007" y="51"/>
                </a:cxn>
                <a:cxn ang="0">
                  <a:pos x="1022" y="35"/>
                </a:cxn>
                <a:cxn ang="0">
                  <a:pos x="1038" y="28"/>
                </a:cxn>
                <a:cxn ang="0">
                  <a:pos x="1025" y="30"/>
                </a:cxn>
                <a:cxn ang="0">
                  <a:pos x="989" y="36"/>
                </a:cxn>
                <a:cxn ang="0">
                  <a:pos x="930" y="43"/>
                </a:cxn>
                <a:cxn ang="0">
                  <a:pos x="849" y="51"/>
                </a:cxn>
                <a:cxn ang="0">
                  <a:pos x="748" y="55"/>
                </a:cxn>
                <a:cxn ang="0">
                  <a:pos x="695" y="56"/>
                </a:cxn>
                <a:cxn ang="0">
                  <a:pos x="620" y="56"/>
                </a:cxn>
                <a:cxn ang="0">
                  <a:pos x="500" y="46"/>
                </a:cxn>
              </a:cxnLst>
              <a:rect l="0" t="0" r="r" b="b"/>
              <a:pathLst>
                <a:path w="1093" h="228">
                  <a:moveTo>
                    <a:pt x="500" y="46"/>
                  </a:moveTo>
                  <a:lnTo>
                    <a:pt x="282" y="0"/>
                  </a:lnTo>
                  <a:lnTo>
                    <a:pt x="284" y="2"/>
                  </a:lnTo>
                  <a:lnTo>
                    <a:pt x="288" y="7"/>
                  </a:lnTo>
                  <a:lnTo>
                    <a:pt x="295" y="15"/>
                  </a:lnTo>
                  <a:lnTo>
                    <a:pt x="304" y="23"/>
                  </a:lnTo>
                  <a:lnTo>
                    <a:pt x="314" y="32"/>
                  </a:lnTo>
                  <a:lnTo>
                    <a:pt x="324" y="39"/>
                  </a:lnTo>
                  <a:lnTo>
                    <a:pt x="336" y="45"/>
                  </a:lnTo>
                  <a:lnTo>
                    <a:pt x="346" y="46"/>
                  </a:lnTo>
                  <a:lnTo>
                    <a:pt x="344" y="46"/>
                  </a:lnTo>
                  <a:lnTo>
                    <a:pt x="342" y="45"/>
                  </a:lnTo>
                  <a:lnTo>
                    <a:pt x="336" y="43"/>
                  </a:lnTo>
                  <a:lnTo>
                    <a:pt x="327" y="42"/>
                  </a:lnTo>
                  <a:lnTo>
                    <a:pt x="317" y="41"/>
                  </a:lnTo>
                  <a:lnTo>
                    <a:pt x="304" y="41"/>
                  </a:lnTo>
                  <a:lnTo>
                    <a:pt x="288" y="42"/>
                  </a:lnTo>
                  <a:lnTo>
                    <a:pt x="268" y="43"/>
                  </a:lnTo>
                  <a:lnTo>
                    <a:pt x="246" y="48"/>
                  </a:lnTo>
                  <a:lnTo>
                    <a:pt x="222" y="55"/>
                  </a:lnTo>
                  <a:lnTo>
                    <a:pt x="193" y="64"/>
                  </a:lnTo>
                  <a:lnTo>
                    <a:pt x="161" y="77"/>
                  </a:lnTo>
                  <a:lnTo>
                    <a:pt x="127" y="92"/>
                  </a:lnTo>
                  <a:lnTo>
                    <a:pt x="88" y="113"/>
                  </a:lnTo>
                  <a:lnTo>
                    <a:pt x="46" y="136"/>
                  </a:lnTo>
                  <a:lnTo>
                    <a:pt x="0" y="165"/>
                  </a:lnTo>
                  <a:lnTo>
                    <a:pt x="3" y="163"/>
                  </a:lnTo>
                  <a:lnTo>
                    <a:pt x="11" y="159"/>
                  </a:lnTo>
                  <a:lnTo>
                    <a:pt x="24" y="153"/>
                  </a:lnTo>
                  <a:lnTo>
                    <a:pt x="43" y="144"/>
                  </a:lnTo>
                  <a:lnTo>
                    <a:pt x="66" y="134"/>
                  </a:lnTo>
                  <a:lnTo>
                    <a:pt x="92" y="124"/>
                  </a:lnTo>
                  <a:lnTo>
                    <a:pt x="122" y="114"/>
                  </a:lnTo>
                  <a:lnTo>
                    <a:pt x="154" y="104"/>
                  </a:lnTo>
                  <a:lnTo>
                    <a:pt x="190" y="94"/>
                  </a:lnTo>
                  <a:lnTo>
                    <a:pt x="228" y="87"/>
                  </a:lnTo>
                  <a:lnTo>
                    <a:pt x="267" y="79"/>
                  </a:lnTo>
                  <a:lnTo>
                    <a:pt x="307" y="75"/>
                  </a:lnTo>
                  <a:lnTo>
                    <a:pt x="349" y="74"/>
                  </a:lnTo>
                  <a:lnTo>
                    <a:pt x="391" y="77"/>
                  </a:lnTo>
                  <a:lnTo>
                    <a:pt x="431" y="81"/>
                  </a:lnTo>
                  <a:lnTo>
                    <a:pt x="473" y="91"/>
                  </a:lnTo>
                  <a:lnTo>
                    <a:pt x="467" y="94"/>
                  </a:lnTo>
                  <a:lnTo>
                    <a:pt x="451" y="103"/>
                  </a:lnTo>
                  <a:lnTo>
                    <a:pt x="428" y="116"/>
                  </a:lnTo>
                  <a:lnTo>
                    <a:pt x="401" y="131"/>
                  </a:lnTo>
                  <a:lnTo>
                    <a:pt x="370" y="153"/>
                  </a:lnTo>
                  <a:lnTo>
                    <a:pt x="343" y="176"/>
                  </a:lnTo>
                  <a:lnTo>
                    <a:pt x="319" y="201"/>
                  </a:lnTo>
                  <a:lnTo>
                    <a:pt x="300" y="228"/>
                  </a:lnTo>
                  <a:lnTo>
                    <a:pt x="301" y="227"/>
                  </a:lnTo>
                  <a:lnTo>
                    <a:pt x="307" y="222"/>
                  </a:lnTo>
                  <a:lnTo>
                    <a:pt x="314" y="216"/>
                  </a:lnTo>
                  <a:lnTo>
                    <a:pt x="326" y="209"/>
                  </a:lnTo>
                  <a:lnTo>
                    <a:pt x="339" y="201"/>
                  </a:lnTo>
                  <a:lnTo>
                    <a:pt x="355" y="191"/>
                  </a:lnTo>
                  <a:lnTo>
                    <a:pt x="372" y="180"/>
                  </a:lnTo>
                  <a:lnTo>
                    <a:pt x="391" y="169"/>
                  </a:lnTo>
                  <a:lnTo>
                    <a:pt x="409" y="157"/>
                  </a:lnTo>
                  <a:lnTo>
                    <a:pt x="431" y="147"/>
                  </a:lnTo>
                  <a:lnTo>
                    <a:pt x="451" y="137"/>
                  </a:lnTo>
                  <a:lnTo>
                    <a:pt x="473" y="128"/>
                  </a:lnTo>
                  <a:lnTo>
                    <a:pt x="494" y="121"/>
                  </a:lnTo>
                  <a:lnTo>
                    <a:pt x="516" y="116"/>
                  </a:lnTo>
                  <a:lnTo>
                    <a:pt x="536" y="111"/>
                  </a:lnTo>
                  <a:lnTo>
                    <a:pt x="555" y="110"/>
                  </a:lnTo>
                  <a:lnTo>
                    <a:pt x="587" y="111"/>
                  </a:lnTo>
                  <a:lnTo>
                    <a:pt x="610" y="113"/>
                  </a:lnTo>
                  <a:lnTo>
                    <a:pt x="623" y="116"/>
                  </a:lnTo>
                  <a:lnTo>
                    <a:pt x="630" y="118"/>
                  </a:lnTo>
                  <a:lnTo>
                    <a:pt x="632" y="121"/>
                  </a:lnTo>
                  <a:lnTo>
                    <a:pt x="632" y="124"/>
                  </a:lnTo>
                  <a:lnTo>
                    <a:pt x="630" y="126"/>
                  </a:lnTo>
                  <a:lnTo>
                    <a:pt x="629" y="127"/>
                  </a:lnTo>
                  <a:lnTo>
                    <a:pt x="601" y="209"/>
                  </a:lnTo>
                  <a:lnTo>
                    <a:pt x="603" y="206"/>
                  </a:lnTo>
                  <a:lnTo>
                    <a:pt x="608" y="196"/>
                  </a:lnTo>
                  <a:lnTo>
                    <a:pt x="617" y="183"/>
                  </a:lnTo>
                  <a:lnTo>
                    <a:pt x="629" y="167"/>
                  </a:lnTo>
                  <a:lnTo>
                    <a:pt x="642" y="153"/>
                  </a:lnTo>
                  <a:lnTo>
                    <a:pt x="656" y="140"/>
                  </a:lnTo>
                  <a:lnTo>
                    <a:pt x="669" y="130"/>
                  </a:lnTo>
                  <a:lnTo>
                    <a:pt x="683" y="127"/>
                  </a:lnTo>
                  <a:lnTo>
                    <a:pt x="696" y="127"/>
                  </a:lnTo>
                  <a:lnTo>
                    <a:pt x="711" y="126"/>
                  </a:lnTo>
                  <a:lnTo>
                    <a:pt x="722" y="124"/>
                  </a:lnTo>
                  <a:lnTo>
                    <a:pt x="734" y="123"/>
                  </a:lnTo>
                  <a:lnTo>
                    <a:pt x="743" y="121"/>
                  </a:lnTo>
                  <a:lnTo>
                    <a:pt x="751" y="120"/>
                  </a:lnTo>
                  <a:lnTo>
                    <a:pt x="756" y="118"/>
                  </a:lnTo>
                  <a:lnTo>
                    <a:pt x="757" y="118"/>
                  </a:lnTo>
                  <a:lnTo>
                    <a:pt x="819" y="173"/>
                  </a:lnTo>
                  <a:lnTo>
                    <a:pt x="836" y="146"/>
                  </a:lnTo>
                  <a:lnTo>
                    <a:pt x="828" y="100"/>
                  </a:lnTo>
                  <a:lnTo>
                    <a:pt x="831" y="100"/>
                  </a:lnTo>
                  <a:lnTo>
                    <a:pt x="838" y="100"/>
                  </a:lnTo>
                  <a:lnTo>
                    <a:pt x="848" y="100"/>
                  </a:lnTo>
                  <a:lnTo>
                    <a:pt x="862" y="101"/>
                  </a:lnTo>
                  <a:lnTo>
                    <a:pt x="880" y="101"/>
                  </a:lnTo>
                  <a:lnTo>
                    <a:pt x="900" y="103"/>
                  </a:lnTo>
                  <a:lnTo>
                    <a:pt x="921" y="105"/>
                  </a:lnTo>
                  <a:lnTo>
                    <a:pt x="943" y="108"/>
                  </a:lnTo>
                  <a:lnTo>
                    <a:pt x="966" y="111"/>
                  </a:lnTo>
                  <a:lnTo>
                    <a:pt x="989" y="116"/>
                  </a:lnTo>
                  <a:lnTo>
                    <a:pt x="1011" y="121"/>
                  </a:lnTo>
                  <a:lnTo>
                    <a:pt x="1033" y="127"/>
                  </a:lnTo>
                  <a:lnTo>
                    <a:pt x="1051" y="134"/>
                  </a:lnTo>
                  <a:lnTo>
                    <a:pt x="1069" y="143"/>
                  </a:lnTo>
                  <a:lnTo>
                    <a:pt x="1083" y="153"/>
                  </a:lnTo>
                  <a:lnTo>
                    <a:pt x="1093" y="165"/>
                  </a:lnTo>
                  <a:lnTo>
                    <a:pt x="1092" y="162"/>
                  </a:lnTo>
                  <a:lnTo>
                    <a:pt x="1087" y="152"/>
                  </a:lnTo>
                  <a:lnTo>
                    <a:pt x="1079" y="137"/>
                  </a:lnTo>
                  <a:lnTo>
                    <a:pt x="1070" y="121"/>
                  </a:lnTo>
                  <a:lnTo>
                    <a:pt x="1058" y="104"/>
                  </a:lnTo>
                  <a:lnTo>
                    <a:pt x="1047" y="87"/>
                  </a:lnTo>
                  <a:lnTo>
                    <a:pt x="1033" y="74"/>
                  </a:lnTo>
                  <a:lnTo>
                    <a:pt x="1020" y="64"/>
                  </a:lnTo>
                  <a:lnTo>
                    <a:pt x="1009" y="56"/>
                  </a:lnTo>
                  <a:lnTo>
                    <a:pt x="1007" y="51"/>
                  </a:lnTo>
                  <a:lnTo>
                    <a:pt x="1009" y="45"/>
                  </a:lnTo>
                  <a:lnTo>
                    <a:pt x="1015" y="39"/>
                  </a:lnTo>
                  <a:lnTo>
                    <a:pt x="1022" y="35"/>
                  </a:lnTo>
                  <a:lnTo>
                    <a:pt x="1030" y="30"/>
                  </a:lnTo>
                  <a:lnTo>
                    <a:pt x="1035" y="29"/>
                  </a:lnTo>
                  <a:lnTo>
                    <a:pt x="1038" y="28"/>
                  </a:lnTo>
                  <a:lnTo>
                    <a:pt x="1037" y="28"/>
                  </a:lnTo>
                  <a:lnTo>
                    <a:pt x="1033" y="29"/>
                  </a:lnTo>
                  <a:lnTo>
                    <a:pt x="1025" y="30"/>
                  </a:lnTo>
                  <a:lnTo>
                    <a:pt x="1017" y="32"/>
                  </a:lnTo>
                  <a:lnTo>
                    <a:pt x="1004" y="33"/>
                  </a:lnTo>
                  <a:lnTo>
                    <a:pt x="989" y="36"/>
                  </a:lnTo>
                  <a:lnTo>
                    <a:pt x="972" y="39"/>
                  </a:lnTo>
                  <a:lnTo>
                    <a:pt x="953" y="41"/>
                  </a:lnTo>
                  <a:lnTo>
                    <a:pt x="930" y="43"/>
                  </a:lnTo>
                  <a:lnTo>
                    <a:pt x="906" y="46"/>
                  </a:lnTo>
                  <a:lnTo>
                    <a:pt x="878" y="49"/>
                  </a:lnTo>
                  <a:lnTo>
                    <a:pt x="849" y="51"/>
                  </a:lnTo>
                  <a:lnTo>
                    <a:pt x="818" y="52"/>
                  </a:lnTo>
                  <a:lnTo>
                    <a:pt x="784" y="53"/>
                  </a:lnTo>
                  <a:lnTo>
                    <a:pt x="748" y="55"/>
                  </a:lnTo>
                  <a:lnTo>
                    <a:pt x="711" y="55"/>
                  </a:lnTo>
                  <a:lnTo>
                    <a:pt x="707" y="55"/>
                  </a:lnTo>
                  <a:lnTo>
                    <a:pt x="695" y="56"/>
                  </a:lnTo>
                  <a:lnTo>
                    <a:pt x="676" y="56"/>
                  </a:lnTo>
                  <a:lnTo>
                    <a:pt x="650" y="56"/>
                  </a:lnTo>
                  <a:lnTo>
                    <a:pt x="620" y="56"/>
                  </a:lnTo>
                  <a:lnTo>
                    <a:pt x="584" y="55"/>
                  </a:lnTo>
                  <a:lnTo>
                    <a:pt x="544" y="52"/>
                  </a:lnTo>
                  <a:lnTo>
                    <a:pt x="500" y="46"/>
                  </a:lnTo>
                  <a:close/>
                </a:path>
              </a:pathLst>
            </a:custGeom>
            <a:solidFill>
              <a:srgbClr val="FFA347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 dirty="0"/>
            </a:p>
          </p:txBody>
        </p:sp>
        <p:sp>
          <p:nvSpPr>
            <p:cNvPr id="26639" name="Freeform 15"/>
            <p:cNvSpPr>
              <a:spLocks/>
            </p:cNvSpPr>
            <p:nvPr/>
          </p:nvSpPr>
          <p:spPr bwMode="auto">
            <a:xfrm>
              <a:off x="2219" y="2950"/>
              <a:ext cx="291" cy="707"/>
            </a:xfrm>
            <a:custGeom>
              <a:avLst/>
              <a:gdLst/>
              <a:ahLst/>
              <a:cxnLst>
                <a:cxn ang="0">
                  <a:pos x="245" y="0"/>
                </a:cxn>
                <a:cxn ang="0">
                  <a:pos x="239" y="7"/>
                </a:cxn>
                <a:cxn ang="0">
                  <a:pos x="226" y="31"/>
                </a:cxn>
                <a:cxn ang="0">
                  <a:pos x="205" y="68"/>
                </a:cxn>
                <a:cxn ang="0">
                  <a:pos x="182" y="117"/>
                </a:cxn>
                <a:cxn ang="0">
                  <a:pos x="156" y="179"/>
                </a:cxn>
                <a:cxn ang="0">
                  <a:pos x="131" y="251"/>
                </a:cxn>
                <a:cxn ang="0">
                  <a:pos x="111" y="332"/>
                </a:cxn>
                <a:cxn ang="0">
                  <a:pos x="97" y="423"/>
                </a:cxn>
                <a:cxn ang="0">
                  <a:pos x="89" y="521"/>
                </a:cxn>
                <a:cxn ang="0">
                  <a:pos x="95" y="626"/>
                </a:cxn>
                <a:cxn ang="0">
                  <a:pos x="114" y="736"/>
                </a:cxn>
                <a:cxn ang="0">
                  <a:pos x="149" y="850"/>
                </a:cxn>
                <a:cxn ang="0">
                  <a:pos x="203" y="968"/>
                </a:cxn>
                <a:cxn ang="0">
                  <a:pos x="277" y="1088"/>
                </a:cxn>
                <a:cxn ang="0">
                  <a:pos x="376" y="1210"/>
                </a:cxn>
                <a:cxn ang="0">
                  <a:pos x="501" y="1332"/>
                </a:cxn>
                <a:cxn ang="0">
                  <a:pos x="583" y="1414"/>
                </a:cxn>
                <a:cxn ang="0">
                  <a:pos x="578" y="1412"/>
                </a:cxn>
                <a:cxn ang="0">
                  <a:pos x="564" y="1405"/>
                </a:cxn>
                <a:cxn ang="0">
                  <a:pos x="542" y="1395"/>
                </a:cxn>
                <a:cxn ang="0">
                  <a:pos x="514" y="1381"/>
                </a:cxn>
                <a:cxn ang="0">
                  <a:pos x="479" y="1363"/>
                </a:cxn>
                <a:cxn ang="0">
                  <a:pos x="440" y="1343"/>
                </a:cxn>
                <a:cxn ang="0">
                  <a:pos x="398" y="1319"/>
                </a:cxn>
                <a:cxn ang="0">
                  <a:pos x="352" y="1291"/>
                </a:cxn>
                <a:cxn ang="0">
                  <a:pos x="306" y="1261"/>
                </a:cxn>
                <a:cxn ang="0">
                  <a:pos x="258" y="1228"/>
                </a:cxn>
                <a:cxn ang="0">
                  <a:pos x="212" y="1193"/>
                </a:cxn>
                <a:cxn ang="0">
                  <a:pos x="167" y="1156"/>
                </a:cxn>
                <a:cxn ang="0">
                  <a:pos x="126" y="1115"/>
                </a:cxn>
                <a:cxn ang="0">
                  <a:pos x="87" y="1073"/>
                </a:cxn>
                <a:cxn ang="0">
                  <a:pos x="53" y="1030"/>
                </a:cxn>
                <a:cxn ang="0">
                  <a:pos x="26" y="984"/>
                </a:cxn>
                <a:cxn ang="0">
                  <a:pos x="29" y="985"/>
                </a:cxn>
                <a:cxn ang="0">
                  <a:pos x="36" y="987"/>
                </a:cxn>
                <a:cxn ang="0">
                  <a:pos x="48" y="990"/>
                </a:cxn>
                <a:cxn ang="0">
                  <a:pos x="59" y="993"/>
                </a:cxn>
                <a:cxn ang="0">
                  <a:pos x="72" y="991"/>
                </a:cxn>
                <a:cxn ang="0">
                  <a:pos x="85" y="988"/>
                </a:cxn>
                <a:cxn ang="0">
                  <a:pos x="94" y="980"/>
                </a:cxn>
                <a:cxn ang="0">
                  <a:pos x="100" y="967"/>
                </a:cxn>
                <a:cxn ang="0">
                  <a:pos x="97" y="961"/>
                </a:cxn>
                <a:cxn ang="0">
                  <a:pos x="88" y="942"/>
                </a:cxn>
                <a:cxn ang="0">
                  <a:pos x="75" y="913"/>
                </a:cxn>
                <a:cxn ang="0">
                  <a:pos x="59" y="874"/>
                </a:cxn>
                <a:cxn ang="0">
                  <a:pos x="43" y="827"/>
                </a:cxn>
                <a:cxn ang="0">
                  <a:pos x="27" y="771"/>
                </a:cxn>
                <a:cxn ang="0">
                  <a:pos x="14" y="709"/>
                </a:cxn>
                <a:cxn ang="0">
                  <a:pos x="4" y="641"/>
                </a:cxn>
                <a:cxn ang="0">
                  <a:pos x="0" y="567"/>
                </a:cxn>
                <a:cxn ang="0">
                  <a:pos x="3" y="489"/>
                </a:cxn>
                <a:cxn ang="0">
                  <a:pos x="13" y="410"/>
                </a:cxn>
                <a:cxn ang="0">
                  <a:pos x="33" y="328"/>
                </a:cxn>
                <a:cxn ang="0">
                  <a:pos x="66" y="245"/>
                </a:cxn>
                <a:cxn ang="0">
                  <a:pos x="111" y="162"/>
                </a:cxn>
                <a:cxn ang="0">
                  <a:pos x="170" y="80"/>
                </a:cxn>
                <a:cxn ang="0">
                  <a:pos x="245" y="0"/>
                </a:cxn>
              </a:cxnLst>
              <a:rect l="0" t="0" r="r" b="b"/>
              <a:pathLst>
                <a:path w="583" h="1414">
                  <a:moveTo>
                    <a:pt x="245" y="0"/>
                  </a:moveTo>
                  <a:lnTo>
                    <a:pt x="239" y="7"/>
                  </a:lnTo>
                  <a:lnTo>
                    <a:pt x="226" y="31"/>
                  </a:lnTo>
                  <a:lnTo>
                    <a:pt x="205" y="68"/>
                  </a:lnTo>
                  <a:lnTo>
                    <a:pt x="182" y="117"/>
                  </a:lnTo>
                  <a:lnTo>
                    <a:pt x="156" y="179"/>
                  </a:lnTo>
                  <a:lnTo>
                    <a:pt x="131" y="251"/>
                  </a:lnTo>
                  <a:lnTo>
                    <a:pt x="111" y="332"/>
                  </a:lnTo>
                  <a:lnTo>
                    <a:pt x="97" y="423"/>
                  </a:lnTo>
                  <a:lnTo>
                    <a:pt x="89" y="521"/>
                  </a:lnTo>
                  <a:lnTo>
                    <a:pt x="95" y="626"/>
                  </a:lnTo>
                  <a:lnTo>
                    <a:pt x="114" y="736"/>
                  </a:lnTo>
                  <a:lnTo>
                    <a:pt x="149" y="850"/>
                  </a:lnTo>
                  <a:lnTo>
                    <a:pt x="203" y="968"/>
                  </a:lnTo>
                  <a:lnTo>
                    <a:pt x="277" y="1088"/>
                  </a:lnTo>
                  <a:lnTo>
                    <a:pt x="376" y="1210"/>
                  </a:lnTo>
                  <a:lnTo>
                    <a:pt x="501" y="1332"/>
                  </a:lnTo>
                  <a:lnTo>
                    <a:pt x="583" y="1414"/>
                  </a:lnTo>
                  <a:lnTo>
                    <a:pt x="578" y="1412"/>
                  </a:lnTo>
                  <a:lnTo>
                    <a:pt x="564" y="1405"/>
                  </a:lnTo>
                  <a:lnTo>
                    <a:pt x="542" y="1395"/>
                  </a:lnTo>
                  <a:lnTo>
                    <a:pt x="514" y="1381"/>
                  </a:lnTo>
                  <a:lnTo>
                    <a:pt x="479" y="1363"/>
                  </a:lnTo>
                  <a:lnTo>
                    <a:pt x="440" y="1343"/>
                  </a:lnTo>
                  <a:lnTo>
                    <a:pt x="398" y="1319"/>
                  </a:lnTo>
                  <a:lnTo>
                    <a:pt x="352" y="1291"/>
                  </a:lnTo>
                  <a:lnTo>
                    <a:pt x="306" y="1261"/>
                  </a:lnTo>
                  <a:lnTo>
                    <a:pt x="258" y="1228"/>
                  </a:lnTo>
                  <a:lnTo>
                    <a:pt x="212" y="1193"/>
                  </a:lnTo>
                  <a:lnTo>
                    <a:pt x="167" y="1156"/>
                  </a:lnTo>
                  <a:lnTo>
                    <a:pt x="126" y="1115"/>
                  </a:lnTo>
                  <a:lnTo>
                    <a:pt x="87" y="1073"/>
                  </a:lnTo>
                  <a:lnTo>
                    <a:pt x="53" y="1030"/>
                  </a:lnTo>
                  <a:lnTo>
                    <a:pt x="26" y="984"/>
                  </a:lnTo>
                  <a:lnTo>
                    <a:pt x="29" y="985"/>
                  </a:lnTo>
                  <a:lnTo>
                    <a:pt x="36" y="987"/>
                  </a:lnTo>
                  <a:lnTo>
                    <a:pt x="48" y="990"/>
                  </a:lnTo>
                  <a:lnTo>
                    <a:pt x="59" y="993"/>
                  </a:lnTo>
                  <a:lnTo>
                    <a:pt x="72" y="991"/>
                  </a:lnTo>
                  <a:lnTo>
                    <a:pt x="85" y="988"/>
                  </a:lnTo>
                  <a:lnTo>
                    <a:pt x="94" y="980"/>
                  </a:lnTo>
                  <a:lnTo>
                    <a:pt x="100" y="967"/>
                  </a:lnTo>
                  <a:lnTo>
                    <a:pt x="97" y="961"/>
                  </a:lnTo>
                  <a:lnTo>
                    <a:pt x="88" y="942"/>
                  </a:lnTo>
                  <a:lnTo>
                    <a:pt x="75" y="913"/>
                  </a:lnTo>
                  <a:lnTo>
                    <a:pt x="59" y="874"/>
                  </a:lnTo>
                  <a:lnTo>
                    <a:pt x="43" y="827"/>
                  </a:lnTo>
                  <a:lnTo>
                    <a:pt x="27" y="771"/>
                  </a:lnTo>
                  <a:lnTo>
                    <a:pt x="14" y="709"/>
                  </a:lnTo>
                  <a:lnTo>
                    <a:pt x="4" y="641"/>
                  </a:lnTo>
                  <a:lnTo>
                    <a:pt x="0" y="567"/>
                  </a:lnTo>
                  <a:lnTo>
                    <a:pt x="3" y="489"/>
                  </a:lnTo>
                  <a:lnTo>
                    <a:pt x="13" y="410"/>
                  </a:lnTo>
                  <a:lnTo>
                    <a:pt x="33" y="328"/>
                  </a:lnTo>
                  <a:lnTo>
                    <a:pt x="66" y="245"/>
                  </a:lnTo>
                  <a:lnTo>
                    <a:pt x="111" y="162"/>
                  </a:lnTo>
                  <a:lnTo>
                    <a:pt x="170" y="80"/>
                  </a:lnTo>
                  <a:lnTo>
                    <a:pt x="245" y="0"/>
                  </a:lnTo>
                  <a:close/>
                </a:path>
              </a:pathLst>
            </a:custGeom>
            <a:solidFill>
              <a:srgbClr val="FFA347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 dirty="0"/>
            </a:p>
          </p:txBody>
        </p:sp>
        <p:sp>
          <p:nvSpPr>
            <p:cNvPr id="26640" name="Freeform 16"/>
            <p:cNvSpPr>
              <a:spLocks/>
            </p:cNvSpPr>
            <p:nvPr/>
          </p:nvSpPr>
          <p:spPr bwMode="auto">
            <a:xfrm>
              <a:off x="2388" y="2978"/>
              <a:ext cx="132" cy="587"/>
            </a:xfrm>
            <a:custGeom>
              <a:avLst/>
              <a:gdLst/>
              <a:ahLst/>
              <a:cxnLst>
                <a:cxn ang="0">
                  <a:pos x="209" y="0"/>
                </a:cxn>
                <a:cxn ang="0">
                  <a:pos x="206" y="7"/>
                </a:cxn>
                <a:cxn ang="0">
                  <a:pos x="197" y="27"/>
                </a:cxn>
                <a:cxn ang="0">
                  <a:pos x="186" y="62"/>
                </a:cxn>
                <a:cxn ang="0">
                  <a:pos x="171" y="107"/>
                </a:cxn>
                <a:cxn ang="0">
                  <a:pos x="155" y="163"/>
                </a:cxn>
                <a:cxn ang="0">
                  <a:pos x="139" y="228"/>
                </a:cxn>
                <a:cxn ang="0">
                  <a:pos x="125" y="302"/>
                </a:cxn>
                <a:cxn ang="0">
                  <a:pos x="113" y="382"/>
                </a:cxn>
                <a:cxn ang="0">
                  <a:pos x="105" y="470"/>
                </a:cxn>
                <a:cxn ang="0">
                  <a:pos x="102" y="564"/>
                </a:cxn>
                <a:cxn ang="0">
                  <a:pos x="105" y="661"/>
                </a:cxn>
                <a:cxn ang="0">
                  <a:pos x="116" y="762"/>
                </a:cxn>
                <a:cxn ang="0">
                  <a:pos x="137" y="864"/>
                </a:cxn>
                <a:cxn ang="0">
                  <a:pos x="167" y="968"/>
                </a:cxn>
                <a:cxn ang="0">
                  <a:pos x="209" y="1072"/>
                </a:cxn>
                <a:cxn ang="0">
                  <a:pos x="264" y="1176"/>
                </a:cxn>
                <a:cxn ang="0">
                  <a:pos x="258" y="1168"/>
                </a:cxn>
                <a:cxn ang="0">
                  <a:pos x="240" y="1148"/>
                </a:cxn>
                <a:cxn ang="0">
                  <a:pos x="216" y="1117"/>
                </a:cxn>
                <a:cxn ang="0">
                  <a:pos x="184" y="1073"/>
                </a:cxn>
                <a:cxn ang="0">
                  <a:pos x="150" y="1018"/>
                </a:cxn>
                <a:cxn ang="0">
                  <a:pos x="113" y="955"/>
                </a:cxn>
                <a:cxn ang="0">
                  <a:pos x="79" y="883"/>
                </a:cxn>
                <a:cxn ang="0">
                  <a:pos x="49" y="804"/>
                </a:cxn>
                <a:cxn ang="0">
                  <a:pos x="23" y="717"/>
                </a:cxn>
                <a:cxn ang="0">
                  <a:pos x="5" y="625"/>
                </a:cxn>
                <a:cxn ang="0">
                  <a:pos x="0" y="527"/>
                </a:cxn>
                <a:cxn ang="0">
                  <a:pos x="5" y="426"/>
                </a:cxn>
                <a:cxn ang="0">
                  <a:pos x="27" y="322"/>
                </a:cxn>
                <a:cxn ang="0">
                  <a:pos x="67" y="215"/>
                </a:cxn>
                <a:cxn ang="0">
                  <a:pos x="126" y="108"/>
                </a:cxn>
                <a:cxn ang="0">
                  <a:pos x="209" y="0"/>
                </a:cxn>
              </a:cxnLst>
              <a:rect l="0" t="0" r="r" b="b"/>
              <a:pathLst>
                <a:path w="264" h="1176">
                  <a:moveTo>
                    <a:pt x="209" y="0"/>
                  </a:moveTo>
                  <a:lnTo>
                    <a:pt x="206" y="7"/>
                  </a:lnTo>
                  <a:lnTo>
                    <a:pt x="197" y="27"/>
                  </a:lnTo>
                  <a:lnTo>
                    <a:pt x="186" y="62"/>
                  </a:lnTo>
                  <a:lnTo>
                    <a:pt x="171" y="107"/>
                  </a:lnTo>
                  <a:lnTo>
                    <a:pt x="155" y="163"/>
                  </a:lnTo>
                  <a:lnTo>
                    <a:pt x="139" y="228"/>
                  </a:lnTo>
                  <a:lnTo>
                    <a:pt x="125" y="302"/>
                  </a:lnTo>
                  <a:lnTo>
                    <a:pt x="113" y="382"/>
                  </a:lnTo>
                  <a:lnTo>
                    <a:pt x="105" y="470"/>
                  </a:lnTo>
                  <a:lnTo>
                    <a:pt x="102" y="564"/>
                  </a:lnTo>
                  <a:lnTo>
                    <a:pt x="105" y="661"/>
                  </a:lnTo>
                  <a:lnTo>
                    <a:pt x="116" y="762"/>
                  </a:lnTo>
                  <a:lnTo>
                    <a:pt x="137" y="864"/>
                  </a:lnTo>
                  <a:lnTo>
                    <a:pt x="167" y="968"/>
                  </a:lnTo>
                  <a:lnTo>
                    <a:pt x="209" y="1072"/>
                  </a:lnTo>
                  <a:lnTo>
                    <a:pt x="264" y="1176"/>
                  </a:lnTo>
                  <a:lnTo>
                    <a:pt x="258" y="1168"/>
                  </a:lnTo>
                  <a:lnTo>
                    <a:pt x="240" y="1148"/>
                  </a:lnTo>
                  <a:lnTo>
                    <a:pt x="216" y="1117"/>
                  </a:lnTo>
                  <a:lnTo>
                    <a:pt x="184" y="1073"/>
                  </a:lnTo>
                  <a:lnTo>
                    <a:pt x="150" y="1018"/>
                  </a:lnTo>
                  <a:lnTo>
                    <a:pt x="113" y="955"/>
                  </a:lnTo>
                  <a:lnTo>
                    <a:pt x="79" y="883"/>
                  </a:lnTo>
                  <a:lnTo>
                    <a:pt x="49" y="804"/>
                  </a:lnTo>
                  <a:lnTo>
                    <a:pt x="23" y="717"/>
                  </a:lnTo>
                  <a:lnTo>
                    <a:pt x="5" y="625"/>
                  </a:lnTo>
                  <a:lnTo>
                    <a:pt x="0" y="527"/>
                  </a:lnTo>
                  <a:lnTo>
                    <a:pt x="5" y="426"/>
                  </a:lnTo>
                  <a:lnTo>
                    <a:pt x="27" y="322"/>
                  </a:lnTo>
                  <a:lnTo>
                    <a:pt x="67" y="215"/>
                  </a:lnTo>
                  <a:lnTo>
                    <a:pt x="126" y="108"/>
                  </a:lnTo>
                  <a:lnTo>
                    <a:pt x="209" y="0"/>
                  </a:lnTo>
                  <a:close/>
                </a:path>
              </a:pathLst>
            </a:custGeom>
            <a:solidFill>
              <a:srgbClr val="FFA347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 dirty="0"/>
            </a:p>
          </p:txBody>
        </p:sp>
        <p:sp>
          <p:nvSpPr>
            <p:cNvPr id="26641" name="Freeform 17"/>
            <p:cNvSpPr>
              <a:spLocks/>
            </p:cNvSpPr>
            <p:nvPr/>
          </p:nvSpPr>
          <p:spPr bwMode="auto">
            <a:xfrm>
              <a:off x="2634" y="3010"/>
              <a:ext cx="43" cy="583"/>
            </a:xfrm>
            <a:custGeom>
              <a:avLst/>
              <a:gdLst/>
              <a:ahLst/>
              <a:cxnLst>
                <a:cxn ang="0">
                  <a:pos x="74" y="0"/>
                </a:cxn>
                <a:cxn ang="0">
                  <a:pos x="68" y="29"/>
                </a:cxn>
                <a:cxn ang="0">
                  <a:pos x="52" y="110"/>
                </a:cxn>
                <a:cxn ang="0">
                  <a:pos x="32" y="232"/>
                </a:cxn>
                <a:cxn ang="0">
                  <a:pos x="13" y="388"/>
                </a:cxn>
                <a:cxn ang="0">
                  <a:pos x="0" y="568"/>
                </a:cxn>
                <a:cxn ang="0">
                  <a:pos x="0" y="765"/>
                </a:cxn>
                <a:cxn ang="0">
                  <a:pos x="16" y="966"/>
                </a:cxn>
                <a:cxn ang="0">
                  <a:pos x="55" y="1166"/>
                </a:cxn>
                <a:cxn ang="0">
                  <a:pos x="58" y="1128"/>
                </a:cxn>
                <a:cxn ang="0">
                  <a:pos x="64" y="1028"/>
                </a:cxn>
                <a:cxn ang="0">
                  <a:pos x="71" y="880"/>
                </a:cxn>
                <a:cxn ang="0">
                  <a:pos x="78" y="701"/>
                </a:cxn>
                <a:cxn ang="0">
                  <a:pos x="84" y="508"/>
                </a:cxn>
                <a:cxn ang="0">
                  <a:pos x="87" y="316"/>
                </a:cxn>
                <a:cxn ang="0">
                  <a:pos x="84" y="141"/>
                </a:cxn>
                <a:cxn ang="0">
                  <a:pos x="74" y="0"/>
                </a:cxn>
              </a:cxnLst>
              <a:rect l="0" t="0" r="r" b="b"/>
              <a:pathLst>
                <a:path w="87" h="1166">
                  <a:moveTo>
                    <a:pt x="74" y="0"/>
                  </a:moveTo>
                  <a:lnTo>
                    <a:pt x="68" y="29"/>
                  </a:lnTo>
                  <a:lnTo>
                    <a:pt x="52" y="110"/>
                  </a:lnTo>
                  <a:lnTo>
                    <a:pt x="32" y="232"/>
                  </a:lnTo>
                  <a:lnTo>
                    <a:pt x="13" y="388"/>
                  </a:lnTo>
                  <a:lnTo>
                    <a:pt x="0" y="568"/>
                  </a:lnTo>
                  <a:lnTo>
                    <a:pt x="0" y="765"/>
                  </a:lnTo>
                  <a:lnTo>
                    <a:pt x="16" y="966"/>
                  </a:lnTo>
                  <a:lnTo>
                    <a:pt x="55" y="1166"/>
                  </a:lnTo>
                  <a:lnTo>
                    <a:pt x="58" y="1128"/>
                  </a:lnTo>
                  <a:lnTo>
                    <a:pt x="64" y="1028"/>
                  </a:lnTo>
                  <a:lnTo>
                    <a:pt x="71" y="880"/>
                  </a:lnTo>
                  <a:lnTo>
                    <a:pt x="78" y="701"/>
                  </a:lnTo>
                  <a:lnTo>
                    <a:pt x="84" y="508"/>
                  </a:lnTo>
                  <a:lnTo>
                    <a:pt x="87" y="316"/>
                  </a:lnTo>
                  <a:lnTo>
                    <a:pt x="84" y="141"/>
                  </a:lnTo>
                  <a:lnTo>
                    <a:pt x="74" y="0"/>
                  </a:lnTo>
                  <a:close/>
                </a:path>
              </a:pathLst>
            </a:custGeom>
            <a:solidFill>
              <a:srgbClr val="FFA347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 dirty="0"/>
            </a:p>
          </p:txBody>
        </p:sp>
        <p:sp>
          <p:nvSpPr>
            <p:cNvPr id="26642" name="Freeform 18"/>
            <p:cNvSpPr>
              <a:spLocks/>
            </p:cNvSpPr>
            <p:nvPr/>
          </p:nvSpPr>
          <p:spPr bwMode="auto">
            <a:xfrm>
              <a:off x="2952" y="2850"/>
              <a:ext cx="174" cy="34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3" y="3"/>
                </a:cxn>
                <a:cxn ang="0">
                  <a:pos x="13" y="11"/>
                </a:cxn>
                <a:cxn ang="0">
                  <a:pos x="29" y="24"/>
                </a:cxn>
                <a:cxn ang="0">
                  <a:pos x="49" y="44"/>
                </a:cxn>
                <a:cxn ang="0">
                  <a:pos x="72" y="69"/>
                </a:cxn>
                <a:cxn ang="0">
                  <a:pos x="99" y="99"/>
                </a:cxn>
                <a:cxn ang="0">
                  <a:pos x="128" y="134"/>
                </a:cxn>
                <a:cxn ang="0">
                  <a:pos x="159" y="176"/>
                </a:cxn>
                <a:cxn ang="0">
                  <a:pos x="189" y="222"/>
                </a:cxn>
                <a:cxn ang="0">
                  <a:pos x="219" y="274"/>
                </a:cxn>
                <a:cxn ang="0">
                  <a:pos x="247" y="330"/>
                </a:cxn>
                <a:cxn ang="0">
                  <a:pos x="273" y="392"/>
                </a:cxn>
                <a:cxn ang="0">
                  <a:pos x="296" y="460"/>
                </a:cxn>
                <a:cxn ang="0">
                  <a:pos x="314" y="532"/>
                </a:cxn>
                <a:cxn ang="0">
                  <a:pos x="329" y="610"/>
                </a:cxn>
                <a:cxn ang="0">
                  <a:pos x="337" y="692"/>
                </a:cxn>
                <a:cxn ang="0">
                  <a:pos x="339" y="688"/>
                </a:cxn>
                <a:cxn ang="0">
                  <a:pos x="340" y="673"/>
                </a:cxn>
                <a:cxn ang="0">
                  <a:pos x="343" y="650"/>
                </a:cxn>
                <a:cxn ang="0">
                  <a:pos x="346" y="620"/>
                </a:cxn>
                <a:cxn ang="0">
                  <a:pos x="348" y="583"/>
                </a:cxn>
                <a:cxn ang="0">
                  <a:pos x="346" y="541"/>
                </a:cxn>
                <a:cxn ang="0">
                  <a:pos x="342" y="493"/>
                </a:cxn>
                <a:cxn ang="0">
                  <a:pos x="333" y="441"/>
                </a:cxn>
                <a:cxn ang="0">
                  <a:pos x="319" y="388"/>
                </a:cxn>
                <a:cxn ang="0">
                  <a:pos x="299" y="332"/>
                </a:cxn>
                <a:cxn ang="0">
                  <a:pos x="273" y="274"/>
                </a:cxn>
                <a:cxn ang="0">
                  <a:pos x="237" y="216"/>
                </a:cxn>
                <a:cxn ang="0">
                  <a:pos x="193" y="158"/>
                </a:cxn>
                <a:cxn ang="0">
                  <a:pos x="140" y="102"/>
                </a:cxn>
                <a:cxn ang="0">
                  <a:pos x="76" y="50"/>
                </a:cxn>
                <a:cxn ang="0">
                  <a:pos x="0" y="0"/>
                </a:cxn>
              </a:cxnLst>
              <a:rect l="0" t="0" r="r" b="b"/>
              <a:pathLst>
                <a:path w="348" h="692">
                  <a:moveTo>
                    <a:pt x="0" y="0"/>
                  </a:moveTo>
                  <a:lnTo>
                    <a:pt x="3" y="3"/>
                  </a:lnTo>
                  <a:lnTo>
                    <a:pt x="13" y="11"/>
                  </a:lnTo>
                  <a:lnTo>
                    <a:pt x="29" y="24"/>
                  </a:lnTo>
                  <a:lnTo>
                    <a:pt x="49" y="44"/>
                  </a:lnTo>
                  <a:lnTo>
                    <a:pt x="72" y="69"/>
                  </a:lnTo>
                  <a:lnTo>
                    <a:pt x="99" y="99"/>
                  </a:lnTo>
                  <a:lnTo>
                    <a:pt x="128" y="134"/>
                  </a:lnTo>
                  <a:lnTo>
                    <a:pt x="159" y="176"/>
                  </a:lnTo>
                  <a:lnTo>
                    <a:pt x="189" y="222"/>
                  </a:lnTo>
                  <a:lnTo>
                    <a:pt x="219" y="274"/>
                  </a:lnTo>
                  <a:lnTo>
                    <a:pt x="247" y="330"/>
                  </a:lnTo>
                  <a:lnTo>
                    <a:pt x="273" y="392"/>
                  </a:lnTo>
                  <a:lnTo>
                    <a:pt x="296" y="460"/>
                  </a:lnTo>
                  <a:lnTo>
                    <a:pt x="314" y="532"/>
                  </a:lnTo>
                  <a:lnTo>
                    <a:pt x="329" y="610"/>
                  </a:lnTo>
                  <a:lnTo>
                    <a:pt x="337" y="692"/>
                  </a:lnTo>
                  <a:lnTo>
                    <a:pt x="339" y="688"/>
                  </a:lnTo>
                  <a:lnTo>
                    <a:pt x="340" y="673"/>
                  </a:lnTo>
                  <a:lnTo>
                    <a:pt x="343" y="650"/>
                  </a:lnTo>
                  <a:lnTo>
                    <a:pt x="346" y="620"/>
                  </a:lnTo>
                  <a:lnTo>
                    <a:pt x="348" y="583"/>
                  </a:lnTo>
                  <a:lnTo>
                    <a:pt x="346" y="541"/>
                  </a:lnTo>
                  <a:lnTo>
                    <a:pt x="342" y="493"/>
                  </a:lnTo>
                  <a:lnTo>
                    <a:pt x="333" y="441"/>
                  </a:lnTo>
                  <a:lnTo>
                    <a:pt x="319" y="388"/>
                  </a:lnTo>
                  <a:lnTo>
                    <a:pt x="299" y="332"/>
                  </a:lnTo>
                  <a:lnTo>
                    <a:pt x="273" y="274"/>
                  </a:lnTo>
                  <a:lnTo>
                    <a:pt x="237" y="216"/>
                  </a:lnTo>
                  <a:lnTo>
                    <a:pt x="193" y="158"/>
                  </a:lnTo>
                  <a:lnTo>
                    <a:pt x="140" y="102"/>
                  </a:lnTo>
                  <a:lnTo>
                    <a:pt x="76" y="5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EA6B00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 dirty="0"/>
            </a:p>
          </p:txBody>
        </p:sp>
        <p:sp>
          <p:nvSpPr>
            <p:cNvPr id="26643" name="Freeform 19"/>
            <p:cNvSpPr>
              <a:spLocks/>
            </p:cNvSpPr>
            <p:nvPr/>
          </p:nvSpPr>
          <p:spPr bwMode="auto">
            <a:xfrm>
              <a:off x="2875" y="3196"/>
              <a:ext cx="119" cy="461"/>
            </a:xfrm>
            <a:custGeom>
              <a:avLst/>
              <a:gdLst/>
              <a:ahLst/>
              <a:cxnLst>
                <a:cxn ang="0">
                  <a:pos x="0" y="922"/>
                </a:cxn>
                <a:cxn ang="0">
                  <a:pos x="3" y="919"/>
                </a:cxn>
                <a:cxn ang="0">
                  <a:pos x="13" y="909"/>
                </a:cxn>
                <a:cxn ang="0">
                  <a:pos x="28" y="892"/>
                </a:cxn>
                <a:cxn ang="0">
                  <a:pos x="45" y="867"/>
                </a:cxn>
                <a:cxn ang="0">
                  <a:pos x="65" y="837"/>
                </a:cxn>
                <a:cxn ang="0">
                  <a:pos x="87" y="799"/>
                </a:cxn>
                <a:cxn ang="0">
                  <a:pos x="110" y="753"/>
                </a:cxn>
                <a:cxn ang="0">
                  <a:pos x="131" y="701"/>
                </a:cxn>
                <a:cxn ang="0">
                  <a:pos x="152" y="641"/>
                </a:cxn>
                <a:cxn ang="0">
                  <a:pos x="169" y="573"/>
                </a:cxn>
                <a:cxn ang="0">
                  <a:pos x="182" y="498"/>
                </a:cxn>
                <a:cxn ang="0">
                  <a:pos x="189" y="414"/>
                </a:cxn>
                <a:cxn ang="0">
                  <a:pos x="191" y="322"/>
                </a:cxn>
                <a:cxn ang="0">
                  <a:pos x="185" y="224"/>
                </a:cxn>
                <a:cxn ang="0">
                  <a:pos x="170" y="116"/>
                </a:cxn>
                <a:cxn ang="0">
                  <a:pos x="147" y="0"/>
                </a:cxn>
                <a:cxn ang="0">
                  <a:pos x="150" y="6"/>
                </a:cxn>
                <a:cxn ang="0">
                  <a:pos x="157" y="22"/>
                </a:cxn>
                <a:cxn ang="0">
                  <a:pos x="169" y="48"/>
                </a:cxn>
                <a:cxn ang="0">
                  <a:pos x="182" y="82"/>
                </a:cxn>
                <a:cxn ang="0">
                  <a:pos x="196" y="126"/>
                </a:cxn>
                <a:cxn ang="0">
                  <a:pos x="211" y="176"/>
                </a:cxn>
                <a:cxn ang="0">
                  <a:pos x="222" y="232"/>
                </a:cxn>
                <a:cxn ang="0">
                  <a:pos x="232" y="296"/>
                </a:cxn>
                <a:cxn ang="0">
                  <a:pos x="238" y="364"/>
                </a:cxn>
                <a:cxn ang="0">
                  <a:pos x="240" y="436"/>
                </a:cxn>
                <a:cxn ang="0">
                  <a:pos x="234" y="511"/>
                </a:cxn>
                <a:cxn ang="0">
                  <a:pos x="221" y="589"/>
                </a:cxn>
                <a:cxn ang="0">
                  <a:pos x="198" y="668"/>
                </a:cxn>
                <a:cxn ang="0">
                  <a:pos x="166" y="750"/>
                </a:cxn>
                <a:cxn ang="0">
                  <a:pos x="121" y="831"/>
                </a:cxn>
                <a:cxn ang="0">
                  <a:pos x="65" y="912"/>
                </a:cxn>
                <a:cxn ang="0">
                  <a:pos x="0" y="922"/>
                </a:cxn>
              </a:cxnLst>
              <a:rect l="0" t="0" r="r" b="b"/>
              <a:pathLst>
                <a:path w="240" h="922">
                  <a:moveTo>
                    <a:pt x="0" y="922"/>
                  </a:moveTo>
                  <a:lnTo>
                    <a:pt x="3" y="919"/>
                  </a:lnTo>
                  <a:lnTo>
                    <a:pt x="13" y="909"/>
                  </a:lnTo>
                  <a:lnTo>
                    <a:pt x="28" y="892"/>
                  </a:lnTo>
                  <a:lnTo>
                    <a:pt x="45" y="867"/>
                  </a:lnTo>
                  <a:lnTo>
                    <a:pt x="65" y="837"/>
                  </a:lnTo>
                  <a:lnTo>
                    <a:pt x="87" y="799"/>
                  </a:lnTo>
                  <a:lnTo>
                    <a:pt x="110" y="753"/>
                  </a:lnTo>
                  <a:lnTo>
                    <a:pt x="131" y="701"/>
                  </a:lnTo>
                  <a:lnTo>
                    <a:pt x="152" y="641"/>
                  </a:lnTo>
                  <a:lnTo>
                    <a:pt x="169" y="573"/>
                  </a:lnTo>
                  <a:lnTo>
                    <a:pt x="182" y="498"/>
                  </a:lnTo>
                  <a:lnTo>
                    <a:pt x="189" y="414"/>
                  </a:lnTo>
                  <a:lnTo>
                    <a:pt x="191" y="322"/>
                  </a:lnTo>
                  <a:lnTo>
                    <a:pt x="185" y="224"/>
                  </a:lnTo>
                  <a:lnTo>
                    <a:pt x="170" y="116"/>
                  </a:lnTo>
                  <a:lnTo>
                    <a:pt x="147" y="0"/>
                  </a:lnTo>
                  <a:lnTo>
                    <a:pt x="150" y="6"/>
                  </a:lnTo>
                  <a:lnTo>
                    <a:pt x="157" y="22"/>
                  </a:lnTo>
                  <a:lnTo>
                    <a:pt x="169" y="48"/>
                  </a:lnTo>
                  <a:lnTo>
                    <a:pt x="182" y="82"/>
                  </a:lnTo>
                  <a:lnTo>
                    <a:pt x="196" y="126"/>
                  </a:lnTo>
                  <a:lnTo>
                    <a:pt x="211" y="176"/>
                  </a:lnTo>
                  <a:lnTo>
                    <a:pt x="222" y="232"/>
                  </a:lnTo>
                  <a:lnTo>
                    <a:pt x="232" y="296"/>
                  </a:lnTo>
                  <a:lnTo>
                    <a:pt x="238" y="364"/>
                  </a:lnTo>
                  <a:lnTo>
                    <a:pt x="240" y="436"/>
                  </a:lnTo>
                  <a:lnTo>
                    <a:pt x="234" y="511"/>
                  </a:lnTo>
                  <a:lnTo>
                    <a:pt x="221" y="589"/>
                  </a:lnTo>
                  <a:lnTo>
                    <a:pt x="198" y="668"/>
                  </a:lnTo>
                  <a:lnTo>
                    <a:pt x="166" y="750"/>
                  </a:lnTo>
                  <a:lnTo>
                    <a:pt x="121" y="831"/>
                  </a:lnTo>
                  <a:lnTo>
                    <a:pt x="65" y="912"/>
                  </a:lnTo>
                  <a:lnTo>
                    <a:pt x="0" y="922"/>
                  </a:lnTo>
                  <a:close/>
                </a:path>
              </a:pathLst>
            </a:custGeom>
            <a:solidFill>
              <a:srgbClr val="EA6B00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 dirty="0"/>
            </a:p>
          </p:txBody>
        </p:sp>
        <p:sp>
          <p:nvSpPr>
            <p:cNvPr id="26644" name="Freeform 20"/>
            <p:cNvSpPr>
              <a:spLocks/>
            </p:cNvSpPr>
            <p:nvPr/>
          </p:nvSpPr>
          <p:spPr bwMode="auto">
            <a:xfrm>
              <a:off x="2820" y="3073"/>
              <a:ext cx="70" cy="520"/>
            </a:xfrm>
            <a:custGeom>
              <a:avLst/>
              <a:gdLst/>
              <a:ahLst/>
              <a:cxnLst>
                <a:cxn ang="0">
                  <a:pos x="18" y="1041"/>
                </a:cxn>
                <a:cxn ang="0">
                  <a:pos x="21" y="1013"/>
                </a:cxn>
                <a:cxn ang="0">
                  <a:pos x="30" y="940"/>
                </a:cxn>
                <a:cxn ang="0">
                  <a:pos x="38" y="827"/>
                </a:cxn>
                <a:cxn ang="0">
                  <a:pos x="47" y="684"/>
                </a:cxn>
                <a:cxn ang="0">
                  <a:pos x="50" y="523"/>
                </a:cxn>
                <a:cxn ang="0">
                  <a:pos x="46" y="348"/>
                </a:cxn>
                <a:cxn ang="0">
                  <a:pos x="30" y="171"/>
                </a:cxn>
                <a:cxn ang="0">
                  <a:pos x="0" y="0"/>
                </a:cxn>
                <a:cxn ang="0">
                  <a:pos x="2" y="6"/>
                </a:cxn>
                <a:cxn ang="0">
                  <a:pos x="13" y="21"/>
                </a:cxn>
                <a:cxn ang="0">
                  <a:pos x="26" y="47"/>
                </a:cxn>
                <a:cxn ang="0">
                  <a:pos x="43" y="81"/>
                </a:cxn>
                <a:cxn ang="0">
                  <a:pos x="60" y="125"/>
                </a:cxn>
                <a:cxn ang="0">
                  <a:pos x="80" y="175"/>
                </a:cxn>
                <a:cxn ang="0">
                  <a:pos x="99" y="234"/>
                </a:cxn>
                <a:cxn ang="0">
                  <a:pos x="115" y="302"/>
                </a:cxn>
                <a:cxn ang="0">
                  <a:pos x="128" y="376"/>
                </a:cxn>
                <a:cxn ang="0">
                  <a:pos x="137" y="455"/>
                </a:cxn>
                <a:cxn ang="0">
                  <a:pos x="139" y="540"/>
                </a:cxn>
                <a:cxn ang="0">
                  <a:pos x="135" y="631"/>
                </a:cxn>
                <a:cxn ang="0">
                  <a:pos x="122" y="727"/>
                </a:cxn>
                <a:cxn ang="0">
                  <a:pos x="99" y="828"/>
                </a:cxn>
                <a:cxn ang="0">
                  <a:pos x="64" y="932"/>
                </a:cxn>
                <a:cxn ang="0">
                  <a:pos x="18" y="1041"/>
                </a:cxn>
              </a:cxnLst>
              <a:rect l="0" t="0" r="r" b="b"/>
              <a:pathLst>
                <a:path w="139" h="1041">
                  <a:moveTo>
                    <a:pt x="18" y="1041"/>
                  </a:moveTo>
                  <a:lnTo>
                    <a:pt x="21" y="1013"/>
                  </a:lnTo>
                  <a:lnTo>
                    <a:pt x="30" y="940"/>
                  </a:lnTo>
                  <a:lnTo>
                    <a:pt x="38" y="827"/>
                  </a:lnTo>
                  <a:lnTo>
                    <a:pt x="47" y="684"/>
                  </a:lnTo>
                  <a:lnTo>
                    <a:pt x="50" y="523"/>
                  </a:lnTo>
                  <a:lnTo>
                    <a:pt x="46" y="348"/>
                  </a:lnTo>
                  <a:lnTo>
                    <a:pt x="30" y="171"/>
                  </a:lnTo>
                  <a:lnTo>
                    <a:pt x="0" y="0"/>
                  </a:lnTo>
                  <a:lnTo>
                    <a:pt x="2" y="6"/>
                  </a:lnTo>
                  <a:lnTo>
                    <a:pt x="13" y="21"/>
                  </a:lnTo>
                  <a:lnTo>
                    <a:pt x="26" y="47"/>
                  </a:lnTo>
                  <a:lnTo>
                    <a:pt x="43" y="81"/>
                  </a:lnTo>
                  <a:lnTo>
                    <a:pt x="60" y="125"/>
                  </a:lnTo>
                  <a:lnTo>
                    <a:pt x="80" y="175"/>
                  </a:lnTo>
                  <a:lnTo>
                    <a:pt x="99" y="234"/>
                  </a:lnTo>
                  <a:lnTo>
                    <a:pt x="115" y="302"/>
                  </a:lnTo>
                  <a:lnTo>
                    <a:pt x="128" y="376"/>
                  </a:lnTo>
                  <a:lnTo>
                    <a:pt x="137" y="455"/>
                  </a:lnTo>
                  <a:lnTo>
                    <a:pt x="139" y="540"/>
                  </a:lnTo>
                  <a:lnTo>
                    <a:pt x="135" y="631"/>
                  </a:lnTo>
                  <a:lnTo>
                    <a:pt x="122" y="727"/>
                  </a:lnTo>
                  <a:lnTo>
                    <a:pt x="99" y="828"/>
                  </a:lnTo>
                  <a:lnTo>
                    <a:pt x="64" y="932"/>
                  </a:lnTo>
                  <a:lnTo>
                    <a:pt x="18" y="1041"/>
                  </a:lnTo>
                  <a:close/>
                </a:path>
              </a:pathLst>
            </a:custGeom>
            <a:solidFill>
              <a:srgbClr val="FFA347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 dirty="0"/>
            </a:p>
          </p:txBody>
        </p:sp>
        <p:sp>
          <p:nvSpPr>
            <p:cNvPr id="26645" name="Freeform 21"/>
            <p:cNvSpPr>
              <a:spLocks/>
            </p:cNvSpPr>
            <p:nvPr/>
          </p:nvSpPr>
          <p:spPr bwMode="auto">
            <a:xfrm>
              <a:off x="2125" y="2983"/>
              <a:ext cx="289" cy="633"/>
            </a:xfrm>
            <a:custGeom>
              <a:avLst/>
              <a:gdLst/>
              <a:ahLst/>
              <a:cxnLst>
                <a:cxn ang="0">
                  <a:pos x="222" y="736"/>
                </a:cxn>
                <a:cxn ang="0">
                  <a:pos x="248" y="830"/>
                </a:cxn>
                <a:cxn ang="0">
                  <a:pos x="287" y="926"/>
                </a:cxn>
                <a:cxn ang="0">
                  <a:pos x="339" y="1024"/>
                </a:cxn>
                <a:cxn ang="0">
                  <a:pos x="368" y="1073"/>
                </a:cxn>
                <a:cxn ang="0">
                  <a:pos x="352" y="1062"/>
                </a:cxn>
                <a:cxn ang="0">
                  <a:pos x="322" y="1037"/>
                </a:cxn>
                <a:cxn ang="0">
                  <a:pos x="281" y="1001"/>
                </a:cxn>
                <a:cxn ang="0">
                  <a:pos x="235" y="954"/>
                </a:cxn>
                <a:cxn ang="0">
                  <a:pos x="186" y="892"/>
                </a:cxn>
                <a:cxn ang="0">
                  <a:pos x="140" y="815"/>
                </a:cxn>
                <a:cxn ang="0">
                  <a:pos x="97" y="727"/>
                </a:cxn>
                <a:cxn ang="0">
                  <a:pos x="61" y="610"/>
                </a:cxn>
                <a:cxn ang="0">
                  <a:pos x="42" y="466"/>
                </a:cxn>
                <a:cxn ang="0">
                  <a:pos x="52" y="302"/>
                </a:cxn>
                <a:cxn ang="0">
                  <a:pos x="97" y="108"/>
                </a:cxn>
                <a:cxn ang="0">
                  <a:pos x="126" y="13"/>
                </a:cxn>
                <a:cxn ang="0">
                  <a:pos x="74" y="105"/>
                </a:cxn>
                <a:cxn ang="0">
                  <a:pos x="16" y="274"/>
                </a:cxn>
                <a:cxn ang="0">
                  <a:pos x="1" y="504"/>
                </a:cxn>
                <a:cxn ang="0">
                  <a:pos x="38" y="675"/>
                </a:cxn>
                <a:cxn ang="0">
                  <a:pos x="69" y="755"/>
                </a:cxn>
                <a:cxn ang="0">
                  <a:pos x="111" y="835"/>
                </a:cxn>
                <a:cxn ang="0">
                  <a:pos x="164" y="915"/>
                </a:cxn>
                <a:cxn ang="0">
                  <a:pos x="231" y="995"/>
                </a:cxn>
                <a:cxn ang="0">
                  <a:pos x="312" y="1075"/>
                </a:cxn>
                <a:cxn ang="0">
                  <a:pos x="407" y="1153"/>
                </a:cxn>
                <a:cxn ang="0">
                  <a:pos x="518" y="1229"/>
                </a:cxn>
                <a:cxn ang="0">
                  <a:pos x="577" y="1264"/>
                </a:cxn>
                <a:cxn ang="0">
                  <a:pos x="558" y="1241"/>
                </a:cxn>
                <a:cxn ang="0">
                  <a:pos x="525" y="1196"/>
                </a:cxn>
                <a:cxn ang="0">
                  <a:pos x="480" y="1133"/>
                </a:cxn>
                <a:cxn ang="0">
                  <a:pos x="430" y="1053"/>
                </a:cxn>
                <a:cxn ang="0">
                  <a:pos x="378" y="961"/>
                </a:cxn>
                <a:cxn ang="0">
                  <a:pos x="326" y="857"/>
                </a:cxn>
                <a:cxn ang="0">
                  <a:pos x="280" y="744"/>
                </a:cxn>
                <a:cxn ang="0">
                  <a:pos x="245" y="618"/>
                </a:cxn>
                <a:cxn ang="0">
                  <a:pos x="229" y="479"/>
                </a:cxn>
                <a:cxn ang="0">
                  <a:pos x="237" y="339"/>
                </a:cxn>
                <a:cxn ang="0">
                  <a:pos x="265" y="208"/>
                </a:cxn>
                <a:cxn ang="0">
                  <a:pos x="283" y="156"/>
                </a:cxn>
                <a:cxn ang="0">
                  <a:pos x="251" y="235"/>
                </a:cxn>
                <a:cxn ang="0">
                  <a:pos x="214" y="380"/>
                </a:cxn>
                <a:cxn ang="0">
                  <a:pos x="201" y="577"/>
                </a:cxn>
              </a:cxnLst>
              <a:rect l="0" t="0" r="r" b="b"/>
              <a:pathLst>
                <a:path w="580" h="1267">
                  <a:moveTo>
                    <a:pt x="214" y="691"/>
                  </a:moveTo>
                  <a:lnTo>
                    <a:pt x="222" y="736"/>
                  </a:lnTo>
                  <a:lnTo>
                    <a:pt x="234" y="782"/>
                  </a:lnTo>
                  <a:lnTo>
                    <a:pt x="248" y="830"/>
                  </a:lnTo>
                  <a:lnTo>
                    <a:pt x="267" y="877"/>
                  </a:lnTo>
                  <a:lnTo>
                    <a:pt x="287" y="926"/>
                  </a:lnTo>
                  <a:lnTo>
                    <a:pt x="312" y="975"/>
                  </a:lnTo>
                  <a:lnTo>
                    <a:pt x="339" y="1024"/>
                  </a:lnTo>
                  <a:lnTo>
                    <a:pt x="371" y="1075"/>
                  </a:lnTo>
                  <a:lnTo>
                    <a:pt x="368" y="1073"/>
                  </a:lnTo>
                  <a:lnTo>
                    <a:pt x="362" y="1069"/>
                  </a:lnTo>
                  <a:lnTo>
                    <a:pt x="352" y="1062"/>
                  </a:lnTo>
                  <a:lnTo>
                    <a:pt x="338" y="1052"/>
                  </a:lnTo>
                  <a:lnTo>
                    <a:pt x="322" y="1037"/>
                  </a:lnTo>
                  <a:lnTo>
                    <a:pt x="302" y="1021"/>
                  </a:lnTo>
                  <a:lnTo>
                    <a:pt x="281" y="1001"/>
                  </a:lnTo>
                  <a:lnTo>
                    <a:pt x="258" y="980"/>
                  </a:lnTo>
                  <a:lnTo>
                    <a:pt x="235" y="954"/>
                  </a:lnTo>
                  <a:lnTo>
                    <a:pt x="211" y="923"/>
                  </a:lnTo>
                  <a:lnTo>
                    <a:pt x="186" y="892"/>
                  </a:lnTo>
                  <a:lnTo>
                    <a:pt x="163" y="856"/>
                  </a:lnTo>
                  <a:lnTo>
                    <a:pt x="140" y="815"/>
                  </a:lnTo>
                  <a:lnTo>
                    <a:pt x="117" y="773"/>
                  </a:lnTo>
                  <a:lnTo>
                    <a:pt x="97" y="727"/>
                  </a:lnTo>
                  <a:lnTo>
                    <a:pt x="79" y="677"/>
                  </a:lnTo>
                  <a:lnTo>
                    <a:pt x="61" y="610"/>
                  </a:lnTo>
                  <a:lnTo>
                    <a:pt x="48" y="540"/>
                  </a:lnTo>
                  <a:lnTo>
                    <a:pt x="42" y="466"/>
                  </a:lnTo>
                  <a:lnTo>
                    <a:pt x="43" y="387"/>
                  </a:lnTo>
                  <a:lnTo>
                    <a:pt x="52" y="302"/>
                  </a:lnTo>
                  <a:lnTo>
                    <a:pt x="69" y="209"/>
                  </a:lnTo>
                  <a:lnTo>
                    <a:pt x="97" y="108"/>
                  </a:lnTo>
                  <a:lnTo>
                    <a:pt x="134" y="0"/>
                  </a:lnTo>
                  <a:lnTo>
                    <a:pt x="126" y="13"/>
                  </a:lnTo>
                  <a:lnTo>
                    <a:pt x="102" y="48"/>
                  </a:lnTo>
                  <a:lnTo>
                    <a:pt x="74" y="105"/>
                  </a:lnTo>
                  <a:lnTo>
                    <a:pt x="42" y="182"/>
                  </a:lnTo>
                  <a:lnTo>
                    <a:pt x="16" y="274"/>
                  </a:lnTo>
                  <a:lnTo>
                    <a:pt x="0" y="382"/>
                  </a:lnTo>
                  <a:lnTo>
                    <a:pt x="1" y="504"/>
                  </a:lnTo>
                  <a:lnTo>
                    <a:pt x="26" y="636"/>
                  </a:lnTo>
                  <a:lnTo>
                    <a:pt x="38" y="675"/>
                  </a:lnTo>
                  <a:lnTo>
                    <a:pt x="52" y="716"/>
                  </a:lnTo>
                  <a:lnTo>
                    <a:pt x="69" y="755"/>
                  </a:lnTo>
                  <a:lnTo>
                    <a:pt x="89" y="795"/>
                  </a:lnTo>
                  <a:lnTo>
                    <a:pt x="111" y="835"/>
                  </a:lnTo>
                  <a:lnTo>
                    <a:pt x="137" y="874"/>
                  </a:lnTo>
                  <a:lnTo>
                    <a:pt x="164" y="915"/>
                  </a:lnTo>
                  <a:lnTo>
                    <a:pt x="196" y="955"/>
                  </a:lnTo>
                  <a:lnTo>
                    <a:pt x="231" y="995"/>
                  </a:lnTo>
                  <a:lnTo>
                    <a:pt x="270" y="1034"/>
                  </a:lnTo>
                  <a:lnTo>
                    <a:pt x="312" y="1075"/>
                  </a:lnTo>
                  <a:lnTo>
                    <a:pt x="358" y="1114"/>
                  </a:lnTo>
                  <a:lnTo>
                    <a:pt x="407" y="1153"/>
                  </a:lnTo>
                  <a:lnTo>
                    <a:pt x="460" y="1192"/>
                  </a:lnTo>
                  <a:lnTo>
                    <a:pt x="518" y="1229"/>
                  </a:lnTo>
                  <a:lnTo>
                    <a:pt x="580" y="1267"/>
                  </a:lnTo>
                  <a:lnTo>
                    <a:pt x="577" y="1264"/>
                  </a:lnTo>
                  <a:lnTo>
                    <a:pt x="570" y="1255"/>
                  </a:lnTo>
                  <a:lnTo>
                    <a:pt x="558" y="1241"/>
                  </a:lnTo>
                  <a:lnTo>
                    <a:pt x="544" y="1221"/>
                  </a:lnTo>
                  <a:lnTo>
                    <a:pt x="525" y="1196"/>
                  </a:lnTo>
                  <a:lnTo>
                    <a:pt x="503" y="1166"/>
                  </a:lnTo>
                  <a:lnTo>
                    <a:pt x="480" y="1133"/>
                  </a:lnTo>
                  <a:lnTo>
                    <a:pt x="456" y="1095"/>
                  </a:lnTo>
                  <a:lnTo>
                    <a:pt x="430" y="1053"/>
                  </a:lnTo>
                  <a:lnTo>
                    <a:pt x="404" y="1008"/>
                  </a:lnTo>
                  <a:lnTo>
                    <a:pt x="378" y="961"/>
                  </a:lnTo>
                  <a:lnTo>
                    <a:pt x="351" y="909"/>
                  </a:lnTo>
                  <a:lnTo>
                    <a:pt x="326" y="857"/>
                  </a:lnTo>
                  <a:lnTo>
                    <a:pt x="302" y="801"/>
                  </a:lnTo>
                  <a:lnTo>
                    <a:pt x="280" y="744"/>
                  </a:lnTo>
                  <a:lnTo>
                    <a:pt x="261" y="685"/>
                  </a:lnTo>
                  <a:lnTo>
                    <a:pt x="245" y="618"/>
                  </a:lnTo>
                  <a:lnTo>
                    <a:pt x="234" y="548"/>
                  </a:lnTo>
                  <a:lnTo>
                    <a:pt x="229" y="479"/>
                  </a:lnTo>
                  <a:lnTo>
                    <a:pt x="229" y="408"/>
                  </a:lnTo>
                  <a:lnTo>
                    <a:pt x="237" y="339"/>
                  </a:lnTo>
                  <a:lnTo>
                    <a:pt x="248" y="273"/>
                  </a:lnTo>
                  <a:lnTo>
                    <a:pt x="265" y="208"/>
                  </a:lnTo>
                  <a:lnTo>
                    <a:pt x="289" y="146"/>
                  </a:lnTo>
                  <a:lnTo>
                    <a:pt x="283" y="156"/>
                  </a:lnTo>
                  <a:lnTo>
                    <a:pt x="270" y="186"/>
                  </a:lnTo>
                  <a:lnTo>
                    <a:pt x="251" y="235"/>
                  </a:lnTo>
                  <a:lnTo>
                    <a:pt x="231" y="300"/>
                  </a:lnTo>
                  <a:lnTo>
                    <a:pt x="214" y="380"/>
                  </a:lnTo>
                  <a:lnTo>
                    <a:pt x="202" y="473"/>
                  </a:lnTo>
                  <a:lnTo>
                    <a:pt x="201" y="577"/>
                  </a:lnTo>
                  <a:lnTo>
                    <a:pt x="214" y="691"/>
                  </a:lnTo>
                  <a:close/>
                </a:path>
              </a:pathLst>
            </a:custGeom>
            <a:solidFill>
              <a:srgbClr val="FFC184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 dirty="0"/>
            </a:p>
          </p:txBody>
        </p:sp>
        <p:sp>
          <p:nvSpPr>
            <p:cNvPr id="26646" name="Freeform 22"/>
            <p:cNvSpPr>
              <a:spLocks/>
            </p:cNvSpPr>
            <p:nvPr/>
          </p:nvSpPr>
          <p:spPr bwMode="auto">
            <a:xfrm>
              <a:off x="2383" y="2880"/>
              <a:ext cx="150" cy="38"/>
            </a:xfrm>
            <a:custGeom>
              <a:avLst/>
              <a:gdLst/>
              <a:ahLst/>
              <a:cxnLst>
                <a:cxn ang="0">
                  <a:pos x="302" y="5"/>
                </a:cxn>
                <a:cxn ang="0">
                  <a:pos x="300" y="5"/>
                </a:cxn>
                <a:cxn ang="0">
                  <a:pos x="295" y="5"/>
                </a:cxn>
                <a:cxn ang="0">
                  <a:pos x="286" y="6"/>
                </a:cxn>
                <a:cxn ang="0">
                  <a:pos x="276" y="8"/>
                </a:cxn>
                <a:cxn ang="0">
                  <a:pos x="262" y="9"/>
                </a:cxn>
                <a:cxn ang="0">
                  <a:pos x="246" y="10"/>
                </a:cxn>
                <a:cxn ang="0">
                  <a:pos x="227" y="13"/>
                </a:cxn>
                <a:cxn ang="0">
                  <a:pos x="205" y="16"/>
                </a:cxn>
                <a:cxn ang="0">
                  <a:pos x="184" y="21"/>
                </a:cxn>
                <a:cxn ang="0">
                  <a:pos x="161" y="26"/>
                </a:cxn>
                <a:cxn ang="0">
                  <a:pos x="135" y="32"/>
                </a:cxn>
                <a:cxn ang="0">
                  <a:pos x="109" y="39"/>
                </a:cxn>
                <a:cxn ang="0">
                  <a:pos x="83" y="47"/>
                </a:cxn>
                <a:cxn ang="0">
                  <a:pos x="55" y="55"/>
                </a:cxn>
                <a:cxn ang="0">
                  <a:pos x="28" y="65"/>
                </a:cxn>
                <a:cxn ang="0">
                  <a:pos x="0" y="77"/>
                </a:cxn>
                <a:cxn ang="0">
                  <a:pos x="2" y="75"/>
                </a:cxn>
                <a:cxn ang="0">
                  <a:pos x="6" y="72"/>
                </a:cxn>
                <a:cxn ang="0">
                  <a:pos x="12" y="68"/>
                </a:cxn>
                <a:cxn ang="0">
                  <a:pos x="22" y="62"/>
                </a:cxn>
                <a:cxn ang="0">
                  <a:pos x="34" y="55"/>
                </a:cxn>
                <a:cxn ang="0">
                  <a:pos x="48" y="47"/>
                </a:cxn>
                <a:cxn ang="0">
                  <a:pos x="64" y="39"/>
                </a:cxn>
                <a:cxn ang="0">
                  <a:pos x="83" y="31"/>
                </a:cxn>
                <a:cxn ang="0">
                  <a:pos x="103" y="22"/>
                </a:cxn>
                <a:cxn ang="0">
                  <a:pos x="126" y="15"/>
                </a:cxn>
                <a:cxn ang="0">
                  <a:pos x="150" y="9"/>
                </a:cxn>
                <a:cxn ang="0">
                  <a:pos x="178" y="5"/>
                </a:cxn>
                <a:cxn ang="0">
                  <a:pos x="207" y="2"/>
                </a:cxn>
                <a:cxn ang="0">
                  <a:pos x="237" y="0"/>
                </a:cxn>
                <a:cxn ang="0">
                  <a:pos x="269" y="0"/>
                </a:cxn>
                <a:cxn ang="0">
                  <a:pos x="302" y="5"/>
                </a:cxn>
              </a:cxnLst>
              <a:rect l="0" t="0" r="r" b="b"/>
              <a:pathLst>
                <a:path w="302" h="77">
                  <a:moveTo>
                    <a:pt x="302" y="5"/>
                  </a:moveTo>
                  <a:lnTo>
                    <a:pt x="300" y="5"/>
                  </a:lnTo>
                  <a:lnTo>
                    <a:pt x="295" y="5"/>
                  </a:lnTo>
                  <a:lnTo>
                    <a:pt x="286" y="6"/>
                  </a:lnTo>
                  <a:lnTo>
                    <a:pt x="276" y="8"/>
                  </a:lnTo>
                  <a:lnTo>
                    <a:pt x="262" y="9"/>
                  </a:lnTo>
                  <a:lnTo>
                    <a:pt x="246" y="10"/>
                  </a:lnTo>
                  <a:lnTo>
                    <a:pt x="227" y="13"/>
                  </a:lnTo>
                  <a:lnTo>
                    <a:pt x="205" y="16"/>
                  </a:lnTo>
                  <a:lnTo>
                    <a:pt x="184" y="21"/>
                  </a:lnTo>
                  <a:lnTo>
                    <a:pt x="161" y="26"/>
                  </a:lnTo>
                  <a:lnTo>
                    <a:pt x="135" y="32"/>
                  </a:lnTo>
                  <a:lnTo>
                    <a:pt x="109" y="39"/>
                  </a:lnTo>
                  <a:lnTo>
                    <a:pt x="83" y="47"/>
                  </a:lnTo>
                  <a:lnTo>
                    <a:pt x="55" y="55"/>
                  </a:lnTo>
                  <a:lnTo>
                    <a:pt x="28" y="65"/>
                  </a:lnTo>
                  <a:lnTo>
                    <a:pt x="0" y="77"/>
                  </a:lnTo>
                  <a:lnTo>
                    <a:pt x="2" y="75"/>
                  </a:lnTo>
                  <a:lnTo>
                    <a:pt x="6" y="72"/>
                  </a:lnTo>
                  <a:lnTo>
                    <a:pt x="12" y="68"/>
                  </a:lnTo>
                  <a:lnTo>
                    <a:pt x="22" y="62"/>
                  </a:lnTo>
                  <a:lnTo>
                    <a:pt x="34" y="55"/>
                  </a:lnTo>
                  <a:lnTo>
                    <a:pt x="48" y="47"/>
                  </a:lnTo>
                  <a:lnTo>
                    <a:pt x="64" y="39"/>
                  </a:lnTo>
                  <a:lnTo>
                    <a:pt x="83" y="31"/>
                  </a:lnTo>
                  <a:lnTo>
                    <a:pt x="103" y="22"/>
                  </a:lnTo>
                  <a:lnTo>
                    <a:pt x="126" y="15"/>
                  </a:lnTo>
                  <a:lnTo>
                    <a:pt x="150" y="9"/>
                  </a:lnTo>
                  <a:lnTo>
                    <a:pt x="178" y="5"/>
                  </a:lnTo>
                  <a:lnTo>
                    <a:pt x="207" y="2"/>
                  </a:lnTo>
                  <a:lnTo>
                    <a:pt x="237" y="0"/>
                  </a:lnTo>
                  <a:lnTo>
                    <a:pt x="269" y="0"/>
                  </a:lnTo>
                  <a:lnTo>
                    <a:pt x="302" y="5"/>
                  </a:lnTo>
                  <a:close/>
                </a:path>
              </a:pathLst>
            </a:custGeom>
            <a:solidFill>
              <a:srgbClr val="FFC184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 dirty="0"/>
            </a:p>
          </p:txBody>
        </p:sp>
        <p:sp>
          <p:nvSpPr>
            <p:cNvPr id="26647" name="Freeform 23"/>
            <p:cNvSpPr>
              <a:spLocks/>
            </p:cNvSpPr>
            <p:nvPr/>
          </p:nvSpPr>
          <p:spPr bwMode="auto">
            <a:xfrm>
              <a:off x="2386" y="3096"/>
              <a:ext cx="88" cy="406"/>
            </a:xfrm>
            <a:custGeom>
              <a:avLst/>
              <a:gdLst/>
              <a:ahLst/>
              <a:cxnLst>
                <a:cxn ang="0">
                  <a:pos x="68" y="0"/>
                </a:cxn>
                <a:cxn ang="0">
                  <a:pos x="64" y="14"/>
                </a:cxn>
                <a:cxn ang="0">
                  <a:pos x="55" y="54"/>
                </a:cxn>
                <a:cxn ang="0">
                  <a:pos x="48" y="122"/>
                </a:cxn>
                <a:cxn ang="0">
                  <a:pos x="43" y="215"/>
                </a:cxn>
                <a:cxn ang="0">
                  <a:pos x="51" y="330"/>
                </a:cxn>
                <a:cxn ang="0">
                  <a:pos x="72" y="470"/>
                </a:cxn>
                <a:cxn ang="0">
                  <a:pos x="113" y="630"/>
                </a:cxn>
                <a:cxn ang="0">
                  <a:pos x="178" y="812"/>
                </a:cxn>
                <a:cxn ang="0">
                  <a:pos x="175" y="807"/>
                </a:cxn>
                <a:cxn ang="0">
                  <a:pos x="165" y="793"/>
                </a:cxn>
                <a:cxn ang="0">
                  <a:pos x="150" y="771"/>
                </a:cxn>
                <a:cxn ang="0">
                  <a:pos x="133" y="741"/>
                </a:cxn>
                <a:cxn ang="0">
                  <a:pos x="111" y="704"/>
                </a:cxn>
                <a:cxn ang="0">
                  <a:pos x="90" y="660"/>
                </a:cxn>
                <a:cxn ang="0">
                  <a:pos x="68" y="611"/>
                </a:cxn>
                <a:cxn ang="0">
                  <a:pos x="48" y="556"/>
                </a:cxn>
                <a:cxn ang="0">
                  <a:pos x="29" y="496"/>
                </a:cxn>
                <a:cxn ang="0">
                  <a:pos x="15" y="432"/>
                </a:cxn>
                <a:cxn ang="0">
                  <a:pos x="5" y="366"/>
                </a:cxn>
                <a:cxn ang="0">
                  <a:pos x="0" y="295"/>
                </a:cxn>
                <a:cxn ang="0">
                  <a:pos x="3" y="223"/>
                </a:cxn>
                <a:cxn ang="0">
                  <a:pos x="15" y="150"/>
                </a:cxn>
                <a:cxn ang="0">
                  <a:pos x="36" y="75"/>
                </a:cxn>
                <a:cxn ang="0">
                  <a:pos x="68" y="0"/>
                </a:cxn>
              </a:cxnLst>
              <a:rect l="0" t="0" r="r" b="b"/>
              <a:pathLst>
                <a:path w="178" h="812">
                  <a:moveTo>
                    <a:pt x="68" y="0"/>
                  </a:moveTo>
                  <a:lnTo>
                    <a:pt x="64" y="14"/>
                  </a:lnTo>
                  <a:lnTo>
                    <a:pt x="55" y="54"/>
                  </a:lnTo>
                  <a:lnTo>
                    <a:pt x="48" y="122"/>
                  </a:lnTo>
                  <a:lnTo>
                    <a:pt x="43" y="215"/>
                  </a:lnTo>
                  <a:lnTo>
                    <a:pt x="51" y="330"/>
                  </a:lnTo>
                  <a:lnTo>
                    <a:pt x="72" y="470"/>
                  </a:lnTo>
                  <a:lnTo>
                    <a:pt x="113" y="630"/>
                  </a:lnTo>
                  <a:lnTo>
                    <a:pt x="178" y="812"/>
                  </a:lnTo>
                  <a:lnTo>
                    <a:pt x="175" y="807"/>
                  </a:lnTo>
                  <a:lnTo>
                    <a:pt x="165" y="793"/>
                  </a:lnTo>
                  <a:lnTo>
                    <a:pt x="150" y="771"/>
                  </a:lnTo>
                  <a:lnTo>
                    <a:pt x="133" y="741"/>
                  </a:lnTo>
                  <a:lnTo>
                    <a:pt x="111" y="704"/>
                  </a:lnTo>
                  <a:lnTo>
                    <a:pt x="90" y="660"/>
                  </a:lnTo>
                  <a:lnTo>
                    <a:pt x="68" y="611"/>
                  </a:lnTo>
                  <a:lnTo>
                    <a:pt x="48" y="556"/>
                  </a:lnTo>
                  <a:lnTo>
                    <a:pt x="29" y="496"/>
                  </a:lnTo>
                  <a:lnTo>
                    <a:pt x="15" y="432"/>
                  </a:lnTo>
                  <a:lnTo>
                    <a:pt x="5" y="366"/>
                  </a:lnTo>
                  <a:lnTo>
                    <a:pt x="0" y="295"/>
                  </a:lnTo>
                  <a:lnTo>
                    <a:pt x="3" y="223"/>
                  </a:lnTo>
                  <a:lnTo>
                    <a:pt x="15" y="150"/>
                  </a:lnTo>
                  <a:lnTo>
                    <a:pt x="36" y="75"/>
                  </a:lnTo>
                  <a:lnTo>
                    <a:pt x="68" y="0"/>
                  </a:lnTo>
                  <a:close/>
                </a:path>
              </a:pathLst>
            </a:custGeom>
            <a:solidFill>
              <a:srgbClr val="FFC184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 dirty="0"/>
            </a:p>
          </p:txBody>
        </p:sp>
        <p:sp>
          <p:nvSpPr>
            <p:cNvPr id="26648" name="Freeform 24"/>
            <p:cNvSpPr>
              <a:spLocks/>
            </p:cNvSpPr>
            <p:nvPr/>
          </p:nvSpPr>
          <p:spPr bwMode="auto">
            <a:xfrm>
              <a:off x="2646" y="3114"/>
              <a:ext cx="19" cy="402"/>
            </a:xfrm>
            <a:custGeom>
              <a:avLst/>
              <a:gdLst/>
              <a:ahLst/>
              <a:cxnLst>
                <a:cxn ang="0">
                  <a:pos x="39" y="0"/>
                </a:cxn>
                <a:cxn ang="0">
                  <a:pos x="37" y="104"/>
                </a:cxn>
                <a:cxn ang="0">
                  <a:pos x="35" y="343"/>
                </a:cxn>
                <a:cxn ang="0">
                  <a:pos x="32" y="611"/>
                </a:cxn>
                <a:cxn ang="0">
                  <a:pos x="30" y="803"/>
                </a:cxn>
                <a:cxn ang="0">
                  <a:pos x="27" y="776"/>
                </a:cxn>
                <a:cxn ang="0">
                  <a:pos x="20" y="702"/>
                </a:cxn>
                <a:cxn ang="0">
                  <a:pos x="11" y="594"/>
                </a:cxn>
                <a:cxn ang="0">
                  <a:pos x="4" y="466"/>
                </a:cxn>
                <a:cxn ang="0">
                  <a:pos x="0" y="330"/>
                </a:cxn>
                <a:cxn ang="0">
                  <a:pos x="3" y="199"/>
                </a:cxn>
                <a:cxn ang="0">
                  <a:pos x="14" y="83"/>
                </a:cxn>
                <a:cxn ang="0">
                  <a:pos x="39" y="0"/>
                </a:cxn>
              </a:cxnLst>
              <a:rect l="0" t="0" r="r" b="b"/>
              <a:pathLst>
                <a:path w="39" h="803">
                  <a:moveTo>
                    <a:pt x="39" y="0"/>
                  </a:moveTo>
                  <a:lnTo>
                    <a:pt x="37" y="104"/>
                  </a:lnTo>
                  <a:lnTo>
                    <a:pt x="35" y="343"/>
                  </a:lnTo>
                  <a:lnTo>
                    <a:pt x="32" y="611"/>
                  </a:lnTo>
                  <a:lnTo>
                    <a:pt x="30" y="803"/>
                  </a:lnTo>
                  <a:lnTo>
                    <a:pt x="27" y="776"/>
                  </a:lnTo>
                  <a:lnTo>
                    <a:pt x="20" y="702"/>
                  </a:lnTo>
                  <a:lnTo>
                    <a:pt x="11" y="594"/>
                  </a:lnTo>
                  <a:lnTo>
                    <a:pt x="4" y="466"/>
                  </a:lnTo>
                  <a:lnTo>
                    <a:pt x="0" y="330"/>
                  </a:lnTo>
                  <a:lnTo>
                    <a:pt x="3" y="199"/>
                  </a:lnTo>
                  <a:lnTo>
                    <a:pt x="14" y="83"/>
                  </a:lnTo>
                  <a:lnTo>
                    <a:pt x="39" y="0"/>
                  </a:lnTo>
                  <a:close/>
                </a:path>
              </a:pathLst>
            </a:custGeom>
            <a:solidFill>
              <a:srgbClr val="FFC184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 dirty="0"/>
            </a:p>
          </p:txBody>
        </p:sp>
        <p:sp>
          <p:nvSpPr>
            <p:cNvPr id="26649" name="Freeform 25"/>
            <p:cNvSpPr>
              <a:spLocks/>
            </p:cNvSpPr>
            <p:nvPr/>
          </p:nvSpPr>
          <p:spPr bwMode="auto">
            <a:xfrm>
              <a:off x="2579" y="2864"/>
              <a:ext cx="254" cy="45"/>
            </a:xfrm>
            <a:custGeom>
              <a:avLst/>
              <a:gdLst/>
              <a:ahLst/>
              <a:cxnLst>
                <a:cxn ang="0">
                  <a:pos x="118" y="38"/>
                </a:cxn>
                <a:cxn ang="0">
                  <a:pos x="115" y="39"/>
                </a:cxn>
                <a:cxn ang="0">
                  <a:pos x="107" y="41"/>
                </a:cxn>
                <a:cxn ang="0">
                  <a:pos x="92" y="45"/>
                </a:cxn>
                <a:cxn ang="0">
                  <a:pos x="76" y="51"/>
                </a:cxn>
                <a:cxn ang="0">
                  <a:pos x="57" y="58"/>
                </a:cxn>
                <a:cxn ang="0">
                  <a:pos x="37" y="68"/>
                </a:cxn>
                <a:cxn ang="0">
                  <a:pos x="19" y="78"/>
                </a:cxn>
                <a:cxn ang="0">
                  <a:pos x="0" y="91"/>
                </a:cxn>
                <a:cxn ang="0">
                  <a:pos x="4" y="88"/>
                </a:cxn>
                <a:cxn ang="0">
                  <a:pos x="14" y="82"/>
                </a:cxn>
                <a:cxn ang="0">
                  <a:pos x="33" y="75"/>
                </a:cxn>
                <a:cxn ang="0">
                  <a:pos x="55" y="67"/>
                </a:cxn>
                <a:cxn ang="0">
                  <a:pos x="82" y="59"/>
                </a:cxn>
                <a:cxn ang="0">
                  <a:pos x="114" y="54"/>
                </a:cxn>
                <a:cxn ang="0">
                  <a:pos x="147" y="52"/>
                </a:cxn>
                <a:cxn ang="0">
                  <a:pos x="183" y="55"/>
                </a:cxn>
                <a:cxn ang="0">
                  <a:pos x="192" y="91"/>
                </a:cxn>
                <a:cxn ang="0">
                  <a:pos x="238" y="55"/>
                </a:cxn>
                <a:cxn ang="0">
                  <a:pos x="242" y="55"/>
                </a:cxn>
                <a:cxn ang="0">
                  <a:pos x="252" y="55"/>
                </a:cxn>
                <a:cxn ang="0">
                  <a:pos x="268" y="56"/>
                </a:cxn>
                <a:cxn ang="0">
                  <a:pos x="288" y="58"/>
                </a:cxn>
                <a:cxn ang="0">
                  <a:pos x="308" y="62"/>
                </a:cxn>
                <a:cxn ang="0">
                  <a:pos x="329" y="67"/>
                </a:cxn>
                <a:cxn ang="0">
                  <a:pos x="347" y="74"/>
                </a:cxn>
                <a:cxn ang="0">
                  <a:pos x="363" y="82"/>
                </a:cxn>
                <a:cxn ang="0">
                  <a:pos x="373" y="38"/>
                </a:cxn>
                <a:cxn ang="0">
                  <a:pos x="378" y="38"/>
                </a:cxn>
                <a:cxn ang="0">
                  <a:pos x="388" y="36"/>
                </a:cxn>
                <a:cxn ang="0">
                  <a:pos x="405" y="36"/>
                </a:cxn>
                <a:cxn ang="0">
                  <a:pos x="424" y="36"/>
                </a:cxn>
                <a:cxn ang="0">
                  <a:pos x="447" y="38"/>
                </a:cxn>
                <a:cxn ang="0">
                  <a:pos x="469" y="41"/>
                </a:cxn>
                <a:cxn ang="0">
                  <a:pos x="490" y="46"/>
                </a:cxn>
                <a:cxn ang="0">
                  <a:pos x="509" y="55"/>
                </a:cxn>
                <a:cxn ang="0">
                  <a:pos x="508" y="54"/>
                </a:cxn>
                <a:cxn ang="0">
                  <a:pos x="505" y="51"/>
                </a:cxn>
                <a:cxn ang="0">
                  <a:pos x="500" y="45"/>
                </a:cxn>
                <a:cxn ang="0">
                  <a:pos x="493" y="39"/>
                </a:cxn>
                <a:cxn ang="0">
                  <a:pos x="483" y="32"/>
                </a:cxn>
                <a:cxn ang="0">
                  <a:pos x="470" y="25"/>
                </a:cxn>
                <a:cxn ang="0">
                  <a:pos x="453" y="17"/>
                </a:cxn>
                <a:cxn ang="0">
                  <a:pos x="433" y="12"/>
                </a:cxn>
                <a:cxn ang="0">
                  <a:pos x="409" y="6"/>
                </a:cxn>
                <a:cxn ang="0">
                  <a:pos x="382" y="3"/>
                </a:cxn>
                <a:cxn ang="0">
                  <a:pos x="350" y="0"/>
                </a:cxn>
                <a:cxn ang="0">
                  <a:pos x="314" y="2"/>
                </a:cxn>
                <a:cxn ang="0">
                  <a:pos x="272" y="5"/>
                </a:cxn>
                <a:cxn ang="0">
                  <a:pos x="226" y="12"/>
                </a:cxn>
                <a:cxn ang="0">
                  <a:pos x="174" y="23"/>
                </a:cxn>
                <a:cxn ang="0">
                  <a:pos x="118" y="38"/>
                </a:cxn>
              </a:cxnLst>
              <a:rect l="0" t="0" r="r" b="b"/>
              <a:pathLst>
                <a:path w="509" h="91">
                  <a:moveTo>
                    <a:pt x="118" y="38"/>
                  </a:moveTo>
                  <a:lnTo>
                    <a:pt x="115" y="39"/>
                  </a:lnTo>
                  <a:lnTo>
                    <a:pt x="107" y="41"/>
                  </a:lnTo>
                  <a:lnTo>
                    <a:pt x="92" y="45"/>
                  </a:lnTo>
                  <a:lnTo>
                    <a:pt x="76" y="51"/>
                  </a:lnTo>
                  <a:lnTo>
                    <a:pt x="57" y="58"/>
                  </a:lnTo>
                  <a:lnTo>
                    <a:pt x="37" y="68"/>
                  </a:lnTo>
                  <a:lnTo>
                    <a:pt x="19" y="78"/>
                  </a:lnTo>
                  <a:lnTo>
                    <a:pt x="0" y="91"/>
                  </a:lnTo>
                  <a:lnTo>
                    <a:pt x="4" y="88"/>
                  </a:lnTo>
                  <a:lnTo>
                    <a:pt x="14" y="82"/>
                  </a:lnTo>
                  <a:lnTo>
                    <a:pt x="33" y="75"/>
                  </a:lnTo>
                  <a:lnTo>
                    <a:pt x="55" y="67"/>
                  </a:lnTo>
                  <a:lnTo>
                    <a:pt x="82" y="59"/>
                  </a:lnTo>
                  <a:lnTo>
                    <a:pt x="114" y="54"/>
                  </a:lnTo>
                  <a:lnTo>
                    <a:pt x="147" y="52"/>
                  </a:lnTo>
                  <a:lnTo>
                    <a:pt x="183" y="55"/>
                  </a:lnTo>
                  <a:lnTo>
                    <a:pt x="192" y="91"/>
                  </a:lnTo>
                  <a:lnTo>
                    <a:pt x="238" y="55"/>
                  </a:lnTo>
                  <a:lnTo>
                    <a:pt x="242" y="55"/>
                  </a:lnTo>
                  <a:lnTo>
                    <a:pt x="252" y="55"/>
                  </a:lnTo>
                  <a:lnTo>
                    <a:pt x="268" y="56"/>
                  </a:lnTo>
                  <a:lnTo>
                    <a:pt x="288" y="58"/>
                  </a:lnTo>
                  <a:lnTo>
                    <a:pt x="308" y="62"/>
                  </a:lnTo>
                  <a:lnTo>
                    <a:pt x="329" y="67"/>
                  </a:lnTo>
                  <a:lnTo>
                    <a:pt x="347" y="74"/>
                  </a:lnTo>
                  <a:lnTo>
                    <a:pt x="363" y="82"/>
                  </a:lnTo>
                  <a:lnTo>
                    <a:pt x="373" y="38"/>
                  </a:lnTo>
                  <a:lnTo>
                    <a:pt x="378" y="38"/>
                  </a:lnTo>
                  <a:lnTo>
                    <a:pt x="388" y="36"/>
                  </a:lnTo>
                  <a:lnTo>
                    <a:pt x="405" y="36"/>
                  </a:lnTo>
                  <a:lnTo>
                    <a:pt x="424" y="36"/>
                  </a:lnTo>
                  <a:lnTo>
                    <a:pt x="447" y="38"/>
                  </a:lnTo>
                  <a:lnTo>
                    <a:pt x="469" y="41"/>
                  </a:lnTo>
                  <a:lnTo>
                    <a:pt x="490" y="46"/>
                  </a:lnTo>
                  <a:lnTo>
                    <a:pt x="509" y="55"/>
                  </a:lnTo>
                  <a:lnTo>
                    <a:pt x="508" y="54"/>
                  </a:lnTo>
                  <a:lnTo>
                    <a:pt x="505" y="51"/>
                  </a:lnTo>
                  <a:lnTo>
                    <a:pt x="500" y="45"/>
                  </a:lnTo>
                  <a:lnTo>
                    <a:pt x="493" y="39"/>
                  </a:lnTo>
                  <a:lnTo>
                    <a:pt x="483" y="32"/>
                  </a:lnTo>
                  <a:lnTo>
                    <a:pt x="470" y="25"/>
                  </a:lnTo>
                  <a:lnTo>
                    <a:pt x="453" y="17"/>
                  </a:lnTo>
                  <a:lnTo>
                    <a:pt x="433" y="12"/>
                  </a:lnTo>
                  <a:lnTo>
                    <a:pt x="409" y="6"/>
                  </a:lnTo>
                  <a:lnTo>
                    <a:pt x="382" y="3"/>
                  </a:lnTo>
                  <a:lnTo>
                    <a:pt x="350" y="0"/>
                  </a:lnTo>
                  <a:lnTo>
                    <a:pt x="314" y="2"/>
                  </a:lnTo>
                  <a:lnTo>
                    <a:pt x="272" y="5"/>
                  </a:lnTo>
                  <a:lnTo>
                    <a:pt x="226" y="12"/>
                  </a:lnTo>
                  <a:lnTo>
                    <a:pt x="174" y="23"/>
                  </a:lnTo>
                  <a:lnTo>
                    <a:pt x="118" y="38"/>
                  </a:lnTo>
                  <a:close/>
                </a:path>
              </a:pathLst>
            </a:custGeom>
            <a:solidFill>
              <a:srgbClr val="FFC184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 dirty="0"/>
            </a:p>
          </p:txBody>
        </p:sp>
        <p:sp>
          <p:nvSpPr>
            <p:cNvPr id="26650" name="Freeform 26"/>
            <p:cNvSpPr>
              <a:spLocks/>
            </p:cNvSpPr>
            <p:nvPr/>
          </p:nvSpPr>
          <p:spPr bwMode="auto">
            <a:xfrm>
              <a:off x="2852" y="3192"/>
              <a:ext cx="538" cy="487"/>
            </a:xfrm>
            <a:custGeom>
              <a:avLst/>
              <a:gdLst/>
              <a:ahLst/>
              <a:cxnLst>
                <a:cxn ang="0">
                  <a:pos x="13" y="966"/>
                </a:cxn>
                <a:cxn ang="0">
                  <a:pos x="70" y="908"/>
                </a:cxn>
                <a:cxn ang="0">
                  <a:pos x="148" y="794"/>
                </a:cxn>
                <a:cxn ang="0">
                  <a:pos x="218" y="614"/>
                </a:cxn>
                <a:cxn ang="0">
                  <a:pos x="254" y="360"/>
                </a:cxn>
                <a:cxn ang="0">
                  <a:pos x="247" y="152"/>
                </a:cxn>
                <a:cxn ang="0">
                  <a:pos x="260" y="226"/>
                </a:cxn>
                <a:cxn ang="0">
                  <a:pos x="273" y="364"/>
                </a:cxn>
                <a:cxn ang="0">
                  <a:pos x="266" y="544"/>
                </a:cxn>
                <a:cxn ang="0">
                  <a:pos x="217" y="738"/>
                </a:cxn>
                <a:cxn ang="0">
                  <a:pos x="110" y="921"/>
                </a:cxn>
                <a:cxn ang="0">
                  <a:pos x="91" y="940"/>
                </a:cxn>
                <a:cxn ang="0">
                  <a:pos x="135" y="935"/>
                </a:cxn>
                <a:cxn ang="0">
                  <a:pos x="205" y="924"/>
                </a:cxn>
                <a:cxn ang="0">
                  <a:pos x="293" y="903"/>
                </a:cxn>
                <a:cxn ang="0">
                  <a:pos x="390" y="870"/>
                </a:cxn>
                <a:cxn ang="0">
                  <a:pos x="502" y="758"/>
                </a:cxn>
                <a:cxn ang="0">
                  <a:pos x="520" y="813"/>
                </a:cxn>
                <a:cxn ang="0">
                  <a:pos x="557" y="805"/>
                </a:cxn>
                <a:cxn ang="0">
                  <a:pos x="621" y="781"/>
                </a:cxn>
                <a:cxn ang="0">
                  <a:pos x="699" y="727"/>
                </a:cxn>
                <a:cxn ang="0">
                  <a:pos x="784" y="631"/>
                </a:cxn>
                <a:cxn ang="0">
                  <a:pos x="843" y="528"/>
                </a:cxn>
                <a:cxn ang="0">
                  <a:pos x="872" y="416"/>
                </a:cxn>
                <a:cxn ang="0">
                  <a:pos x="901" y="272"/>
                </a:cxn>
                <a:cxn ang="0">
                  <a:pos x="908" y="329"/>
                </a:cxn>
                <a:cxn ang="0">
                  <a:pos x="892" y="502"/>
                </a:cxn>
                <a:cxn ang="0">
                  <a:pos x="970" y="383"/>
                </a:cxn>
                <a:cxn ang="0">
                  <a:pos x="1061" y="119"/>
                </a:cxn>
                <a:cxn ang="0">
                  <a:pos x="1077" y="41"/>
                </a:cxn>
                <a:cxn ang="0">
                  <a:pos x="1053" y="220"/>
                </a:cxn>
                <a:cxn ang="0">
                  <a:pos x="954" y="474"/>
                </a:cxn>
                <a:cxn ang="0">
                  <a:pos x="902" y="554"/>
                </a:cxn>
                <a:cxn ang="0">
                  <a:pos x="837" y="634"/>
                </a:cxn>
                <a:cxn ang="0">
                  <a:pos x="759" y="709"/>
                </a:cxn>
                <a:cxn ang="0">
                  <a:pos x="664" y="778"/>
                </a:cxn>
                <a:cxn ang="0">
                  <a:pos x="553" y="839"/>
                </a:cxn>
                <a:cxn ang="0">
                  <a:pos x="501" y="862"/>
                </a:cxn>
                <a:cxn ang="0">
                  <a:pos x="448" y="879"/>
                </a:cxn>
                <a:cxn ang="0">
                  <a:pos x="358" y="906"/>
                </a:cxn>
                <a:cxn ang="0">
                  <a:pos x="240" y="937"/>
                </a:cxn>
                <a:cxn ang="0">
                  <a:pos x="100" y="963"/>
                </a:cxn>
              </a:cxnLst>
              <a:rect l="0" t="0" r="r" b="b"/>
              <a:pathLst>
                <a:path w="1077" h="976">
                  <a:moveTo>
                    <a:pt x="0" y="976"/>
                  </a:moveTo>
                  <a:lnTo>
                    <a:pt x="3" y="973"/>
                  </a:lnTo>
                  <a:lnTo>
                    <a:pt x="13" y="966"/>
                  </a:lnTo>
                  <a:lnTo>
                    <a:pt x="29" y="953"/>
                  </a:lnTo>
                  <a:lnTo>
                    <a:pt x="48" y="934"/>
                  </a:lnTo>
                  <a:lnTo>
                    <a:pt x="70" y="908"/>
                  </a:lnTo>
                  <a:lnTo>
                    <a:pt x="96" y="876"/>
                  </a:lnTo>
                  <a:lnTo>
                    <a:pt x="122" y="839"/>
                  </a:lnTo>
                  <a:lnTo>
                    <a:pt x="148" y="794"/>
                  </a:lnTo>
                  <a:lnTo>
                    <a:pt x="174" y="740"/>
                  </a:lnTo>
                  <a:lnTo>
                    <a:pt x="197" y="681"/>
                  </a:lnTo>
                  <a:lnTo>
                    <a:pt x="218" y="614"/>
                  </a:lnTo>
                  <a:lnTo>
                    <a:pt x="234" y="537"/>
                  </a:lnTo>
                  <a:lnTo>
                    <a:pt x="247" y="453"/>
                  </a:lnTo>
                  <a:lnTo>
                    <a:pt x="254" y="360"/>
                  </a:lnTo>
                  <a:lnTo>
                    <a:pt x="254" y="257"/>
                  </a:lnTo>
                  <a:lnTo>
                    <a:pt x="246" y="146"/>
                  </a:lnTo>
                  <a:lnTo>
                    <a:pt x="247" y="152"/>
                  </a:lnTo>
                  <a:lnTo>
                    <a:pt x="250" y="168"/>
                  </a:lnTo>
                  <a:lnTo>
                    <a:pt x="254" y="192"/>
                  </a:lnTo>
                  <a:lnTo>
                    <a:pt x="260" y="226"/>
                  </a:lnTo>
                  <a:lnTo>
                    <a:pt x="266" y="266"/>
                  </a:lnTo>
                  <a:lnTo>
                    <a:pt x="270" y="312"/>
                  </a:lnTo>
                  <a:lnTo>
                    <a:pt x="273" y="364"/>
                  </a:lnTo>
                  <a:lnTo>
                    <a:pt x="273" y="420"/>
                  </a:lnTo>
                  <a:lnTo>
                    <a:pt x="272" y="481"/>
                  </a:lnTo>
                  <a:lnTo>
                    <a:pt x="266" y="544"/>
                  </a:lnTo>
                  <a:lnTo>
                    <a:pt x="254" y="608"/>
                  </a:lnTo>
                  <a:lnTo>
                    <a:pt x="238" y="673"/>
                  </a:lnTo>
                  <a:lnTo>
                    <a:pt x="217" y="738"/>
                  </a:lnTo>
                  <a:lnTo>
                    <a:pt x="189" y="801"/>
                  </a:lnTo>
                  <a:lnTo>
                    <a:pt x="153" y="863"/>
                  </a:lnTo>
                  <a:lnTo>
                    <a:pt x="110" y="921"/>
                  </a:lnTo>
                  <a:lnTo>
                    <a:pt x="83" y="940"/>
                  </a:lnTo>
                  <a:lnTo>
                    <a:pt x="86" y="940"/>
                  </a:lnTo>
                  <a:lnTo>
                    <a:pt x="91" y="940"/>
                  </a:lnTo>
                  <a:lnTo>
                    <a:pt x="103" y="938"/>
                  </a:lnTo>
                  <a:lnTo>
                    <a:pt x="117" y="937"/>
                  </a:lnTo>
                  <a:lnTo>
                    <a:pt x="135" y="935"/>
                  </a:lnTo>
                  <a:lnTo>
                    <a:pt x="155" y="932"/>
                  </a:lnTo>
                  <a:lnTo>
                    <a:pt x="179" y="928"/>
                  </a:lnTo>
                  <a:lnTo>
                    <a:pt x="205" y="924"/>
                  </a:lnTo>
                  <a:lnTo>
                    <a:pt x="233" y="918"/>
                  </a:lnTo>
                  <a:lnTo>
                    <a:pt x="262" y="912"/>
                  </a:lnTo>
                  <a:lnTo>
                    <a:pt x="293" y="903"/>
                  </a:lnTo>
                  <a:lnTo>
                    <a:pt x="325" y="893"/>
                  </a:lnTo>
                  <a:lnTo>
                    <a:pt x="358" y="883"/>
                  </a:lnTo>
                  <a:lnTo>
                    <a:pt x="390" y="870"/>
                  </a:lnTo>
                  <a:lnTo>
                    <a:pt x="423" y="856"/>
                  </a:lnTo>
                  <a:lnTo>
                    <a:pt x="456" y="840"/>
                  </a:lnTo>
                  <a:lnTo>
                    <a:pt x="502" y="758"/>
                  </a:lnTo>
                  <a:lnTo>
                    <a:pt x="511" y="813"/>
                  </a:lnTo>
                  <a:lnTo>
                    <a:pt x="513" y="813"/>
                  </a:lnTo>
                  <a:lnTo>
                    <a:pt x="520" y="813"/>
                  </a:lnTo>
                  <a:lnTo>
                    <a:pt x="528" y="811"/>
                  </a:lnTo>
                  <a:lnTo>
                    <a:pt x="541" y="810"/>
                  </a:lnTo>
                  <a:lnTo>
                    <a:pt x="557" y="805"/>
                  </a:lnTo>
                  <a:lnTo>
                    <a:pt x="576" y="801"/>
                  </a:lnTo>
                  <a:lnTo>
                    <a:pt x="598" y="792"/>
                  </a:lnTo>
                  <a:lnTo>
                    <a:pt x="621" y="781"/>
                  </a:lnTo>
                  <a:lnTo>
                    <a:pt x="645" y="768"/>
                  </a:lnTo>
                  <a:lnTo>
                    <a:pt x="671" y="749"/>
                  </a:lnTo>
                  <a:lnTo>
                    <a:pt x="699" y="727"/>
                  </a:lnTo>
                  <a:lnTo>
                    <a:pt x="726" y="700"/>
                  </a:lnTo>
                  <a:lnTo>
                    <a:pt x="755" y="668"/>
                  </a:lnTo>
                  <a:lnTo>
                    <a:pt x="784" y="631"/>
                  </a:lnTo>
                  <a:lnTo>
                    <a:pt x="813" y="588"/>
                  </a:lnTo>
                  <a:lnTo>
                    <a:pt x="840" y="539"/>
                  </a:lnTo>
                  <a:lnTo>
                    <a:pt x="843" y="528"/>
                  </a:lnTo>
                  <a:lnTo>
                    <a:pt x="850" y="502"/>
                  </a:lnTo>
                  <a:lnTo>
                    <a:pt x="860" y="462"/>
                  </a:lnTo>
                  <a:lnTo>
                    <a:pt x="872" y="416"/>
                  </a:lnTo>
                  <a:lnTo>
                    <a:pt x="883" y="365"/>
                  </a:lnTo>
                  <a:lnTo>
                    <a:pt x="893" y="315"/>
                  </a:lnTo>
                  <a:lnTo>
                    <a:pt x="901" y="272"/>
                  </a:lnTo>
                  <a:lnTo>
                    <a:pt x="903" y="237"/>
                  </a:lnTo>
                  <a:lnTo>
                    <a:pt x="906" y="263"/>
                  </a:lnTo>
                  <a:lnTo>
                    <a:pt x="908" y="329"/>
                  </a:lnTo>
                  <a:lnTo>
                    <a:pt x="903" y="419"/>
                  </a:lnTo>
                  <a:lnTo>
                    <a:pt x="885" y="511"/>
                  </a:lnTo>
                  <a:lnTo>
                    <a:pt x="892" y="502"/>
                  </a:lnTo>
                  <a:lnTo>
                    <a:pt x="911" y="479"/>
                  </a:lnTo>
                  <a:lnTo>
                    <a:pt x="938" y="439"/>
                  </a:lnTo>
                  <a:lnTo>
                    <a:pt x="970" y="383"/>
                  </a:lnTo>
                  <a:lnTo>
                    <a:pt x="1004" y="311"/>
                  </a:lnTo>
                  <a:lnTo>
                    <a:pt x="1035" y="223"/>
                  </a:lnTo>
                  <a:lnTo>
                    <a:pt x="1061" y="119"/>
                  </a:lnTo>
                  <a:lnTo>
                    <a:pt x="1077" y="0"/>
                  </a:lnTo>
                  <a:lnTo>
                    <a:pt x="1077" y="11"/>
                  </a:lnTo>
                  <a:lnTo>
                    <a:pt x="1077" y="41"/>
                  </a:lnTo>
                  <a:lnTo>
                    <a:pt x="1074" y="87"/>
                  </a:lnTo>
                  <a:lnTo>
                    <a:pt x="1066" y="148"/>
                  </a:lnTo>
                  <a:lnTo>
                    <a:pt x="1053" y="220"/>
                  </a:lnTo>
                  <a:lnTo>
                    <a:pt x="1030" y="299"/>
                  </a:lnTo>
                  <a:lnTo>
                    <a:pt x="999" y="386"/>
                  </a:lnTo>
                  <a:lnTo>
                    <a:pt x="954" y="474"/>
                  </a:lnTo>
                  <a:lnTo>
                    <a:pt x="938" y="501"/>
                  </a:lnTo>
                  <a:lnTo>
                    <a:pt x="921" y="527"/>
                  </a:lnTo>
                  <a:lnTo>
                    <a:pt x="902" y="554"/>
                  </a:lnTo>
                  <a:lnTo>
                    <a:pt x="882" y="580"/>
                  </a:lnTo>
                  <a:lnTo>
                    <a:pt x="860" y="608"/>
                  </a:lnTo>
                  <a:lnTo>
                    <a:pt x="837" y="634"/>
                  </a:lnTo>
                  <a:lnTo>
                    <a:pt x="813" y="658"/>
                  </a:lnTo>
                  <a:lnTo>
                    <a:pt x="787" y="684"/>
                  </a:lnTo>
                  <a:lnTo>
                    <a:pt x="759" y="709"/>
                  </a:lnTo>
                  <a:lnTo>
                    <a:pt x="729" y="732"/>
                  </a:lnTo>
                  <a:lnTo>
                    <a:pt x="697" y="755"/>
                  </a:lnTo>
                  <a:lnTo>
                    <a:pt x="664" y="778"/>
                  </a:lnTo>
                  <a:lnTo>
                    <a:pt x="628" y="800"/>
                  </a:lnTo>
                  <a:lnTo>
                    <a:pt x="592" y="820"/>
                  </a:lnTo>
                  <a:lnTo>
                    <a:pt x="553" y="839"/>
                  </a:lnTo>
                  <a:lnTo>
                    <a:pt x="511" y="857"/>
                  </a:lnTo>
                  <a:lnTo>
                    <a:pt x="508" y="859"/>
                  </a:lnTo>
                  <a:lnTo>
                    <a:pt x="501" y="862"/>
                  </a:lnTo>
                  <a:lnTo>
                    <a:pt x="488" y="866"/>
                  </a:lnTo>
                  <a:lnTo>
                    <a:pt x="469" y="872"/>
                  </a:lnTo>
                  <a:lnTo>
                    <a:pt x="448" y="879"/>
                  </a:lnTo>
                  <a:lnTo>
                    <a:pt x="422" y="888"/>
                  </a:lnTo>
                  <a:lnTo>
                    <a:pt x="391" y="896"/>
                  </a:lnTo>
                  <a:lnTo>
                    <a:pt x="358" y="906"/>
                  </a:lnTo>
                  <a:lnTo>
                    <a:pt x="321" y="916"/>
                  </a:lnTo>
                  <a:lnTo>
                    <a:pt x="282" y="927"/>
                  </a:lnTo>
                  <a:lnTo>
                    <a:pt x="240" y="937"/>
                  </a:lnTo>
                  <a:lnTo>
                    <a:pt x="195" y="945"/>
                  </a:lnTo>
                  <a:lnTo>
                    <a:pt x="149" y="954"/>
                  </a:lnTo>
                  <a:lnTo>
                    <a:pt x="100" y="963"/>
                  </a:lnTo>
                  <a:lnTo>
                    <a:pt x="51" y="970"/>
                  </a:lnTo>
                  <a:lnTo>
                    <a:pt x="0" y="976"/>
                  </a:lnTo>
                  <a:close/>
                </a:path>
              </a:pathLst>
            </a:custGeom>
            <a:solidFill>
              <a:srgbClr val="BA3A00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 dirty="0"/>
            </a:p>
          </p:txBody>
        </p:sp>
        <p:sp>
          <p:nvSpPr>
            <p:cNvPr id="26651" name="Freeform 27"/>
            <p:cNvSpPr>
              <a:spLocks/>
            </p:cNvSpPr>
            <p:nvPr/>
          </p:nvSpPr>
          <p:spPr bwMode="auto">
            <a:xfrm>
              <a:off x="3090" y="2813"/>
              <a:ext cx="163" cy="174"/>
            </a:xfrm>
            <a:custGeom>
              <a:avLst/>
              <a:gdLst/>
              <a:ahLst/>
              <a:cxnLst>
                <a:cxn ang="0">
                  <a:pos x="0" y="2"/>
                </a:cxn>
                <a:cxn ang="0">
                  <a:pos x="3" y="3"/>
                </a:cxn>
                <a:cxn ang="0">
                  <a:pos x="12" y="9"/>
                </a:cxn>
                <a:cxn ang="0">
                  <a:pos x="25" y="16"/>
                </a:cxn>
                <a:cxn ang="0">
                  <a:pos x="40" y="28"/>
                </a:cxn>
                <a:cxn ang="0">
                  <a:pos x="62" y="42"/>
                </a:cxn>
                <a:cxn ang="0">
                  <a:pos x="85" y="58"/>
                </a:cxn>
                <a:cxn ang="0">
                  <a:pos x="110" y="78"/>
                </a:cxn>
                <a:cxn ang="0">
                  <a:pos x="137" y="100"/>
                </a:cxn>
                <a:cxn ang="0">
                  <a:pos x="164" y="124"/>
                </a:cxn>
                <a:cxn ang="0">
                  <a:pos x="192" y="150"/>
                </a:cxn>
                <a:cxn ang="0">
                  <a:pos x="219" y="179"/>
                </a:cxn>
                <a:cxn ang="0">
                  <a:pos x="245" y="209"/>
                </a:cxn>
                <a:cxn ang="0">
                  <a:pos x="270" y="241"/>
                </a:cxn>
                <a:cxn ang="0">
                  <a:pos x="293" y="276"/>
                </a:cxn>
                <a:cxn ang="0">
                  <a:pos x="312" y="310"/>
                </a:cxn>
                <a:cxn ang="0">
                  <a:pos x="327" y="348"/>
                </a:cxn>
                <a:cxn ang="0">
                  <a:pos x="325" y="338"/>
                </a:cxn>
                <a:cxn ang="0">
                  <a:pos x="314" y="309"/>
                </a:cxn>
                <a:cxn ang="0">
                  <a:pos x="299" y="269"/>
                </a:cxn>
                <a:cxn ang="0">
                  <a:pos x="276" y="218"/>
                </a:cxn>
                <a:cxn ang="0">
                  <a:pos x="244" y="163"/>
                </a:cxn>
                <a:cxn ang="0">
                  <a:pos x="205" y="110"/>
                </a:cxn>
                <a:cxn ang="0">
                  <a:pos x="157" y="59"/>
                </a:cxn>
                <a:cxn ang="0">
                  <a:pos x="100" y="19"/>
                </a:cxn>
                <a:cxn ang="0">
                  <a:pos x="97" y="18"/>
                </a:cxn>
                <a:cxn ang="0">
                  <a:pos x="91" y="15"/>
                </a:cxn>
                <a:cxn ang="0">
                  <a:pos x="79" y="10"/>
                </a:cxn>
                <a:cxn ang="0">
                  <a:pos x="66" y="6"/>
                </a:cxn>
                <a:cxn ang="0">
                  <a:pos x="51" y="3"/>
                </a:cxn>
                <a:cxn ang="0">
                  <a:pos x="35" y="0"/>
                </a:cxn>
                <a:cxn ang="0">
                  <a:pos x="17" y="0"/>
                </a:cxn>
                <a:cxn ang="0">
                  <a:pos x="0" y="2"/>
                </a:cxn>
              </a:cxnLst>
              <a:rect l="0" t="0" r="r" b="b"/>
              <a:pathLst>
                <a:path w="327" h="348">
                  <a:moveTo>
                    <a:pt x="0" y="2"/>
                  </a:moveTo>
                  <a:lnTo>
                    <a:pt x="3" y="3"/>
                  </a:lnTo>
                  <a:lnTo>
                    <a:pt x="12" y="9"/>
                  </a:lnTo>
                  <a:lnTo>
                    <a:pt x="25" y="16"/>
                  </a:lnTo>
                  <a:lnTo>
                    <a:pt x="40" y="28"/>
                  </a:lnTo>
                  <a:lnTo>
                    <a:pt x="62" y="42"/>
                  </a:lnTo>
                  <a:lnTo>
                    <a:pt x="85" y="58"/>
                  </a:lnTo>
                  <a:lnTo>
                    <a:pt x="110" y="78"/>
                  </a:lnTo>
                  <a:lnTo>
                    <a:pt x="137" y="100"/>
                  </a:lnTo>
                  <a:lnTo>
                    <a:pt x="164" y="124"/>
                  </a:lnTo>
                  <a:lnTo>
                    <a:pt x="192" y="150"/>
                  </a:lnTo>
                  <a:lnTo>
                    <a:pt x="219" y="179"/>
                  </a:lnTo>
                  <a:lnTo>
                    <a:pt x="245" y="209"/>
                  </a:lnTo>
                  <a:lnTo>
                    <a:pt x="270" y="241"/>
                  </a:lnTo>
                  <a:lnTo>
                    <a:pt x="293" y="276"/>
                  </a:lnTo>
                  <a:lnTo>
                    <a:pt x="312" y="310"/>
                  </a:lnTo>
                  <a:lnTo>
                    <a:pt x="327" y="348"/>
                  </a:lnTo>
                  <a:lnTo>
                    <a:pt x="325" y="338"/>
                  </a:lnTo>
                  <a:lnTo>
                    <a:pt x="314" y="309"/>
                  </a:lnTo>
                  <a:lnTo>
                    <a:pt x="299" y="269"/>
                  </a:lnTo>
                  <a:lnTo>
                    <a:pt x="276" y="218"/>
                  </a:lnTo>
                  <a:lnTo>
                    <a:pt x="244" y="163"/>
                  </a:lnTo>
                  <a:lnTo>
                    <a:pt x="205" y="110"/>
                  </a:lnTo>
                  <a:lnTo>
                    <a:pt x="157" y="59"/>
                  </a:lnTo>
                  <a:lnTo>
                    <a:pt x="100" y="19"/>
                  </a:lnTo>
                  <a:lnTo>
                    <a:pt x="97" y="18"/>
                  </a:lnTo>
                  <a:lnTo>
                    <a:pt x="91" y="15"/>
                  </a:lnTo>
                  <a:lnTo>
                    <a:pt x="79" y="10"/>
                  </a:lnTo>
                  <a:lnTo>
                    <a:pt x="66" y="6"/>
                  </a:lnTo>
                  <a:lnTo>
                    <a:pt x="51" y="3"/>
                  </a:lnTo>
                  <a:lnTo>
                    <a:pt x="35" y="0"/>
                  </a:lnTo>
                  <a:lnTo>
                    <a:pt x="17" y="0"/>
                  </a:lnTo>
                  <a:lnTo>
                    <a:pt x="0" y="2"/>
                  </a:lnTo>
                  <a:close/>
                </a:path>
              </a:pathLst>
            </a:custGeom>
            <a:solidFill>
              <a:srgbClr val="BA3A00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 dirty="0"/>
            </a:p>
          </p:txBody>
        </p:sp>
        <p:sp>
          <p:nvSpPr>
            <p:cNvPr id="26652" name="Freeform 28"/>
            <p:cNvSpPr>
              <a:spLocks/>
            </p:cNvSpPr>
            <p:nvPr/>
          </p:nvSpPr>
          <p:spPr bwMode="auto">
            <a:xfrm>
              <a:off x="3331" y="2978"/>
              <a:ext cx="44" cy="2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5" y="12"/>
                </a:cxn>
                <a:cxn ang="0">
                  <a:pos x="18" y="42"/>
                </a:cxn>
                <a:cxn ang="0">
                  <a:pos x="33" y="88"/>
                </a:cxn>
                <a:cxn ang="0">
                  <a:pos x="52" y="146"/>
                </a:cxn>
                <a:cxn ang="0">
                  <a:pos x="68" y="212"/>
                </a:cxn>
                <a:cxn ang="0">
                  <a:pos x="81" y="280"/>
                </a:cxn>
                <a:cxn ang="0">
                  <a:pos x="87" y="348"/>
                </a:cxn>
                <a:cxn ang="0">
                  <a:pos x="82" y="410"/>
                </a:cxn>
                <a:cxn ang="0">
                  <a:pos x="84" y="400"/>
                </a:cxn>
                <a:cxn ang="0">
                  <a:pos x="87" y="371"/>
                </a:cxn>
                <a:cxn ang="0">
                  <a:pos x="88" y="328"/>
                </a:cxn>
                <a:cxn ang="0">
                  <a:pos x="85" y="273"/>
                </a:cxn>
                <a:cxn ang="0">
                  <a:pos x="78" y="209"/>
                </a:cxn>
                <a:cxn ang="0">
                  <a:pos x="64" y="141"/>
                </a:cxn>
                <a:cxn ang="0">
                  <a:pos x="38" y="69"/>
                </a:cxn>
                <a:cxn ang="0">
                  <a:pos x="0" y="0"/>
                </a:cxn>
              </a:cxnLst>
              <a:rect l="0" t="0" r="r" b="b"/>
              <a:pathLst>
                <a:path w="88" h="410">
                  <a:moveTo>
                    <a:pt x="0" y="0"/>
                  </a:moveTo>
                  <a:lnTo>
                    <a:pt x="5" y="12"/>
                  </a:lnTo>
                  <a:lnTo>
                    <a:pt x="18" y="42"/>
                  </a:lnTo>
                  <a:lnTo>
                    <a:pt x="33" y="88"/>
                  </a:lnTo>
                  <a:lnTo>
                    <a:pt x="52" y="146"/>
                  </a:lnTo>
                  <a:lnTo>
                    <a:pt x="68" y="212"/>
                  </a:lnTo>
                  <a:lnTo>
                    <a:pt x="81" y="280"/>
                  </a:lnTo>
                  <a:lnTo>
                    <a:pt x="87" y="348"/>
                  </a:lnTo>
                  <a:lnTo>
                    <a:pt x="82" y="410"/>
                  </a:lnTo>
                  <a:lnTo>
                    <a:pt x="84" y="400"/>
                  </a:lnTo>
                  <a:lnTo>
                    <a:pt x="87" y="371"/>
                  </a:lnTo>
                  <a:lnTo>
                    <a:pt x="88" y="328"/>
                  </a:lnTo>
                  <a:lnTo>
                    <a:pt x="85" y="273"/>
                  </a:lnTo>
                  <a:lnTo>
                    <a:pt x="78" y="209"/>
                  </a:lnTo>
                  <a:lnTo>
                    <a:pt x="64" y="141"/>
                  </a:lnTo>
                  <a:lnTo>
                    <a:pt x="38" y="6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BA3A00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 dirty="0"/>
            </a:p>
          </p:txBody>
        </p:sp>
        <p:sp>
          <p:nvSpPr>
            <p:cNvPr id="26653" name="Freeform 29"/>
            <p:cNvSpPr>
              <a:spLocks/>
            </p:cNvSpPr>
            <p:nvPr/>
          </p:nvSpPr>
          <p:spPr bwMode="auto">
            <a:xfrm>
              <a:off x="2998" y="2859"/>
              <a:ext cx="133" cy="30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3" y="2"/>
                </a:cxn>
                <a:cxn ang="0">
                  <a:pos x="10" y="13"/>
                </a:cxn>
                <a:cxn ang="0">
                  <a:pos x="21" y="28"/>
                </a:cxn>
                <a:cxn ang="0">
                  <a:pos x="37" y="49"/>
                </a:cxn>
                <a:cxn ang="0">
                  <a:pos x="56" y="75"/>
                </a:cxn>
                <a:cxn ang="0">
                  <a:pos x="76" y="106"/>
                </a:cxn>
                <a:cxn ang="0">
                  <a:pos x="99" y="141"/>
                </a:cxn>
                <a:cxn ang="0">
                  <a:pos x="122" y="180"/>
                </a:cxn>
                <a:cxn ang="0">
                  <a:pos x="146" y="223"/>
                </a:cxn>
                <a:cxn ang="0">
                  <a:pos x="169" y="271"/>
                </a:cxn>
                <a:cxn ang="0">
                  <a:pos x="192" y="320"/>
                </a:cxn>
                <a:cxn ang="0">
                  <a:pos x="212" y="372"/>
                </a:cxn>
                <a:cxn ang="0">
                  <a:pos x="231" y="426"/>
                </a:cxn>
                <a:cxn ang="0">
                  <a:pos x="246" y="483"/>
                </a:cxn>
                <a:cxn ang="0">
                  <a:pos x="258" y="540"/>
                </a:cxn>
                <a:cxn ang="0">
                  <a:pos x="265" y="600"/>
                </a:cxn>
                <a:cxn ang="0">
                  <a:pos x="265" y="595"/>
                </a:cxn>
                <a:cxn ang="0">
                  <a:pos x="267" y="585"/>
                </a:cxn>
                <a:cxn ang="0">
                  <a:pos x="267" y="566"/>
                </a:cxn>
                <a:cxn ang="0">
                  <a:pos x="267" y="543"/>
                </a:cxn>
                <a:cxn ang="0">
                  <a:pos x="264" y="513"/>
                </a:cxn>
                <a:cxn ang="0">
                  <a:pos x="261" y="480"/>
                </a:cxn>
                <a:cxn ang="0">
                  <a:pos x="255" y="441"/>
                </a:cxn>
                <a:cxn ang="0">
                  <a:pos x="245" y="399"/>
                </a:cxn>
                <a:cxn ang="0">
                  <a:pos x="234" y="353"/>
                </a:cxn>
                <a:cxn ang="0">
                  <a:pos x="216" y="305"/>
                </a:cxn>
                <a:cxn ang="0">
                  <a:pos x="195" y="256"/>
                </a:cxn>
                <a:cxn ang="0">
                  <a:pos x="169" y="204"/>
                </a:cxn>
                <a:cxn ang="0">
                  <a:pos x="137" y="152"/>
                </a:cxn>
                <a:cxn ang="0">
                  <a:pos x="98" y="100"/>
                </a:cxn>
                <a:cxn ang="0">
                  <a:pos x="53" y="50"/>
                </a:cxn>
                <a:cxn ang="0">
                  <a:pos x="0" y="0"/>
                </a:cxn>
              </a:cxnLst>
              <a:rect l="0" t="0" r="r" b="b"/>
              <a:pathLst>
                <a:path w="267" h="600">
                  <a:moveTo>
                    <a:pt x="0" y="0"/>
                  </a:moveTo>
                  <a:lnTo>
                    <a:pt x="3" y="2"/>
                  </a:lnTo>
                  <a:lnTo>
                    <a:pt x="10" y="13"/>
                  </a:lnTo>
                  <a:lnTo>
                    <a:pt x="21" y="28"/>
                  </a:lnTo>
                  <a:lnTo>
                    <a:pt x="37" y="49"/>
                  </a:lnTo>
                  <a:lnTo>
                    <a:pt x="56" y="75"/>
                  </a:lnTo>
                  <a:lnTo>
                    <a:pt x="76" y="106"/>
                  </a:lnTo>
                  <a:lnTo>
                    <a:pt x="99" y="141"/>
                  </a:lnTo>
                  <a:lnTo>
                    <a:pt x="122" y="180"/>
                  </a:lnTo>
                  <a:lnTo>
                    <a:pt x="146" y="223"/>
                  </a:lnTo>
                  <a:lnTo>
                    <a:pt x="169" y="271"/>
                  </a:lnTo>
                  <a:lnTo>
                    <a:pt x="192" y="320"/>
                  </a:lnTo>
                  <a:lnTo>
                    <a:pt x="212" y="372"/>
                  </a:lnTo>
                  <a:lnTo>
                    <a:pt x="231" y="426"/>
                  </a:lnTo>
                  <a:lnTo>
                    <a:pt x="246" y="483"/>
                  </a:lnTo>
                  <a:lnTo>
                    <a:pt x="258" y="540"/>
                  </a:lnTo>
                  <a:lnTo>
                    <a:pt x="265" y="600"/>
                  </a:lnTo>
                  <a:lnTo>
                    <a:pt x="265" y="595"/>
                  </a:lnTo>
                  <a:lnTo>
                    <a:pt x="267" y="585"/>
                  </a:lnTo>
                  <a:lnTo>
                    <a:pt x="267" y="566"/>
                  </a:lnTo>
                  <a:lnTo>
                    <a:pt x="267" y="543"/>
                  </a:lnTo>
                  <a:lnTo>
                    <a:pt x="264" y="513"/>
                  </a:lnTo>
                  <a:lnTo>
                    <a:pt x="261" y="480"/>
                  </a:lnTo>
                  <a:lnTo>
                    <a:pt x="255" y="441"/>
                  </a:lnTo>
                  <a:lnTo>
                    <a:pt x="245" y="399"/>
                  </a:lnTo>
                  <a:lnTo>
                    <a:pt x="234" y="353"/>
                  </a:lnTo>
                  <a:lnTo>
                    <a:pt x="216" y="305"/>
                  </a:lnTo>
                  <a:lnTo>
                    <a:pt x="195" y="256"/>
                  </a:lnTo>
                  <a:lnTo>
                    <a:pt x="169" y="204"/>
                  </a:lnTo>
                  <a:lnTo>
                    <a:pt x="137" y="152"/>
                  </a:lnTo>
                  <a:lnTo>
                    <a:pt x="98" y="100"/>
                  </a:lnTo>
                  <a:lnTo>
                    <a:pt x="53" y="5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BA3A00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 dirty="0"/>
            </a:p>
          </p:txBody>
        </p:sp>
        <p:sp>
          <p:nvSpPr>
            <p:cNvPr id="26654" name="Freeform 30"/>
            <p:cNvSpPr>
              <a:spLocks/>
            </p:cNvSpPr>
            <p:nvPr/>
          </p:nvSpPr>
          <p:spPr bwMode="auto">
            <a:xfrm>
              <a:off x="2665" y="2599"/>
              <a:ext cx="178" cy="288"/>
            </a:xfrm>
            <a:custGeom>
              <a:avLst/>
              <a:gdLst/>
              <a:ahLst/>
              <a:cxnLst>
                <a:cxn ang="0">
                  <a:pos x="0" y="539"/>
                </a:cxn>
                <a:cxn ang="0">
                  <a:pos x="0" y="522"/>
                </a:cxn>
                <a:cxn ang="0">
                  <a:pos x="3" y="477"/>
                </a:cxn>
                <a:cxn ang="0">
                  <a:pos x="9" y="409"/>
                </a:cxn>
                <a:cxn ang="0">
                  <a:pos x="22" y="327"/>
                </a:cxn>
                <a:cxn ang="0">
                  <a:pos x="43" y="239"/>
                </a:cxn>
                <a:cxn ang="0">
                  <a:pos x="73" y="150"/>
                </a:cxn>
                <a:cxn ang="0">
                  <a:pos x="117" y="68"/>
                </a:cxn>
                <a:cxn ang="0">
                  <a:pos x="174" y="0"/>
                </a:cxn>
                <a:cxn ang="0">
                  <a:pos x="179" y="0"/>
                </a:cxn>
                <a:cxn ang="0">
                  <a:pos x="189" y="3"/>
                </a:cxn>
                <a:cxn ang="0">
                  <a:pos x="200" y="11"/>
                </a:cxn>
                <a:cxn ang="0">
                  <a:pos x="209" y="27"/>
                </a:cxn>
                <a:cxn ang="0">
                  <a:pos x="264" y="27"/>
                </a:cxn>
                <a:cxn ang="0">
                  <a:pos x="291" y="46"/>
                </a:cxn>
                <a:cxn ang="0">
                  <a:pos x="300" y="73"/>
                </a:cxn>
                <a:cxn ang="0">
                  <a:pos x="327" y="73"/>
                </a:cxn>
                <a:cxn ang="0">
                  <a:pos x="355" y="109"/>
                </a:cxn>
                <a:cxn ang="0">
                  <a:pos x="319" y="210"/>
                </a:cxn>
                <a:cxn ang="0">
                  <a:pos x="316" y="218"/>
                </a:cxn>
                <a:cxn ang="0">
                  <a:pos x="309" y="238"/>
                </a:cxn>
                <a:cxn ang="0">
                  <a:pos x="300" y="270"/>
                </a:cxn>
                <a:cxn ang="0">
                  <a:pos x="291" y="311"/>
                </a:cxn>
                <a:cxn ang="0">
                  <a:pos x="287" y="359"/>
                </a:cxn>
                <a:cxn ang="0">
                  <a:pos x="287" y="411"/>
                </a:cxn>
                <a:cxn ang="0">
                  <a:pos x="297" y="466"/>
                </a:cxn>
                <a:cxn ang="0">
                  <a:pos x="319" y="521"/>
                </a:cxn>
                <a:cxn ang="0">
                  <a:pos x="314" y="522"/>
                </a:cxn>
                <a:cxn ang="0">
                  <a:pos x="303" y="523"/>
                </a:cxn>
                <a:cxn ang="0">
                  <a:pos x="287" y="528"/>
                </a:cxn>
                <a:cxn ang="0">
                  <a:pos x="267" y="535"/>
                </a:cxn>
                <a:cxn ang="0">
                  <a:pos x="242" y="542"/>
                </a:cxn>
                <a:cxn ang="0">
                  <a:pos x="219" y="552"/>
                </a:cxn>
                <a:cxn ang="0">
                  <a:pos x="196" y="562"/>
                </a:cxn>
                <a:cxn ang="0">
                  <a:pos x="174" y="575"/>
                </a:cxn>
                <a:cxn ang="0">
                  <a:pos x="172" y="572"/>
                </a:cxn>
                <a:cxn ang="0">
                  <a:pos x="163" y="567"/>
                </a:cxn>
                <a:cxn ang="0">
                  <a:pos x="148" y="559"/>
                </a:cxn>
                <a:cxn ang="0">
                  <a:pos x="128" y="551"/>
                </a:cxn>
                <a:cxn ang="0">
                  <a:pos x="104" y="542"/>
                </a:cxn>
                <a:cxn ang="0">
                  <a:pos x="73" y="536"/>
                </a:cxn>
                <a:cxn ang="0">
                  <a:pos x="39" y="535"/>
                </a:cxn>
                <a:cxn ang="0">
                  <a:pos x="0" y="539"/>
                </a:cxn>
              </a:cxnLst>
              <a:rect l="0" t="0" r="r" b="b"/>
              <a:pathLst>
                <a:path w="355" h="575">
                  <a:moveTo>
                    <a:pt x="0" y="539"/>
                  </a:moveTo>
                  <a:lnTo>
                    <a:pt x="0" y="522"/>
                  </a:lnTo>
                  <a:lnTo>
                    <a:pt x="3" y="477"/>
                  </a:lnTo>
                  <a:lnTo>
                    <a:pt x="9" y="409"/>
                  </a:lnTo>
                  <a:lnTo>
                    <a:pt x="22" y="327"/>
                  </a:lnTo>
                  <a:lnTo>
                    <a:pt x="43" y="239"/>
                  </a:lnTo>
                  <a:lnTo>
                    <a:pt x="73" y="150"/>
                  </a:lnTo>
                  <a:lnTo>
                    <a:pt x="117" y="68"/>
                  </a:lnTo>
                  <a:lnTo>
                    <a:pt x="174" y="0"/>
                  </a:lnTo>
                  <a:lnTo>
                    <a:pt x="179" y="0"/>
                  </a:lnTo>
                  <a:lnTo>
                    <a:pt x="189" y="3"/>
                  </a:lnTo>
                  <a:lnTo>
                    <a:pt x="200" y="11"/>
                  </a:lnTo>
                  <a:lnTo>
                    <a:pt x="209" y="27"/>
                  </a:lnTo>
                  <a:lnTo>
                    <a:pt x="264" y="27"/>
                  </a:lnTo>
                  <a:lnTo>
                    <a:pt x="291" y="46"/>
                  </a:lnTo>
                  <a:lnTo>
                    <a:pt x="300" y="73"/>
                  </a:lnTo>
                  <a:lnTo>
                    <a:pt x="327" y="73"/>
                  </a:lnTo>
                  <a:lnTo>
                    <a:pt x="355" y="109"/>
                  </a:lnTo>
                  <a:lnTo>
                    <a:pt x="319" y="210"/>
                  </a:lnTo>
                  <a:lnTo>
                    <a:pt x="316" y="218"/>
                  </a:lnTo>
                  <a:lnTo>
                    <a:pt x="309" y="238"/>
                  </a:lnTo>
                  <a:lnTo>
                    <a:pt x="300" y="270"/>
                  </a:lnTo>
                  <a:lnTo>
                    <a:pt x="291" y="311"/>
                  </a:lnTo>
                  <a:lnTo>
                    <a:pt x="287" y="359"/>
                  </a:lnTo>
                  <a:lnTo>
                    <a:pt x="287" y="411"/>
                  </a:lnTo>
                  <a:lnTo>
                    <a:pt x="297" y="466"/>
                  </a:lnTo>
                  <a:lnTo>
                    <a:pt x="319" y="521"/>
                  </a:lnTo>
                  <a:lnTo>
                    <a:pt x="314" y="522"/>
                  </a:lnTo>
                  <a:lnTo>
                    <a:pt x="303" y="523"/>
                  </a:lnTo>
                  <a:lnTo>
                    <a:pt x="287" y="528"/>
                  </a:lnTo>
                  <a:lnTo>
                    <a:pt x="267" y="535"/>
                  </a:lnTo>
                  <a:lnTo>
                    <a:pt x="242" y="542"/>
                  </a:lnTo>
                  <a:lnTo>
                    <a:pt x="219" y="552"/>
                  </a:lnTo>
                  <a:lnTo>
                    <a:pt x="196" y="562"/>
                  </a:lnTo>
                  <a:lnTo>
                    <a:pt x="174" y="575"/>
                  </a:lnTo>
                  <a:lnTo>
                    <a:pt x="172" y="572"/>
                  </a:lnTo>
                  <a:lnTo>
                    <a:pt x="163" y="567"/>
                  </a:lnTo>
                  <a:lnTo>
                    <a:pt x="148" y="559"/>
                  </a:lnTo>
                  <a:lnTo>
                    <a:pt x="128" y="551"/>
                  </a:lnTo>
                  <a:lnTo>
                    <a:pt x="104" y="542"/>
                  </a:lnTo>
                  <a:lnTo>
                    <a:pt x="73" y="536"/>
                  </a:lnTo>
                  <a:lnTo>
                    <a:pt x="39" y="535"/>
                  </a:lnTo>
                  <a:lnTo>
                    <a:pt x="0" y="539"/>
                  </a:lnTo>
                  <a:close/>
                </a:path>
              </a:pathLst>
            </a:custGeom>
            <a:solidFill>
              <a:srgbClr val="007200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 dirty="0"/>
            </a:p>
          </p:txBody>
        </p:sp>
        <p:sp>
          <p:nvSpPr>
            <p:cNvPr id="26655" name="Freeform 31"/>
            <p:cNvSpPr>
              <a:spLocks/>
            </p:cNvSpPr>
            <p:nvPr/>
          </p:nvSpPr>
          <p:spPr bwMode="auto">
            <a:xfrm>
              <a:off x="2682" y="2608"/>
              <a:ext cx="102" cy="258"/>
            </a:xfrm>
            <a:custGeom>
              <a:avLst/>
              <a:gdLst/>
              <a:ahLst/>
              <a:cxnLst>
                <a:cxn ang="0">
                  <a:pos x="0" y="487"/>
                </a:cxn>
                <a:cxn ang="0">
                  <a:pos x="0" y="474"/>
                </a:cxn>
                <a:cxn ang="0">
                  <a:pos x="0" y="441"/>
                </a:cxn>
                <a:cxn ang="0">
                  <a:pos x="1" y="388"/>
                </a:cxn>
                <a:cxn ang="0">
                  <a:pos x="10" y="321"/>
                </a:cxn>
                <a:cxn ang="0">
                  <a:pos x="25" y="246"/>
                </a:cxn>
                <a:cxn ang="0">
                  <a:pos x="48" y="164"/>
                </a:cxn>
                <a:cxn ang="0">
                  <a:pos x="82" y="80"/>
                </a:cxn>
                <a:cxn ang="0">
                  <a:pos x="131" y="0"/>
                </a:cxn>
                <a:cxn ang="0">
                  <a:pos x="134" y="0"/>
                </a:cxn>
                <a:cxn ang="0">
                  <a:pos x="141" y="1"/>
                </a:cxn>
                <a:cxn ang="0">
                  <a:pos x="147" y="5"/>
                </a:cxn>
                <a:cxn ang="0">
                  <a:pos x="150" y="13"/>
                </a:cxn>
                <a:cxn ang="0">
                  <a:pos x="147" y="20"/>
                </a:cxn>
                <a:cxn ang="0">
                  <a:pos x="139" y="37"/>
                </a:cxn>
                <a:cxn ang="0">
                  <a:pos x="128" y="66"/>
                </a:cxn>
                <a:cxn ang="0">
                  <a:pos x="115" y="102"/>
                </a:cxn>
                <a:cxn ang="0">
                  <a:pos x="101" y="144"/>
                </a:cxn>
                <a:cxn ang="0">
                  <a:pos x="89" y="190"/>
                </a:cxn>
                <a:cxn ang="0">
                  <a:pos x="81" y="239"/>
                </a:cxn>
                <a:cxn ang="0">
                  <a:pos x="76" y="287"/>
                </a:cxn>
                <a:cxn ang="0">
                  <a:pos x="79" y="278"/>
                </a:cxn>
                <a:cxn ang="0">
                  <a:pos x="87" y="253"/>
                </a:cxn>
                <a:cxn ang="0">
                  <a:pos x="98" y="217"/>
                </a:cxn>
                <a:cxn ang="0">
                  <a:pos x="113" y="176"/>
                </a:cxn>
                <a:cxn ang="0">
                  <a:pos x="128" y="132"/>
                </a:cxn>
                <a:cxn ang="0">
                  <a:pos x="147" y="90"/>
                </a:cxn>
                <a:cxn ang="0">
                  <a:pos x="166" y="56"/>
                </a:cxn>
                <a:cxn ang="0">
                  <a:pos x="185" y="31"/>
                </a:cxn>
                <a:cxn ang="0">
                  <a:pos x="188" y="28"/>
                </a:cxn>
                <a:cxn ang="0">
                  <a:pos x="195" y="23"/>
                </a:cxn>
                <a:cxn ang="0">
                  <a:pos x="201" y="24"/>
                </a:cxn>
                <a:cxn ang="0">
                  <a:pos x="203" y="36"/>
                </a:cxn>
                <a:cxn ang="0">
                  <a:pos x="201" y="51"/>
                </a:cxn>
                <a:cxn ang="0">
                  <a:pos x="193" y="76"/>
                </a:cxn>
                <a:cxn ang="0">
                  <a:pos x="183" y="106"/>
                </a:cxn>
                <a:cxn ang="0">
                  <a:pos x="173" y="138"/>
                </a:cxn>
                <a:cxn ang="0">
                  <a:pos x="162" y="168"/>
                </a:cxn>
                <a:cxn ang="0">
                  <a:pos x="152" y="194"/>
                </a:cxn>
                <a:cxn ang="0">
                  <a:pos x="144" y="212"/>
                </a:cxn>
                <a:cxn ang="0">
                  <a:pos x="141" y="219"/>
                </a:cxn>
                <a:cxn ang="0">
                  <a:pos x="136" y="252"/>
                </a:cxn>
                <a:cxn ang="0">
                  <a:pos x="126" y="333"/>
                </a:cxn>
                <a:cxn ang="0">
                  <a:pos x="118" y="429"/>
                </a:cxn>
                <a:cxn ang="0">
                  <a:pos x="123" y="515"/>
                </a:cxn>
                <a:cxn ang="0">
                  <a:pos x="121" y="513"/>
                </a:cxn>
                <a:cxn ang="0">
                  <a:pos x="115" y="510"/>
                </a:cxn>
                <a:cxn ang="0">
                  <a:pos x="105" y="504"/>
                </a:cxn>
                <a:cxn ang="0">
                  <a:pos x="92" y="499"/>
                </a:cxn>
                <a:cxn ang="0">
                  <a:pos x="75" y="494"/>
                </a:cxn>
                <a:cxn ang="0">
                  <a:pos x="53" y="490"/>
                </a:cxn>
                <a:cxn ang="0">
                  <a:pos x="29" y="487"/>
                </a:cxn>
                <a:cxn ang="0">
                  <a:pos x="0" y="487"/>
                </a:cxn>
              </a:cxnLst>
              <a:rect l="0" t="0" r="r" b="b"/>
              <a:pathLst>
                <a:path w="203" h="515">
                  <a:moveTo>
                    <a:pt x="0" y="487"/>
                  </a:moveTo>
                  <a:lnTo>
                    <a:pt x="0" y="474"/>
                  </a:lnTo>
                  <a:lnTo>
                    <a:pt x="0" y="441"/>
                  </a:lnTo>
                  <a:lnTo>
                    <a:pt x="1" y="388"/>
                  </a:lnTo>
                  <a:lnTo>
                    <a:pt x="10" y="321"/>
                  </a:lnTo>
                  <a:lnTo>
                    <a:pt x="25" y="246"/>
                  </a:lnTo>
                  <a:lnTo>
                    <a:pt x="48" y="164"/>
                  </a:lnTo>
                  <a:lnTo>
                    <a:pt x="82" y="80"/>
                  </a:lnTo>
                  <a:lnTo>
                    <a:pt x="131" y="0"/>
                  </a:lnTo>
                  <a:lnTo>
                    <a:pt x="134" y="0"/>
                  </a:lnTo>
                  <a:lnTo>
                    <a:pt x="141" y="1"/>
                  </a:lnTo>
                  <a:lnTo>
                    <a:pt x="147" y="5"/>
                  </a:lnTo>
                  <a:lnTo>
                    <a:pt x="150" y="13"/>
                  </a:lnTo>
                  <a:lnTo>
                    <a:pt x="147" y="20"/>
                  </a:lnTo>
                  <a:lnTo>
                    <a:pt x="139" y="37"/>
                  </a:lnTo>
                  <a:lnTo>
                    <a:pt x="128" y="66"/>
                  </a:lnTo>
                  <a:lnTo>
                    <a:pt x="115" y="102"/>
                  </a:lnTo>
                  <a:lnTo>
                    <a:pt x="101" y="144"/>
                  </a:lnTo>
                  <a:lnTo>
                    <a:pt x="89" y="190"/>
                  </a:lnTo>
                  <a:lnTo>
                    <a:pt x="81" y="239"/>
                  </a:lnTo>
                  <a:lnTo>
                    <a:pt x="76" y="287"/>
                  </a:lnTo>
                  <a:lnTo>
                    <a:pt x="79" y="278"/>
                  </a:lnTo>
                  <a:lnTo>
                    <a:pt x="87" y="253"/>
                  </a:lnTo>
                  <a:lnTo>
                    <a:pt x="98" y="217"/>
                  </a:lnTo>
                  <a:lnTo>
                    <a:pt x="113" y="176"/>
                  </a:lnTo>
                  <a:lnTo>
                    <a:pt x="128" y="132"/>
                  </a:lnTo>
                  <a:lnTo>
                    <a:pt x="147" y="90"/>
                  </a:lnTo>
                  <a:lnTo>
                    <a:pt x="166" y="56"/>
                  </a:lnTo>
                  <a:lnTo>
                    <a:pt x="185" y="31"/>
                  </a:lnTo>
                  <a:lnTo>
                    <a:pt x="188" y="28"/>
                  </a:lnTo>
                  <a:lnTo>
                    <a:pt x="195" y="23"/>
                  </a:lnTo>
                  <a:lnTo>
                    <a:pt x="201" y="24"/>
                  </a:lnTo>
                  <a:lnTo>
                    <a:pt x="203" y="36"/>
                  </a:lnTo>
                  <a:lnTo>
                    <a:pt x="201" y="51"/>
                  </a:lnTo>
                  <a:lnTo>
                    <a:pt x="193" y="76"/>
                  </a:lnTo>
                  <a:lnTo>
                    <a:pt x="183" y="106"/>
                  </a:lnTo>
                  <a:lnTo>
                    <a:pt x="173" y="138"/>
                  </a:lnTo>
                  <a:lnTo>
                    <a:pt x="162" y="168"/>
                  </a:lnTo>
                  <a:lnTo>
                    <a:pt x="152" y="194"/>
                  </a:lnTo>
                  <a:lnTo>
                    <a:pt x="144" y="212"/>
                  </a:lnTo>
                  <a:lnTo>
                    <a:pt x="141" y="219"/>
                  </a:lnTo>
                  <a:lnTo>
                    <a:pt x="136" y="252"/>
                  </a:lnTo>
                  <a:lnTo>
                    <a:pt x="126" y="333"/>
                  </a:lnTo>
                  <a:lnTo>
                    <a:pt x="118" y="429"/>
                  </a:lnTo>
                  <a:lnTo>
                    <a:pt x="123" y="515"/>
                  </a:lnTo>
                  <a:lnTo>
                    <a:pt x="121" y="513"/>
                  </a:lnTo>
                  <a:lnTo>
                    <a:pt x="115" y="510"/>
                  </a:lnTo>
                  <a:lnTo>
                    <a:pt x="105" y="504"/>
                  </a:lnTo>
                  <a:lnTo>
                    <a:pt x="92" y="499"/>
                  </a:lnTo>
                  <a:lnTo>
                    <a:pt x="75" y="494"/>
                  </a:lnTo>
                  <a:lnTo>
                    <a:pt x="53" y="490"/>
                  </a:lnTo>
                  <a:lnTo>
                    <a:pt x="29" y="487"/>
                  </a:lnTo>
                  <a:lnTo>
                    <a:pt x="0" y="487"/>
                  </a:lnTo>
                  <a:close/>
                </a:path>
              </a:pathLst>
            </a:custGeom>
            <a:solidFill>
              <a:srgbClr val="3D933D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 dirty="0"/>
            </a:p>
          </p:txBody>
        </p:sp>
        <p:sp>
          <p:nvSpPr>
            <p:cNvPr id="26656" name="Freeform 32"/>
            <p:cNvSpPr>
              <a:spLocks/>
            </p:cNvSpPr>
            <p:nvPr/>
          </p:nvSpPr>
          <p:spPr bwMode="auto">
            <a:xfrm>
              <a:off x="2774" y="2638"/>
              <a:ext cx="57" cy="221"/>
            </a:xfrm>
            <a:custGeom>
              <a:avLst/>
              <a:gdLst/>
              <a:ahLst/>
              <a:cxnLst>
                <a:cxn ang="0">
                  <a:pos x="73" y="424"/>
                </a:cxn>
                <a:cxn ang="0">
                  <a:pos x="70" y="415"/>
                </a:cxn>
                <a:cxn ang="0">
                  <a:pos x="63" y="393"/>
                </a:cxn>
                <a:cxn ang="0">
                  <a:pos x="56" y="357"/>
                </a:cxn>
                <a:cxn ang="0">
                  <a:pos x="50" y="310"/>
                </a:cxn>
                <a:cxn ang="0">
                  <a:pos x="50" y="252"/>
                </a:cxn>
                <a:cxn ang="0">
                  <a:pos x="59" y="187"/>
                </a:cxn>
                <a:cxn ang="0">
                  <a:pos x="79" y="117"/>
                </a:cxn>
                <a:cxn ang="0">
                  <a:pos x="114" y="42"/>
                </a:cxn>
                <a:cxn ang="0">
                  <a:pos x="112" y="39"/>
                </a:cxn>
                <a:cxn ang="0">
                  <a:pos x="109" y="33"/>
                </a:cxn>
                <a:cxn ang="0">
                  <a:pos x="102" y="27"/>
                </a:cxn>
                <a:cxn ang="0">
                  <a:pos x="91" y="27"/>
                </a:cxn>
                <a:cxn ang="0">
                  <a:pos x="59" y="0"/>
                </a:cxn>
                <a:cxn ang="0">
                  <a:pos x="54" y="10"/>
                </a:cxn>
                <a:cxn ang="0">
                  <a:pos x="46" y="40"/>
                </a:cxn>
                <a:cxn ang="0">
                  <a:pos x="33" y="86"/>
                </a:cxn>
                <a:cxn ang="0">
                  <a:pos x="20" y="145"/>
                </a:cxn>
                <a:cxn ang="0">
                  <a:pos x="8" y="215"/>
                </a:cxn>
                <a:cxn ang="0">
                  <a:pos x="1" y="288"/>
                </a:cxn>
                <a:cxn ang="0">
                  <a:pos x="0" y="366"/>
                </a:cxn>
                <a:cxn ang="0">
                  <a:pos x="8" y="443"/>
                </a:cxn>
                <a:cxn ang="0">
                  <a:pos x="36" y="434"/>
                </a:cxn>
                <a:cxn ang="0">
                  <a:pos x="33" y="406"/>
                </a:cxn>
                <a:cxn ang="0">
                  <a:pos x="29" y="342"/>
                </a:cxn>
                <a:cxn ang="0">
                  <a:pos x="31" y="264"/>
                </a:cxn>
                <a:cxn ang="0">
                  <a:pos x="46" y="200"/>
                </a:cxn>
                <a:cxn ang="0">
                  <a:pos x="44" y="205"/>
                </a:cxn>
                <a:cxn ang="0">
                  <a:pos x="43" y="215"/>
                </a:cxn>
                <a:cxn ang="0">
                  <a:pos x="40" y="233"/>
                </a:cxn>
                <a:cxn ang="0">
                  <a:pos x="39" y="259"/>
                </a:cxn>
                <a:cxn ang="0">
                  <a:pos x="40" y="291"/>
                </a:cxn>
                <a:cxn ang="0">
                  <a:pos x="46" y="329"/>
                </a:cxn>
                <a:cxn ang="0">
                  <a:pos x="56" y="373"/>
                </a:cxn>
                <a:cxn ang="0">
                  <a:pos x="73" y="424"/>
                </a:cxn>
              </a:cxnLst>
              <a:rect l="0" t="0" r="r" b="b"/>
              <a:pathLst>
                <a:path w="114" h="443">
                  <a:moveTo>
                    <a:pt x="73" y="424"/>
                  </a:moveTo>
                  <a:lnTo>
                    <a:pt x="70" y="415"/>
                  </a:lnTo>
                  <a:lnTo>
                    <a:pt x="63" y="393"/>
                  </a:lnTo>
                  <a:lnTo>
                    <a:pt x="56" y="357"/>
                  </a:lnTo>
                  <a:lnTo>
                    <a:pt x="50" y="310"/>
                  </a:lnTo>
                  <a:lnTo>
                    <a:pt x="50" y="252"/>
                  </a:lnTo>
                  <a:lnTo>
                    <a:pt x="59" y="187"/>
                  </a:lnTo>
                  <a:lnTo>
                    <a:pt x="79" y="117"/>
                  </a:lnTo>
                  <a:lnTo>
                    <a:pt x="114" y="42"/>
                  </a:lnTo>
                  <a:lnTo>
                    <a:pt x="112" y="39"/>
                  </a:lnTo>
                  <a:lnTo>
                    <a:pt x="109" y="33"/>
                  </a:lnTo>
                  <a:lnTo>
                    <a:pt x="102" y="27"/>
                  </a:lnTo>
                  <a:lnTo>
                    <a:pt x="91" y="27"/>
                  </a:lnTo>
                  <a:lnTo>
                    <a:pt x="59" y="0"/>
                  </a:lnTo>
                  <a:lnTo>
                    <a:pt x="54" y="10"/>
                  </a:lnTo>
                  <a:lnTo>
                    <a:pt x="46" y="40"/>
                  </a:lnTo>
                  <a:lnTo>
                    <a:pt x="33" y="86"/>
                  </a:lnTo>
                  <a:lnTo>
                    <a:pt x="20" y="145"/>
                  </a:lnTo>
                  <a:lnTo>
                    <a:pt x="8" y="215"/>
                  </a:lnTo>
                  <a:lnTo>
                    <a:pt x="1" y="288"/>
                  </a:lnTo>
                  <a:lnTo>
                    <a:pt x="0" y="366"/>
                  </a:lnTo>
                  <a:lnTo>
                    <a:pt x="8" y="443"/>
                  </a:lnTo>
                  <a:lnTo>
                    <a:pt x="36" y="434"/>
                  </a:lnTo>
                  <a:lnTo>
                    <a:pt x="33" y="406"/>
                  </a:lnTo>
                  <a:lnTo>
                    <a:pt x="29" y="342"/>
                  </a:lnTo>
                  <a:lnTo>
                    <a:pt x="31" y="264"/>
                  </a:lnTo>
                  <a:lnTo>
                    <a:pt x="46" y="200"/>
                  </a:lnTo>
                  <a:lnTo>
                    <a:pt x="44" y="205"/>
                  </a:lnTo>
                  <a:lnTo>
                    <a:pt x="43" y="215"/>
                  </a:lnTo>
                  <a:lnTo>
                    <a:pt x="40" y="233"/>
                  </a:lnTo>
                  <a:lnTo>
                    <a:pt x="39" y="259"/>
                  </a:lnTo>
                  <a:lnTo>
                    <a:pt x="40" y="291"/>
                  </a:lnTo>
                  <a:lnTo>
                    <a:pt x="46" y="329"/>
                  </a:lnTo>
                  <a:lnTo>
                    <a:pt x="56" y="373"/>
                  </a:lnTo>
                  <a:lnTo>
                    <a:pt x="73" y="424"/>
                  </a:lnTo>
                  <a:close/>
                </a:path>
              </a:pathLst>
            </a:custGeom>
            <a:solidFill>
              <a:srgbClr val="003A00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 dirty="0"/>
            </a:p>
          </p:txBody>
        </p:sp>
        <p:sp>
          <p:nvSpPr>
            <p:cNvPr id="26657" name="Freeform 33"/>
            <p:cNvSpPr>
              <a:spLocks/>
            </p:cNvSpPr>
            <p:nvPr/>
          </p:nvSpPr>
          <p:spPr bwMode="auto">
            <a:xfrm>
              <a:off x="2784" y="2644"/>
              <a:ext cx="47" cy="211"/>
            </a:xfrm>
            <a:custGeom>
              <a:avLst/>
              <a:gdLst/>
              <a:ahLst/>
              <a:cxnLst>
                <a:cxn ang="0">
                  <a:pos x="96" y="14"/>
                </a:cxn>
                <a:cxn ang="0">
                  <a:pos x="91" y="24"/>
                </a:cxn>
                <a:cxn ang="0">
                  <a:pos x="83" y="50"/>
                </a:cxn>
                <a:cxn ang="0">
                  <a:pos x="71" y="89"/>
                </a:cxn>
                <a:cxn ang="0">
                  <a:pos x="58" y="141"/>
                </a:cxn>
                <a:cxn ang="0">
                  <a:pos x="48" y="199"/>
                </a:cxn>
                <a:cxn ang="0">
                  <a:pos x="42" y="264"/>
                </a:cxn>
                <a:cxn ang="0">
                  <a:pos x="44" y="329"/>
                </a:cxn>
                <a:cxn ang="0">
                  <a:pos x="55" y="393"/>
                </a:cxn>
                <a:cxn ang="0">
                  <a:pos x="54" y="389"/>
                </a:cxn>
                <a:cxn ang="0">
                  <a:pos x="49" y="373"/>
                </a:cxn>
                <a:cxn ang="0">
                  <a:pos x="45" y="349"/>
                </a:cxn>
                <a:cxn ang="0">
                  <a:pos x="41" y="311"/>
                </a:cxn>
                <a:cxn ang="0">
                  <a:pos x="39" y="261"/>
                </a:cxn>
                <a:cxn ang="0">
                  <a:pos x="42" y="197"/>
                </a:cxn>
                <a:cxn ang="0">
                  <a:pos x="51" y="119"/>
                </a:cxn>
                <a:cxn ang="0">
                  <a:pos x="67" y="26"/>
                </a:cxn>
                <a:cxn ang="0">
                  <a:pos x="64" y="33"/>
                </a:cxn>
                <a:cxn ang="0">
                  <a:pos x="55" y="54"/>
                </a:cxn>
                <a:cxn ang="0">
                  <a:pos x="42" y="89"/>
                </a:cxn>
                <a:cxn ang="0">
                  <a:pos x="31" y="135"/>
                </a:cxn>
                <a:cxn ang="0">
                  <a:pos x="19" y="193"/>
                </a:cxn>
                <a:cxn ang="0">
                  <a:pos x="12" y="261"/>
                </a:cxn>
                <a:cxn ang="0">
                  <a:pos x="11" y="337"/>
                </a:cxn>
                <a:cxn ang="0">
                  <a:pos x="18" y="421"/>
                </a:cxn>
                <a:cxn ang="0">
                  <a:pos x="15" y="414"/>
                </a:cxn>
                <a:cxn ang="0">
                  <a:pos x="11" y="391"/>
                </a:cxn>
                <a:cxn ang="0">
                  <a:pos x="5" y="355"/>
                </a:cxn>
                <a:cxn ang="0">
                  <a:pos x="0" y="305"/>
                </a:cxn>
                <a:cxn ang="0">
                  <a:pos x="2" y="245"/>
                </a:cxn>
                <a:cxn ang="0">
                  <a:pos x="11" y="174"/>
                </a:cxn>
                <a:cxn ang="0">
                  <a:pos x="29" y="93"/>
                </a:cxn>
                <a:cxn ang="0">
                  <a:pos x="60" y="5"/>
                </a:cxn>
                <a:cxn ang="0">
                  <a:pos x="64" y="3"/>
                </a:cxn>
                <a:cxn ang="0">
                  <a:pos x="73" y="0"/>
                </a:cxn>
                <a:cxn ang="0">
                  <a:pos x="84" y="1"/>
                </a:cxn>
                <a:cxn ang="0">
                  <a:pos x="96" y="14"/>
                </a:cxn>
              </a:cxnLst>
              <a:rect l="0" t="0" r="r" b="b"/>
              <a:pathLst>
                <a:path w="96" h="421">
                  <a:moveTo>
                    <a:pt x="96" y="14"/>
                  </a:moveTo>
                  <a:lnTo>
                    <a:pt x="91" y="24"/>
                  </a:lnTo>
                  <a:lnTo>
                    <a:pt x="83" y="50"/>
                  </a:lnTo>
                  <a:lnTo>
                    <a:pt x="71" y="89"/>
                  </a:lnTo>
                  <a:lnTo>
                    <a:pt x="58" y="141"/>
                  </a:lnTo>
                  <a:lnTo>
                    <a:pt x="48" y="199"/>
                  </a:lnTo>
                  <a:lnTo>
                    <a:pt x="42" y="264"/>
                  </a:lnTo>
                  <a:lnTo>
                    <a:pt x="44" y="329"/>
                  </a:lnTo>
                  <a:lnTo>
                    <a:pt x="55" y="393"/>
                  </a:lnTo>
                  <a:lnTo>
                    <a:pt x="54" y="389"/>
                  </a:lnTo>
                  <a:lnTo>
                    <a:pt x="49" y="373"/>
                  </a:lnTo>
                  <a:lnTo>
                    <a:pt x="45" y="349"/>
                  </a:lnTo>
                  <a:lnTo>
                    <a:pt x="41" y="311"/>
                  </a:lnTo>
                  <a:lnTo>
                    <a:pt x="39" y="261"/>
                  </a:lnTo>
                  <a:lnTo>
                    <a:pt x="42" y="197"/>
                  </a:lnTo>
                  <a:lnTo>
                    <a:pt x="51" y="119"/>
                  </a:lnTo>
                  <a:lnTo>
                    <a:pt x="67" y="26"/>
                  </a:lnTo>
                  <a:lnTo>
                    <a:pt x="64" y="33"/>
                  </a:lnTo>
                  <a:lnTo>
                    <a:pt x="55" y="54"/>
                  </a:lnTo>
                  <a:lnTo>
                    <a:pt x="42" y="89"/>
                  </a:lnTo>
                  <a:lnTo>
                    <a:pt x="31" y="135"/>
                  </a:lnTo>
                  <a:lnTo>
                    <a:pt x="19" y="193"/>
                  </a:lnTo>
                  <a:lnTo>
                    <a:pt x="12" y="261"/>
                  </a:lnTo>
                  <a:lnTo>
                    <a:pt x="11" y="337"/>
                  </a:lnTo>
                  <a:lnTo>
                    <a:pt x="18" y="421"/>
                  </a:lnTo>
                  <a:lnTo>
                    <a:pt x="15" y="414"/>
                  </a:lnTo>
                  <a:lnTo>
                    <a:pt x="11" y="391"/>
                  </a:lnTo>
                  <a:lnTo>
                    <a:pt x="5" y="355"/>
                  </a:lnTo>
                  <a:lnTo>
                    <a:pt x="0" y="305"/>
                  </a:lnTo>
                  <a:lnTo>
                    <a:pt x="2" y="245"/>
                  </a:lnTo>
                  <a:lnTo>
                    <a:pt x="11" y="174"/>
                  </a:lnTo>
                  <a:lnTo>
                    <a:pt x="29" y="93"/>
                  </a:lnTo>
                  <a:lnTo>
                    <a:pt x="60" y="5"/>
                  </a:lnTo>
                  <a:lnTo>
                    <a:pt x="64" y="3"/>
                  </a:lnTo>
                  <a:lnTo>
                    <a:pt x="73" y="0"/>
                  </a:lnTo>
                  <a:lnTo>
                    <a:pt x="84" y="1"/>
                  </a:lnTo>
                  <a:lnTo>
                    <a:pt x="96" y="14"/>
                  </a:lnTo>
                  <a:close/>
                </a:path>
              </a:pathLst>
            </a:custGeom>
            <a:solidFill>
              <a:srgbClr val="000200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 dirty="0"/>
            </a:p>
          </p:txBody>
        </p:sp>
        <p:sp>
          <p:nvSpPr>
            <p:cNvPr id="26658" name="Freeform 34"/>
            <p:cNvSpPr>
              <a:spLocks/>
            </p:cNvSpPr>
            <p:nvPr/>
          </p:nvSpPr>
          <p:spPr bwMode="auto">
            <a:xfrm>
              <a:off x="2686" y="2608"/>
              <a:ext cx="88" cy="242"/>
            </a:xfrm>
            <a:custGeom>
              <a:avLst/>
              <a:gdLst/>
              <a:ahLst/>
              <a:cxnLst>
                <a:cxn ang="0">
                  <a:pos x="0" y="474"/>
                </a:cxn>
                <a:cxn ang="0">
                  <a:pos x="0" y="461"/>
                </a:cxn>
                <a:cxn ang="0">
                  <a:pos x="1" y="427"/>
                </a:cxn>
                <a:cxn ang="0">
                  <a:pos x="5" y="375"/>
                </a:cxn>
                <a:cxn ang="0">
                  <a:pos x="14" y="308"/>
                </a:cxn>
                <a:cxn ang="0">
                  <a:pos x="27" y="235"/>
                </a:cxn>
                <a:cxn ang="0">
                  <a:pos x="50" y="155"/>
                </a:cxn>
                <a:cxn ang="0">
                  <a:pos x="80" y="75"/>
                </a:cxn>
                <a:cxn ang="0">
                  <a:pos x="122" y="0"/>
                </a:cxn>
                <a:cxn ang="0">
                  <a:pos x="141" y="13"/>
                </a:cxn>
                <a:cxn ang="0">
                  <a:pos x="138" y="18"/>
                </a:cxn>
                <a:cxn ang="0">
                  <a:pos x="128" y="37"/>
                </a:cxn>
                <a:cxn ang="0">
                  <a:pos x="114" y="66"/>
                </a:cxn>
                <a:cxn ang="0">
                  <a:pos x="98" y="105"/>
                </a:cxn>
                <a:cxn ang="0">
                  <a:pos x="80" y="155"/>
                </a:cxn>
                <a:cxn ang="0">
                  <a:pos x="63" y="213"/>
                </a:cxn>
                <a:cxn ang="0">
                  <a:pos x="50" y="281"/>
                </a:cxn>
                <a:cxn ang="0">
                  <a:pos x="40" y="356"/>
                </a:cxn>
                <a:cxn ang="0">
                  <a:pos x="42" y="346"/>
                </a:cxn>
                <a:cxn ang="0">
                  <a:pos x="49" y="320"/>
                </a:cxn>
                <a:cxn ang="0">
                  <a:pos x="59" y="281"/>
                </a:cxn>
                <a:cxn ang="0">
                  <a:pos x="75" y="233"/>
                </a:cxn>
                <a:cxn ang="0">
                  <a:pos x="93" y="180"/>
                </a:cxn>
                <a:cxn ang="0">
                  <a:pos x="117" y="126"/>
                </a:cxn>
                <a:cxn ang="0">
                  <a:pos x="144" y="76"/>
                </a:cxn>
                <a:cxn ang="0">
                  <a:pos x="176" y="31"/>
                </a:cxn>
                <a:cxn ang="0">
                  <a:pos x="171" y="41"/>
                </a:cxn>
                <a:cxn ang="0">
                  <a:pos x="158" y="72"/>
                </a:cxn>
                <a:cxn ang="0">
                  <a:pos x="140" y="116"/>
                </a:cxn>
                <a:cxn ang="0">
                  <a:pos x="118" y="174"/>
                </a:cxn>
                <a:cxn ang="0">
                  <a:pos x="96" y="242"/>
                </a:cxn>
                <a:cxn ang="0">
                  <a:pos x="78" y="315"/>
                </a:cxn>
                <a:cxn ang="0">
                  <a:pos x="62" y="390"/>
                </a:cxn>
                <a:cxn ang="0">
                  <a:pos x="55" y="465"/>
                </a:cxn>
                <a:cxn ang="0">
                  <a:pos x="55" y="483"/>
                </a:cxn>
                <a:cxn ang="0">
                  <a:pos x="53" y="483"/>
                </a:cxn>
                <a:cxn ang="0">
                  <a:pos x="50" y="481"/>
                </a:cxn>
                <a:cxn ang="0">
                  <a:pos x="44" y="478"/>
                </a:cxn>
                <a:cxn ang="0">
                  <a:pos x="37" y="477"/>
                </a:cxn>
                <a:cxn ang="0">
                  <a:pos x="29" y="476"/>
                </a:cxn>
                <a:cxn ang="0">
                  <a:pos x="20" y="474"/>
                </a:cxn>
                <a:cxn ang="0">
                  <a:pos x="10" y="473"/>
                </a:cxn>
                <a:cxn ang="0">
                  <a:pos x="0" y="474"/>
                </a:cxn>
              </a:cxnLst>
              <a:rect l="0" t="0" r="r" b="b"/>
              <a:pathLst>
                <a:path w="176" h="483">
                  <a:moveTo>
                    <a:pt x="0" y="474"/>
                  </a:moveTo>
                  <a:lnTo>
                    <a:pt x="0" y="461"/>
                  </a:lnTo>
                  <a:lnTo>
                    <a:pt x="1" y="427"/>
                  </a:lnTo>
                  <a:lnTo>
                    <a:pt x="5" y="375"/>
                  </a:lnTo>
                  <a:lnTo>
                    <a:pt x="14" y="308"/>
                  </a:lnTo>
                  <a:lnTo>
                    <a:pt x="27" y="235"/>
                  </a:lnTo>
                  <a:lnTo>
                    <a:pt x="50" y="155"/>
                  </a:lnTo>
                  <a:lnTo>
                    <a:pt x="80" y="75"/>
                  </a:lnTo>
                  <a:lnTo>
                    <a:pt x="122" y="0"/>
                  </a:lnTo>
                  <a:lnTo>
                    <a:pt x="141" y="13"/>
                  </a:lnTo>
                  <a:lnTo>
                    <a:pt x="138" y="18"/>
                  </a:lnTo>
                  <a:lnTo>
                    <a:pt x="128" y="37"/>
                  </a:lnTo>
                  <a:lnTo>
                    <a:pt x="114" y="66"/>
                  </a:lnTo>
                  <a:lnTo>
                    <a:pt x="98" y="105"/>
                  </a:lnTo>
                  <a:lnTo>
                    <a:pt x="80" y="155"/>
                  </a:lnTo>
                  <a:lnTo>
                    <a:pt x="63" y="213"/>
                  </a:lnTo>
                  <a:lnTo>
                    <a:pt x="50" y="281"/>
                  </a:lnTo>
                  <a:lnTo>
                    <a:pt x="40" y="356"/>
                  </a:lnTo>
                  <a:lnTo>
                    <a:pt x="42" y="346"/>
                  </a:lnTo>
                  <a:lnTo>
                    <a:pt x="49" y="320"/>
                  </a:lnTo>
                  <a:lnTo>
                    <a:pt x="59" y="281"/>
                  </a:lnTo>
                  <a:lnTo>
                    <a:pt x="75" y="233"/>
                  </a:lnTo>
                  <a:lnTo>
                    <a:pt x="93" y="180"/>
                  </a:lnTo>
                  <a:lnTo>
                    <a:pt x="117" y="126"/>
                  </a:lnTo>
                  <a:lnTo>
                    <a:pt x="144" y="76"/>
                  </a:lnTo>
                  <a:lnTo>
                    <a:pt x="176" y="31"/>
                  </a:lnTo>
                  <a:lnTo>
                    <a:pt x="171" y="41"/>
                  </a:lnTo>
                  <a:lnTo>
                    <a:pt x="158" y="72"/>
                  </a:lnTo>
                  <a:lnTo>
                    <a:pt x="140" y="116"/>
                  </a:lnTo>
                  <a:lnTo>
                    <a:pt x="118" y="174"/>
                  </a:lnTo>
                  <a:lnTo>
                    <a:pt x="96" y="242"/>
                  </a:lnTo>
                  <a:lnTo>
                    <a:pt x="78" y="315"/>
                  </a:lnTo>
                  <a:lnTo>
                    <a:pt x="62" y="390"/>
                  </a:lnTo>
                  <a:lnTo>
                    <a:pt x="55" y="465"/>
                  </a:lnTo>
                  <a:lnTo>
                    <a:pt x="55" y="483"/>
                  </a:lnTo>
                  <a:lnTo>
                    <a:pt x="53" y="483"/>
                  </a:lnTo>
                  <a:lnTo>
                    <a:pt x="50" y="481"/>
                  </a:lnTo>
                  <a:lnTo>
                    <a:pt x="44" y="478"/>
                  </a:lnTo>
                  <a:lnTo>
                    <a:pt x="37" y="477"/>
                  </a:lnTo>
                  <a:lnTo>
                    <a:pt x="29" y="476"/>
                  </a:lnTo>
                  <a:lnTo>
                    <a:pt x="20" y="474"/>
                  </a:lnTo>
                  <a:lnTo>
                    <a:pt x="10" y="473"/>
                  </a:lnTo>
                  <a:lnTo>
                    <a:pt x="0" y="474"/>
                  </a:lnTo>
                  <a:close/>
                </a:path>
              </a:pathLst>
            </a:custGeom>
            <a:solidFill>
              <a:srgbClr val="87BC87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 dirty="0"/>
            </a:p>
          </p:txBody>
        </p:sp>
        <p:sp>
          <p:nvSpPr>
            <p:cNvPr id="26659" name="Freeform 35"/>
            <p:cNvSpPr>
              <a:spLocks/>
            </p:cNvSpPr>
            <p:nvPr/>
          </p:nvSpPr>
          <p:spPr bwMode="auto">
            <a:xfrm>
              <a:off x="2541" y="3612"/>
              <a:ext cx="539" cy="87"/>
            </a:xfrm>
            <a:custGeom>
              <a:avLst/>
              <a:gdLst/>
              <a:ahLst/>
              <a:cxnLst>
                <a:cxn ang="0">
                  <a:pos x="1" y="134"/>
                </a:cxn>
                <a:cxn ang="0">
                  <a:pos x="17" y="138"/>
                </a:cxn>
                <a:cxn ang="0">
                  <a:pos x="49" y="146"/>
                </a:cxn>
                <a:cxn ang="0">
                  <a:pos x="92" y="153"/>
                </a:cxn>
                <a:cxn ang="0">
                  <a:pos x="150" y="162"/>
                </a:cxn>
                <a:cxn ang="0">
                  <a:pos x="218" y="169"/>
                </a:cxn>
                <a:cxn ang="0">
                  <a:pos x="297" y="175"/>
                </a:cxn>
                <a:cxn ang="0">
                  <a:pos x="383" y="176"/>
                </a:cxn>
                <a:cxn ang="0">
                  <a:pos x="457" y="175"/>
                </a:cxn>
                <a:cxn ang="0">
                  <a:pos x="512" y="172"/>
                </a:cxn>
                <a:cxn ang="0">
                  <a:pos x="568" y="166"/>
                </a:cxn>
                <a:cxn ang="0">
                  <a:pos x="626" y="159"/>
                </a:cxn>
                <a:cxn ang="0">
                  <a:pos x="681" y="150"/>
                </a:cxn>
                <a:cxn ang="0">
                  <a:pos x="733" y="141"/>
                </a:cxn>
                <a:cxn ang="0">
                  <a:pos x="783" y="130"/>
                </a:cxn>
                <a:cxn ang="0">
                  <a:pos x="836" y="115"/>
                </a:cxn>
                <a:cxn ang="0">
                  <a:pos x="888" y="100"/>
                </a:cxn>
                <a:cxn ang="0">
                  <a:pos x="942" y="82"/>
                </a:cxn>
                <a:cxn ang="0">
                  <a:pos x="996" y="62"/>
                </a:cxn>
                <a:cxn ang="0">
                  <a:pos x="1050" y="39"/>
                </a:cxn>
                <a:cxn ang="0">
                  <a:pos x="1077" y="0"/>
                </a:cxn>
                <a:cxn ang="0">
                  <a:pos x="1071" y="3"/>
                </a:cxn>
                <a:cxn ang="0">
                  <a:pos x="1057" y="9"/>
                </a:cxn>
                <a:cxn ang="0">
                  <a:pos x="1033" y="19"/>
                </a:cxn>
                <a:cxn ang="0">
                  <a:pos x="998" y="30"/>
                </a:cxn>
                <a:cxn ang="0">
                  <a:pos x="955" y="45"/>
                </a:cxn>
                <a:cxn ang="0">
                  <a:pos x="903" y="61"/>
                </a:cxn>
                <a:cxn ang="0">
                  <a:pos x="844" y="76"/>
                </a:cxn>
                <a:cxn ang="0">
                  <a:pos x="776" y="92"/>
                </a:cxn>
                <a:cxn ang="0">
                  <a:pos x="701" y="108"/>
                </a:cxn>
                <a:cxn ang="0">
                  <a:pos x="619" y="123"/>
                </a:cxn>
                <a:cxn ang="0">
                  <a:pos x="531" y="134"/>
                </a:cxn>
                <a:cxn ang="0">
                  <a:pos x="435" y="143"/>
                </a:cxn>
                <a:cxn ang="0">
                  <a:pos x="334" y="147"/>
                </a:cxn>
                <a:cxn ang="0">
                  <a:pos x="228" y="149"/>
                </a:cxn>
                <a:cxn ang="0">
                  <a:pos x="117" y="144"/>
                </a:cxn>
                <a:cxn ang="0">
                  <a:pos x="0" y="134"/>
                </a:cxn>
              </a:cxnLst>
              <a:rect l="0" t="0" r="r" b="b"/>
              <a:pathLst>
                <a:path w="1077" h="176">
                  <a:moveTo>
                    <a:pt x="0" y="134"/>
                  </a:moveTo>
                  <a:lnTo>
                    <a:pt x="1" y="134"/>
                  </a:lnTo>
                  <a:lnTo>
                    <a:pt x="8" y="136"/>
                  </a:lnTo>
                  <a:lnTo>
                    <a:pt x="17" y="138"/>
                  </a:lnTo>
                  <a:lnTo>
                    <a:pt x="32" y="141"/>
                  </a:lnTo>
                  <a:lnTo>
                    <a:pt x="49" y="146"/>
                  </a:lnTo>
                  <a:lnTo>
                    <a:pt x="69" y="149"/>
                  </a:lnTo>
                  <a:lnTo>
                    <a:pt x="92" y="153"/>
                  </a:lnTo>
                  <a:lnTo>
                    <a:pt x="119" y="157"/>
                  </a:lnTo>
                  <a:lnTo>
                    <a:pt x="150" y="162"/>
                  </a:lnTo>
                  <a:lnTo>
                    <a:pt x="183" y="166"/>
                  </a:lnTo>
                  <a:lnTo>
                    <a:pt x="218" y="169"/>
                  </a:lnTo>
                  <a:lnTo>
                    <a:pt x="257" y="173"/>
                  </a:lnTo>
                  <a:lnTo>
                    <a:pt x="297" y="175"/>
                  </a:lnTo>
                  <a:lnTo>
                    <a:pt x="339" y="176"/>
                  </a:lnTo>
                  <a:lnTo>
                    <a:pt x="383" y="176"/>
                  </a:lnTo>
                  <a:lnTo>
                    <a:pt x="431" y="176"/>
                  </a:lnTo>
                  <a:lnTo>
                    <a:pt x="457" y="175"/>
                  </a:lnTo>
                  <a:lnTo>
                    <a:pt x="484" y="173"/>
                  </a:lnTo>
                  <a:lnTo>
                    <a:pt x="512" y="172"/>
                  </a:lnTo>
                  <a:lnTo>
                    <a:pt x="539" y="169"/>
                  </a:lnTo>
                  <a:lnTo>
                    <a:pt x="568" y="166"/>
                  </a:lnTo>
                  <a:lnTo>
                    <a:pt x="597" y="163"/>
                  </a:lnTo>
                  <a:lnTo>
                    <a:pt x="626" y="159"/>
                  </a:lnTo>
                  <a:lnTo>
                    <a:pt x="656" y="154"/>
                  </a:lnTo>
                  <a:lnTo>
                    <a:pt x="681" y="150"/>
                  </a:lnTo>
                  <a:lnTo>
                    <a:pt x="707" y="146"/>
                  </a:lnTo>
                  <a:lnTo>
                    <a:pt x="733" y="141"/>
                  </a:lnTo>
                  <a:lnTo>
                    <a:pt x="757" y="136"/>
                  </a:lnTo>
                  <a:lnTo>
                    <a:pt x="783" y="130"/>
                  </a:lnTo>
                  <a:lnTo>
                    <a:pt x="809" y="123"/>
                  </a:lnTo>
                  <a:lnTo>
                    <a:pt x="836" y="115"/>
                  </a:lnTo>
                  <a:lnTo>
                    <a:pt x="862" y="108"/>
                  </a:lnTo>
                  <a:lnTo>
                    <a:pt x="888" y="100"/>
                  </a:lnTo>
                  <a:lnTo>
                    <a:pt x="916" y="91"/>
                  </a:lnTo>
                  <a:lnTo>
                    <a:pt x="942" y="82"/>
                  </a:lnTo>
                  <a:lnTo>
                    <a:pt x="969" y="72"/>
                  </a:lnTo>
                  <a:lnTo>
                    <a:pt x="996" y="62"/>
                  </a:lnTo>
                  <a:lnTo>
                    <a:pt x="1024" y="50"/>
                  </a:lnTo>
                  <a:lnTo>
                    <a:pt x="1050" y="39"/>
                  </a:lnTo>
                  <a:lnTo>
                    <a:pt x="1077" y="27"/>
                  </a:lnTo>
                  <a:lnTo>
                    <a:pt x="1077" y="0"/>
                  </a:lnTo>
                  <a:lnTo>
                    <a:pt x="1076" y="0"/>
                  </a:lnTo>
                  <a:lnTo>
                    <a:pt x="1071" y="3"/>
                  </a:lnTo>
                  <a:lnTo>
                    <a:pt x="1066" y="4"/>
                  </a:lnTo>
                  <a:lnTo>
                    <a:pt x="1057" y="9"/>
                  </a:lnTo>
                  <a:lnTo>
                    <a:pt x="1046" y="13"/>
                  </a:lnTo>
                  <a:lnTo>
                    <a:pt x="1033" y="19"/>
                  </a:lnTo>
                  <a:lnTo>
                    <a:pt x="1017" y="25"/>
                  </a:lnTo>
                  <a:lnTo>
                    <a:pt x="998" y="30"/>
                  </a:lnTo>
                  <a:lnTo>
                    <a:pt x="978" y="38"/>
                  </a:lnTo>
                  <a:lnTo>
                    <a:pt x="955" y="45"/>
                  </a:lnTo>
                  <a:lnTo>
                    <a:pt x="930" y="53"/>
                  </a:lnTo>
                  <a:lnTo>
                    <a:pt x="903" y="61"/>
                  </a:lnTo>
                  <a:lnTo>
                    <a:pt x="874" y="69"/>
                  </a:lnTo>
                  <a:lnTo>
                    <a:pt x="844" y="76"/>
                  </a:lnTo>
                  <a:lnTo>
                    <a:pt x="810" y="85"/>
                  </a:lnTo>
                  <a:lnTo>
                    <a:pt x="776" y="92"/>
                  </a:lnTo>
                  <a:lnTo>
                    <a:pt x="740" y="101"/>
                  </a:lnTo>
                  <a:lnTo>
                    <a:pt x="701" y="108"/>
                  </a:lnTo>
                  <a:lnTo>
                    <a:pt x="660" y="115"/>
                  </a:lnTo>
                  <a:lnTo>
                    <a:pt x="619" y="123"/>
                  </a:lnTo>
                  <a:lnTo>
                    <a:pt x="575" y="128"/>
                  </a:lnTo>
                  <a:lnTo>
                    <a:pt x="531" y="134"/>
                  </a:lnTo>
                  <a:lnTo>
                    <a:pt x="483" y="138"/>
                  </a:lnTo>
                  <a:lnTo>
                    <a:pt x="435" y="143"/>
                  </a:lnTo>
                  <a:lnTo>
                    <a:pt x="385" y="146"/>
                  </a:lnTo>
                  <a:lnTo>
                    <a:pt x="334" y="147"/>
                  </a:lnTo>
                  <a:lnTo>
                    <a:pt x="282" y="149"/>
                  </a:lnTo>
                  <a:lnTo>
                    <a:pt x="228" y="149"/>
                  </a:lnTo>
                  <a:lnTo>
                    <a:pt x="173" y="147"/>
                  </a:lnTo>
                  <a:lnTo>
                    <a:pt x="117" y="144"/>
                  </a:lnTo>
                  <a:lnTo>
                    <a:pt x="59" y="140"/>
                  </a:lnTo>
                  <a:lnTo>
                    <a:pt x="0" y="134"/>
                  </a:lnTo>
                  <a:close/>
                </a:path>
              </a:pathLst>
            </a:custGeom>
            <a:solidFill>
              <a:srgbClr val="BA3A00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 dirty="0"/>
            </a:p>
          </p:txBody>
        </p:sp>
        <p:sp>
          <p:nvSpPr>
            <p:cNvPr id="26660" name="Freeform 36"/>
            <p:cNvSpPr>
              <a:spLocks/>
            </p:cNvSpPr>
            <p:nvPr/>
          </p:nvSpPr>
          <p:spPr bwMode="auto">
            <a:xfrm>
              <a:off x="2378" y="2960"/>
              <a:ext cx="193" cy="227"/>
            </a:xfrm>
            <a:custGeom>
              <a:avLst/>
              <a:gdLst/>
              <a:ahLst/>
              <a:cxnLst>
                <a:cxn ang="0">
                  <a:pos x="291" y="0"/>
                </a:cxn>
                <a:cxn ang="0">
                  <a:pos x="288" y="1"/>
                </a:cxn>
                <a:cxn ang="0">
                  <a:pos x="280" y="6"/>
                </a:cxn>
                <a:cxn ang="0">
                  <a:pos x="267" y="14"/>
                </a:cxn>
                <a:cxn ang="0">
                  <a:pos x="249" y="25"/>
                </a:cxn>
                <a:cxn ang="0">
                  <a:pos x="229" y="39"/>
                </a:cxn>
                <a:cxn ang="0">
                  <a:pos x="206" y="56"/>
                </a:cxn>
                <a:cxn ang="0">
                  <a:pos x="182" y="75"/>
                </a:cxn>
                <a:cxn ang="0">
                  <a:pos x="156" y="98"/>
                </a:cxn>
                <a:cxn ang="0">
                  <a:pos x="130" y="123"/>
                </a:cxn>
                <a:cxn ang="0">
                  <a:pos x="104" y="151"/>
                </a:cxn>
                <a:cxn ang="0">
                  <a:pos x="79" y="182"/>
                </a:cxn>
                <a:cxn ang="0">
                  <a:pos x="57" y="215"/>
                </a:cxn>
                <a:cxn ang="0">
                  <a:pos x="37" y="251"/>
                </a:cxn>
                <a:cxn ang="0">
                  <a:pos x="20" y="289"/>
                </a:cxn>
                <a:cxn ang="0">
                  <a:pos x="7" y="329"/>
                </a:cxn>
                <a:cxn ang="0">
                  <a:pos x="0" y="372"/>
                </a:cxn>
                <a:cxn ang="0">
                  <a:pos x="19" y="400"/>
                </a:cxn>
                <a:cxn ang="0">
                  <a:pos x="20" y="400"/>
                </a:cxn>
                <a:cxn ang="0">
                  <a:pos x="27" y="400"/>
                </a:cxn>
                <a:cxn ang="0">
                  <a:pos x="36" y="400"/>
                </a:cxn>
                <a:cxn ang="0">
                  <a:pos x="50" y="400"/>
                </a:cxn>
                <a:cxn ang="0">
                  <a:pos x="66" y="400"/>
                </a:cxn>
                <a:cxn ang="0">
                  <a:pos x="86" y="400"/>
                </a:cxn>
                <a:cxn ang="0">
                  <a:pos x="108" y="401"/>
                </a:cxn>
                <a:cxn ang="0">
                  <a:pos x="132" y="402"/>
                </a:cxn>
                <a:cxn ang="0">
                  <a:pos x="158" y="405"/>
                </a:cxn>
                <a:cxn ang="0">
                  <a:pos x="187" y="410"/>
                </a:cxn>
                <a:cxn ang="0">
                  <a:pos x="218" y="414"/>
                </a:cxn>
                <a:cxn ang="0">
                  <a:pos x="249" y="418"/>
                </a:cxn>
                <a:cxn ang="0">
                  <a:pos x="281" y="426"/>
                </a:cxn>
                <a:cxn ang="0">
                  <a:pos x="316" y="434"/>
                </a:cxn>
                <a:cxn ang="0">
                  <a:pos x="349" y="443"/>
                </a:cxn>
                <a:cxn ang="0">
                  <a:pos x="383" y="454"/>
                </a:cxn>
                <a:cxn ang="0">
                  <a:pos x="383" y="443"/>
                </a:cxn>
                <a:cxn ang="0">
                  <a:pos x="385" y="410"/>
                </a:cxn>
                <a:cxn ang="0">
                  <a:pos x="383" y="361"/>
                </a:cxn>
                <a:cxn ang="0">
                  <a:pos x="378" y="299"/>
                </a:cxn>
                <a:cxn ang="0">
                  <a:pos x="368" y="226"/>
                </a:cxn>
                <a:cxn ang="0">
                  <a:pos x="352" y="150"/>
                </a:cxn>
                <a:cxn ang="0">
                  <a:pos x="326" y="74"/>
                </a:cxn>
                <a:cxn ang="0">
                  <a:pos x="291" y="0"/>
                </a:cxn>
              </a:cxnLst>
              <a:rect l="0" t="0" r="r" b="b"/>
              <a:pathLst>
                <a:path w="385" h="454">
                  <a:moveTo>
                    <a:pt x="291" y="0"/>
                  </a:moveTo>
                  <a:lnTo>
                    <a:pt x="288" y="1"/>
                  </a:lnTo>
                  <a:lnTo>
                    <a:pt x="280" y="6"/>
                  </a:lnTo>
                  <a:lnTo>
                    <a:pt x="267" y="14"/>
                  </a:lnTo>
                  <a:lnTo>
                    <a:pt x="249" y="25"/>
                  </a:lnTo>
                  <a:lnTo>
                    <a:pt x="229" y="39"/>
                  </a:lnTo>
                  <a:lnTo>
                    <a:pt x="206" y="56"/>
                  </a:lnTo>
                  <a:lnTo>
                    <a:pt x="182" y="75"/>
                  </a:lnTo>
                  <a:lnTo>
                    <a:pt x="156" y="98"/>
                  </a:lnTo>
                  <a:lnTo>
                    <a:pt x="130" y="123"/>
                  </a:lnTo>
                  <a:lnTo>
                    <a:pt x="104" y="151"/>
                  </a:lnTo>
                  <a:lnTo>
                    <a:pt x="79" y="182"/>
                  </a:lnTo>
                  <a:lnTo>
                    <a:pt x="57" y="215"/>
                  </a:lnTo>
                  <a:lnTo>
                    <a:pt x="37" y="251"/>
                  </a:lnTo>
                  <a:lnTo>
                    <a:pt x="20" y="289"/>
                  </a:lnTo>
                  <a:lnTo>
                    <a:pt x="7" y="329"/>
                  </a:lnTo>
                  <a:lnTo>
                    <a:pt x="0" y="372"/>
                  </a:lnTo>
                  <a:lnTo>
                    <a:pt x="19" y="400"/>
                  </a:lnTo>
                  <a:lnTo>
                    <a:pt x="20" y="400"/>
                  </a:lnTo>
                  <a:lnTo>
                    <a:pt x="27" y="400"/>
                  </a:lnTo>
                  <a:lnTo>
                    <a:pt x="36" y="400"/>
                  </a:lnTo>
                  <a:lnTo>
                    <a:pt x="50" y="400"/>
                  </a:lnTo>
                  <a:lnTo>
                    <a:pt x="66" y="400"/>
                  </a:lnTo>
                  <a:lnTo>
                    <a:pt x="86" y="400"/>
                  </a:lnTo>
                  <a:lnTo>
                    <a:pt x="108" y="401"/>
                  </a:lnTo>
                  <a:lnTo>
                    <a:pt x="132" y="402"/>
                  </a:lnTo>
                  <a:lnTo>
                    <a:pt x="158" y="405"/>
                  </a:lnTo>
                  <a:lnTo>
                    <a:pt x="187" y="410"/>
                  </a:lnTo>
                  <a:lnTo>
                    <a:pt x="218" y="414"/>
                  </a:lnTo>
                  <a:lnTo>
                    <a:pt x="249" y="418"/>
                  </a:lnTo>
                  <a:lnTo>
                    <a:pt x="281" y="426"/>
                  </a:lnTo>
                  <a:lnTo>
                    <a:pt x="316" y="434"/>
                  </a:lnTo>
                  <a:lnTo>
                    <a:pt x="349" y="443"/>
                  </a:lnTo>
                  <a:lnTo>
                    <a:pt x="383" y="454"/>
                  </a:lnTo>
                  <a:lnTo>
                    <a:pt x="383" y="443"/>
                  </a:lnTo>
                  <a:lnTo>
                    <a:pt x="385" y="410"/>
                  </a:lnTo>
                  <a:lnTo>
                    <a:pt x="383" y="361"/>
                  </a:lnTo>
                  <a:lnTo>
                    <a:pt x="378" y="299"/>
                  </a:lnTo>
                  <a:lnTo>
                    <a:pt x="368" y="226"/>
                  </a:lnTo>
                  <a:lnTo>
                    <a:pt x="352" y="150"/>
                  </a:lnTo>
                  <a:lnTo>
                    <a:pt x="326" y="74"/>
                  </a:lnTo>
                  <a:lnTo>
                    <a:pt x="291" y="0"/>
                  </a:lnTo>
                  <a:close/>
                </a:path>
              </a:pathLst>
            </a:custGeom>
            <a:solidFill>
              <a:srgbClr val="BA3A00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 dirty="0"/>
            </a:p>
          </p:txBody>
        </p:sp>
        <p:sp>
          <p:nvSpPr>
            <p:cNvPr id="26661" name="Freeform 37"/>
            <p:cNvSpPr>
              <a:spLocks/>
            </p:cNvSpPr>
            <p:nvPr/>
          </p:nvSpPr>
          <p:spPr bwMode="auto">
            <a:xfrm>
              <a:off x="2929" y="2969"/>
              <a:ext cx="202" cy="223"/>
            </a:xfrm>
            <a:custGeom>
              <a:avLst/>
              <a:gdLst/>
              <a:ahLst/>
              <a:cxnLst>
                <a:cxn ang="0">
                  <a:pos x="0" y="435"/>
                </a:cxn>
                <a:cxn ang="0">
                  <a:pos x="1" y="435"/>
                </a:cxn>
                <a:cxn ang="0">
                  <a:pos x="6" y="433"/>
                </a:cxn>
                <a:cxn ang="0">
                  <a:pos x="14" y="431"/>
                </a:cxn>
                <a:cxn ang="0">
                  <a:pos x="23" y="430"/>
                </a:cxn>
                <a:cxn ang="0">
                  <a:pos x="34" y="430"/>
                </a:cxn>
                <a:cxn ang="0">
                  <a:pos x="46" y="433"/>
                </a:cxn>
                <a:cxn ang="0">
                  <a:pos x="60" y="437"/>
                </a:cxn>
                <a:cxn ang="0">
                  <a:pos x="73" y="445"/>
                </a:cxn>
                <a:cxn ang="0">
                  <a:pos x="75" y="444"/>
                </a:cxn>
                <a:cxn ang="0">
                  <a:pos x="82" y="443"/>
                </a:cxn>
                <a:cxn ang="0">
                  <a:pos x="91" y="438"/>
                </a:cxn>
                <a:cxn ang="0">
                  <a:pos x="104" y="434"/>
                </a:cxn>
                <a:cxn ang="0">
                  <a:pos x="120" y="428"/>
                </a:cxn>
                <a:cxn ang="0">
                  <a:pos x="138" y="422"/>
                </a:cxn>
                <a:cxn ang="0">
                  <a:pos x="160" y="417"/>
                </a:cxn>
                <a:cxn ang="0">
                  <a:pos x="183" y="409"/>
                </a:cxn>
                <a:cxn ang="0">
                  <a:pos x="208" y="404"/>
                </a:cxn>
                <a:cxn ang="0">
                  <a:pos x="233" y="398"/>
                </a:cxn>
                <a:cxn ang="0">
                  <a:pos x="261" y="392"/>
                </a:cxn>
                <a:cxn ang="0">
                  <a:pos x="288" y="386"/>
                </a:cxn>
                <a:cxn ang="0">
                  <a:pos x="317" y="383"/>
                </a:cxn>
                <a:cxn ang="0">
                  <a:pos x="346" y="381"/>
                </a:cxn>
                <a:cxn ang="0">
                  <a:pos x="375" y="381"/>
                </a:cxn>
                <a:cxn ang="0">
                  <a:pos x="402" y="381"/>
                </a:cxn>
                <a:cxn ang="0">
                  <a:pos x="402" y="378"/>
                </a:cxn>
                <a:cxn ang="0">
                  <a:pos x="399" y="370"/>
                </a:cxn>
                <a:cxn ang="0">
                  <a:pos x="396" y="358"/>
                </a:cxn>
                <a:cxn ang="0">
                  <a:pos x="391" y="340"/>
                </a:cxn>
                <a:cxn ang="0">
                  <a:pos x="383" y="320"/>
                </a:cxn>
                <a:cxn ang="0">
                  <a:pos x="375" y="297"/>
                </a:cxn>
                <a:cxn ang="0">
                  <a:pos x="362" y="270"/>
                </a:cxn>
                <a:cxn ang="0">
                  <a:pos x="347" y="242"/>
                </a:cxn>
                <a:cxn ang="0">
                  <a:pos x="330" y="212"/>
                </a:cxn>
                <a:cxn ang="0">
                  <a:pos x="308" y="180"/>
                </a:cxn>
                <a:cxn ang="0">
                  <a:pos x="284" y="148"/>
                </a:cxn>
                <a:cxn ang="0">
                  <a:pos x="255" y="117"/>
                </a:cxn>
                <a:cxn ang="0">
                  <a:pos x="223" y="86"/>
                </a:cxn>
                <a:cxn ang="0">
                  <a:pos x="187" y="56"/>
                </a:cxn>
                <a:cxn ang="0">
                  <a:pos x="147" y="27"/>
                </a:cxn>
                <a:cxn ang="0">
                  <a:pos x="101" y="0"/>
                </a:cxn>
                <a:cxn ang="0">
                  <a:pos x="96" y="7"/>
                </a:cxn>
                <a:cxn ang="0">
                  <a:pos x="82" y="30"/>
                </a:cxn>
                <a:cxn ang="0">
                  <a:pos x="65" y="66"/>
                </a:cxn>
                <a:cxn ang="0">
                  <a:pos x="45" y="115"/>
                </a:cxn>
                <a:cxn ang="0">
                  <a:pos x="24" y="179"/>
                </a:cxn>
                <a:cxn ang="0">
                  <a:pos x="8" y="252"/>
                </a:cxn>
                <a:cxn ang="0">
                  <a:pos x="0" y="339"/>
                </a:cxn>
                <a:cxn ang="0">
                  <a:pos x="0" y="435"/>
                </a:cxn>
              </a:cxnLst>
              <a:rect l="0" t="0" r="r" b="b"/>
              <a:pathLst>
                <a:path w="402" h="445">
                  <a:moveTo>
                    <a:pt x="0" y="435"/>
                  </a:moveTo>
                  <a:lnTo>
                    <a:pt x="1" y="435"/>
                  </a:lnTo>
                  <a:lnTo>
                    <a:pt x="6" y="433"/>
                  </a:lnTo>
                  <a:lnTo>
                    <a:pt x="14" y="431"/>
                  </a:lnTo>
                  <a:lnTo>
                    <a:pt x="23" y="430"/>
                  </a:lnTo>
                  <a:lnTo>
                    <a:pt x="34" y="430"/>
                  </a:lnTo>
                  <a:lnTo>
                    <a:pt x="46" y="433"/>
                  </a:lnTo>
                  <a:lnTo>
                    <a:pt x="60" y="437"/>
                  </a:lnTo>
                  <a:lnTo>
                    <a:pt x="73" y="445"/>
                  </a:lnTo>
                  <a:lnTo>
                    <a:pt x="75" y="444"/>
                  </a:lnTo>
                  <a:lnTo>
                    <a:pt x="82" y="443"/>
                  </a:lnTo>
                  <a:lnTo>
                    <a:pt x="91" y="438"/>
                  </a:lnTo>
                  <a:lnTo>
                    <a:pt x="104" y="434"/>
                  </a:lnTo>
                  <a:lnTo>
                    <a:pt x="120" y="428"/>
                  </a:lnTo>
                  <a:lnTo>
                    <a:pt x="138" y="422"/>
                  </a:lnTo>
                  <a:lnTo>
                    <a:pt x="160" y="417"/>
                  </a:lnTo>
                  <a:lnTo>
                    <a:pt x="183" y="409"/>
                  </a:lnTo>
                  <a:lnTo>
                    <a:pt x="208" y="404"/>
                  </a:lnTo>
                  <a:lnTo>
                    <a:pt x="233" y="398"/>
                  </a:lnTo>
                  <a:lnTo>
                    <a:pt x="261" y="392"/>
                  </a:lnTo>
                  <a:lnTo>
                    <a:pt x="288" y="386"/>
                  </a:lnTo>
                  <a:lnTo>
                    <a:pt x="317" y="383"/>
                  </a:lnTo>
                  <a:lnTo>
                    <a:pt x="346" y="381"/>
                  </a:lnTo>
                  <a:lnTo>
                    <a:pt x="375" y="381"/>
                  </a:lnTo>
                  <a:lnTo>
                    <a:pt x="402" y="381"/>
                  </a:lnTo>
                  <a:lnTo>
                    <a:pt x="402" y="378"/>
                  </a:lnTo>
                  <a:lnTo>
                    <a:pt x="399" y="370"/>
                  </a:lnTo>
                  <a:lnTo>
                    <a:pt x="396" y="358"/>
                  </a:lnTo>
                  <a:lnTo>
                    <a:pt x="391" y="340"/>
                  </a:lnTo>
                  <a:lnTo>
                    <a:pt x="383" y="320"/>
                  </a:lnTo>
                  <a:lnTo>
                    <a:pt x="375" y="297"/>
                  </a:lnTo>
                  <a:lnTo>
                    <a:pt x="362" y="270"/>
                  </a:lnTo>
                  <a:lnTo>
                    <a:pt x="347" y="242"/>
                  </a:lnTo>
                  <a:lnTo>
                    <a:pt x="330" y="212"/>
                  </a:lnTo>
                  <a:lnTo>
                    <a:pt x="308" y="180"/>
                  </a:lnTo>
                  <a:lnTo>
                    <a:pt x="284" y="148"/>
                  </a:lnTo>
                  <a:lnTo>
                    <a:pt x="255" y="117"/>
                  </a:lnTo>
                  <a:lnTo>
                    <a:pt x="223" y="86"/>
                  </a:lnTo>
                  <a:lnTo>
                    <a:pt x="187" y="56"/>
                  </a:lnTo>
                  <a:lnTo>
                    <a:pt x="147" y="27"/>
                  </a:lnTo>
                  <a:lnTo>
                    <a:pt x="101" y="0"/>
                  </a:lnTo>
                  <a:lnTo>
                    <a:pt x="96" y="7"/>
                  </a:lnTo>
                  <a:lnTo>
                    <a:pt x="82" y="30"/>
                  </a:lnTo>
                  <a:lnTo>
                    <a:pt x="65" y="66"/>
                  </a:lnTo>
                  <a:lnTo>
                    <a:pt x="45" y="115"/>
                  </a:lnTo>
                  <a:lnTo>
                    <a:pt x="24" y="179"/>
                  </a:lnTo>
                  <a:lnTo>
                    <a:pt x="8" y="252"/>
                  </a:lnTo>
                  <a:lnTo>
                    <a:pt x="0" y="339"/>
                  </a:lnTo>
                  <a:lnTo>
                    <a:pt x="0" y="435"/>
                  </a:lnTo>
                  <a:close/>
                </a:path>
              </a:pathLst>
            </a:custGeom>
            <a:solidFill>
              <a:srgbClr val="BA3A00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 dirty="0"/>
            </a:p>
          </p:txBody>
        </p:sp>
        <p:sp>
          <p:nvSpPr>
            <p:cNvPr id="26662" name="Freeform 38"/>
            <p:cNvSpPr>
              <a:spLocks/>
            </p:cNvSpPr>
            <p:nvPr/>
          </p:nvSpPr>
          <p:spPr bwMode="auto">
            <a:xfrm>
              <a:off x="2707" y="3164"/>
              <a:ext cx="126" cy="130"/>
            </a:xfrm>
            <a:custGeom>
              <a:avLst/>
              <a:gdLst/>
              <a:ahLst/>
              <a:cxnLst>
                <a:cxn ang="0">
                  <a:pos x="118" y="0"/>
                </a:cxn>
                <a:cxn ang="0">
                  <a:pos x="114" y="7"/>
                </a:cxn>
                <a:cxn ang="0">
                  <a:pos x="103" y="27"/>
                </a:cxn>
                <a:cxn ang="0">
                  <a:pos x="85" y="56"/>
                </a:cxn>
                <a:cxn ang="0">
                  <a:pos x="66" y="92"/>
                </a:cxn>
                <a:cxn ang="0">
                  <a:pos x="46" y="132"/>
                </a:cxn>
                <a:cxn ang="0">
                  <a:pos x="26" y="173"/>
                </a:cxn>
                <a:cxn ang="0">
                  <a:pos x="10" y="212"/>
                </a:cxn>
                <a:cxn ang="0">
                  <a:pos x="0" y="245"/>
                </a:cxn>
                <a:cxn ang="0">
                  <a:pos x="2" y="245"/>
                </a:cxn>
                <a:cxn ang="0">
                  <a:pos x="6" y="246"/>
                </a:cxn>
                <a:cxn ang="0">
                  <a:pos x="13" y="249"/>
                </a:cxn>
                <a:cxn ang="0">
                  <a:pos x="22" y="251"/>
                </a:cxn>
                <a:cxn ang="0">
                  <a:pos x="33" y="254"/>
                </a:cxn>
                <a:cxn ang="0">
                  <a:pos x="46" y="255"/>
                </a:cxn>
                <a:cxn ang="0">
                  <a:pos x="62" y="258"/>
                </a:cxn>
                <a:cxn ang="0">
                  <a:pos x="79" y="259"/>
                </a:cxn>
                <a:cxn ang="0">
                  <a:pos x="98" y="259"/>
                </a:cxn>
                <a:cxn ang="0">
                  <a:pos x="118" y="258"/>
                </a:cxn>
                <a:cxn ang="0">
                  <a:pos x="139" y="256"/>
                </a:cxn>
                <a:cxn ang="0">
                  <a:pos x="160" y="252"/>
                </a:cxn>
                <a:cxn ang="0">
                  <a:pos x="183" y="248"/>
                </a:cxn>
                <a:cxn ang="0">
                  <a:pos x="206" y="239"/>
                </a:cxn>
                <a:cxn ang="0">
                  <a:pos x="231" y="230"/>
                </a:cxn>
                <a:cxn ang="0">
                  <a:pos x="254" y="217"/>
                </a:cxn>
                <a:cxn ang="0">
                  <a:pos x="250" y="212"/>
                </a:cxn>
                <a:cxn ang="0">
                  <a:pos x="241" y="197"/>
                </a:cxn>
                <a:cxn ang="0">
                  <a:pos x="225" y="174"/>
                </a:cxn>
                <a:cxn ang="0">
                  <a:pos x="206" y="145"/>
                </a:cxn>
                <a:cxn ang="0">
                  <a:pos x="185" y="112"/>
                </a:cxn>
                <a:cxn ang="0">
                  <a:pos x="162" y="76"/>
                </a:cxn>
                <a:cxn ang="0">
                  <a:pos x="140" y="37"/>
                </a:cxn>
                <a:cxn ang="0">
                  <a:pos x="118" y="0"/>
                </a:cxn>
              </a:cxnLst>
              <a:rect l="0" t="0" r="r" b="b"/>
              <a:pathLst>
                <a:path w="254" h="259">
                  <a:moveTo>
                    <a:pt x="118" y="0"/>
                  </a:moveTo>
                  <a:lnTo>
                    <a:pt x="114" y="7"/>
                  </a:lnTo>
                  <a:lnTo>
                    <a:pt x="103" y="27"/>
                  </a:lnTo>
                  <a:lnTo>
                    <a:pt x="85" y="56"/>
                  </a:lnTo>
                  <a:lnTo>
                    <a:pt x="66" y="92"/>
                  </a:lnTo>
                  <a:lnTo>
                    <a:pt x="46" y="132"/>
                  </a:lnTo>
                  <a:lnTo>
                    <a:pt x="26" y="173"/>
                  </a:lnTo>
                  <a:lnTo>
                    <a:pt x="10" y="212"/>
                  </a:lnTo>
                  <a:lnTo>
                    <a:pt x="0" y="245"/>
                  </a:lnTo>
                  <a:lnTo>
                    <a:pt x="2" y="245"/>
                  </a:lnTo>
                  <a:lnTo>
                    <a:pt x="6" y="246"/>
                  </a:lnTo>
                  <a:lnTo>
                    <a:pt x="13" y="249"/>
                  </a:lnTo>
                  <a:lnTo>
                    <a:pt x="22" y="251"/>
                  </a:lnTo>
                  <a:lnTo>
                    <a:pt x="33" y="254"/>
                  </a:lnTo>
                  <a:lnTo>
                    <a:pt x="46" y="255"/>
                  </a:lnTo>
                  <a:lnTo>
                    <a:pt x="62" y="258"/>
                  </a:lnTo>
                  <a:lnTo>
                    <a:pt x="79" y="259"/>
                  </a:lnTo>
                  <a:lnTo>
                    <a:pt x="98" y="259"/>
                  </a:lnTo>
                  <a:lnTo>
                    <a:pt x="118" y="258"/>
                  </a:lnTo>
                  <a:lnTo>
                    <a:pt x="139" y="256"/>
                  </a:lnTo>
                  <a:lnTo>
                    <a:pt x="160" y="252"/>
                  </a:lnTo>
                  <a:lnTo>
                    <a:pt x="183" y="248"/>
                  </a:lnTo>
                  <a:lnTo>
                    <a:pt x="206" y="239"/>
                  </a:lnTo>
                  <a:lnTo>
                    <a:pt x="231" y="230"/>
                  </a:lnTo>
                  <a:lnTo>
                    <a:pt x="254" y="217"/>
                  </a:lnTo>
                  <a:lnTo>
                    <a:pt x="250" y="212"/>
                  </a:lnTo>
                  <a:lnTo>
                    <a:pt x="241" y="197"/>
                  </a:lnTo>
                  <a:lnTo>
                    <a:pt x="225" y="174"/>
                  </a:lnTo>
                  <a:lnTo>
                    <a:pt x="206" y="145"/>
                  </a:lnTo>
                  <a:lnTo>
                    <a:pt x="185" y="112"/>
                  </a:lnTo>
                  <a:lnTo>
                    <a:pt x="162" y="76"/>
                  </a:lnTo>
                  <a:lnTo>
                    <a:pt x="140" y="37"/>
                  </a:lnTo>
                  <a:lnTo>
                    <a:pt x="118" y="0"/>
                  </a:lnTo>
                  <a:close/>
                </a:path>
              </a:pathLst>
            </a:custGeom>
            <a:solidFill>
              <a:srgbClr val="BA3A00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 dirty="0"/>
            </a:p>
          </p:txBody>
        </p:sp>
        <p:sp>
          <p:nvSpPr>
            <p:cNvPr id="26663" name="Freeform 39"/>
            <p:cNvSpPr>
              <a:spLocks/>
            </p:cNvSpPr>
            <p:nvPr/>
          </p:nvSpPr>
          <p:spPr bwMode="auto">
            <a:xfrm>
              <a:off x="2625" y="3408"/>
              <a:ext cx="304" cy="209"/>
            </a:xfrm>
            <a:custGeom>
              <a:avLst/>
              <a:gdLst/>
              <a:ahLst/>
              <a:cxnLst>
                <a:cxn ang="0">
                  <a:pos x="343" y="7"/>
                </a:cxn>
                <a:cxn ang="0">
                  <a:pos x="319" y="3"/>
                </a:cxn>
                <a:cxn ang="0">
                  <a:pos x="277" y="0"/>
                </a:cxn>
                <a:cxn ang="0">
                  <a:pos x="224" y="2"/>
                </a:cxn>
                <a:cxn ang="0">
                  <a:pos x="165" y="12"/>
                </a:cxn>
                <a:cxn ang="0">
                  <a:pos x="105" y="35"/>
                </a:cxn>
                <a:cxn ang="0">
                  <a:pos x="53" y="77"/>
                </a:cxn>
                <a:cxn ang="0">
                  <a:pos x="15" y="140"/>
                </a:cxn>
                <a:cxn ang="0">
                  <a:pos x="2" y="183"/>
                </a:cxn>
                <a:cxn ang="0">
                  <a:pos x="0" y="202"/>
                </a:cxn>
                <a:cxn ang="0">
                  <a:pos x="2" y="235"/>
                </a:cxn>
                <a:cxn ang="0">
                  <a:pos x="15" y="277"/>
                </a:cxn>
                <a:cxn ang="0">
                  <a:pos x="40" y="322"/>
                </a:cxn>
                <a:cxn ang="0">
                  <a:pos x="88" y="364"/>
                </a:cxn>
                <a:cxn ang="0">
                  <a:pos x="160" y="397"/>
                </a:cxn>
                <a:cxn ang="0">
                  <a:pos x="264" y="416"/>
                </a:cxn>
                <a:cxn ang="0">
                  <a:pos x="335" y="417"/>
                </a:cxn>
                <a:cxn ang="0">
                  <a:pos x="379" y="410"/>
                </a:cxn>
                <a:cxn ang="0">
                  <a:pos x="446" y="390"/>
                </a:cxn>
                <a:cxn ang="0">
                  <a:pos x="518" y="358"/>
                </a:cxn>
                <a:cxn ang="0">
                  <a:pos x="550" y="333"/>
                </a:cxn>
                <a:cxn ang="0">
                  <a:pos x="563" y="318"/>
                </a:cxn>
                <a:cxn ang="0">
                  <a:pos x="581" y="287"/>
                </a:cxn>
                <a:cxn ang="0">
                  <a:pos x="597" y="248"/>
                </a:cxn>
                <a:cxn ang="0">
                  <a:pos x="607" y="199"/>
                </a:cxn>
                <a:cxn ang="0">
                  <a:pos x="602" y="147"/>
                </a:cxn>
                <a:cxn ang="0">
                  <a:pos x="573" y="94"/>
                </a:cxn>
                <a:cxn ang="0">
                  <a:pos x="516" y="42"/>
                </a:cxn>
                <a:cxn ang="0">
                  <a:pos x="472" y="16"/>
                </a:cxn>
                <a:cxn ang="0">
                  <a:pos x="452" y="10"/>
                </a:cxn>
                <a:cxn ang="0">
                  <a:pos x="416" y="3"/>
                </a:cxn>
                <a:cxn ang="0">
                  <a:pos x="371" y="3"/>
                </a:cxn>
              </a:cxnLst>
              <a:rect l="0" t="0" r="r" b="b"/>
              <a:pathLst>
                <a:path w="607" h="419">
                  <a:moveTo>
                    <a:pt x="346" y="7"/>
                  </a:moveTo>
                  <a:lnTo>
                    <a:pt x="343" y="7"/>
                  </a:lnTo>
                  <a:lnTo>
                    <a:pt x="333" y="5"/>
                  </a:lnTo>
                  <a:lnTo>
                    <a:pt x="319" y="3"/>
                  </a:lnTo>
                  <a:lnTo>
                    <a:pt x="300" y="2"/>
                  </a:lnTo>
                  <a:lnTo>
                    <a:pt x="277" y="0"/>
                  </a:lnTo>
                  <a:lnTo>
                    <a:pt x="251" y="0"/>
                  </a:lnTo>
                  <a:lnTo>
                    <a:pt x="224" y="2"/>
                  </a:lnTo>
                  <a:lnTo>
                    <a:pt x="195" y="5"/>
                  </a:lnTo>
                  <a:lnTo>
                    <a:pt x="165" y="12"/>
                  </a:lnTo>
                  <a:lnTo>
                    <a:pt x="134" y="22"/>
                  </a:lnTo>
                  <a:lnTo>
                    <a:pt x="105" y="35"/>
                  </a:lnTo>
                  <a:lnTo>
                    <a:pt x="78" y="54"/>
                  </a:lnTo>
                  <a:lnTo>
                    <a:pt x="53" y="77"/>
                  </a:lnTo>
                  <a:lnTo>
                    <a:pt x="32" y="106"/>
                  </a:lnTo>
                  <a:lnTo>
                    <a:pt x="15" y="140"/>
                  </a:lnTo>
                  <a:lnTo>
                    <a:pt x="2" y="181"/>
                  </a:lnTo>
                  <a:lnTo>
                    <a:pt x="2" y="183"/>
                  </a:lnTo>
                  <a:lnTo>
                    <a:pt x="0" y="191"/>
                  </a:lnTo>
                  <a:lnTo>
                    <a:pt x="0" y="202"/>
                  </a:lnTo>
                  <a:lnTo>
                    <a:pt x="0" y="218"/>
                  </a:lnTo>
                  <a:lnTo>
                    <a:pt x="2" y="235"/>
                  </a:lnTo>
                  <a:lnTo>
                    <a:pt x="7" y="256"/>
                  </a:lnTo>
                  <a:lnTo>
                    <a:pt x="15" y="277"/>
                  </a:lnTo>
                  <a:lnTo>
                    <a:pt x="25" y="299"/>
                  </a:lnTo>
                  <a:lnTo>
                    <a:pt x="40" y="322"/>
                  </a:lnTo>
                  <a:lnTo>
                    <a:pt x="61" y="344"/>
                  </a:lnTo>
                  <a:lnTo>
                    <a:pt x="88" y="364"/>
                  </a:lnTo>
                  <a:lnTo>
                    <a:pt x="120" y="381"/>
                  </a:lnTo>
                  <a:lnTo>
                    <a:pt x="160" y="397"/>
                  </a:lnTo>
                  <a:lnTo>
                    <a:pt x="208" y="408"/>
                  </a:lnTo>
                  <a:lnTo>
                    <a:pt x="264" y="416"/>
                  </a:lnTo>
                  <a:lnTo>
                    <a:pt x="329" y="419"/>
                  </a:lnTo>
                  <a:lnTo>
                    <a:pt x="335" y="417"/>
                  </a:lnTo>
                  <a:lnTo>
                    <a:pt x="353" y="414"/>
                  </a:lnTo>
                  <a:lnTo>
                    <a:pt x="379" y="410"/>
                  </a:lnTo>
                  <a:lnTo>
                    <a:pt x="411" y="401"/>
                  </a:lnTo>
                  <a:lnTo>
                    <a:pt x="446" y="390"/>
                  </a:lnTo>
                  <a:lnTo>
                    <a:pt x="483" y="375"/>
                  </a:lnTo>
                  <a:lnTo>
                    <a:pt x="518" y="358"/>
                  </a:lnTo>
                  <a:lnTo>
                    <a:pt x="548" y="336"/>
                  </a:lnTo>
                  <a:lnTo>
                    <a:pt x="550" y="333"/>
                  </a:lnTo>
                  <a:lnTo>
                    <a:pt x="555" y="328"/>
                  </a:lnTo>
                  <a:lnTo>
                    <a:pt x="563" y="318"/>
                  </a:lnTo>
                  <a:lnTo>
                    <a:pt x="571" y="305"/>
                  </a:lnTo>
                  <a:lnTo>
                    <a:pt x="581" y="287"/>
                  </a:lnTo>
                  <a:lnTo>
                    <a:pt x="590" y="269"/>
                  </a:lnTo>
                  <a:lnTo>
                    <a:pt x="597" y="248"/>
                  </a:lnTo>
                  <a:lnTo>
                    <a:pt x="604" y="224"/>
                  </a:lnTo>
                  <a:lnTo>
                    <a:pt x="607" y="199"/>
                  </a:lnTo>
                  <a:lnTo>
                    <a:pt x="606" y="175"/>
                  </a:lnTo>
                  <a:lnTo>
                    <a:pt x="602" y="147"/>
                  </a:lnTo>
                  <a:lnTo>
                    <a:pt x="590" y="121"/>
                  </a:lnTo>
                  <a:lnTo>
                    <a:pt x="573" y="94"/>
                  </a:lnTo>
                  <a:lnTo>
                    <a:pt x="548" y="68"/>
                  </a:lnTo>
                  <a:lnTo>
                    <a:pt x="516" y="42"/>
                  </a:lnTo>
                  <a:lnTo>
                    <a:pt x="475" y="18"/>
                  </a:lnTo>
                  <a:lnTo>
                    <a:pt x="472" y="16"/>
                  </a:lnTo>
                  <a:lnTo>
                    <a:pt x="463" y="13"/>
                  </a:lnTo>
                  <a:lnTo>
                    <a:pt x="452" y="10"/>
                  </a:lnTo>
                  <a:lnTo>
                    <a:pt x="434" y="6"/>
                  </a:lnTo>
                  <a:lnTo>
                    <a:pt x="416" y="3"/>
                  </a:lnTo>
                  <a:lnTo>
                    <a:pt x="394" y="2"/>
                  </a:lnTo>
                  <a:lnTo>
                    <a:pt x="371" y="3"/>
                  </a:lnTo>
                  <a:lnTo>
                    <a:pt x="346" y="7"/>
                  </a:lnTo>
                  <a:close/>
                </a:path>
              </a:pathLst>
            </a:custGeom>
            <a:solidFill>
              <a:srgbClr val="BA3A00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 dirty="0"/>
            </a:p>
          </p:txBody>
        </p:sp>
        <p:sp>
          <p:nvSpPr>
            <p:cNvPr id="26664" name="Freeform 40"/>
            <p:cNvSpPr>
              <a:spLocks/>
            </p:cNvSpPr>
            <p:nvPr/>
          </p:nvSpPr>
          <p:spPr bwMode="auto">
            <a:xfrm>
              <a:off x="2725" y="3406"/>
              <a:ext cx="86" cy="63"/>
            </a:xfrm>
            <a:custGeom>
              <a:avLst/>
              <a:gdLst/>
              <a:ahLst/>
              <a:cxnLst>
                <a:cxn ang="0">
                  <a:pos x="17" y="0"/>
                </a:cxn>
                <a:cxn ang="0">
                  <a:pos x="0" y="127"/>
                </a:cxn>
                <a:cxn ang="0">
                  <a:pos x="171" y="118"/>
                </a:cxn>
                <a:cxn ang="0">
                  <a:pos x="152" y="0"/>
                </a:cxn>
                <a:cxn ang="0">
                  <a:pos x="17" y="0"/>
                </a:cxn>
              </a:cxnLst>
              <a:rect l="0" t="0" r="r" b="b"/>
              <a:pathLst>
                <a:path w="171" h="127">
                  <a:moveTo>
                    <a:pt x="17" y="0"/>
                  </a:moveTo>
                  <a:lnTo>
                    <a:pt x="0" y="127"/>
                  </a:lnTo>
                  <a:lnTo>
                    <a:pt x="171" y="118"/>
                  </a:lnTo>
                  <a:lnTo>
                    <a:pt x="152" y="0"/>
                  </a:lnTo>
                  <a:lnTo>
                    <a:pt x="17" y="0"/>
                  </a:lnTo>
                  <a:close/>
                </a:path>
              </a:pathLst>
            </a:custGeom>
            <a:solidFill>
              <a:srgbClr val="FF7F00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 dirty="0"/>
            </a:p>
          </p:txBody>
        </p:sp>
        <p:sp>
          <p:nvSpPr>
            <p:cNvPr id="26665" name="Freeform 41"/>
            <p:cNvSpPr>
              <a:spLocks/>
            </p:cNvSpPr>
            <p:nvPr/>
          </p:nvSpPr>
          <p:spPr bwMode="auto">
            <a:xfrm>
              <a:off x="2420" y="2996"/>
              <a:ext cx="138" cy="177"/>
            </a:xfrm>
            <a:custGeom>
              <a:avLst/>
              <a:gdLst/>
              <a:ahLst/>
              <a:cxnLst>
                <a:cxn ang="0">
                  <a:pos x="0" y="308"/>
                </a:cxn>
                <a:cxn ang="0">
                  <a:pos x="0" y="305"/>
                </a:cxn>
                <a:cxn ang="0">
                  <a:pos x="1" y="300"/>
                </a:cxn>
                <a:cxn ang="0">
                  <a:pos x="4" y="290"/>
                </a:cxn>
                <a:cxn ang="0">
                  <a:pos x="9" y="277"/>
                </a:cxn>
                <a:cxn ang="0">
                  <a:pos x="14" y="261"/>
                </a:cxn>
                <a:cxn ang="0">
                  <a:pos x="22" y="242"/>
                </a:cxn>
                <a:cxn ang="0">
                  <a:pos x="32" y="220"/>
                </a:cxn>
                <a:cxn ang="0">
                  <a:pos x="43" y="199"/>
                </a:cxn>
                <a:cxn ang="0">
                  <a:pos x="58" y="174"/>
                </a:cxn>
                <a:cxn ang="0">
                  <a:pos x="74" y="150"/>
                </a:cxn>
                <a:cxn ang="0">
                  <a:pos x="92" y="124"/>
                </a:cxn>
                <a:cxn ang="0">
                  <a:pos x="115" y="98"/>
                </a:cxn>
                <a:cxn ang="0">
                  <a:pos x="140" y="72"/>
                </a:cxn>
                <a:cxn ang="0">
                  <a:pos x="169" y="47"/>
                </a:cxn>
                <a:cxn ang="0">
                  <a:pos x="201" y="23"/>
                </a:cxn>
                <a:cxn ang="0">
                  <a:pos x="237" y="0"/>
                </a:cxn>
                <a:cxn ang="0">
                  <a:pos x="239" y="7"/>
                </a:cxn>
                <a:cxn ang="0">
                  <a:pos x="245" y="30"/>
                </a:cxn>
                <a:cxn ang="0">
                  <a:pos x="252" y="63"/>
                </a:cxn>
                <a:cxn ang="0">
                  <a:pos x="263" y="108"/>
                </a:cxn>
                <a:cxn ang="0">
                  <a:pos x="270" y="161"/>
                </a:cxn>
                <a:cxn ang="0">
                  <a:pos x="276" y="222"/>
                </a:cxn>
                <a:cxn ang="0">
                  <a:pos x="277" y="285"/>
                </a:cxn>
                <a:cxn ang="0">
                  <a:pos x="274" y="353"/>
                </a:cxn>
                <a:cxn ang="0">
                  <a:pos x="271" y="353"/>
                </a:cxn>
                <a:cxn ang="0">
                  <a:pos x="265" y="350"/>
                </a:cxn>
                <a:cxn ang="0">
                  <a:pos x="254" y="349"/>
                </a:cxn>
                <a:cxn ang="0">
                  <a:pos x="241" y="344"/>
                </a:cxn>
                <a:cxn ang="0">
                  <a:pos x="224" y="340"/>
                </a:cxn>
                <a:cxn ang="0">
                  <a:pos x="203" y="336"/>
                </a:cxn>
                <a:cxn ang="0">
                  <a:pos x="183" y="331"/>
                </a:cxn>
                <a:cxn ang="0">
                  <a:pos x="162" y="327"/>
                </a:cxn>
                <a:cxn ang="0">
                  <a:pos x="138" y="323"/>
                </a:cxn>
                <a:cxn ang="0">
                  <a:pos x="114" y="318"/>
                </a:cxn>
                <a:cxn ang="0">
                  <a:pos x="92" y="314"/>
                </a:cxn>
                <a:cxn ang="0">
                  <a:pos x="69" y="311"/>
                </a:cxn>
                <a:cxn ang="0">
                  <a:pos x="49" y="308"/>
                </a:cxn>
                <a:cxn ang="0">
                  <a:pos x="30" y="307"/>
                </a:cxn>
                <a:cxn ang="0">
                  <a:pos x="13" y="307"/>
                </a:cxn>
                <a:cxn ang="0">
                  <a:pos x="0" y="308"/>
                </a:cxn>
              </a:cxnLst>
              <a:rect l="0" t="0" r="r" b="b"/>
              <a:pathLst>
                <a:path w="277" h="353">
                  <a:moveTo>
                    <a:pt x="0" y="308"/>
                  </a:moveTo>
                  <a:lnTo>
                    <a:pt x="0" y="305"/>
                  </a:lnTo>
                  <a:lnTo>
                    <a:pt x="1" y="300"/>
                  </a:lnTo>
                  <a:lnTo>
                    <a:pt x="4" y="290"/>
                  </a:lnTo>
                  <a:lnTo>
                    <a:pt x="9" y="277"/>
                  </a:lnTo>
                  <a:lnTo>
                    <a:pt x="14" y="261"/>
                  </a:lnTo>
                  <a:lnTo>
                    <a:pt x="22" y="242"/>
                  </a:lnTo>
                  <a:lnTo>
                    <a:pt x="32" y="220"/>
                  </a:lnTo>
                  <a:lnTo>
                    <a:pt x="43" y="199"/>
                  </a:lnTo>
                  <a:lnTo>
                    <a:pt x="58" y="174"/>
                  </a:lnTo>
                  <a:lnTo>
                    <a:pt x="74" y="150"/>
                  </a:lnTo>
                  <a:lnTo>
                    <a:pt x="92" y="124"/>
                  </a:lnTo>
                  <a:lnTo>
                    <a:pt x="115" y="98"/>
                  </a:lnTo>
                  <a:lnTo>
                    <a:pt x="140" y="72"/>
                  </a:lnTo>
                  <a:lnTo>
                    <a:pt x="169" y="47"/>
                  </a:lnTo>
                  <a:lnTo>
                    <a:pt x="201" y="23"/>
                  </a:lnTo>
                  <a:lnTo>
                    <a:pt x="237" y="0"/>
                  </a:lnTo>
                  <a:lnTo>
                    <a:pt x="239" y="7"/>
                  </a:lnTo>
                  <a:lnTo>
                    <a:pt x="245" y="30"/>
                  </a:lnTo>
                  <a:lnTo>
                    <a:pt x="252" y="63"/>
                  </a:lnTo>
                  <a:lnTo>
                    <a:pt x="263" y="108"/>
                  </a:lnTo>
                  <a:lnTo>
                    <a:pt x="270" y="161"/>
                  </a:lnTo>
                  <a:lnTo>
                    <a:pt x="276" y="222"/>
                  </a:lnTo>
                  <a:lnTo>
                    <a:pt x="277" y="285"/>
                  </a:lnTo>
                  <a:lnTo>
                    <a:pt x="274" y="353"/>
                  </a:lnTo>
                  <a:lnTo>
                    <a:pt x="271" y="353"/>
                  </a:lnTo>
                  <a:lnTo>
                    <a:pt x="265" y="350"/>
                  </a:lnTo>
                  <a:lnTo>
                    <a:pt x="254" y="349"/>
                  </a:lnTo>
                  <a:lnTo>
                    <a:pt x="241" y="344"/>
                  </a:lnTo>
                  <a:lnTo>
                    <a:pt x="224" y="340"/>
                  </a:lnTo>
                  <a:lnTo>
                    <a:pt x="203" y="336"/>
                  </a:lnTo>
                  <a:lnTo>
                    <a:pt x="183" y="331"/>
                  </a:lnTo>
                  <a:lnTo>
                    <a:pt x="162" y="327"/>
                  </a:lnTo>
                  <a:lnTo>
                    <a:pt x="138" y="323"/>
                  </a:lnTo>
                  <a:lnTo>
                    <a:pt x="114" y="318"/>
                  </a:lnTo>
                  <a:lnTo>
                    <a:pt x="92" y="314"/>
                  </a:lnTo>
                  <a:lnTo>
                    <a:pt x="69" y="311"/>
                  </a:lnTo>
                  <a:lnTo>
                    <a:pt x="49" y="308"/>
                  </a:lnTo>
                  <a:lnTo>
                    <a:pt x="30" y="307"/>
                  </a:lnTo>
                  <a:lnTo>
                    <a:pt x="13" y="307"/>
                  </a:lnTo>
                  <a:lnTo>
                    <a:pt x="0" y="308"/>
                  </a:lnTo>
                  <a:close/>
                </a:path>
              </a:pathLst>
            </a:custGeom>
            <a:solidFill>
              <a:srgbClr val="FFDB60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 dirty="0"/>
            </a:p>
          </p:txBody>
        </p:sp>
        <p:sp>
          <p:nvSpPr>
            <p:cNvPr id="26666" name="Freeform 42"/>
            <p:cNvSpPr>
              <a:spLocks/>
            </p:cNvSpPr>
            <p:nvPr/>
          </p:nvSpPr>
          <p:spPr bwMode="auto">
            <a:xfrm>
              <a:off x="2943" y="3019"/>
              <a:ext cx="133" cy="154"/>
            </a:xfrm>
            <a:custGeom>
              <a:avLst/>
              <a:gdLst/>
              <a:ahLst/>
              <a:cxnLst>
                <a:cxn ang="0">
                  <a:pos x="74" y="0"/>
                </a:cxn>
                <a:cxn ang="0">
                  <a:pos x="71" y="8"/>
                </a:cxn>
                <a:cxn ang="0">
                  <a:pos x="61" y="28"/>
                </a:cxn>
                <a:cxn ang="0">
                  <a:pos x="48" y="59"/>
                </a:cxn>
                <a:cxn ang="0">
                  <a:pos x="33" y="100"/>
                </a:cxn>
                <a:cxn ang="0">
                  <a:pos x="20" y="147"/>
                </a:cxn>
                <a:cxn ang="0">
                  <a:pos x="7" y="199"/>
                </a:cxn>
                <a:cxn ang="0">
                  <a:pos x="0" y="254"/>
                </a:cxn>
                <a:cxn ang="0">
                  <a:pos x="0" y="309"/>
                </a:cxn>
                <a:cxn ang="0">
                  <a:pos x="36" y="309"/>
                </a:cxn>
                <a:cxn ang="0">
                  <a:pos x="43" y="308"/>
                </a:cxn>
                <a:cxn ang="0">
                  <a:pos x="64" y="302"/>
                </a:cxn>
                <a:cxn ang="0">
                  <a:pos x="91" y="295"/>
                </a:cxn>
                <a:cxn ang="0">
                  <a:pos x="127" y="286"/>
                </a:cxn>
                <a:cxn ang="0">
                  <a:pos x="165" y="276"/>
                </a:cxn>
                <a:cxn ang="0">
                  <a:pos x="202" y="267"/>
                </a:cxn>
                <a:cxn ang="0">
                  <a:pos x="237" y="260"/>
                </a:cxn>
                <a:cxn ang="0">
                  <a:pos x="266" y="254"/>
                </a:cxn>
                <a:cxn ang="0">
                  <a:pos x="261" y="246"/>
                </a:cxn>
                <a:cxn ang="0">
                  <a:pos x="250" y="221"/>
                </a:cxn>
                <a:cxn ang="0">
                  <a:pos x="231" y="186"/>
                </a:cxn>
                <a:cxn ang="0">
                  <a:pos x="206" y="145"/>
                </a:cxn>
                <a:cxn ang="0">
                  <a:pos x="178" y="101"/>
                </a:cxn>
                <a:cxn ang="0">
                  <a:pos x="146" y="59"/>
                </a:cxn>
                <a:cxn ang="0">
                  <a:pos x="111" y="25"/>
                </a:cxn>
                <a:cxn ang="0">
                  <a:pos x="74" y="0"/>
                </a:cxn>
              </a:cxnLst>
              <a:rect l="0" t="0" r="r" b="b"/>
              <a:pathLst>
                <a:path w="266" h="309">
                  <a:moveTo>
                    <a:pt x="74" y="0"/>
                  </a:moveTo>
                  <a:lnTo>
                    <a:pt x="71" y="8"/>
                  </a:lnTo>
                  <a:lnTo>
                    <a:pt x="61" y="28"/>
                  </a:lnTo>
                  <a:lnTo>
                    <a:pt x="48" y="59"/>
                  </a:lnTo>
                  <a:lnTo>
                    <a:pt x="33" y="100"/>
                  </a:lnTo>
                  <a:lnTo>
                    <a:pt x="20" y="147"/>
                  </a:lnTo>
                  <a:lnTo>
                    <a:pt x="7" y="199"/>
                  </a:lnTo>
                  <a:lnTo>
                    <a:pt x="0" y="254"/>
                  </a:lnTo>
                  <a:lnTo>
                    <a:pt x="0" y="309"/>
                  </a:lnTo>
                  <a:lnTo>
                    <a:pt x="36" y="309"/>
                  </a:lnTo>
                  <a:lnTo>
                    <a:pt x="43" y="308"/>
                  </a:lnTo>
                  <a:lnTo>
                    <a:pt x="64" y="302"/>
                  </a:lnTo>
                  <a:lnTo>
                    <a:pt x="91" y="295"/>
                  </a:lnTo>
                  <a:lnTo>
                    <a:pt x="127" y="286"/>
                  </a:lnTo>
                  <a:lnTo>
                    <a:pt x="165" y="276"/>
                  </a:lnTo>
                  <a:lnTo>
                    <a:pt x="202" y="267"/>
                  </a:lnTo>
                  <a:lnTo>
                    <a:pt x="237" y="260"/>
                  </a:lnTo>
                  <a:lnTo>
                    <a:pt x="266" y="254"/>
                  </a:lnTo>
                  <a:lnTo>
                    <a:pt x="261" y="246"/>
                  </a:lnTo>
                  <a:lnTo>
                    <a:pt x="250" y="221"/>
                  </a:lnTo>
                  <a:lnTo>
                    <a:pt x="231" y="186"/>
                  </a:lnTo>
                  <a:lnTo>
                    <a:pt x="206" y="145"/>
                  </a:lnTo>
                  <a:lnTo>
                    <a:pt x="178" y="101"/>
                  </a:lnTo>
                  <a:lnTo>
                    <a:pt x="146" y="59"/>
                  </a:lnTo>
                  <a:lnTo>
                    <a:pt x="111" y="25"/>
                  </a:lnTo>
                  <a:lnTo>
                    <a:pt x="74" y="0"/>
                  </a:lnTo>
                  <a:close/>
                </a:path>
              </a:pathLst>
            </a:custGeom>
            <a:solidFill>
              <a:srgbClr val="FFDB60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 dirty="0"/>
            </a:p>
          </p:txBody>
        </p:sp>
        <p:sp>
          <p:nvSpPr>
            <p:cNvPr id="26667" name="Freeform 43"/>
            <p:cNvSpPr>
              <a:spLocks/>
            </p:cNvSpPr>
            <p:nvPr/>
          </p:nvSpPr>
          <p:spPr bwMode="auto">
            <a:xfrm>
              <a:off x="2720" y="3191"/>
              <a:ext cx="95" cy="97"/>
            </a:xfrm>
            <a:custGeom>
              <a:avLst/>
              <a:gdLst/>
              <a:ahLst/>
              <a:cxnLst>
                <a:cxn ang="0">
                  <a:pos x="91" y="0"/>
                </a:cxn>
                <a:cxn ang="0">
                  <a:pos x="0" y="183"/>
                </a:cxn>
                <a:cxn ang="0">
                  <a:pos x="5" y="185"/>
                </a:cxn>
                <a:cxn ang="0">
                  <a:pos x="15" y="188"/>
                </a:cxn>
                <a:cxn ang="0">
                  <a:pos x="32" y="192"/>
                </a:cxn>
                <a:cxn ang="0">
                  <a:pos x="55" y="195"/>
                </a:cxn>
                <a:cxn ang="0">
                  <a:pos x="83" y="195"/>
                </a:cxn>
                <a:cxn ang="0">
                  <a:pos x="114" y="190"/>
                </a:cxn>
                <a:cxn ang="0">
                  <a:pos x="152" y="180"/>
                </a:cxn>
                <a:cxn ang="0">
                  <a:pos x="191" y="164"/>
                </a:cxn>
                <a:cxn ang="0">
                  <a:pos x="91" y="0"/>
                </a:cxn>
              </a:cxnLst>
              <a:rect l="0" t="0" r="r" b="b"/>
              <a:pathLst>
                <a:path w="191" h="195">
                  <a:moveTo>
                    <a:pt x="91" y="0"/>
                  </a:moveTo>
                  <a:lnTo>
                    <a:pt x="0" y="183"/>
                  </a:lnTo>
                  <a:lnTo>
                    <a:pt x="5" y="185"/>
                  </a:lnTo>
                  <a:lnTo>
                    <a:pt x="15" y="188"/>
                  </a:lnTo>
                  <a:lnTo>
                    <a:pt x="32" y="192"/>
                  </a:lnTo>
                  <a:lnTo>
                    <a:pt x="55" y="195"/>
                  </a:lnTo>
                  <a:lnTo>
                    <a:pt x="83" y="195"/>
                  </a:lnTo>
                  <a:lnTo>
                    <a:pt x="114" y="190"/>
                  </a:lnTo>
                  <a:lnTo>
                    <a:pt x="152" y="180"/>
                  </a:lnTo>
                  <a:lnTo>
                    <a:pt x="191" y="164"/>
                  </a:lnTo>
                  <a:lnTo>
                    <a:pt x="91" y="0"/>
                  </a:lnTo>
                  <a:close/>
                </a:path>
              </a:pathLst>
            </a:custGeom>
            <a:solidFill>
              <a:srgbClr val="FFDB60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 dirty="0"/>
            </a:p>
          </p:txBody>
        </p:sp>
        <p:sp>
          <p:nvSpPr>
            <p:cNvPr id="26668" name="Freeform 44"/>
            <p:cNvSpPr>
              <a:spLocks/>
            </p:cNvSpPr>
            <p:nvPr/>
          </p:nvSpPr>
          <p:spPr bwMode="auto">
            <a:xfrm>
              <a:off x="2657" y="3420"/>
              <a:ext cx="241" cy="142"/>
            </a:xfrm>
            <a:custGeom>
              <a:avLst/>
              <a:gdLst/>
              <a:ahLst/>
              <a:cxnLst>
                <a:cxn ang="0">
                  <a:pos x="118" y="9"/>
                </a:cxn>
                <a:cxn ang="0">
                  <a:pos x="112" y="9"/>
                </a:cxn>
                <a:cxn ang="0">
                  <a:pos x="96" y="9"/>
                </a:cxn>
                <a:cxn ang="0">
                  <a:pos x="76" y="12"/>
                </a:cxn>
                <a:cxn ang="0">
                  <a:pos x="51" y="21"/>
                </a:cxn>
                <a:cxn ang="0">
                  <a:pos x="28" y="36"/>
                </a:cxn>
                <a:cxn ang="0">
                  <a:pos x="10" y="64"/>
                </a:cxn>
                <a:cxn ang="0">
                  <a:pos x="0" y="101"/>
                </a:cxn>
                <a:cxn ang="0">
                  <a:pos x="0" y="155"/>
                </a:cxn>
                <a:cxn ang="0">
                  <a:pos x="0" y="156"/>
                </a:cxn>
                <a:cxn ang="0">
                  <a:pos x="2" y="160"/>
                </a:cxn>
                <a:cxn ang="0">
                  <a:pos x="5" y="168"/>
                </a:cxn>
                <a:cxn ang="0">
                  <a:pos x="10" y="178"/>
                </a:cxn>
                <a:cxn ang="0">
                  <a:pos x="15" y="188"/>
                </a:cxn>
                <a:cxn ang="0">
                  <a:pos x="24" y="201"/>
                </a:cxn>
                <a:cxn ang="0">
                  <a:pos x="34" y="212"/>
                </a:cxn>
                <a:cxn ang="0">
                  <a:pos x="46" y="225"/>
                </a:cxn>
                <a:cxn ang="0">
                  <a:pos x="60" y="238"/>
                </a:cxn>
                <a:cxn ang="0">
                  <a:pos x="76" y="251"/>
                </a:cxn>
                <a:cxn ang="0">
                  <a:pos x="96" y="261"/>
                </a:cxn>
                <a:cxn ang="0">
                  <a:pos x="118" y="271"/>
                </a:cxn>
                <a:cxn ang="0">
                  <a:pos x="142" y="279"/>
                </a:cxn>
                <a:cxn ang="0">
                  <a:pos x="170" y="283"/>
                </a:cxn>
                <a:cxn ang="0">
                  <a:pos x="200" y="284"/>
                </a:cxn>
                <a:cxn ang="0">
                  <a:pos x="235" y="283"/>
                </a:cxn>
                <a:cxn ang="0">
                  <a:pos x="238" y="283"/>
                </a:cxn>
                <a:cxn ang="0">
                  <a:pos x="245" y="284"/>
                </a:cxn>
                <a:cxn ang="0">
                  <a:pos x="258" y="284"/>
                </a:cxn>
                <a:cxn ang="0">
                  <a:pos x="274" y="284"/>
                </a:cxn>
                <a:cxn ang="0">
                  <a:pos x="292" y="284"/>
                </a:cxn>
                <a:cxn ang="0">
                  <a:pos x="314" y="284"/>
                </a:cxn>
                <a:cxn ang="0">
                  <a:pos x="336" y="282"/>
                </a:cxn>
                <a:cxn ang="0">
                  <a:pos x="359" y="277"/>
                </a:cxn>
                <a:cxn ang="0">
                  <a:pos x="382" y="271"/>
                </a:cxn>
                <a:cxn ang="0">
                  <a:pos x="405" y="263"/>
                </a:cxn>
                <a:cxn ang="0">
                  <a:pos x="425" y="251"/>
                </a:cxn>
                <a:cxn ang="0">
                  <a:pos x="444" y="238"/>
                </a:cxn>
                <a:cxn ang="0">
                  <a:pos x="460" y="221"/>
                </a:cxn>
                <a:cxn ang="0">
                  <a:pos x="471" y="199"/>
                </a:cxn>
                <a:cxn ang="0">
                  <a:pos x="478" y="175"/>
                </a:cxn>
                <a:cxn ang="0">
                  <a:pos x="481" y="146"/>
                </a:cxn>
                <a:cxn ang="0">
                  <a:pos x="481" y="140"/>
                </a:cxn>
                <a:cxn ang="0">
                  <a:pos x="481" y="127"/>
                </a:cxn>
                <a:cxn ang="0">
                  <a:pos x="478" y="107"/>
                </a:cxn>
                <a:cxn ang="0">
                  <a:pos x="468" y="84"/>
                </a:cxn>
                <a:cxn ang="0">
                  <a:pos x="451" y="58"/>
                </a:cxn>
                <a:cxn ang="0">
                  <a:pos x="424" y="35"/>
                </a:cxn>
                <a:cxn ang="0">
                  <a:pos x="382" y="15"/>
                </a:cxn>
                <a:cxn ang="0">
                  <a:pos x="326" y="0"/>
                </a:cxn>
                <a:cxn ang="0">
                  <a:pos x="326" y="146"/>
                </a:cxn>
                <a:cxn ang="0">
                  <a:pos x="109" y="137"/>
                </a:cxn>
                <a:cxn ang="0">
                  <a:pos x="118" y="9"/>
                </a:cxn>
              </a:cxnLst>
              <a:rect l="0" t="0" r="r" b="b"/>
              <a:pathLst>
                <a:path w="481" h="284">
                  <a:moveTo>
                    <a:pt x="118" y="9"/>
                  </a:moveTo>
                  <a:lnTo>
                    <a:pt x="112" y="9"/>
                  </a:lnTo>
                  <a:lnTo>
                    <a:pt x="96" y="9"/>
                  </a:lnTo>
                  <a:lnTo>
                    <a:pt x="76" y="12"/>
                  </a:lnTo>
                  <a:lnTo>
                    <a:pt x="51" y="21"/>
                  </a:lnTo>
                  <a:lnTo>
                    <a:pt x="28" y="36"/>
                  </a:lnTo>
                  <a:lnTo>
                    <a:pt x="10" y="64"/>
                  </a:lnTo>
                  <a:lnTo>
                    <a:pt x="0" y="101"/>
                  </a:lnTo>
                  <a:lnTo>
                    <a:pt x="0" y="155"/>
                  </a:lnTo>
                  <a:lnTo>
                    <a:pt x="0" y="156"/>
                  </a:lnTo>
                  <a:lnTo>
                    <a:pt x="2" y="160"/>
                  </a:lnTo>
                  <a:lnTo>
                    <a:pt x="5" y="168"/>
                  </a:lnTo>
                  <a:lnTo>
                    <a:pt x="10" y="178"/>
                  </a:lnTo>
                  <a:lnTo>
                    <a:pt x="15" y="188"/>
                  </a:lnTo>
                  <a:lnTo>
                    <a:pt x="24" y="201"/>
                  </a:lnTo>
                  <a:lnTo>
                    <a:pt x="34" y="212"/>
                  </a:lnTo>
                  <a:lnTo>
                    <a:pt x="46" y="225"/>
                  </a:lnTo>
                  <a:lnTo>
                    <a:pt x="60" y="238"/>
                  </a:lnTo>
                  <a:lnTo>
                    <a:pt x="76" y="251"/>
                  </a:lnTo>
                  <a:lnTo>
                    <a:pt x="96" y="261"/>
                  </a:lnTo>
                  <a:lnTo>
                    <a:pt x="118" y="271"/>
                  </a:lnTo>
                  <a:lnTo>
                    <a:pt x="142" y="279"/>
                  </a:lnTo>
                  <a:lnTo>
                    <a:pt x="170" y="283"/>
                  </a:lnTo>
                  <a:lnTo>
                    <a:pt x="200" y="284"/>
                  </a:lnTo>
                  <a:lnTo>
                    <a:pt x="235" y="283"/>
                  </a:lnTo>
                  <a:lnTo>
                    <a:pt x="238" y="283"/>
                  </a:lnTo>
                  <a:lnTo>
                    <a:pt x="245" y="284"/>
                  </a:lnTo>
                  <a:lnTo>
                    <a:pt x="258" y="284"/>
                  </a:lnTo>
                  <a:lnTo>
                    <a:pt x="274" y="284"/>
                  </a:lnTo>
                  <a:lnTo>
                    <a:pt x="292" y="284"/>
                  </a:lnTo>
                  <a:lnTo>
                    <a:pt x="314" y="284"/>
                  </a:lnTo>
                  <a:lnTo>
                    <a:pt x="336" y="282"/>
                  </a:lnTo>
                  <a:lnTo>
                    <a:pt x="359" y="277"/>
                  </a:lnTo>
                  <a:lnTo>
                    <a:pt x="382" y="271"/>
                  </a:lnTo>
                  <a:lnTo>
                    <a:pt x="405" y="263"/>
                  </a:lnTo>
                  <a:lnTo>
                    <a:pt x="425" y="251"/>
                  </a:lnTo>
                  <a:lnTo>
                    <a:pt x="444" y="238"/>
                  </a:lnTo>
                  <a:lnTo>
                    <a:pt x="460" y="221"/>
                  </a:lnTo>
                  <a:lnTo>
                    <a:pt x="471" y="199"/>
                  </a:lnTo>
                  <a:lnTo>
                    <a:pt x="478" y="175"/>
                  </a:lnTo>
                  <a:lnTo>
                    <a:pt x="481" y="146"/>
                  </a:lnTo>
                  <a:lnTo>
                    <a:pt x="481" y="140"/>
                  </a:lnTo>
                  <a:lnTo>
                    <a:pt x="481" y="127"/>
                  </a:lnTo>
                  <a:lnTo>
                    <a:pt x="478" y="107"/>
                  </a:lnTo>
                  <a:lnTo>
                    <a:pt x="468" y="84"/>
                  </a:lnTo>
                  <a:lnTo>
                    <a:pt x="451" y="58"/>
                  </a:lnTo>
                  <a:lnTo>
                    <a:pt x="424" y="35"/>
                  </a:lnTo>
                  <a:lnTo>
                    <a:pt x="382" y="15"/>
                  </a:lnTo>
                  <a:lnTo>
                    <a:pt x="326" y="0"/>
                  </a:lnTo>
                  <a:lnTo>
                    <a:pt x="326" y="146"/>
                  </a:lnTo>
                  <a:lnTo>
                    <a:pt x="109" y="137"/>
                  </a:lnTo>
                  <a:lnTo>
                    <a:pt x="118" y="9"/>
                  </a:lnTo>
                  <a:close/>
                </a:path>
              </a:pathLst>
            </a:custGeom>
            <a:solidFill>
              <a:srgbClr val="FFDB60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 dirty="0"/>
            </a:p>
          </p:txBody>
        </p:sp>
        <p:sp>
          <p:nvSpPr>
            <p:cNvPr id="26669" name="Freeform 45"/>
            <p:cNvSpPr>
              <a:spLocks/>
            </p:cNvSpPr>
            <p:nvPr/>
          </p:nvSpPr>
          <p:spPr bwMode="auto">
            <a:xfrm>
              <a:off x="2393" y="2975"/>
              <a:ext cx="145" cy="176"/>
            </a:xfrm>
            <a:custGeom>
              <a:avLst/>
              <a:gdLst/>
              <a:ahLst/>
              <a:cxnLst>
                <a:cxn ang="0">
                  <a:pos x="53" y="350"/>
                </a:cxn>
                <a:cxn ang="0">
                  <a:pos x="0" y="347"/>
                </a:cxn>
                <a:cxn ang="0">
                  <a:pos x="0" y="345"/>
                </a:cxn>
                <a:cxn ang="0">
                  <a:pos x="1" y="337"/>
                </a:cxn>
                <a:cxn ang="0">
                  <a:pos x="3" y="326"/>
                </a:cxn>
                <a:cxn ang="0">
                  <a:pos x="7" y="310"/>
                </a:cxn>
                <a:cxn ang="0">
                  <a:pos x="13" y="290"/>
                </a:cxn>
                <a:cxn ang="0">
                  <a:pos x="20" y="268"/>
                </a:cxn>
                <a:cxn ang="0">
                  <a:pos x="28" y="244"/>
                </a:cxn>
                <a:cxn ang="0">
                  <a:pos x="40" y="218"/>
                </a:cxn>
                <a:cxn ang="0">
                  <a:pos x="54" y="190"/>
                </a:cxn>
                <a:cxn ang="0">
                  <a:pos x="73" y="161"/>
                </a:cxn>
                <a:cxn ang="0">
                  <a:pos x="93" y="132"/>
                </a:cxn>
                <a:cxn ang="0">
                  <a:pos x="119" y="104"/>
                </a:cxn>
                <a:cxn ang="0">
                  <a:pos x="148" y="75"/>
                </a:cxn>
                <a:cxn ang="0">
                  <a:pos x="181" y="49"/>
                </a:cxn>
                <a:cxn ang="0">
                  <a:pos x="219" y="23"/>
                </a:cxn>
                <a:cxn ang="0">
                  <a:pos x="261" y="0"/>
                </a:cxn>
                <a:cxn ang="0">
                  <a:pos x="290" y="42"/>
                </a:cxn>
                <a:cxn ang="0">
                  <a:pos x="287" y="43"/>
                </a:cxn>
                <a:cxn ang="0">
                  <a:pos x="281" y="44"/>
                </a:cxn>
                <a:cxn ang="0">
                  <a:pos x="272" y="50"/>
                </a:cxn>
                <a:cxn ang="0">
                  <a:pos x="259" y="56"/>
                </a:cxn>
                <a:cxn ang="0">
                  <a:pos x="243" y="66"/>
                </a:cxn>
                <a:cxn ang="0">
                  <a:pos x="226" y="76"/>
                </a:cxn>
                <a:cxn ang="0">
                  <a:pos x="207" y="91"/>
                </a:cxn>
                <a:cxn ang="0">
                  <a:pos x="189" y="107"/>
                </a:cxn>
                <a:cxn ang="0">
                  <a:pos x="168" y="127"/>
                </a:cxn>
                <a:cxn ang="0">
                  <a:pos x="148" y="148"/>
                </a:cxn>
                <a:cxn ang="0">
                  <a:pos x="128" y="174"/>
                </a:cxn>
                <a:cxn ang="0">
                  <a:pos x="109" y="202"/>
                </a:cxn>
                <a:cxn ang="0">
                  <a:pos x="92" y="233"/>
                </a:cxn>
                <a:cxn ang="0">
                  <a:pos x="76" y="270"/>
                </a:cxn>
                <a:cxn ang="0">
                  <a:pos x="63" y="308"/>
                </a:cxn>
                <a:cxn ang="0">
                  <a:pos x="53" y="350"/>
                </a:cxn>
              </a:cxnLst>
              <a:rect l="0" t="0" r="r" b="b"/>
              <a:pathLst>
                <a:path w="290" h="350">
                  <a:moveTo>
                    <a:pt x="53" y="350"/>
                  </a:moveTo>
                  <a:lnTo>
                    <a:pt x="0" y="347"/>
                  </a:lnTo>
                  <a:lnTo>
                    <a:pt x="0" y="345"/>
                  </a:lnTo>
                  <a:lnTo>
                    <a:pt x="1" y="337"/>
                  </a:lnTo>
                  <a:lnTo>
                    <a:pt x="3" y="326"/>
                  </a:lnTo>
                  <a:lnTo>
                    <a:pt x="7" y="310"/>
                  </a:lnTo>
                  <a:lnTo>
                    <a:pt x="13" y="290"/>
                  </a:lnTo>
                  <a:lnTo>
                    <a:pt x="20" y="268"/>
                  </a:lnTo>
                  <a:lnTo>
                    <a:pt x="28" y="244"/>
                  </a:lnTo>
                  <a:lnTo>
                    <a:pt x="40" y="218"/>
                  </a:lnTo>
                  <a:lnTo>
                    <a:pt x="54" y="190"/>
                  </a:lnTo>
                  <a:lnTo>
                    <a:pt x="73" y="161"/>
                  </a:lnTo>
                  <a:lnTo>
                    <a:pt x="93" y="132"/>
                  </a:lnTo>
                  <a:lnTo>
                    <a:pt x="119" y="104"/>
                  </a:lnTo>
                  <a:lnTo>
                    <a:pt x="148" y="75"/>
                  </a:lnTo>
                  <a:lnTo>
                    <a:pt x="181" y="49"/>
                  </a:lnTo>
                  <a:lnTo>
                    <a:pt x="219" y="23"/>
                  </a:lnTo>
                  <a:lnTo>
                    <a:pt x="261" y="0"/>
                  </a:lnTo>
                  <a:lnTo>
                    <a:pt x="290" y="42"/>
                  </a:lnTo>
                  <a:lnTo>
                    <a:pt x="287" y="43"/>
                  </a:lnTo>
                  <a:lnTo>
                    <a:pt x="281" y="44"/>
                  </a:lnTo>
                  <a:lnTo>
                    <a:pt x="272" y="50"/>
                  </a:lnTo>
                  <a:lnTo>
                    <a:pt x="259" y="56"/>
                  </a:lnTo>
                  <a:lnTo>
                    <a:pt x="243" y="66"/>
                  </a:lnTo>
                  <a:lnTo>
                    <a:pt x="226" y="76"/>
                  </a:lnTo>
                  <a:lnTo>
                    <a:pt x="207" y="91"/>
                  </a:lnTo>
                  <a:lnTo>
                    <a:pt x="189" y="107"/>
                  </a:lnTo>
                  <a:lnTo>
                    <a:pt x="168" y="127"/>
                  </a:lnTo>
                  <a:lnTo>
                    <a:pt x="148" y="148"/>
                  </a:lnTo>
                  <a:lnTo>
                    <a:pt x="128" y="174"/>
                  </a:lnTo>
                  <a:lnTo>
                    <a:pt x="109" y="202"/>
                  </a:lnTo>
                  <a:lnTo>
                    <a:pt x="92" y="233"/>
                  </a:lnTo>
                  <a:lnTo>
                    <a:pt x="76" y="270"/>
                  </a:lnTo>
                  <a:lnTo>
                    <a:pt x="63" y="308"/>
                  </a:lnTo>
                  <a:lnTo>
                    <a:pt x="53" y="350"/>
                  </a:lnTo>
                  <a:close/>
                </a:path>
              </a:pathLst>
            </a:custGeom>
            <a:solidFill>
              <a:srgbClr val="EAA302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 dirty="0"/>
            </a:p>
          </p:txBody>
        </p:sp>
        <p:sp>
          <p:nvSpPr>
            <p:cNvPr id="26670" name="Freeform 46"/>
            <p:cNvSpPr>
              <a:spLocks/>
            </p:cNvSpPr>
            <p:nvPr/>
          </p:nvSpPr>
          <p:spPr bwMode="auto">
            <a:xfrm>
              <a:off x="2980" y="2983"/>
              <a:ext cx="138" cy="163"/>
            </a:xfrm>
            <a:custGeom>
              <a:avLst/>
              <a:gdLst/>
              <a:ahLst/>
              <a:cxnLst>
                <a:cxn ang="0">
                  <a:pos x="16" y="0"/>
                </a:cxn>
                <a:cxn ang="0">
                  <a:pos x="0" y="72"/>
                </a:cxn>
                <a:cxn ang="0">
                  <a:pos x="4" y="75"/>
                </a:cxn>
                <a:cxn ang="0">
                  <a:pos x="17" y="84"/>
                </a:cxn>
                <a:cxn ang="0">
                  <a:pos x="36" y="100"/>
                </a:cxn>
                <a:cxn ang="0">
                  <a:pos x="62" y="123"/>
                </a:cxn>
                <a:cxn ang="0">
                  <a:pos x="91" y="156"/>
                </a:cxn>
                <a:cxn ang="0">
                  <a:pos x="122" y="201"/>
                </a:cxn>
                <a:cxn ang="0">
                  <a:pos x="157" y="257"/>
                </a:cxn>
                <a:cxn ang="0">
                  <a:pos x="192" y="326"/>
                </a:cxn>
                <a:cxn ang="0">
                  <a:pos x="275" y="320"/>
                </a:cxn>
                <a:cxn ang="0">
                  <a:pos x="274" y="318"/>
                </a:cxn>
                <a:cxn ang="0">
                  <a:pos x="272" y="312"/>
                </a:cxn>
                <a:cxn ang="0">
                  <a:pos x="268" y="300"/>
                </a:cxn>
                <a:cxn ang="0">
                  <a:pos x="262" y="287"/>
                </a:cxn>
                <a:cxn ang="0">
                  <a:pos x="254" y="270"/>
                </a:cxn>
                <a:cxn ang="0">
                  <a:pos x="244" y="250"/>
                </a:cxn>
                <a:cxn ang="0">
                  <a:pos x="232" y="228"/>
                </a:cxn>
                <a:cxn ang="0">
                  <a:pos x="218" y="204"/>
                </a:cxn>
                <a:cxn ang="0">
                  <a:pos x="200" y="179"/>
                </a:cxn>
                <a:cxn ang="0">
                  <a:pos x="182" y="152"/>
                </a:cxn>
                <a:cxn ang="0">
                  <a:pos x="161" y="126"/>
                </a:cxn>
                <a:cxn ang="0">
                  <a:pos x="137" y="98"/>
                </a:cxn>
                <a:cxn ang="0">
                  <a:pos x="111" y="72"/>
                </a:cxn>
                <a:cxn ang="0">
                  <a:pos x="82" y="48"/>
                </a:cxn>
                <a:cxn ang="0">
                  <a:pos x="50" y="23"/>
                </a:cxn>
                <a:cxn ang="0">
                  <a:pos x="16" y="0"/>
                </a:cxn>
              </a:cxnLst>
              <a:rect l="0" t="0" r="r" b="b"/>
              <a:pathLst>
                <a:path w="275" h="326">
                  <a:moveTo>
                    <a:pt x="16" y="0"/>
                  </a:moveTo>
                  <a:lnTo>
                    <a:pt x="0" y="72"/>
                  </a:lnTo>
                  <a:lnTo>
                    <a:pt x="4" y="75"/>
                  </a:lnTo>
                  <a:lnTo>
                    <a:pt x="17" y="84"/>
                  </a:lnTo>
                  <a:lnTo>
                    <a:pt x="36" y="100"/>
                  </a:lnTo>
                  <a:lnTo>
                    <a:pt x="62" y="123"/>
                  </a:lnTo>
                  <a:lnTo>
                    <a:pt x="91" y="156"/>
                  </a:lnTo>
                  <a:lnTo>
                    <a:pt x="122" y="201"/>
                  </a:lnTo>
                  <a:lnTo>
                    <a:pt x="157" y="257"/>
                  </a:lnTo>
                  <a:lnTo>
                    <a:pt x="192" y="326"/>
                  </a:lnTo>
                  <a:lnTo>
                    <a:pt x="275" y="320"/>
                  </a:lnTo>
                  <a:lnTo>
                    <a:pt x="274" y="318"/>
                  </a:lnTo>
                  <a:lnTo>
                    <a:pt x="272" y="312"/>
                  </a:lnTo>
                  <a:lnTo>
                    <a:pt x="268" y="300"/>
                  </a:lnTo>
                  <a:lnTo>
                    <a:pt x="262" y="287"/>
                  </a:lnTo>
                  <a:lnTo>
                    <a:pt x="254" y="270"/>
                  </a:lnTo>
                  <a:lnTo>
                    <a:pt x="244" y="250"/>
                  </a:lnTo>
                  <a:lnTo>
                    <a:pt x="232" y="228"/>
                  </a:lnTo>
                  <a:lnTo>
                    <a:pt x="218" y="204"/>
                  </a:lnTo>
                  <a:lnTo>
                    <a:pt x="200" y="179"/>
                  </a:lnTo>
                  <a:lnTo>
                    <a:pt x="182" y="152"/>
                  </a:lnTo>
                  <a:lnTo>
                    <a:pt x="161" y="126"/>
                  </a:lnTo>
                  <a:lnTo>
                    <a:pt x="137" y="98"/>
                  </a:lnTo>
                  <a:lnTo>
                    <a:pt x="111" y="72"/>
                  </a:lnTo>
                  <a:lnTo>
                    <a:pt x="82" y="48"/>
                  </a:lnTo>
                  <a:lnTo>
                    <a:pt x="50" y="23"/>
                  </a:lnTo>
                  <a:lnTo>
                    <a:pt x="16" y="0"/>
                  </a:lnTo>
                  <a:close/>
                </a:path>
              </a:pathLst>
            </a:custGeom>
            <a:solidFill>
              <a:srgbClr val="EAA302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 dirty="0"/>
            </a:p>
          </p:txBody>
        </p:sp>
        <p:sp>
          <p:nvSpPr>
            <p:cNvPr id="26671" name="Freeform 47"/>
            <p:cNvSpPr>
              <a:spLocks/>
            </p:cNvSpPr>
            <p:nvPr/>
          </p:nvSpPr>
          <p:spPr bwMode="auto">
            <a:xfrm>
              <a:off x="2645" y="3478"/>
              <a:ext cx="262" cy="120"/>
            </a:xfrm>
            <a:custGeom>
              <a:avLst/>
              <a:gdLst/>
              <a:ahLst/>
              <a:cxnLst>
                <a:cxn ang="0">
                  <a:pos x="17" y="2"/>
                </a:cxn>
                <a:cxn ang="0">
                  <a:pos x="17" y="15"/>
                </a:cxn>
                <a:cxn ang="0">
                  <a:pos x="22" y="35"/>
                </a:cxn>
                <a:cxn ang="0">
                  <a:pos x="33" y="62"/>
                </a:cxn>
                <a:cxn ang="0">
                  <a:pos x="55" y="92"/>
                </a:cxn>
                <a:cxn ang="0">
                  <a:pos x="89" y="120"/>
                </a:cxn>
                <a:cxn ang="0">
                  <a:pos x="141" y="144"/>
                </a:cxn>
                <a:cxn ang="0">
                  <a:pos x="215" y="162"/>
                </a:cxn>
                <a:cxn ang="0">
                  <a:pos x="263" y="166"/>
                </a:cxn>
                <a:cxn ang="0">
                  <a:pos x="283" y="169"/>
                </a:cxn>
                <a:cxn ang="0">
                  <a:pos x="316" y="170"/>
                </a:cxn>
                <a:cxn ang="0">
                  <a:pos x="359" y="167"/>
                </a:cxn>
                <a:cxn ang="0">
                  <a:pos x="405" y="157"/>
                </a:cxn>
                <a:cxn ang="0">
                  <a:pos x="449" y="137"/>
                </a:cxn>
                <a:cxn ang="0">
                  <a:pos x="483" y="101"/>
                </a:cxn>
                <a:cxn ang="0">
                  <a:pos x="505" y="48"/>
                </a:cxn>
                <a:cxn ang="0">
                  <a:pos x="511" y="16"/>
                </a:cxn>
                <a:cxn ang="0">
                  <a:pos x="516" y="33"/>
                </a:cxn>
                <a:cxn ang="0">
                  <a:pos x="524" y="65"/>
                </a:cxn>
                <a:cxn ang="0">
                  <a:pos x="524" y="105"/>
                </a:cxn>
                <a:cxn ang="0">
                  <a:pos x="511" y="147"/>
                </a:cxn>
                <a:cxn ang="0">
                  <a:pos x="477" y="188"/>
                </a:cxn>
                <a:cxn ang="0">
                  <a:pos x="417" y="219"/>
                </a:cxn>
                <a:cxn ang="0">
                  <a:pos x="323" y="237"/>
                </a:cxn>
                <a:cxn ang="0">
                  <a:pos x="258" y="240"/>
                </a:cxn>
                <a:cxn ang="0">
                  <a:pos x="232" y="240"/>
                </a:cxn>
                <a:cxn ang="0">
                  <a:pos x="186" y="237"/>
                </a:cxn>
                <a:cxn ang="0">
                  <a:pos x="133" y="227"/>
                </a:cxn>
                <a:cxn ang="0">
                  <a:pos x="78" y="205"/>
                </a:cxn>
                <a:cxn ang="0">
                  <a:pos x="32" y="170"/>
                </a:cxn>
                <a:cxn ang="0">
                  <a:pos x="4" y="118"/>
                </a:cxn>
                <a:cxn ang="0">
                  <a:pos x="4" y="46"/>
                </a:cxn>
              </a:cxnLst>
              <a:rect l="0" t="0" r="r" b="b"/>
              <a:pathLst>
                <a:path w="525" h="240">
                  <a:moveTo>
                    <a:pt x="17" y="0"/>
                  </a:moveTo>
                  <a:lnTo>
                    <a:pt x="17" y="2"/>
                  </a:lnTo>
                  <a:lnTo>
                    <a:pt x="17" y="6"/>
                  </a:lnTo>
                  <a:lnTo>
                    <a:pt x="17" y="15"/>
                  </a:lnTo>
                  <a:lnTo>
                    <a:pt x="19" y="23"/>
                  </a:lnTo>
                  <a:lnTo>
                    <a:pt x="22" y="35"/>
                  </a:lnTo>
                  <a:lnTo>
                    <a:pt x="26" y="48"/>
                  </a:lnTo>
                  <a:lnTo>
                    <a:pt x="33" y="62"/>
                  </a:lnTo>
                  <a:lnTo>
                    <a:pt x="42" y="77"/>
                  </a:lnTo>
                  <a:lnTo>
                    <a:pt x="55" y="92"/>
                  </a:lnTo>
                  <a:lnTo>
                    <a:pt x="71" y="107"/>
                  </a:lnTo>
                  <a:lnTo>
                    <a:pt x="89" y="120"/>
                  </a:lnTo>
                  <a:lnTo>
                    <a:pt x="114" y="133"/>
                  </a:lnTo>
                  <a:lnTo>
                    <a:pt x="141" y="144"/>
                  </a:lnTo>
                  <a:lnTo>
                    <a:pt x="176" y="154"/>
                  </a:lnTo>
                  <a:lnTo>
                    <a:pt x="215" y="162"/>
                  </a:lnTo>
                  <a:lnTo>
                    <a:pt x="260" y="166"/>
                  </a:lnTo>
                  <a:lnTo>
                    <a:pt x="263" y="166"/>
                  </a:lnTo>
                  <a:lnTo>
                    <a:pt x="270" y="167"/>
                  </a:lnTo>
                  <a:lnTo>
                    <a:pt x="283" y="169"/>
                  </a:lnTo>
                  <a:lnTo>
                    <a:pt x="297" y="170"/>
                  </a:lnTo>
                  <a:lnTo>
                    <a:pt x="316" y="170"/>
                  </a:lnTo>
                  <a:lnTo>
                    <a:pt x="336" y="170"/>
                  </a:lnTo>
                  <a:lnTo>
                    <a:pt x="359" y="167"/>
                  </a:lnTo>
                  <a:lnTo>
                    <a:pt x="382" y="165"/>
                  </a:lnTo>
                  <a:lnTo>
                    <a:pt x="405" y="157"/>
                  </a:lnTo>
                  <a:lnTo>
                    <a:pt x="427" y="149"/>
                  </a:lnTo>
                  <a:lnTo>
                    <a:pt x="449" y="137"/>
                  </a:lnTo>
                  <a:lnTo>
                    <a:pt x="467" y="121"/>
                  </a:lnTo>
                  <a:lnTo>
                    <a:pt x="483" y="101"/>
                  </a:lnTo>
                  <a:lnTo>
                    <a:pt x="496" y="77"/>
                  </a:lnTo>
                  <a:lnTo>
                    <a:pt x="505" y="48"/>
                  </a:lnTo>
                  <a:lnTo>
                    <a:pt x="509" y="13"/>
                  </a:lnTo>
                  <a:lnTo>
                    <a:pt x="511" y="16"/>
                  </a:lnTo>
                  <a:lnTo>
                    <a:pt x="514" y="23"/>
                  </a:lnTo>
                  <a:lnTo>
                    <a:pt x="516" y="33"/>
                  </a:lnTo>
                  <a:lnTo>
                    <a:pt x="521" y="49"/>
                  </a:lnTo>
                  <a:lnTo>
                    <a:pt x="524" y="65"/>
                  </a:lnTo>
                  <a:lnTo>
                    <a:pt x="525" y="85"/>
                  </a:lnTo>
                  <a:lnTo>
                    <a:pt x="524" y="105"/>
                  </a:lnTo>
                  <a:lnTo>
                    <a:pt x="519" y="126"/>
                  </a:lnTo>
                  <a:lnTo>
                    <a:pt x="511" y="147"/>
                  </a:lnTo>
                  <a:lnTo>
                    <a:pt x="496" y="167"/>
                  </a:lnTo>
                  <a:lnTo>
                    <a:pt x="477" y="188"/>
                  </a:lnTo>
                  <a:lnTo>
                    <a:pt x="452" y="204"/>
                  </a:lnTo>
                  <a:lnTo>
                    <a:pt x="417" y="219"/>
                  </a:lnTo>
                  <a:lnTo>
                    <a:pt x="375" y="230"/>
                  </a:lnTo>
                  <a:lnTo>
                    <a:pt x="323" y="237"/>
                  </a:lnTo>
                  <a:lnTo>
                    <a:pt x="263" y="240"/>
                  </a:lnTo>
                  <a:lnTo>
                    <a:pt x="258" y="240"/>
                  </a:lnTo>
                  <a:lnTo>
                    <a:pt x="248" y="240"/>
                  </a:lnTo>
                  <a:lnTo>
                    <a:pt x="232" y="240"/>
                  </a:lnTo>
                  <a:lnTo>
                    <a:pt x="211" y="238"/>
                  </a:lnTo>
                  <a:lnTo>
                    <a:pt x="186" y="237"/>
                  </a:lnTo>
                  <a:lnTo>
                    <a:pt x="160" y="232"/>
                  </a:lnTo>
                  <a:lnTo>
                    <a:pt x="133" y="227"/>
                  </a:lnTo>
                  <a:lnTo>
                    <a:pt x="104" y="217"/>
                  </a:lnTo>
                  <a:lnTo>
                    <a:pt x="78" y="205"/>
                  </a:lnTo>
                  <a:lnTo>
                    <a:pt x="53" y="191"/>
                  </a:lnTo>
                  <a:lnTo>
                    <a:pt x="32" y="170"/>
                  </a:lnTo>
                  <a:lnTo>
                    <a:pt x="16" y="147"/>
                  </a:lnTo>
                  <a:lnTo>
                    <a:pt x="4" y="118"/>
                  </a:lnTo>
                  <a:lnTo>
                    <a:pt x="0" y="85"/>
                  </a:lnTo>
                  <a:lnTo>
                    <a:pt x="4" y="46"/>
                  </a:lnTo>
                  <a:lnTo>
                    <a:pt x="17" y="0"/>
                  </a:lnTo>
                  <a:close/>
                </a:path>
              </a:pathLst>
            </a:custGeom>
            <a:solidFill>
              <a:srgbClr val="EAA302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 dirty="0"/>
            </a:p>
          </p:txBody>
        </p:sp>
        <p:sp>
          <p:nvSpPr>
            <p:cNvPr id="26672" name="Freeform 48"/>
            <p:cNvSpPr>
              <a:spLocks/>
            </p:cNvSpPr>
            <p:nvPr/>
          </p:nvSpPr>
          <p:spPr bwMode="auto">
            <a:xfrm>
              <a:off x="2523" y="2960"/>
              <a:ext cx="49" cy="227"/>
            </a:xfrm>
            <a:custGeom>
              <a:avLst/>
              <a:gdLst/>
              <a:ahLst/>
              <a:cxnLst>
                <a:cxn ang="0">
                  <a:pos x="66" y="427"/>
                </a:cxn>
                <a:cxn ang="0">
                  <a:pos x="68" y="420"/>
                </a:cxn>
                <a:cxn ang="0">
                  <a:pos x="69" y="398"/>
                </a:cxn>
                <a:cxn ang="0">
                  <a:pos x="70" y="365"/>
                </a:cxn>
                <a:cxn ang="0">
                  <a:pos x="69" y="319"/>
                </a:cxn>
                <a:cxn ang="0">
                  <a:pos x="63" y="261"/>
                </a:cxn>
                <a:cxn ang="0">
                  <a:pos x="50" y="193"/>
                </a:cxn>
                <a:cxn ang="0">
                  <a:pos x="30" y="117"/>
                </a:cxn>
                <a:cxn ang="0">
                  <a:pos x="0" y="32"/>
                </a:cxn>
                <a:cxn ang="0">
                  <a:pos x="1" y="0"/>
                </a:cxn>
                <a:cxn ang="0">
                  <a:pos x="7" y="9"/>
                </a:cxn>
                <a:cxn ang="0">
                  <a:pos x="20" y="33"/>
                </a:cxn>
                <a:cxn ang="0">
                  <a:pos x="39" y="74"/>
                </a:cxn>
                <a:cxn ang="0">
                  <a:pos x="59" y="127"/>
                </a:cxn>
                <a:cxn ang="0">
                  <a:pos x="78" y="193"/>
                </a:cxn>
                <a:cxn ang="0">
                  <a:pos x="91" y="271"/>
                </a:cxn>
                <a:cxn ang="0">
                  <a:pos x="98" y="359"/>
                </a:cxn>
                <a:cxn ang="0">
                  <a:pos x="93" y="454"/>
                </a:cxn>
                <a:cxn ang="0">
                  <a:pos x="66" y="427"/>
                </a:cxn>
              </a:cxnLst>
              <a:rect l="0" t="0" r="r" b="b"/>
              <a:pathLst>
                <a:path w="98" h="454">
                  <a:moveTo>
                    <a:pt x="66" y="427"/>
                  </a:moveTo>
                  <a:lnTo>
                    <a:pt x="68" y="420"/>
                  </a:lnTo>
                  <a:lnTo>
                    <a:pt x="69" y="398"/>
                  </a:lnTo>
                  <a:lnTo>
                    <a:pt x="70" y="365"/>
                  </a:lnTo>
                  <a:lnTo>
                    <a:pt x="69" y="319"/>
                  </a:lnTo>
                  <a:lnTo>
                    <a:pt x="63" y="261"/>
                  </a:lnTo>
                  <a:lnTo>
                    <a:pt x="50" y="193"/>
                  </a:lnTo>
                  <a:lnTo>
                    <a:pt x="30" y="117"/>
                  </a:lnTo>
                  <a:lnTo>
                    <a:pt x="0" y="32"/>
                  </a:lnTo>
                  <a:lnTo>
                    <a:pt x="1" y="0"/>
                  </a:lnTo>
                  <a:lnTo>
                    <a:pt x="7" y="9"/>
                  </a:lnTo>
                  <a:lnTo>
                    <a:pt x="20" y="33"/>
                  </a:lnTo>
                  <a:lnTo>
                    <a:pt x="39" y="74"/>
                  </a:lnTo>
                  <a:lnTo>
                    <a:pt x="59" y="127"/>
                  </a:lnTo>
                  <a:lnTo>
                    <a:pt x="78" y="193"/>
                  </a:lnTo>
                  <a:lnTo>
                    <a:pt x="91" y="271"/>
                  </a:lnTo>
                  <a:lnTo>
                    <a:pt x="98" y="359"/>
                  </a:lnTo>
                  <a:lnTo>
                    <a:pt x="93" y="454"/>
                  </a:lnTo>
                  <a:lnTo>
                    <a:pt x="66" y="427"/>
                  </a:lnTo>
                  <a:close/>
                </a:path>
              </a:pathLst>
            </a:custGeom>
            <a:solidFill>
              <a:srgbClr val="FFC184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 dirty="0"/>
            </a:p>
          </p:txBody>
        </p:sp>
        <p:sp>
          <p:nvSpPr>
            <p:cNvPr id="26673" name="Freeform 49"/>
            <p:cNvSpPr>
              <a:spLocks/>
            </p:cNvSpPr>
            <p:nvPr/>
          </p:nvSpPr>
          <p:spPr bwMode="auto">
            <a:xfrm>
              <a:off x="2980" y="2969"/>
              <a:ext cx="151" cy="190"/>
            </a:xfrm>
            <a:custGeom>
              <a:avLst/>
              <a:gdLst/>
              <a:ahLst/>
              <a:cxnLst>
                <a:cxn ang="0">
                  <a:pos x="16" y="27"/>
                </a:cxn>
                <a:cxn ang="0">
                  <a:pos x="17" y="27"/>
                </a:cxn>
                <a:cxn ang="0">
                  <a:pos x="21" y="29"/>
                </a:cxn>
                <a:cxn ang="0">
                  <a:pos x="27" y="32"/>
                </a:cxn>
                <a:cxn ang="0">
                  <a:pos x="37" y="37"/>
                </a:cxn>
                <a:cxn ang="0">
                  <a:pos x="49" y="43"/>
                </a:cxn>
                <a:cxn ang="0">
                  <a:pos x="62" y="53"/>
                </a:cxn>
                <a:cxn ang="0">
                  <a:pos x="78" y="65"/>
                </a:cxn>
                <a:cxn ang="0">
                  <a:pos x="94" y="79"/>
                </a:cxn>
                <a:cxn ang="0">
                  <a:pos x="112" y="98"/>
                </a:cxn>
                <a:cxn ang="0">
                  <a:pos x="132" y="120"/>
                </a:cxn>
                <a:cxn ang="0">
                  <a:pos x="154" y="145"/>
                </a:cxn>
                <a:cxn ang="0">
                  <a:pos x="177" y="176"/>
                </a:cxn>
                <a:cxn ang="0">
                  <a:pos x="200" y="212"/>
                </a:cxn>
                <a:cxn ang="0">
                  <a:pos x="225" y="251"/>
                </a:cxn>
                <a:cxn ang="0">
                  <a:pos x="249" y="297"/>
                </a:cxn>
                <a:cxn ang="0">
                  <a:pos x="275" y="347"/>
                </a:cxn>
                <a:cxn ang="0">
                  <a:pos x="301" y="381"/>
                </a:cxn>
                <a:cxn ang="0">
                  <a:pos x="301" y="378"/>
                </a:cxn>
                <a:cxn ang="0">
                  <a:pos x="298" y="369"/>
                </a:cxn>
                <a:cxn ang="0">
                  <a:pos x="295" y="355"/>
                </a:cxn>
                <a:cxn ang="0">
                  <a:pos x="291" y="337"/>
                </a:cxn>
                <a:cxn ang="0">
                  <a:pos x="284" y="316"/>
                </a:cxn>
                <a:cxn ang="0">
                  <a:pos x="275" y="291"/>
                </a:cxn>
                <a:cxn ang="0">
                  <a:pos x="264" y="262"/>
                </a:cxn>
                <a:cxn ang="0">
                  <a:pos x="249" y="233"/>
                </a:cxn>
                <a:cxn ang="0">
                  <a:pos x="232" y="203"/>
                </a:cxn>
                <a:cxn ang="0">
                  <a:pos x="210" y="171"/>
                </a:cxn>
                <a:cxn ang="0">
                  <a:pos x="186" y="140"/>
                </a:cxn>
                <a:cxn ang="0">
                  <a:pos x="157" y="108"/>
                </a:cxn>
                <a:cxn ang="0">
                  <a:pos x="125" y="78"/>
                </a:cxn>
                <a:cxn ang="0">
                  <a:pos x="88" y="49"/>
                </a:cxn>
                <a:cxn ang="0">
                  <a:pos x="46" y="23"/>
                </a:cxn>
                <a:cxn ang="0">
                  <a:pos x="0" y="0"/>
                </a:cxn>
                <a:cxn ang="0">
                  <a:pos x="16" y="27"/>
                </a:cxn>
              </a:cxnLst>
              <a:rect l="0" t="0" r="r" b="b"/>
              <a:pathLst>
                <a:path w="301" h="381">
                  <a:moveTo>
                    <a:pt x="16" y="27"/>
                  </a:moveTo>
                  <a:lnTo>
                    <a:pt x="17" y="27"/>
                  </a:lnTo>
                  <a:lnTo>
                    <a:pt x="21" y="29"/>
                  </a:lnTo>
                  <a:lnTo>
                    <a:pt x="27" y="32"/>
                  </a:lnTo>
                  <a:lnTo>
                    <a:pt x="37" y="37"/>
                  </a:lnTo>
                  <a:lnTo>
                    <a:pt x="49" y="43"/>
                  </a:lnTo>
                  <a:lnTo>
                    <a:pt x="62" y="53"/>
                  </a:lnTo>
                  <a:lnTo>
                    <a:pt x="78" y="65"/>
                  </a:lnTo>
                  <a:lnTo>
                    <a:pt x="94" y="79"/>
                  </a:lnTo>
                  <a:lnTo>
                    <a:pt x="112" y="98"/>
                  </a:lnTo>
                  <a:lnTo>
                    <a:pt x="132" y="120"/>
                  </a:lnTo>
                  <a:lnTo>
                    <a:pt x="154" y="145"/>
                  </a:lnTo>
                  <a:lnTo>
                    <a:pt x="177" y="176"/>
                  </a:lnTo>
                  <a:lnTo>
                    <a:pt x="200" y="212"/>
                  </a:lnTo>
                  <a:lnTo>
                    <a:pt x="225" y="251"/>
                  </a:lnTo>
                  <a:lnTo>
                    <a:pt x="249" y="297"/>
                  </a:lnTo>
                  <a:lnTo>
                    <a:pt x="275" y="347"/>
                  </a:lnTo>
                  <a:lnTo>
                    <a:pt x="301" y="381"/>
                  </a:lnTo>
                  <a:lnTo>
                    <a:pt x="301" y="378"/>
                  </a:lnTo>
                  <a:lnTo>
                    <a:pt x="298" y="369"/>
                  </a:lnTo>
                  <a:lnTo>
                    <a:pt x="295" y="355"/>
                  </a:lnTo>
                  <a:lnTo>
                    <a:pt x="291" y="337"/>
                  </a:lnTo>
                  <a:lnTo>
                    <a:pt x="284" y="316"/>
                  </a:lnTo>
                  <a:lnTo>
                    <a:pt x="275" y="291"/>
                  </a:lnTo>
                  <a:lnTo>
                    <a:pt x="264" y="262"/>
                  </a:lnTo>
                  <a:lnTo>
                    <a:pt x="249" y="233"/>
                  </a:lnTo>
                  <a:lnTo>
                    <a:pt x="232" y="203"/>
                  </a:lnTo>
                  <a:lnTo>
                    <a:pt x="210" y="171"/>
                  </a:lnTo>
                  <a:lnTo>
                    <a:pt x="186" y="140"/>
                  </a:lnTo>
                  <a:lnTo>
                    <a:pt x="157" y="108"/>
                  </a:lnTo>
                  <a:lnTo>
                    <a:pt x="125" y="78"/>
                  </a:lnTo>
                  <a:lnTo>
                    <a:pt x="88" y="49"/>
                  </a:lnTo>
                  <a:lnTo>
                    <a:pt x="46" y="23"/>
                  </a:lnTo>
                  <a:lnTo>
                    <a:pt x="0" y="0"/>
                  </a:lnTo>
                  <a:lnTo>
                    <a:pt x="16" y="27"/>
                  </a:lnTo>
                  <a:close/>
                </a:path>
              </a:pathLst>
            </a:custGeom>
            <a:solidFill>
              <a:srgbClr val="FFC184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 dirty="0"/>
            </a:p>
          </p:txBody>
        </p:sp>
        <p:sp>
          <p:nvSpPr>
            <p:cNvPr id="26674" name="Freeform 50"/>
            <p:cNvSpPr>
              <a:spLocks/>
            </p:cNvSpPr>
            <p:nvPr/>
          </p:nvSpPr>
          <p:spPr bwMode="auto">
            <a:xfrm>
              <a:off x="2758" y="3164"/>
              <a:ext cx="75" cy="109"/>
            </a:xfrm>
            <a:custGeom>
              <a:avLst/>
              <a:gdLst/>
              <a:ahLst/>
              <a:cxnLst>
                <a:cxn ang="0">
                  <a:pos x="0" y="26"/>
                </a:cxn>
                <a:cxn ang="0">
                  <a:pos x="114" y="217"/>
                </a:cxn>
                <a:cxn ang="0">
                  <a:pos x="150" y="217"/>
                </a:cxn>
                <a:cxn ang="0">
                  <a:pos x="14" y="0"/>
                </a:cxn>
                <a:cxn ang="0">
                  <a:pos x="0" y="26"/>
                </a:cxn>
              </a:cxnLst>
              <a:rect l="0" t="0" r="r" b="b"/>
              <a:pathLst>
                <a:path w="150" h="217">
                  <a:moveTo>
                    <a:pt x="0" y="26"/>
                  </a:moveTo>
                  <a:lnTo>
                    <a:pt x="114" y="217"/>
                  </a:lnTo>
                  <a:lnTo>
                    <a:pt x="150" y="217"/>
                  </a:lnTo>
                  <a:lnTo>
                    <a:pt x="14" y="0"/>
                  </a:lnTo>
                  <a:lnTo>
                    <a:pt x="0" y="26"/>
                  </a:lnTo>
                  <a:close/>
                </a:path>
              </a:pathLst>
            </a:custGeom>
            <a:solidFill>
              <a:srgbClr val="FFC184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 dirty="0"/>
            </a:p>
          </p:txBody>
        </p:sp>
        <p:sp>
          <p:nvSpPr>
            <p:cNvPr id="26675" name="Freeform 51"/>
            <p:cNvSpPr>
              <a:spLocks/>
            </p:cNvSpPr>
            <p:nvPr/>
          </p:nvSpPr>
          <p:spPr bwMode="auto">
            <a:xfrm>
              <a:off x="2694" y="3440"/>
              <a:ext cx="157" cy="86"/>
            </a:xfrm>
            <a:custGeom>
              <a:avLst/>
              <a:gdLst/>
              <a:ahLst/>
              <a:cxnLst>
                <a:cxn ang="0">
                  <a:pos x="34" y="7"/>
                </a:cxn>
                <a:cxn ang="0">
                  <a:pos x="31" y="10"/>
                </a:cxn>
                <a:cxn ang="0">
                  <a:pos x="26" y="17"/>
                </a:cxn>
                <a:cxn ang="0">
                  <a:pos x="18" y="27"/>
                </a:cxn>
                <a:cxn ang="0">
                  <a:pos x="10" y="42"/>
                </a:cxn>
                <a:cxn ang="0">
                  <a:pos x="4" y="57"/>
                </a:cxn>
                <a:cxn ang="0">
                  <a:pos x="0" y="76"/>
                </a:cxn>
                <a:cxn ang="0">
                  <a:pos x="0" y="96"/>
                </a:cxn>
                <a:cxn ang="0">
                  <a:pos x="7" y="117"/>
                </a:cxn>
                <a:cxn ang="0">
                  <a:pos x="7" y="118"/>
                </a:cxn>
                <a:cxn ang="0">
                  <a:pos x="10" y="119"/>
                </a:cxn>
                <a:cxn ang="0">
                  <a:pos x="13" y="122"/>
                </a:cxn>
                <a:cxn ang="0">
                  <a:pos x="17" y="127"/>
                </a:cxn>
                <a:cxn ang="0">
                  <a:pos x="24" y="132"/>
                </a:cxn>
                <a:cxn ang="0">
                  <a:pos x="31" y="137"/>
                </a:cxn>
                <a:cxn ang="0">
                  <a:pos x="41" y="143"/>
                </a:cxn>
                <a:cxn ang="0">
                  <a:pos x="53" y="148"/>
                </a:cxn>
                <a:cxn ang="0">
                  <a:pos x="67" y="154"/>
                </a:cxn>
                <a:cxn ang="0">
                  <a:pos x="85" y="160"/>
                </a:cxn>
                <a:cxn ang="0">
                  <a:pos x="103" y="164"/>
                </a:cxn>
                <a:cxn ang="0">
                  <a:pos x="124" y="168"/>
                </a:cxn>
                <a:cxn ang="0">
                  <a:pos x="148" y="171"/>
                </a:cxn>
                <a:cxn ang="0">
                  <a:pos x="176" y="173"/>
                </a:cxn>
                <a:cxn ang="0">
                  <a:pos x="204" y="173"/>
                </a:cxn>
                <a:cxn ang="0">
                  <a:pos x="238" y="171"/>
                </a:cxn>
                <a:cxn ang="0">
                  <a:pos x="242" y="170"/>
                </a:cxn>
                <a:cxn ang="0">
                  <a:pos x="253" y="167"/>
                </a:cxn>
                <a:cxn ang="0">
                  <a:pos x="268" y="160"/>
                </a:cxn>
                <a:cxn ang="0">
                  <a:pos x="285" y="147"/>
                </a:cxn>
                <a:cxn ang="0">
                  <a:pos x="300" y="131"/>
                </a:cxn>
                <a:cxn ang="0">
                  <a:pos x="310" y="108"/>
                </a:cxn>
                <a:cxn ang="0">
                  <a:pos x="313" y="79"/>
                </a:cxn>
                <a:cxn ang="0">
                  <a:pos x="305" y="42"/>
                </a:cxn>
                <a:cxn ang="0">
                  <a:pos x="304" y="40"/>
                </a:cxn>
                <a:cxn ang="0">
                  <a:pos x="301" y="34"/>
                </a:cxn>
                <a:cxn ang="0">
                  <a:pos x="297" y="29"/>
                </a:cxn>
                <a:cxn ang="0">
                  <a:pos x="291" y="20"/>
                </a:cxn>
                <a:cxn ang="0">
                  <a:pos x="284" y="13"/>
                </a:cxn>
                <a:cxn ang="0">
                  <a:pos x="274" y="7"/>
                </a:cxn>
                <a:cxn ang="0">
                  <a:pos x="264" y="1"/>
                </a:cxn>
                <a:cxn ang="0">
                  <a:pos x="251" y="0"/>
                </a:cxn>
                <a:cxn ang="0">
                  <a:pos x="251" y="105"/>
                </a:cxn>
                <a:cxn ang="0">
                  <a:pos x="34" y="96"/>
                </a:cxn>
                <a:cxn ang="0">
                  <a:pos x="34" y="7"/>
                </a:cxn>
              </a:cxnLst>
              <a:rect l="0" t="0" r="r" b="b"/>
              <a:pathLst>
                <a:path w="313" h="173">
                  <a:moveTo>
                    <a:pt x="34" y="7"/>
                  </a:moveTo>
                  <a:lnTo>
                    <a:pt x="31" y="10"/>
                  </a:lnTo>
                  <a:lnTo>
                    <a:pt x="26" y="17"/>
                  </a:lnTo>
                  <a:lnTo>
                    <a:pt x="18" y="27"/>
                  </a:lnTo>
                  <a:lnTo>
                    <a:pt x="10" y="42"/>
                  </a:lnTo>
                  <a:lnTo>
                    <a:pt x="4" y="57"/>
                  </a:lnTo>
                  <a:lnTo>
                    <a:pt x="0" y="76"/>
                  </a:lnTo>
                  <a:lnTo>
                    <a:pt x="0" y="96"/>
                  </a:lnTo>
                  <a:lnTo>
                    <a:pt x="7" y="117"/>
                  </a:lnTo>
                  <a:lnTo>
                    <a:pt x="7" y="118"/>
                  </a:lnTo>
                  <a:lnTo>
                    <a:pt x="10" y="119"/>
                  </a:lnTo>
                  <a:lnTo>
                    <a:pt x="13" y="122"/>
                  </a:lnTo>
                  <a:lnTo>
                    <a:pt x="17" y="127"/>
                  </a:lnTo>
                  <a:lnTo>
                    <a:pt x="24" y="132"/>
                  </a:lnTo>
                  <a:lnTo>
                    <a:pt x="31" y="137"/>
                  </a:lnTo>
                  <a:lnTo>
                    <a:pt x="41" y="143"/>
                  </a:lnTo>
                  <a:lnTo>
                    <a:pt x="53" y="148"/>
                  </a:lnTo>
                  <a:lnTo>
                    <a:pt x="67" y="154"/>
                  </a:lnTo>
                  <a:lnTo>
                    <a:pt x="85" y="160"/>
                  </a:lnTo>
                  <a:lnTo>
                    <a:pt x="103" y="164"/>
                  </a:lnTo>
                  <a:lnTo>
                    <a:pt x="124" y="168"/>
                  </a:lnTo>
                  <a:lnTo>
                    <a:pt x="148" y="171"/>
                  </a:lnTo>
                  <a:lnTo>
                    <a:pt x="176" y="173"/>
                  </a:lnTo>
                  <a:lnTo>
                    <a:pt x="204" y="173"/>
                  </a:lnTo>
                  <a:lnTo>
                    <a:pt x="238" y="171"/>
                  </a:lnTo>
                  <a:lnTo>
                    <a:pt x="242" y="170"/>
                  </a:lnTo>
                  <a:lnTo>
                    <a:pt x="253" y="167"/>
                  </a:lnTo>
                  <a:lnTo>
                    <a:pt x="268" y="160"/>
                  </a:lnTo>
                  <a:lnTo>
                    <a:pt x="285" y="147"/>
                  </a:lnTo>
                  <a:lnTo>
                    <a:pt x="300" y="131"/>
                  </a:lnTo>
                  <a:lnTo>
                    <a:pt x="310" y="108"/>
                  </a:lnTo>
                  <a:lnTo>
                    <a:pt x="313" y="79"/>
                  </a:lnTo>
                  <a:lnTo>
                    <a:pt x="305" y="42"/>
                  </a:lnTo>
                  <a:lnTo>
                    <a:pt x="304" y="40"/>
                  </a:lnTo>
                  <a:lnTo>
                    <a:pt x="301" y="34"/>
                  </a:lnTo>
                  <a:lnTo>
                    <a:pt x="297" y="29"/>
                  </a:lnTo>
                  <a:lnTo>
                    <a:pt x="291" y="20"/>
                  </a:lnTo>
                  <a:lnTo>
                    <a:pt x="284" y="13"/>
                  </a:lnTo>
                  <a:lnTo>
                    <a:pt x="274" y="7"/>
                  </a:lnTo>
                  <a:lnTo>
                    <a:pt x="264" y="1"/>
                  </a:lnTo>
                  <a:lnTo>
                    <a:pt x="251" y="0"/>
                  </a:lnTo>
                  <a:lnTo>
                    <a:pt x="251" y="105"/>
                  </a:lnTo>
                  <a:lnTo>
                    <a:pt x="34" y="96"/>
                  </a:lnTo>
                  <a:lnTo>
                    <a:pt x="34" y="7"/>
                  </a:lnTo>
                  <a:close/>
                </a:path>
              </a:pathLst>
            </a:custGeom>
            <a:solidFill>
              <a:srgbClr val="FFEFBC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 dirty="0"/>
            </a:p>
          </p:txBody>
        </p:sp>
        <p:sp>
          <p:nvSpPr>
            <p:cNvPr id="26676" name="Freeform 52"/>
            <p:cNvSpPr>
              <a:spLocks/>
            </p:cNvSpPr>
            <p:nvPr/>
          </p:nvSpPr>
          <p:spPr bwMode="auto">
            <a:xfrm>
              <a:off x="2479" y="3065"/>
              <a:ext cx="75" cy="94"/>
            </a:xfrm>
            <a:custGeom>
              <a:avLst/>
              <a:gdLst/>
              <a:ahLst/>
              <a:cxnLst>
                <a:cxn ang="0">
                  <a:pos x="0" y="155"/>
                </a:cxn>
                <a:cxn ang="0">
                  <a:pos x="2" y="151"/>
                </a:cxn>
                <a:cxn ang="0">
                  <a:pos x="6" y="140"/>
                </a:cxn>
                <a:cxn ang="0">
                  <a:pos x="15" y="122"/>
                </a:cxn>
                <a:cxn ang="0">
                  <a:pos x="26" y="99"/>
                </a:cxn>
                <a:cxn ang="0">
                  <a:pos x="44" y="75"/>
                </a:cxn>
                <a:cxn ang="0">
                  <a:pos x="67" y="49"/>
                </a:cxn>
                <a:cxn ang="0">
                  <a:pos x="95" y="23"/>
                </a:cxn>
                <a:cxn ang="0">
                  <a:pos x="130" y="0"/>
                </a:cxn>
                <a:cxn ang="0">
                  <a:pos x="136" y="21"/>
                </a:cxn>
                <a:cxn ang="0">
                  <a:pos x="145" y="73"/>
                </a:cxn>
                <a:cxn ang="0">
                  <a:pos x="150" y="135"/>
                </a:cxn>
                <a:cxn ang="0">
                  <a:pos x="145" y="189"/>
                </a:cxn>
                <a:cxn ang="0">
                  <a:pos x="139" y="189"/>
                </a:cxn>
                <a:cxn ang="0">
                  <a:pos x="126" y="187"/>
                </a:cxn>
                <a:cxn ang="0">
                  <a:pos x="106" y="186"/>
                </a:cxn>
                <a:cxn ang="0">
                  <a:pos x="83" y="183"/>
                </a:cxn>
                <a:cxn ang="0">
                  <a:pos x="58" y="178"/>
                </a:cxn>
                <a:cxn ang="0">
                  <a:pos x="35" y="173"/>
                </a:cxn>
                <a:cxn ang="0">
                  <a:pos x="15" y="164"/>
                </a:cxn>
                <a:cxn ang="0">
                  <a:pos x="0" y="155"/>
                </a:cxn>
              </a:cxnLst>
              <a:rect l="0" t="0" r="r" b="b"/>
              <a:pathLst>
                <a:path w="150" h="189">
                  <a:moveTo>
                    <a:pt x="0" y="155"/>
                  </a:moveTo>
                  <a:lnTo>
                    <a:pt x="2" y="151"/>
                  </a:lnTo>
                  <a:lnTo>
                    <a:pt x="6" y="140"/>
                  </a:lnTo>
                  <a:lnTo>
                    <a:pt x="15" y="122"/>
                  </a:lnTo>
                  <a:lnTo>
                    <a:pt x="26" y="99"/>
                  </a:lnTo>
                  <a:lnTo>
                    <a:pt x="44" y="75"/>
                  </a:lnTo>
                  <a:lnTo>
                    <a:pt x="67" y="49"/>
                  </a:lnTo>
                  <a:lnTo>
                    <a:pt x="95" y="23"/>
                  </a:lnTo>
                  <a:lnTo>
                    <a:pt x="130" y="0"/>
                  </a:lnTo>
                  <a:lnTo>
                    <a:pt x="136" y="21"/>
                  </a:lnTo>
                  <a:lnTo>
                    <a:pt x="145" y="73"/>
                  </a:lnTo>
                  <a:lnTo>
                    <a:pt x="150" y="135"/>
                  </a:lnTo>
                  <a:lnTo>
                    <a:pt x="145" y="189"/>
                  </a:lnTo>
                  <a:lnTo>
                    <a:pt x="139" y="189"/>
                  </a:lnTo>
                  <a:lnTo>
                    <a:pt x="126" y="187"/>
                  </a:lnTo>
                  <a:lnTo>
                    <a:pt x="106" y="186"/>
                  </a:lnTo>
                  <a:lnTo>
                    <a:pt x="83" y="183"/>
                  </a:lnTo>
                  <a:lnTo>
                    <a:pt x="58" y="178"/>
                  </a:lnTo>
                  <a:lnTo>
                    <a:pt x="35" y="173"/>
                  </a:lnTo>
                  <a:lnTo>
                    <a:pt x="15" y="164"/>
                  </a:lnTo>
                  <a:lnTo>
                    <a:pt x="0" y="155"/>
                  </a:lnTo>
                  <a:close/>
                </a:path>
              </a:pathLst>
            </a:custGeom>
            <a:solidFill>
              <a:srgbClr val="FFEFBC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 dirty="0"/>
            </a:p>
          </p:txBody>
        </p:sp>
        <p:sp>
          <p:nvSpPr>
            <p:cNvPr id="26677" name="Freeform 53"/>
            <p:cNvSpPr>
              <a:spLocks/>
            </p:cNvSpPr>
            <p:nvPr/>
          </p:nvSpPr>
          <p:spPr bwMode="auto">
            <a:xfrm>
              <a:off x="2728" y="3218"/>
              <a:ext cx="68" cy="65"/>
            </a:xfrm>
            <a:custGeom>
              <a:avLst/>
              <a:gdLst/>
              <a:ahLst/>
              <a:cxnLst>
                <a:cxn ang="0">
                  <a:pos x="68" y="0"/>
                </a:cxn>
                <a:cxn ang="0">
                  <a:pos x="0" y="117"/>
                </a:cxn>
                <a:cxn ang="0">
                  <a:pos x="2" y="119"/>
                </a:cxn>
                <a:cxn ang="0">
                  <a:pos x="8" y="122"/>
                </a:cxn>
                <a:cxn ang="0">
                  <a:pos x="15" y="126"/>
                </a:cxn>
                <a:cxn ang="0">
                  <a:pos x="26" y="129"/>
                </a:cxn>
                <a:cxn ang="0">
                  <a:pos x="42" y="130"/>
                </a:cxn>
                <a:cxn ang="0">
                  <a:pos x="61" y="129"/>
                </a:cxn>
                <a:cxn ang="0">
                  <a:pos x="83" y="122"/>
                </a:cxn>
                <a:cxn ang="0">
                  <a:pos x="109" y="110"/>
                </a:cxn>
                <a:cxn ang="0">
                  <a:pos x="136" y="96"/>
                </a:cxn>
                <a:cxn ang="0">
                  <a:pos x="68" y="0"/>
                </a:cxn>
              </a:cxnLst>
              <a:rect l="0" t="0" r="r" b="b"/>
              <a:pathLst>
                <a:path w="136" h="130">
                  <a:moveTo>
                    <a:pt x="68" y="0"/>
                  </a:moveTo>
                  <a:lnTo>
                    <a:pt x="0" y="117"/>
                  </a:lnTo>
                  <a:lnTo>
                    <a:pt x="2" y="119"/>
                  </a:lnTo>
                  <a:lnTo>
                    <a:pt x="8" y="122"/>
                  </a:lnTo>
                  <a:lnTo>
                    <a:pt x="15" y="126"/>
                  </a:lnTo>
                  <a:lnTo>
                    <a:pt x="26" y="129"/>
                  </a:lnTo>
                  <a:lnTo>
                    <a:pt x="42" y="130"/>
                  </a:lnTo>
                  <a:lnTo>
                    <a:pt x="61" y="129"/>
                  </a:lnTo>
                  <a:lnTo>
                    <a:pt x="83" y="122"/>
                  </a:lnTo>
                  <a:lnTo>
                    <a:pt x="109" y="110"/>
                  </a:lnTo>
                  <a:lnTo>
                    <a:pt x="136" y="96"/>
                  </a:lnTo>
                  <a:lnTo>
                    <a:pt x="68" y="0"/>
                  </a:lnTo>
                  <a:close/>
                </a:path>
              </a:pathLst>
            </a:custGeom>
            <a:solidFill>
              <a:srgbClr val="FFEFBC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 dirty="0"/>
            </a:p>
          </p:txBody>
        </p:sp>
        <p:sp>
          <p:nvSpPr>
            <p:cNvPr id="26678" name="Freeform 54"/>
            <p:cNvSpPr>
              <a:spLocks/>
            </p:cNvSpPr>
            <p:nvPr/>
          </p:nvSpPr>
          <p:spPr bwMode="auto">
            <a:xfrm>
              <a:off x="2942" y="3051"/>
              <a:ext cx="104" cy="122"/>
            </a:xfrm>
            <a:custGeom>
              <a:avLst/>
              <a:gdLst/>
              <a:ahLst/>
              <a:cxnLst>
                <a:cxn ang="0">
                  <a:pos x="49" y="0"/>
                </a:cxn>
                <a:cxn ang="0">
                  <a:pos x="46" y="7"/>
                </a:cxn>
                <a:cxn ang="0">
                  <a:pos x="40" y="29"/>
                </a:cxn>
                <a:cxn ang="0">
                  <a:pos x="30" y="59"/>
                </a:cxn>
                <a:cxn ang="0">
                  <a:pos x="20" y="97"/>
                </a:cxn>
                <a:cxn ang="0">
                  <a:pos x="10" y="137"/>
                </a:cxn>
                <a:cxn ang="0">
                  <a:pos x="3" y="178"/>
                </a:cxn>
                <a:cxn ang="0">
                  <a:pos x="0" y="214"/>
                </a:cxn>
                <a:cxn ang="0">
                  <a:pos x="1" y="244"/>
                </a:cxn>
                <a:cxn ang="0">
                  <a:pos x="37" y="244"/>
                </a:cxn>
                <a:cxn ang="0">
                  <a:pos x="207" y="196"/>
                </a:cxn>
                <a:cxn ang="0">
                  <a:pos x="205" y="189"/>
                </a:cxn>
                <a:cxn ang="0">
                  <a:pos x="196" y="168"/>
                </a:cxn>
                <a:cxn ang="0">
                  <a:pos x="182" y="137"/>
                </a:cxn>
                <a:cxn ang="0">
                  <a:pos x="161" y="103"/>
                </a:cxn>
                <a:cxn ang="0">
                  <a:pos x="138" y="68"/>
                </a:cxn>
                <a:cxn ang="0">
                  <a:pos x="111" y="36"/>
                </a:cxn>
                <a:cxn ang="0">
                  <a:pos x="82" y="12"/>
                </a:cxn>
                <a:cxn ang="0">
                  <a:pos x="49" y="0"/>
                </a:cxn>
              </a:cxnLst>
              <a:rect l="0" t="0" r="r" b="b"/>
              <a:pathLst>
                <a:path w="207" h="244">
                  <a:moveTo>
                    <a:pt x="49" y="0"/>
                  </a:moveTo>
                  <a:lnTo>
                    <a:pt x="46" y="7"/>
                  </a:lnTo>
                  <a:lnTo>
                    <a:pt x="40" y="29"/>
                  </a:lnTo>
                  <a:lnTo>
                    <a:pt x="30" y="59"/>
                  </a:lnTo>
                  <a:lnTo>
                    <a:pt x="20" y="97"/>
                  </a:lnTo>
                  <a:lnTo>
                    <a:pt x="10" y="137"/>
                  </a:lnTo>
                  <a:lnTo>
                    <a:pt x="3" y="178"/>
                  </a:lnTo>
                  <a:lnTo>
                    <a:pt x="0" y="214"/>
                  </a:lnTo>
                  <a:lnTo>
                    <a:pt x="1" y="244"/>
                  </a:lnTo>
                  <a:lnTo>
                    <a:pt x="37" y="244"/>
                  </a:lnTo>
                  <a:lnTo>
                    <a:pt x="207" y="196"/>
                  </a:lnTo>
                  <a:lnTo>
                    <a:pt x="205" y="189"/>
                  </a:lnTo>
                  <a:lnTo>
                    <a:pt x="196" y="168"/>
                  </a:lnTo>
                  <a:lnTo>
                    <a:pt x="182" y="137"/>
                  </a:lnTo>
                  <a:lnTo>
                    <a:pt x="161" y="103"/>
                  </a:lnTo>
                  <a:lnTo>
                    <a:pt x="138" y="68"/>
                  </a:lnTo>
                  <a:lnTo>
                    <a:pt x="111" y="36"/>
                  </a:lnTo>
                  <a:lnTo>
                    <a:pt x="82" y="12"/>
                  </a:lnTo>
                  <a:lnTo>
                    <a:pt x="49" y="0"/>
                  </a:lnTo>
                  <a:close/>
                </a:path>
              </a:pathLst>
            </a:custGeom>
            <a:solidFill>
              <a:srgbClr val="FFEFBC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 dirty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rgbClr val="A7E8FF">
                <a:alpha val="36000"/>
              </a:srgbClr>
            </a:gs>
            <a:gs pos="50000">
              <a:schemeClr val="bg1"/>
            </a:gs>
            <a:gs pos="100000">
              <a:srgbClr val="8B8BFF">
                <a:alpha val="29000"/>
              </a:srgbClr>
            </a:gs>
          </a:gsLst>
          <a:path path="rect">
            <a:fillToRect l="50000" t="50000" r="50000" b="50000"/>
          </a:path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32"/>
          <p:cNvGrpSpPr>
            <a:grpSpLocks/>
          </p:cNvGrpSpPr>
          <p:nvPr/>
        </p:nvGrpSpPr>
        <p:grpSpPr bwMode="auto">
          <a:xfrm>
            <a:off x="285720" y="857232"/>
            <a:ext cx="5357850" cy="785818"/>
            <a:chOff x="720" y="720"/>
            <a:chExt cx="3548" cy="387"/>
          </a:xfrm>
        </p:grpSpPr>
        <p:sp>
          <p:nvSpPr>
            <p:cNvPr id="3" name="AutoShape 3"/>
            <p:cNvSpPr>
              <a:spLocks noChangeArrowheads="1"/>
            </p:cNvSpPr>
            <p:nvPr/>
          </p:nvSpPr>
          <p:spPr bwMode="auto">
            <a:xfrm>
              <a:off x="2831" y="720"/>
              <a:ext cx="494" cy="341"/>
            </a:xfrm>
            <a:prstGeom prst="flowChartInputOutput">
              <a:avLst/>
            </a:prstGeom>
            <a:solidFill>
              <a:srgbClr val="00CCFF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ru-RU" dirty="0"/>
            </a:p>
          </p:txBody>
        </p:sp>
        <p:grpSp>
          <p:nvGrpSpPr>
            <p:cNvPr id="4" name="Group 6"/>
            <p:cNvGrpSpPr>
              <a:grpSpLocks/>
            </p:cNvGrpSpPr>
            <p:nvPr/>
          </p:nvGrpSpPr>
          <p:grpSpPr bwMode="auto">
            <a:xfrm>
              <a:off x="720" y="720"/>
              <a:ext cx="360" cy="360"/>
              <a:chOff x="1846" y="2556"/>
              <a:chExt cx="900" cy="900"/>
            </a:xfrm>
          </p:grpSpPr>
          <p:sp>
            <p:nvSpPr>
              <p:cNvPr id="7" name="Rectangle 7"/>
              <p:cNvSpPr>
                <a:spLocks noChangeArrowheads="1"/>
              </p:cNvSpPr>
              <p:nvPr/>
            </p:nvSpPr>
            <p:spPr bwMode="auto">
              <a:xfrm>
                <a:off x="1846" y="2556"/>
                <a:ext cx="900" cy="900"/>
              </a:xfrm>
              <a:prstGeom prst="rect">
                <a:avLst/>
              </a:prstGeom>
              <a:solidFill>
                <a:srgbClr val="00CC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ru-RU" dirty="0"/>
              </a:p>
            </p:txBody>
          </p:sp>
          <p:sp>
            <p:nvSpPr>
              <p:cNvPr id="8" name="Rectangle 8"/>
              <p:cNvSpPr>
                <a:spLocks noChangeArrowheads="1"/>
              </p:cNvSpPr>
              <p:nvPr/>
            </p:nvSpPr>
            <p:spPr bwMode="auto">
              <a:xfrm>
                <a:off x="1846" y="2556"/>
                <a:ext cx="900" cy="900"/>
              </a:xfrm>
              <a:prstGeom prst="rect">
                <a:avLst/>
              </a:prstGeom>
              <a:solidFill>
                <a:srgbClr val="333399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ru-RU" dirty="0"/>
              </a:p>
            </p:txBody>
          </p:sp>
          <p:sp>
            <p:nvSpPr>
              <p:cNvPr id="9" name="Rectangle 9"/>
              <p:cNvSpPr>
                <a:spLocks noChangeArrowheads="1"/>
              </p:cNvSpPr>
              <p:nvPr/>
            </p:nvSpPr>
            <p:spPr bwMode="auto">
              <a:xfrm>
                <a:off x="1886" y="2598"/>
                <a:ext cx="818" cy="818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ru-RU" dirty="0"/>
              </a:p>
            </p:txBody>
          </p:sp>
          <p:sp>
            <p:nvSpPr>
              <p:cNvPr id="10" name="Rectangle 10"/>
              <p:cNvSpPr>
                <a:spLocks noChangeArrowheads="1"/>
              </p:cNvSpPr>
              <p:nvPr/>
            </p:nvSpPr>
            <p:spPr bwMode="auto">
              <a:xfrm>
                <a:off x="1924" y="2635"/>
                <a:ext cx="744" cy="743"/>
              </a:xfrm>
              <a:prstGeom prst="rect">
                <a:avLst/>
              </a:prstGeom>
              <a:solidFill>
                <a:srgbClr val="0000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ru-RU" dirty="0"/>
              </a:p>
            </p:txBody>
          </p:sp>
          <p:sp>
            <p:nvSpPr>
              <p:cNvPr id="11" name="Freeform 11"/>
              <p:cNvSpPr>
                <a:spLocks/>
              </p:cNvSpPr>
              <p:nvPr/>
            </p:nvSpPr>
            <p:spPr bwMode="auto">
              <a:xfrm>
                <a:off x="2156" y="2775"/>
                <a:ext cx="121" cy="255"/>
              </a:xfrm>
              <a:custGeom>
                <a:avLst/>
                <a:gdLst/>
                <a:ahLst/>
                <a:cxnLst>
                  <a:cxn ang="0">
                    <a:pos x="121" y="23"/>
                  </a:cxn>
                  <a:cxn ang="0">
                    <a:pos x="102" y="45"/>
                  </a:cxn>
                  <a:cxn ang="0">
                    <a:pos x="86" y="66"/>
                  </a:cxn>
                  <a:cxn ang="0">
                    <a:pos x="72" y="91"/>
                  </a:cxn>
                  <a:cxn ang="0">
                    <a:pos x="59" y="117"/>
                  </a:cxn>
                  <a:cxn ang="0">
                    <a:pos x="49" y="144"/>
                  </a:cxn>
                  <a:cxn ang="0">
                    <a:pos x="41" y="171"/>
                  </a:cxn>
                  <a:cxn ang="0">
                    <a:pos x="37" y="201"/>
                  </a:cxn>
                  <a:cxn ang="0">
                    <a:pos x="36" y="232"/>
                  </a:cxn>
                  <a:cxn ang="0">
                    <a:pos x="36" y="237"/>
                  </a:cxn>
                  <a:cxn ang="0">
                    <a:pos x="37" y="243"/>
                  </a:cxn>
                  <a:cxn ang="0">
                    <a:pos x="37" y="249"/>
                  </a:cxn>
                  <a:cxn ang="0">
                    <a:pos x="37" y="255"/>
                  </a:cxn>
                  <a:cxn ang="0">
                    <a:pos x="27" y="253"/>
                  </a:cxn>
                  <a:cxn ang="0">
                    <a:pos x="14" y="249"/>
                  </a:cxn>
                  <a:cxn ang="0">
                    <a:pos x="4" y="242"/>
                  </a:cxn>
                  <a:cxn ang="0">
                    <a:pos x="0" y="232"/>
                  </a:cxn>
                  <a:cxn ang="0">
                    <a:pos x="1" y="199"/>
                  </a:cxn>
                  <a:cxn ang="0">
                    <a:pos x="7" y="165"/>
                  </a:cxn>
                  <a:cxn ang="0">
                    <a:pos x="14" y="134"/>
                  </a:cxn>
                  <a:cxn ang="0">
                    <a:pos x="26" y="105"/>
                  </a:cxn>
                  <a:cxn ang="0">
                    <a:pos x="38" y="76"/>
                  </a:cxn>
                  <a:cxn ang="0">
                    <a:pos x="54" y="49"/>
                  </a:cxn>
                  <a:cxn ang="0">
                    <a:pos x="73" y="23"/>
                  </a:cxn>
                  <a:cxn ang="0">
                    <a:pos x="93" y="0"/>
                  </a:cxn>
                  <a:cxn ang="0">
                    <a:pos x="102" y="3"/>
                  </a:cxn>
                  <a:cxn ang="0">
                    <a:pos x="112" y="7"/>
                  </a:cxn>
                  <a:cxn ang="0">
                    <a:pos x="118" y="16"/>
                  </a:cxn>
                  <a:cxn ang="0">
                    <a:pos x="121" y="23"/>
                  </a:cxn>
                </a:cxnLst>
                <a:rect l="0" t="0" r="r" b="b"/>
                <a:pathLst>
                  <a:path w="121" h="255">
                    <a:moveTo>
                      <a:pt x="121" y="23"/>
                    </a:moveTo>
                    <a:lnTo>
                      <a:pt x="102" y="45"/>
                    </a:lnTo>
                    <a:lnTo>
                      <a:pt x="86" y="66"/>
                    </a:lnTo>
                    <a:lnTo>
                      <a:pt x="72" y="91"/>
                    </a:lnTo>
                    <a:lnTo>
                      <a:pt x="59" y="117"/>
                    </a:lnTo>
                    <a:lnTo>
                      <a:pt x="49" y="144"/>
                    </a:lnTo>
                    <a:lnTo>
                      <a:pt x="41" y="171"/>
                    </a:lnTo>
                    <a:lnTo>
                      <a:pt x="37" y="201"/>
                    </a:lnTo>
                    <a:lnTo>
                      <a:pt x="36" y="232"/>
                    </a:lnTo>
                    <a:lnTo>
                      <a:pt x="36" y="237"/>
                    </a:lnTo>
                    <a:lnTo>
                      <a:pt x="37" y="243"/>
                    </a:lnTo>
                    <a:lnTo>
                      <a:pt x="37" y="249"/>
                    </a:lnTo>
                    <a:lnTo>
                      <a:pt x="37" y="255"/>
                    </a:lnTo>
                    <a:lnTo>
                      <a:pt x="27" y="253"/>
                    </a:lnTo>
                    <a:lnTo>
                      <a:pt x="14" y="249"/>
                    </a:lnTo>
                    <a:lnTo>
                      <a:pt x="4" y="242"/>
                    </a:lnTo>
                    <a:lnTo>
                      <a:pt x="0" y="232"/>
                    </a:lnTo>
                    <a:lnTo>
                      <a:pt x="1" y="199"/>
                    </a:lnTo>
                    <a:lnTo>
                      <a:pt x="7" y="165"/>
                    </a:lnTo>
                    <a:lnTo>
                      <a:pt x="14" y="134"/>
                    </a:lnTo>
                    <a:lnTo>
                      <a:pt x="26" y="105"/>
                    </a:lnTo>
                    <a:lnTo>
                      <a:pt x="38" y="76"/>
                    </a:lnTo>
                    <a:lnTo>
                      <a:pt x="54" y="49"/>
                    </a:lnTo>
                    <a:lnTo>
                      <a:pt x="73" y="23"/>
                    </a:lnTo>
                    <a:lnTo>
                      <a:pt x="93" y="0"/>
                    </a:lnTo>
                    <a:lnTo>
                      <a:pt x="102" y="3"/>
                    </a:lnTo>
                    <a:lnTo>
                      <a:pt x="112" y="7"/>
                    </a:lnTo>
                    <a:lnTo>
                      <a:pt x="118" y="16"/>
                    </a:lnTo>
                    <a:lnTo>
                      <a:pt x="121" y="23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ru-RU" dirty="0"/>
              </a:p>
            </p:txBody>
          </p:sp>
          <p:sp>
            <p:nvSpPr>
              <p:cNvPr id="12" name="Freeform 12"/>
              <p:cNvSpPr>
                <a:spLocks/>
              </p:cNvSpPr>
              <p:nvPr/>
            </p:nvSpPr>
            <p:spPr bwMode="auto">
              <a:xfrm>
                <a:off x="2337" y="2671"/>
                <a:ext cx="297" cy="435"/>
              </a:xfrm>
              <a:custGeom>
                <a:avLst/>
                <a:gdLst/>
                <a:ahLst/>
                <a:cxnLst>
                  <a:cxn ang="0">
                    <a:pos x="161" y="411"/>
                  </a:cxn>
                  <a:cxn ang="0">
                    <a:pos x="225" y="350"/>
                  </a:cxn>
                  <a:cxn ang="0">
                    <a:pos x="269" y="275"/>
                  </a:cxn>
                  <a:cxn ang="0">
                    <a:pos x="294" y="189"/>
                  </a:cxn>
                  <a:cxn ang="0">
                    <a:pos x="295" y="111"/>
                  </a:cxn>
                  <a:cxn ang="0">
                    <a:pos x="285" y="51"/>
                  </a:cxn>
                  <a:cxn ang="0">
                    <a:pos x="261" y="16"/>
                  </a:cxn>
                  <a:cxn ang="0">
                    <a:pos x="232" y="9"/>
                  </a:cxn>
                  <a:cxn ang="0">
                    <a:pos x="202" y="3"/>
                  </a:cxn>
                  <a:cxn ang="0">
                    <a:pos x="170" y="0"/>
                  </a:cxn>
                  <a:cxn ang="0">
                    <a:pos x="134" y="0"/>
                  </a:cxn>
                  <a:cxn ang="0">
                    <a:pos x="94" y="6"/>
                  </a:cxn>
                  <a:cxn ang="0">
                    <a:pos x="55" y="15"/>
                  </a:cxn>
                  <a:cxn ang="0">
                    <a:pos x="17" y="29"/>
                  </a:cxn>
                  <a:cxn ang="0">
                    <a:pos x="3" y="45"/>
                  </a:cxn>
                  <a:cxn ang="0">
                    <a:pos x="17" y="62"/>
                  </a:cxn>
                  <a:cxn ang="0">
                    <a:pos x="40" y="58"/>
                  </a:cxn>
                  <a:cxn ang="0">
                    <a:pos x="72" y="48"/>
                  </a:cxn>
                  <a:cxn ang="0">
                    <a:pos x="104" y="41"/>
                  </a:cxn>
                  <a:cxn ang="0">
                    <a:pos x="137" y="36"/>
                  </a:cxn>
                  <a:cxn ang="0">
                    <a:pos x="167" y="36"/>
                  </a:cxn>
                  <a:cxn ang="0">
                    <a:pos x="190" y="38"/>
                  </a:cxn>
                  <a:cxn ang="0">
                    <a:pos x="213" y="42"/>
                  </a:cxn>
                  <a:cxn ang="0">
                    <a:pos x="235" y="48"/>
                  </a:cxn>
                  <a:cxn ang="0">
                    <a:pos x="253" y="72"/>
                  </a:cxn>
                  <a:cxn ang="0">
                    <a:pos x="259" y="118"/>
                  </a:cxn>
                  <a:cxn ang="0">
                    <a:pos x="258" y="183"/>
                  </a:cxn>
                  <a:cxn ang="0">
                    <a:pos x="236" y="261"/>
                  </a:cxn>
                  <a:cxn ang="0">
                    <a:pos x="197" y="327"/>
                  </a:cxn>
                  <a:cxn ang="0">
                    <a:pos x="143" y="380"/>
                  </a:cxn>
                  <a:cxn ang="0">
                    <a:pos x="109" y="412"/>
                  </a:cxn>
                  <a:cxn ang="0">
                    <a:pos x="117" y="431"/>
                  </a:cxn>
                </a:cxnLst>
                <a:rect l="0" t="0" r="r" b="b"/>
                <a:pathLst>
                  <a:path w="297" h="435">
                    <a:moveTo>
                      <a:pt x="125" y="435"/>
                    </a:moveTo>
                    <a:lnTo>
                      <a:pt x="161" y="411"/>
                    </a:lnTo>
                    <a:lnTo>
                      <a:pt x="196" y="383"/>
                    </a:lnTo>
                    <a:lnTo>
                      <a:pt x="225" y="350"/>
                    </a:lnTo>
                    <a:lnTo>
                      <a:pt x="249" y="314"/>
                    </a:lnTo>
                    <a:lnTo>
                      <a:pt x="269" y="275"/>
                    </a:lnTo>
                    <a:lnTo>
                      <a:pt x="284" y="233"/>
                    </a:lnTo>
                    <a:lnTo>
                      <a:pt x="294" y="189"/>
                    </a:lnTo>
                    <a:lnTo>
                      <a:pt x="297" y="143"/>
                    </a:lnTo>
                    <a:lnTo>
                      <a:pt x="295" y="111"/>
                    </a:lnTo>
                    <a:lnTo>
                      <a:pt x="291" y="79"/>
                    </a:lnTo>
                    <a:lnTo>
                      <a:pt x="285" y="51"/>
                    </a:lnTo>
                    <a:lnTo>
                      <a:pt x="275" y="22"/>
                    </a:lnTo>
                    <a:lnTo>
                      <a:pt x="261" y="16"/>
                    </a:lnTo>
                    <a:lnTo>
                      <a:pt x="246" y="12"/>
                    </a:lnTo>
                    <a:lnTo>
                      <a:pt x="232" y="9"/>
                    </a:lnTo>
                    <a:lnTo>
                      <a:pt x="217" y="6"/>
                    </a:lnTo>
                    <a:lnTo>
                      <a:pt x="202" y="3"/>
                    </a:lnTo>
                    <a:lnTo>
                      <a:pt x="186" y="2"/>
                    </a:lnTo>
                    <a:lnTo>
                      <a:pt x="170" y="0"/>
                    </a:lnTo>
                    <a:lnTo>
                      <a:pt x="154" y="0"/>
                    </a:lnTo>
                    <a:lnTo>
                      <a:pt x="134" y="0"/>
                    </a:lnTo>
                    <a:lnTo>
                      <a:pt x="114" y="3"/>
                    </a:lnTo>
                    <a:lnTo>
                      <a:pt x="94" y="6"/>
                    </a:lnTo>
                    <a:lnTo>
                      <a:pt x="73" y="10"/>
                    </a:lnTo>
                    <a:lnTo>
                      <a:pt x="55" y="15"/>
                    </a:lnTo>
                    <a:lnTo>
                      <a:pt x="36" y="22"/>
                    </a:lnTo>
                    <a:lnTo>
                      <a:pt x="17" y="29"/>
                    </a:lnTo>
                    <a:lnTo>
                      <a:pt x="0" y="38"/>
                    </a:lnTo>
                    <a:lnTo>
                      <a:pt x="3" y="45"/>
                    </a:lnTo>
                    <a:lnTo>
                      <a:pt x="9" y="55"/>
                    </a:lnTo>
                    <a:lnTo>
                      <a:pt x="17" y="62"/>
                    </a:lnTo>
                    <a:lnTo>
                      <a:pt x="26" y="65"/>
                    </a:lnTo>
                    <a:lnTo>
                      <a:pt x="40" y="58"/>
                    </a:lnTo>
                    <a:lnTo>
                      <a:pt x="56" y="52"/>
                    </a:lnTo>
                    <a:lnTo>
                      <a:pt x="72" y="48"/>
                    </a:lnTo>
                    <a:lnTo>
                      <a:pt x="88" y="43"/>
                    </a:lnTo>
                    <a:lnTo>
                      <a:pt x="104" y="41"/>
                    </a:lnTo>
                    <a:lnTo>
                      <a:pt x="120" y="38"/>
                    </a:lnTo>
                    <a:lnTo>
                      <a:pt x="137" y="36"/>
                    </a:lnTo>
                    <a:lnTo>
                      <a:pt x="154" y="36"/>
                    </a:lnTo>
                    <a:lnTo>
                      <a:pt x="167" y="36"/>
                    </a:lnTo>
                    <a:lnTo>
                      <a:pt x="179" y="38"/>
                    </a:lnTo>
                    <a:lnTo>
                      <a:pt x="190" y="38"/>
                    </a:lnTo>
                    <a:lnTo>
                      <a:pt x="202" y="39"/>
                    </a:lnTo>
                    <a:lnTo>
                      <a:pt x="213" y="42"/>
                    </a:lnTo>
                    <a:lnTo>
                      <a:pt x="225" y="43"/>
                    </a:lnTo>
                    <a:lnTo>
                      <a:pt x="235" y="48"/>
                    </a:lnTo>
                    <a:lnTo>
                      <a:pt x="246" y="51"/>
                    </a:lnTo>
                    <a:lnTo>
                      <a:pt x="253" y="72"/>
                    </a:lnTo>
                    <a:lnTo>
                      <a:pt x="258" y="95"/>
                    </a:lnTo>
                    <a:lnTo>
                      <a:pt x="259" y="118"/>
                    </a:lnTo>
                    <a:lnTo>
                      <a:pt x="261" y="143"/>
                    </a:lnTo>
                    <a:lnTo>
                      <a:pt x="258" y="183"/>
                    </a:lnTo>
                    <a:lnTo>
                      <a:pt x="249" y="223"/>
                    </a:lnTo>
                    <a:lnTo>
                      <a:pt x="236" y="261"/>
                    </a:lnTo>
                    <a:lnTo>
                      <a:pt x="219" y="295"/>
                    </a:lnTo>
                    <a:lnTo>
                      <a:pt x="197" y="327"/>
                    </a:lnTo>
                    <a:lnTo>
                      <a:pt x="171" y="356"/>
                    </a:lnTo>
                    <a:lnTo>
                      <a:pt x="143" y="380"/>
                    </a:lnTo>
                    <a:lnTo>
                      <a:pt x="109" y="402"/>
                    </a:lnTo>
                    <a:lnTo>
                      <a:pt x="109" y="412"/>
                    </a:lnTo>
                    <a:lnTo>
                      <a:pt x="112" y="422"/>
                    </a:lnTo>
                    <a:lnTo>
                      <a:pt x="117" y="431"/>
                    </a:lnTo>
                    <a:lnTo>
                      <a:pt x="125" y="435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ru-RU" dirty="0"/>
              </a:p>
            </p:txBody>
          </p:sp>
          <p:sp>
            <p:nvSpPr>
              <p:cNvPr id="13" name="Freeform 13"/>
              <p:cNvSpPr>
                <a:spLocks/>
              </p:cNvSpPr>
              <p:nvPr/>
            </p:nvSpPr>
            <p:spPr bwMode="auto">
              <a:xfrm>
                <a:off x="2063" y="3025"/>
                <a:ext cx="255" cy="121"/>
              </a:xfrm>
              <a:custGeom>
                <a:avLst/>
                <a:gdLst/>
                <a:ahLst/>
                <a:cxnLst>
                  <a:cxn ang="0">
                    <a:pos x="23" y="0"/>
                  </a:cxn>
                  <a:cxn ang="0">
                    <a:pos x="45" y="19"/>
                  </a:cxn>
                  <a:cxn ang="0">
                    <a:pos x="68" y="35"/>
                  </a:cxn>
                  <a:cxn ang="0">
                    <a:pos x="93" y="49"/>
                  </a:cxn>
                  <a:cxn ang="0">
                    <a:pos x="119" y="62"/>
                  </a:cxn>
                  <a:cxn ang="0">
                    <a:pos x="146" y="72"/>
                  </a:cxn>
                  <a:cxn ang="0">
                    <a:pos x="173" y="80"/>
                  </a:cxn>
                  <a:cxn ang="0">
                    <a:pos x="202" y="84"/>
                  </a:cxn>
                  <a:cxn ang="0">
                    <a:pos x="232" y="85"/>
                  </a:cxn>
                  <a:cxn ang="0">
                    <a:pos x="238" y="85"/>
                  </a:cxn>
                  <a:cxn ang="0">
                    <a:pos x="244" y="85"/>
                  </a:cxn>
                  <a:cxn ang="0">
                    <a:pos x="250" y="85"/>
                  </a:cxn>
                  <a:cxn ang="0">
                    <a:pos x="255" y="84"/>
                  </a:cxn>
                  <a:cxn ang="0">
                    <a:pos x="254" y="94"/>
                  </a:cxn>
                  <a:cxn ang="0">
                    <a:pos x="250" y="107"/>
                  </a:cxn>
                  <a:cxn ang="0">
                    <a:pos x="242" y="117"/>
                  </a:cxn>
                  <a:cxn ang="0">
                    <a:pos x="232" y="121"/>
                  </a:cxn>
                  <a:cxn ang="0">
                    <a:pos x="215" y="121"/>
                  </a:cxn>
                  <a:cxn ang="0">
                    <a:pos x="199" y="120"/>
                  </a:cxn>
                  <a:cxn ang="0">
                    <a:pos x="183" y="117"/>
                  </a:cxn>
                  <a:cxn ang="0">
                    <a:pos x="167" y="114"/>
                  </a:cxn>
                  <a:cxn ang="0">
                    <a:pos x="152" y="111"/>
                  </a:cxn>
                  <a:cxn ang="0">
                    <a:pos x="136" y="107"/>
                  </a:cxn>
                  <a:cxn ang="0">
                    <a:pos x="120" y="101"/>
                  </a:cxn>
                  <a:cxn ang="0">
                    <a:pos x="106" y="95"/>
                  </a:cxn>
                  <a:cxn ang="0">
                    <a:pos x="91" y="90"/>
                  </a:cxn>
                  <a:cxn ang="0">
                    <a:pos x="77" y="83"/>
                  </a:cxn>
                  <a:cxn ang="0">
                    <a:pos x="62" y="75"/>
                  </a:cxn>
                  <a:cxn ang="0">
                    <a:pos x="49" y="67"/>
                  </a:cxn>
                  <a:cxn ang="0">
                    <a:pos x="36" y="58"/>
                  </a:cxn>
                  <a:cxn ang="0">
                    <a:pos x="23" y="48"/>
                  </a:cxn>
                  <a:cxn ang="0">
                    <a:pos x="12" y="38"/>
                  </a:cxn>
                  <a:cxn ang="0">
                    <a:pos x="0" y="28"/>
                  </a:cxn>
                  <a:cxn ang="0">
                    <a:pos x="3" y="19"/>
                  </a:cxn>
                  <a:cxn ang="0">
                    <a:pos x="9" y="11"/>
                  </a:cxn>
                  <a:cxn ang="0">
                    <a:pos x="16" y="3"/>
                  </a:cxn>
                  <a:cxn ang="0">
                    <a:pos x="23" y="0"/>
                  </a:cxn>
                </a:cxnLst>
                <a:rect l="0" t="0" r="r" b="b"/>
                <a:pathLst>
                  <a:path w="255" h="121">
                    <a:moveTo>
                      <a:pt x="23" y="0"/>
                    </a:moveTo>
                    <a:lnTo>
                      <a:pt x="45" y="19"/>
                    </a:lnTo>
                    <a:lnTo>
                      <a:pt x="68" y="35"/>
                    </a:lnTo>
                    <a:lnTo>
                      <a:pt x="93" y="49"/>
                    </a:lnTo>
                    <a:lnTo>
                      <a:pt x="119" y="62"/>
                    </a:lnTo>
                    <a:lnTo>
                      <a:pt x="146" y="72"/>
                    </a:lnTo>
                    <a:lnTo>
                      <a:pt x="173" y="80"/>
                    </a:lnTo>
                    <a:lnTo>
                      <a:pt x="202" y="84"/>
                    </a:lnTo>
                    <a:lnTo>
                      <a:pt x="232" y="85"/>
                    </a:lnTo>
                    <a:lnTo>
                      <a:pt x="238" y="85"/>
                    </a:lnTo>
                    <a:lnTo>
                      <a:pt x="244" y="85"/>
                    </a:lnTo>
                    <a:lnTo>
                      <a:pt x="250" y="85"/>
                    </a:lnTo>
                    <a:lnTo>
                      <a:pt x="255" y="84"/>
                    </a:lnTo>
                    <a:lnTo>
                      <a:pt x="254" y="94"/>
                    </a:lnTo>
                    <a:lnTo>
                      <a:pt x="250" y="107"/>
                    </a:lnTo>
                    <a:lnTo>
                      <a:pt x="242" y="117"/>
                    </a:lnTo>
                    <a:lnTo>
                      <a:pt x="232" y="121"/>
                    </a:lnTo>
                    <a:lnTo>
                      <a:pt x="215" y="121"/>
                    </a:lnTo>
                    <a:lnTo>
                      <a:pt x="199" y="120"/>
                    </a:lnTo>
                    <a:lnTo>
                      <a:pt x="183" y="117"/>
                    </a:lnTo>
                    <a:lnTo>
                      <a:pt x="167" y="114"/>
                    </a:lnTo>
                    <a:lnTo>
                      <a:pt x="152" y="111"/>
                    </a:lnTo>
                    <a:lnTo>
                      <a:pt x="136" y="107"/>
                    </a:lnTo>
                    <a:lnTo>
                      <a:pt x="120" y="101"/>
                    </a:lnTo>
                    <a:lnTo>
                      <a:pt x="106" y="95"/>
                    </a:lnTo>
                    <a:lnTo>
                      <a:pt x="91" y="90"/>
                    </a:lnTo>
                    <a:lnTo>
                      <a:pt x="77" y="83"/>
                    </a:lnTo>
                    <a:lnTo>
                      <a:pt x="62" y="75"/>
                    </a:lnTo>
                    <a:lnTo>
                      <a:pt x="49" y="67"/>
                    </a:lnTo>
                    <a:lnTo>
                      <a:pt x="36" y="58"/>
                    </a:lnTo>
                    <a:lnTo>
                      <a:pt x="23" y="48"/>
                    </a:lnTo>
                    <a:lnTo>
                      <a:pt x="12" y="38"/>
                    </a:lnTo>
                    <a:lnTo>
                      <a:pt x="0" y="28"/>
                    </a:lnTo>
                    <a:lnTo>
                      <a:pt x="3" y="19"/>
                    </a:lnTo>
                    <a:lnTo>
                      <a:pt x="9" y="11"/>
                    </a:lnTo>
                    <a:lnTo>
                      <a:pt x="16" y="3"/>
                    </a:lnTo>
                    <a:lnTo>
                      <a:pt x="23" y="0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ru-RU" dirty="0"/>
              </a:p>
            </p:txBody>
          </p:sp>
          <p:sp>
            <p:nvSpPr>
              <p:cNvPr id="14" name="Freeform 14"/>
              <p:cNvSpPr>
                <a:spLocks/>
              </p:cNvSpPr>
              <p:nvPr/>
            </p:nvSpPr>
            <p:spPr bwMode="auto">
              <a:xfrm>
                <a:off x="1960" y="2668"/>
                <a:ext cx="436" cy="297"/>
              </a:xfrm>
              <a:custGeom>
                <a:avLst/>
                <a:gdLst/>
                <a:ahLst/>
                <a:cxnLst>
                  <a:cxn ang="0">
                    <a:pos x="425" y="153"/>
                  </a:cxn>
                  <a:cxn ang="0">
                    <a:pos x="399" y="118"/>
                  </a:cxn>
                  <a:cxn ang="0">
                    <a:pos x="368" y="87"/>
                  </a:cxn>
                  <a:cxn ang="0">
                    <a:pos x="334" y="59"/>
                  </a:cxn>
                  <a:cxn ang="0">
                    <a:pos x="296" y="36"/>
                  </a:cxn>
                  <a:cxn ang="0">
                    <a:pos x="255" y="19"/>
                  </a:cxn>
                  <a:cxn ang="0">
                    <a:pos x="211" y="8"/>
                  </a:cxn>
                  <a:cxn ang="0">
                    <a:pos x="165" y="2"/>
                  </a:cxn>
                  <a:cxn ang="0">
                    <a:pos x="126" y="0"/>
                  </a:cxn>
                  <a:cxn ang="0">
                    <a:pos x="96" y="3"/>
                  </a:cxn>
                  <a:cxn ang="0">
                    <a:pos x="66" y="9"/>
                  </a:cxn>
                  <a:cxn ang="0">
                    <a:pos x="37" y="16"/>
                  </a:cxn>
                  <a:cxn ang="0">
                    <a:pos x="13" y="51"/>
                  </a:cxn>
                  <a:cxn ang="0">
                    <a:pos x="1" y="111"/>
                  </a:cxn>
                  <a:cxn ang="0">
                    <a:pos x="3" y="185"/>
                  </a:cxn>
                  <a:cxn ang="0">
                    <a:pos x="23" y="261"/>
                  </a:cxn>
                  <a:cxn ang="0">
                    <a:pos x="46" y="294"/>
                  </a:cxn>
                  <a:cxn ang="0">
                    <a:pos x="62" y="280"/>
                  </a:cxn>
                  <a:cxn ang="0">
                    <a:pos x="53" y="241"/>
                  </a:cxn>
                  <a:cxn ang="0">
                    <a:pos x="37" y="177"/>
                  </a:cxn>
                  <a:cxn ang="0">
                    <a:pos x="37" y="120"/>
                  </a:cxn>
                  <a:cxn ang="0">
                    <a:pos x="44" y="72"/>
                  </a:cxn>
                  <a:cxn ang="0">
                    <a:pos x="62" y="48"/>
                  </a:cxn>
                  <a:cxn ang="0">
                    <a:pos x="83" y="42"/>
                  </a:cxn>
                  <a:cxn ang="0">
                    <a:pos x="106" y="39"/>
                  </a:cxn>
                  <a:cxn ang="0">
                    <a:pos x="131" y="36"/>
                  </a:cxn>
                  <a:cxn ang="0">
                    <a:pos x="162" y="36"/>
                  </a:cxn>
                  <a:cxn ang="0">
                    <a:pos x="204" y="42"/>
                  </a:cxn>
                  <a:cxn ang="0">
                    <a:pos x="242" y="54"/>
                  </a:cxn>
                  <a:cxn ang="0">
                    <a:pos x="278" y="68"/>
                  </a:cxn>
                  <a:cxn ang="0">
                    <a:pos x="312" y="88"/>
                  </a:cxn>
                  <a:cxn ang="0">
                    <a:pos x="342" y="113"/>
                  </a:cxn>
                  <a:cxn ang="0">
                    <a:pos x="370" y="140"/>
                  </a:cxn>
                  <a:cxn ang="0">
                    <a:pos x="393" y="170"/>
                  </a:cxn>
                  <a:cxn ang="0">
                    <a:pos x="413" y="188"/>
                  </a:cxn>
                  <a:cxn ang="0">
                    <a:pos x="432" y="180"/>
                  </a:cxn>
                </a:cxnLst>
                <a:rect l="0" t="0" r="r" b="b"/>
                <a:pathLst>
                  <a:path w="436" h="297">
                    <a:moveTo>
                      <a:pt x="436" y="172"/>
                    </a:moveTo>
                    <a:lnTo>
                      <a:pt x="425" y="153"/>
                    </a:lnTo>
                    <a:lnTo>
                      <a:pt x="412" y="136"/>
                    </a:lnTo>
                    <a:lnTo>
                      <a:pt x="399" y="118"/>
                    </a:lnTo>
                    <a:lnTo>
                      <a:pt x="384" y="101"/>
                    </a:lnTo>
                    <a:lnTo>
                      <a:pt x="368" y="87"/>
                    </a:lnTo>
                    <a:lnTo>
                      <a:pt x="351" y="72"/>
                    </a:lnTo>
                    <a:lnTo>
                      <a:pt x="334" y="59"/>
                    </a:lnTo>
                    <a:lnTo>
                      <a:pt x="315" y="48"/>
                    </a:lnTo>
                    <a:lnTo>
                      <a:pt x="296" y="36"/>
                    </a:lnTo>
                    <a:lnTo>
                      <a:pt x="276" y="28"/>
                    </a:lnTo>
                    <a:lnTo>
                      <a:pt x="255" y="19"/>
                    </a:lnTo>
                    <a:lnTo>
                      <a:pt x="233" y="13"/>
                    </a:lnTo>
                    <a:lnTo>
                      <a:pt x="211" y="8"/>
                    </a:lnTo>
                    <a:lnTo>
                      <a:pt x="188" y="3"/>
                    </a:lnTo>
                    <a:lnTo>
                      <a:pt x="165" y="2"/>
                    </a:lnTo>
                    <a:lnTo>
                      <a:pt x="142" y="0"/>
                    </a:lnTo>
                    <a:lnTo>
                      <a:pt x="126" y="0"/>
                    </a:lnTo>
                    <a:lnTo>
                      <a:pt x="111" y="2"/>
                    </a:lnTo>
                    <a:lnTo>
                      <a:pt x="96" y="3"/>
                    </a:lnTo>
                    <a:lnTo>
                      <a:pt x="80" y="6"/>
                    </a:lnTo>
                    <a:lnTo>
                      <a:pt x="66" y="9"/>
                    </a:lnTo>
                    <a:lnTo>
                      <a:pt x="52" y="12"/>
                    </a:lnTo>
                    <a:lnTo>
                      <a:pt x="37" y="16"/>
                    </a:lnTo>
                    <a:lnTo>
                      <a:pt x="23" y="22"/>
                    </a:lnTo>
                    <a:lnTo>
                      <a:pt x="13" y="51"/>
                    </a:lnTo>
                    <a:lnTo>
                      <a:pt x="6" y="80"/>
                    </a:lnTo>
                    <a:lnTo>
                      <a:pt x="1" y="111"/>
                    </a:lnTo>
                    <a:lnTo>
                      <a:pt x="0" y="143"/>
                    </a:lnTo>
                    <a:lnTo>
                      <a:pt x="3" y="185"/>
                    </a:lnTo>
                    <a:lnTo>
                      <a:pt x="10" y="224"/>
                    </a:lnTo>
                    <a:lnTo>
                      <a:pt x="23" y="261"/>
                    </a:lnTo>
                    <a:lnTo>
                      <a:pt x="39" y="297"/>
                    </a:lnTo>
                    <a:lnTo>
                      <a:pt x="46" y="294"/>
                    </a:lnTo>
                    <a:lnTo>
                      <a:pt x="54" y="288"/>
                    </a:lnTo>
                    <a:lnTo>
                      <a:pt x="62" y="280"/>
                    </a:lnTo>
                    <a:lnTo>
                      <a:pt x="65" y="271"/>
                    </a:lnTo>
                    <a:lnTo>
                      <a:pt x="53" y="241"/>
                    </a:lnTo>
                    <a:lnTo>
                      <a:pt x="44" y="209"/>
                    </a:lnTo>
                    <a:lnTo>
                      <a:pt x="37" y="177"/>
                    </a:lnTo>
                    <a:lnTo>
                      <a:pt x="36" y="143"/>
                    </a:lnTo>
                    <a:lnTo>
                      <a:pt x="37" y="120"/>
                    </a:lnTo>
                    <a:lnTo>
                      <a:pt x="40" y="95"/>
                    </a:lnTo>
                    <a:lnTo>
                      <a:pt x="44" y="72"/>
                    </a:lnTo>
                    <a:lnTo>
                      <a:pt x="50" y="51"/>
                    </a:lnTo>
                    <a:lnTo>
                      <a:pt x="62" y="48"/>
                    </a:lnTo>
                    <a:lnTo>
                      <a:pt x="72" y="45"/>
                    </a:lnTo>
                    <a:lnTo>
                      <a:pt x="83" y="42"/>
                    </a:lnTo>
                    <a:lnTo>
                      <a:pt x="95" y="41"/>
                    </a:lnTo>
                    <a:lnTo>
                      <a:pt x="106" y="39"/>
                    </a:lnTo>
                    <a:lnTo>
                      <a:pt x="119" y="38"/>
                    </a:lnTo>
                    <a:lnTo>
                      <a:pt x="131" y="36"/>
                    </a:lnTo>
                    <a:lnTo>
                      <a:pt x="142" y="36"/>
                    </a:lnTo>
                    <a:lnTo>
                      <a:pt x="162" y="36"/>
                    </a:lnTo>
                    <a:lnTo>
                      <a:pt x="184" y="39"/>
                    </a:lnTo>
                    <a:lnTo>
                      <a:pt x="204" y="42"/>
                    </a:lnTo>
                    <a:lnTo>
                      <a:pt x="223" y="48"/>
                    </a:lnTo>
                    <a:lnTo>
                      <a:pt x="242" y="54"/>
                    </a:lnTo>
                    <a:lnTo>
                      <a:pt x="260" y="61"/>
                    </a:lnTo>
                    <a:lnTo>
                      <a:pt x="278" y="68"/>
                    </a:lnTo>
                    <a:lnTo>
                      <a:pt x="295" y="78"/>
                    </a:lnTo>
                    <a:lnTo>
                      <a:pt x="312" y="88"/>
                    </a:lnTo>
                    <a:lnTo>
                      <a:pt x="327" y="100"/>
                    </a:lnTo>
                    <a:lnTo>
                      <a:pt x="342" y="113"/>
                    </a:lnTo>
                    <a:lnTo>
                      <a:pt x="357" y="126"/>
                    </a:lnTo>
                    <a:lnTo>
                      <a:pt x="370" y="140"/>
                    </a:lnTo>
                    <a:lnTo>
                      <a:pt x="381" y="154"/>
                    </a:lnTo>
                    <a:lnTo>
                      <a:pt x="393" y="170"/>
                    </a:lnTo>
                    <a:lnTo>
                      <a:pt x="403" y="188"/>
                    </a:lnTo>
                    <a:lnTo>
                      <a:pt x="413" y="188"/>
                    </a:lnTo>
                    <a:lnTo>
                      <a:pt x="423" y="185"/>
                    </a:lnTo>
                    <a:lnTo>
                      <a:pt x="432" y="180"/>
                    </a:lnTo>
                    <a:lnTo>
                      <a:pt x="436" y="172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ru-RU" dirty="0"/>
              </a:p>
            </p:txBody>
          </p:sp>
          <p:sp>
            <p:nvSpPr>
              <p:cNvPr id="15" name="Freeform 15"/>
              <p:cNvSpPr>
                <a:spLocks/>
              </p:cNvSpPr>
              <p:nvPr/>
            </p:nvSpPr>
            <p:spPr bwMode="auto">
              <a:xfrm>
                <a:off x="2314" y="2984"/>
                <a:ext cx="121" cy="255"/>
              </a:xfrm>
              <a:custGeom>
                <a:avLst/>
                <a:gdLst/>
                <a:ahLst/>
                <a:cxnLst>
                  <a:cxn ang="0">
                    <a:pos x="0" y="232"/>
                  </a:cxn>
                  <a:cxn ang="0">
                    <a:pos x="19" y="210"/>
                  </a:cxn>
                  <a:cxn ang="0">
                    <a:pos x="36" y="188"/>
                  </a:cxn>
                  <a:cxn ang="0">
                    <a:pos x="50" y="164"/>
                  </a:cxn>
                  <a:cxn ang="0">
                    <a:pos x="62" y="138"/>
                  </a:cxn>
                  <a:cxn ang="0">
                    <a:pos x="72" y="111"/>
                  </a:cxn>
                  <a:cxn ang="0">
                    <a:pos x="79" y="82"/>
                  </a:cxn>
                  <a:cxn ang="0">
                    <a:pos x="84" y="53"/>
                  </a:cxn>
                  <a:cxn ang="0">
                    <a:pos x="85" y="23"/>
                  </a:cxn>
                  <a:cxn ang="0">
                    <a:pos x="85" y="17"/>
                  </a:cxn>
                  <a:cxn ang="0">
                    <a:pos x="85" y="11"/>
                  </a:cxn>
                  <a:cxn ang="0">
                    <a:pos x="85" y="5"/>
                  </a:cxn>
                  <a:cxn ang="0">
                    <a:pos x="85" y="0"/>
                  </a:cxn>
                  <a:cxn ang="0">
                    <a:pos x="95" y="1"/>
                  </a:cxn>
                  <a:cxn ang="0">
                    <a:pos x="107" y="5"/>
                  </a:cxn>
                  <a:cxn ang="0">
                    <a:pos x="117" y="13"/>
                  </a:cxn>
                  <a:cxn ang="0">
                    <a:pos x="121" y="23"/>
                  </a:cxn>
                  <a:cxn ang="0">
                    <a:pos x="120" y="56"/>
                  </a:cxn>
                  <a:cxn ang="0">
                    <a:pos x="115" y="88"/>
                  </a:cxn>
                  <a:cxn ang="0">
                    <a:pos x="107" y="119"/>
                  </a:cxn>
                  <a:cxn ang="0">
                    <a:pos x="96" y="149"/>
                  </a:cxn>
                  <a:cxn ang="0">
                    <a:pos x="84" y="178"/>
                  </a:cxn>
                  <a:cxn ang="0">
                    <a:pos x="68" y="206"/>
                  </a:cxn>
                  <a:cxn ang="0">
                    <a:pos x="49" y="232"/>
                  </a:cxn>
                  <a:cxn ang="0">
                    <a:pos x="29" y="255"/>
                  </a:cxn>
                  <a:cxn ang="0">
                    <a:pos x="20" y="252"/>
                  </a:cxn>
                  <a:cxn ang="0">
                    <a:pos x="10" y="246"/>
                  </a:cxn>
                  <a:cxn ang="0">
                    <a:pos x="3" y="239"/>
                  </a:cxn>
                  <a:cxn ang="0">
                    <a:pos x="0" y="232"/>
                  </a:cxn>
                </a:cxnLst>
                <a:rect l="0" t="0" r="r" b="b"/>
                <a:pathLst>
                  <a:path w="121" h="255">
                    <a:moveTo>
                      <a:pt x="0" y="232"/>
                    </a:moveTo>
                    <a:lnTo>
                      <a:pt x="19" y="210"/>
                    </a:lnTo>
                    <a:lnTo>
                      <a:pt x="36" y="188"/>
                    </a:lnTo>
                    <a:lnTo>
                      <a:pt x="50" y="164"/>
                    </a:lnTo>
                    <a:lnTo>
                      <a:pt x="62" y="138"/>
                    </a:lnTo>
                    <a:lnTo>
                      <a:pt x="72" y="111"/>
                    </a:lnTo>
                    <a:lnTo>
                      <a:pt x="79" y="82"/>
                    </a:lnTo>
                    <a:lnTo>
                      <a:pt x="84" y="53"/>
                    </a:lnTo>
                    <a:lnTo>
                      <a:pt x="85" y="23"/>
                    </a:lnTo>
                    <a:lnTo>
                      <a:pt x="85" y="17"/>
                    </a:lnTo>
                    <a:lnTo>
                      <a:pt x="85" y="11"/>
                    </a:lnTo>
                    <a:lnTo>
                      <a:pt x="85" y="5"/>
                    </a:lnTo>
                    <a:lnTo>
                      <a:pt x="85" y="0"/>
                    </a:lnTo>
                    <a:lnTo>
                      <a:pt x="95" y="1"/>
                    </a:lnTo>
                    <a:lnTo>
                      <a:pt x="107" y="5"/>
                    </a:lnTo>
                    <a:lnTo>
                      <a:pt x="117" y="13"/>
                    </a:lnTo>
                    <a:lnTo>
                      <a:pt x="121" y="23"/>
                    </a:lnTo>
                    <a:lnTo>
                      <a:pt x="120" y="56"/>
                    </a:lnTo>
                    <a:lnTo>
                      <a:pt x="115" y="88"/>
                    </a:lnTo>
                    <a:lnTo>
                      <a:pt x="107" y="119"/>
                    </a:lnTo>
                    <a:lnTo>
                      <a:pt x="96" y="149"/>
                    </a:lnTo>
                    <a:lnTo>
                      <a:pt x="84" y="178"/>
                    </a:lnTo>
                    <a:lnTo>
                      <a:pt x="68" y="206"/>
                    </a:lnTo>
                    <a:lnTo>
                      <a:pt x="49" y="232"/>
                    </a:lnTo>
                    <a:lnTo>
                      <a:pt x="29" y="255"/>
                    </a:lnTo>
                    <a:lnTo>
                      <a:pt x="20" y="252"/>
                    </a:lnTo>
                    <a:lnTo>
                      <a:pt x="10" y="246"/>
                    </a:lnTo>
                    <a:lnTo>
                      <a:pt x="3" y="239"/>
                    </a:lnTo>
                    <a:lnTo>
                      <a:pt x="0" y="232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ru-RU" dirty="0"/>
              </a:p>
            </p:txBody>
          </p:sp>
          <p:sp>
            <p:nvSpPr>
              <p:cNvPr id="16" name="Freeform 16"/>
              <p:cNvSpPr>
                <a:spLocks/>
              </p:cNvSpPr>
              <p:nvPr/>
            </p:nvSpPr>
            <p:spPr bwMode="auto">
              <a:xfrm>
                <a:off x="1958" y="2907"/>
                <a:ext cx="297" cy="435"/>
              </a:xfrm>
              <a:custGeom>
                <a:avLst/>
                <a:gdLst/>
                <a:ahLst/>
                <a:cxnLst>
                  <a:cxn ang="0">
                    <a:pos x="136" y="23"/>
                  </a:cxn>
                  <a:cxn ang="0">
                    <a:pos x="72" y="84"/>
                  </a:cxn>
                  <a:cxn ang="0">
                    <a:pos x="28" y="160"/>
                  </a:cxn>
                  <a:cxn ang="0">
                    <a:pos x="3" y="247"/>
                  </a:cxn>
                  <a:cxn ang="0">
                    <a:pos x="2" y="324"/>
                  </a:cxn>
                  <a:cxn ang="0">
                    <a:pos x="12" y="383"/>
                  </a:cxn>
                  <a:cxn ang="0">
                    <a:pos x="36" y="418"/>
                  </a:cxn>
                  <a:cxn ang="0">
                    <a:pos x="65" y="425"/>
                  </a:cxn>
                  <a:cxn ang="0">
                    <a:pos x="95" y="432"/>
                  </a:cxn>
                  <a:cxn ang="0">
                    <a:pos x="126" y="435"/>
                  </a:cxn>
                  <a:cxn ang="0">
                    <a:pos x="163" y="435"/>
                  </a:cxn>
                  <a:cxn ang="0">
                    <a:pos x="203" y="429"/>
                  </a:cxn>
                  <a:cxn ang="0">
                    <a:pos x="242" y="419"/>
                  </a:cxn>
                  <a:cxn ang="0">
                    <a:pos x="280" y="406"/>
                  </a:cxn>
                  <a:cxn ang="0">
                    <a:pos x="294" y="389"/>
                  </a:cxn>
                  <a:cxn ang="0">
                    <a:pos x="278" y="373"/>
                  </a:cxn>
                  <a:cxn ang="0">
                    <a:pos x="257" y="378"/>
                  </a:cxn>
                  <a:cxn ang="0">
                    <a:pos x="225" y="388"/>
                  </a:cxn>
                  <a:cxn ang="0">
                    <a:pos x="192" y="395"/>
                  </a:cxn>
                  <a:cxn ang="0">
                    <a:pos x="159" y="399"/>
                  </a:cxn>
                  <a:cxn ang="0">
                    <a:pos x="130" y="399"/>
                  </a:cxn>
                  <a:cxn ang="0">
                    <a:pos x="107" y="396"/>
                  </a:cxn>
                  <a:cxn ang="0">
                    <a:pos x="84" y="393"/>
                  </a:cxn>
                  <a:cxn ang="0">
                    <a:pos x="62" y="388"/>
                  </a:cxn>
                  <a:cxn ang="0">
                    <a:pos x="44" y="363"/>
                  </a:cxn>
                  <a:cxn ang="0">
                    <a:pos x="38" y="316"/>
                  </a:cxn>
                  <a:cxn ang="0">
                    <a:pos x="39" y="252"/>
                  </a:cxn>
                  <a:cxn ang="0">
                    <a:pos x="61" y="175"/>
                  </a:cxn>
                  <a:cxn ang="0">
                    <a:pos x="100" y="108"/>
                  </a:cxn>
                  <a:cxn ang="0">
                    <a:pos x="154" y="54"/>
                  </a:cxn>
                  <a:cxn ang="0">
                    <a:pos x="188" y="23"/>
                  </a:cxn>
                  <a:cxn ang="0">
                    <a:pos x="180" y="5"/>
                  </a:cxn>
                </a:cxnLst>
                <a:rect l="0" t="0" r="r" b="b"/>
                <a:pathLst>
                  <a:path w="297" h="435">
                    <a:moveTo>
                      <a:pt x="172" y="0"/>
                    </a:moveTo>
                    <a:lnTo>
                      <a:pt x="136" y="23"/>
                    </a:lnTo>
                    <a:lnTo>
                      <a:pt x="101" y="52"/>
                    </a:lnTo>
                    <a:lnTo>
                      <a:pt x="72" y="84"/>
                    </a:lnTo>
                    <a:lnTo>
                      <a:pt x="48" y="120"/>
                    </a:lnTo>
                    <a:lnTo>
                      <a:pt x="28" y="160"/>
                    </a:lnTo>
                    <a:lnTo>
                      <a:pt x="13" y="202"/>
                    </a:lnTo>
                    <a:lnTo>
                      <a:pt x="3" y="247"/>
                    </a:lnTo>
                    <a:lnTo>
                      <a:pt x="0" y="293"/>
                    </a:lnTo>
                    <a:lnTo>
                      <a:pt x="2" y="324"/>
                    </a:lnTo>
                    <a:lnTo>
                      <a:pt x="6" y="355"/>
                    </a:lnTo>
                    <a:lnTo>
                      <a:pt x="12" y="383"/>
                    </a:lnTo>
                    <a:lnTo>
                      <a:pt x="22" y="412"/>
                    </a:lnTo>
                    <a:lnTo>
                      <a:pt x="36" y="418"/>
                    </a:lnTo>
                    <a:lnTo>
                      <a:pt x="51" y="422"/>
                    </a:lnTo>
                    <a:lnTo>
                      <a:pt x="65" y="425"/>
                    </a:lnTo>
                    <a:lnTo>
                      <a:pt x="80" y="429"/>
                    </a:lnTo>
                    <a:lnTo>
                      <a:pt x="95" y="432"/>
                    </a:lnTo>
                    <a:lnTo>
                      <a:pt x="110" y="434"/>
                    </a:lnTo>
                    <a:lnTo>
                      <a:pt x="126" y="435"/>
                    </a:lnTo>
                    <a:lnTo>
                      <a:pt x="141" y="435"/>
                    </a:lnTo>
                    <a:lnTo>
                      <a:pt x="163" y="435"/>
                    </a:lnTo>
                    <a:lnTo>
                      <a:pt x="183" y="432"/>
                    </a:lnTo>
                    <a:lnTo>
                      <a:pt x="203" y="429"/>
                    </a:lnTo>
                    <a:lnTo>
                      <a:pt x="224" y="425"/>
                    </a:lnTo>
                    <a:lnTo>
                      <a:pt x="242" y="419"/>
                    </a:lnTo>
                    <a:lnTo>
                      <a:pt x="261" y="414"/>
                    </a:lnTo>
                    <a:lnTo>
                      <a:pt x="280" y="406"/>
                    </a:lnTo>
                    <a:lnTo>
                      <a:pt x="297" y="398"/>
                    </a:lnTo>
                    <a:lnTo>
                      <a:pt x="294" y="389"/>
                    </a:lnTo>
                    <a:lnTo>
                      <a:pt x="287" y="381"/>
                    </a:lnTo>
                    <a:lnTo>
                      <a:pt x="278" y="373"/>
                    </a:lnTo>
                    <a:lnTo>
                      <a:pt x="271" y="370"/>
                    </a:lnTo>
                    <a:lnTo>
                      <a:pt x="257" y="378"/>
                    </a:lnTo>
                    <a:lnTo>
                      <a:pt x="241" y="383"/>
                    </a:lnTo>
                    <a:lnTo>
                      <a:pt x="225" y="388"/>
                    </a:lnTo>
                    <a:lnTo>
                      <a:pt x="209" y="392"/>
                    </a:lnTo>
                    <a:lnTo>
                      <a:pt x="192" y="395"/>
                    </a:lnTo>
                    <a:lnTo>
                      <a:pt x="176" y="398"/>
                    </a:lnTo>
                    <a:lnTo>
                      <a:pt x="159" y="399"/>
                    </a:lnTo>
                    <a:lnTo>
                      <a:pt x="141" y="399"/>
                    </a:lnTo>
                    <a:lnTo>
                      <a:pt x="130" y="399"/>
                    </a:lnTo>
                    <a:lnTo>
                      <a:pt x="118" y="398"/>
                    </a:lnTo>
                    <a:lnTo>
                      <a:pt x="107" y="396"/>
                    </a:lnTo>
                    <a:lnTo>
                      <a:pt x="95" y="395"/>
                    </a:lnTo>
                    <a:lnTo>
                      <a:pt x="84" y="393"/>
                    </a:lnTo>
                    <a:lnTo>
                      <a:pt x="72" y="391"/>
                    </a:lnTo>
                    <a:lnTo>
                      <a:pt x="62" y="388"/>
                    </a:lnTo>
                    <a:lnTo>
                      <a:pt x="51" y="385"/>
                    </a:lnTo>
                    <a:lnTo>
                      <a:pt x="44" y="363"/>
                    </a:lnTo>
                    <a:lnTo>
                      <a:pt x="39" y="340"/>
                    </a:lnTo>
                    <a:lnTo>
                      <a:pt x="38" y="316"/>
                    </a:lnTo>
                    <a:lnTo>
                      <a:pt x="36" y="293"/>
                    </a:lnTo>
                    <a:lnTo>
                      <a:pt x="39" y="252"/>
                    </a:lnTo>
                    <a:lnTo>
                      <a:pt x="48" y="212"/>
                    </a:lnTo>
                    <a:lnTo>
                      <a:pt x="61" y="175"/>
                    </a:lnTo>
                    <a:lnTo>
                      <a:pt x="78" y="140"/>
                    </a:lnTo>
                    <a:lnTo>
                      <a:pt x="100" y="108"/>
                    </a:lnTo>
                    <a:lnTo>
                      <a:pt x="126" y="80"/>
                    </a:lnTo>
                    <a:lnTo>
                      <a:pt x="154" y="54"/>
                    </a:lnTo>
                    <a:lnTo>
                      <a:pt x="188" y="32"/>
                    </a:lnTo>
                    <a:lnTo>
                      <a:pt x="188" y="23"/>
                    </a:lnTo>
                    <a:lnTo>
                      <a:pt x="185" y="13"/>
                    </a:lnTo>
                    <a:lnTo>
                      <a:pt x="180" y="5"/>
                    </a:lnTo>
                    <a:lnTo>
                      <a:pt x="172" y="0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ru-RU" dirty="0"/>
              </a:p>
            </p:txBody>
          </p:sp>
          <p:sp>
            <p:nvSpPr>
              <p:cNvPr id="17" name="Freeform 17"/>
              <p:cNvSpPr>
                <a:spLocks/>
              </p:cNvSpPr>
              <p:nvPr/>
            </p:nvSpPr>
            <p:spPr bwMode="auto">
              <a:xfrm>
                <a:off x="2274" y="2867"/>
                <a:ext cx="253" cy="121"/>
              </a:xfrm>
              <a:custGeom>
                <a:avLst/>
                <a:gdLst/>
                <a:ahLst/>
                <a:cxnLst>
                  <a:cxn ang="0">
                    <a:pos x="232" y="121"/>
                  </a:cxn>
                  <a:cxn ang="0">
                    <a:pos x="210" y="102"/>
                  </a:cxn>
                  <a:cxn ang="0">
                    <a:pos x="187" y="85"/>
                  </a:cxn>
                  <a:cxn ang="0">
                    <a:pos x="162" y="71"/>
                  </a:cxn>
                  <a:cxn ang="0">
                    <a:pos x="136" y="59"/>
                  </a:cxn>
                  <a:cxn ang="0">
                    <a:pos x="109" y="49"/>
                  </a:cxn>
                  <a:cxn ang="0">
                    <a:pos x="82" y="42"/>
                  </a:cxn>
                  <a:cxn ang="0">
                    <a:pos x="52" y="37"/>
                  </a:cxn>
                  <a:cxn ang="0">
                    <a:pos x="21" y="36"/>
                  </a:cxn>
                  <a:cxn ang="0">
                    <a:pos x="16" y="36"/>
                  </a:cxn>
                  <a:cxn ang="0">
                    <a:pos x="11" y="36"/>
                  </a:cxn>
                  <a:cxn ang="0">
                    <a:pos x="5" y="36"/>
                  </a:cxn>
                  <a:cxn ang="0">
                    <a:pos x="0" y="36"/>
                  </a:cxn>
                  <a:cxn ang="0">
                    <a:pos x="1" y="26"/>
                  </a:cxn>
                  <a:cxn ang="0">
                    <a:pos x="5" y="14"/>
                  </a:cxn>
                  <a:cxn ang="0">
                    <a:pos x="11" y="4"/>
                  </a:cxn>
                  <a:cxn ang="0">
                    <a:pos x="21" y="0"/>
                  </a:cxn>
                  <a:cxn ang="0">
                    <a:pos x="39" y="0"/>
                  </a:cxn>
                  <a:cxn ang="0">
                    <a:pos x="54" y="1"/>
                  </a:cxn>
                  <a:cxn ang="0">
                    <a:pos x="72" y="4"/>
                  </a:cxn>
                  <a:cxn ang="0">
                    <a:pos x="88" y="7"/>
                  </a:cxn>
                  <a:cxn ang="0">
                    <a:pos x="103" y="10"/>
                  </a:cxn>
                  <a:cxn ang="0">
                    <a:pos x="119" y="14"/>
                  </a:cxn>
                  <a:cxn ang="0">
                    <a:pos x="134" y="20"/>
                  </a:cxn>
                  <a:cxn ang="0">
                    <a:pos x="149" y="25"/>
                  </a:cxn>
                  <a:cxn ang="0">
                    <a:pos x="164" y="32"/>
                  </a:cxn>
                  <a:cxn ang="0">
                    <a:pos x="178" y="39"/>
                  </a:cxn>
                  <a:cxn ang="0">
                    <a:pos x="191" y="46"/>
                  </a:cxn>
                  <a:cxn ang="0">
                    <a:pos x="204" y="55"/>
                  </a:cxn>
                  <a:cxn ang="0">
                    <a:pos x="217" y="63"/>
                  </a:cxn>
                  <a:cxn ang="0">
                    <a:pos x="230" y="73"/>
                  </a:cxn>
                  <a:cxn ang="0">
                    <a:pos x="242" y="84"/>
                  </a:cxn>
                  <a:cxn ang="0">
                    <a:pos x="253" y="94"/>
                  </a:cxn>
                  <a:cxn ang="0">
                    <a:pos x="252" y="102"/>
                  </a:cxn>
                  <a:cxn ang="0">
                    <a:pos x="246" y="111"/>
                  </a:cxn>
                  <a:cxn ang="0">
                    <a:pos x="239" y="118"/>
                  </a:cxn>
                  <a:cxn ang="0">
                    <a:pos x="232" y="121"/>
                  </a:cxn>
                </a:cxnLst>
                <a:rect l="0" t="0" r="r" b="b"/>
                <a:pathLst>
                  <a:path w="253" h="121">
                    <a:moveTo>
                      <a:pt x="232" y="121"/>
                    </a:moveTo>
                    <a:lnTo>
                      <a:pt x="210" y="102"/>
                    </a:lnTo>
                    <a:lnTo>
                      <a:pt x="187" y="85"/>
                    </a:lnTo>
                    <a:lnTo>
                      <a:pt x="162" y="71"/>
                    </a:lnTo>
                    <a:lnTo>
                      <a:pt x="136" y="59"/>
                    </a:lnTo>
                    <a:lnTo>
                      <a:pt x="109" y="49"/>
                    </a:lnTo>
                    <a:lnTo>
                      <a:pt x="82" y="42"/>
                    </a:lnTo>
                    <a:lnTo>
                      <a:pt x="52" y="37"/>
                    </a:lnTo>
                    <a:lnTo>
                      <a:pt x="21" y="36"/>
                    </a:lnTo>
                    <a:lnTo>
                      <a:pt x="16" y="36"/>
                    </a:lnTo>
                    <a:lnTo>
                      <a:pt x="11" y="36"/>
                    </a:lnTo>
                    <a:lnTo>
                      <a:pt x="5" y="36"/>
                    </a:lnTo>
                    <a:lnTo>
                      <a:pt x="0" y="36"/>
                    </a:lnTo>
                    <a:lnTo>
                      <a:pt x="1" y="26"/>
                    </a:lnTo>
                    <a:lnTo>
                      <a:pt x="5" y="14"/>
                    </a:lnTo>
                    <a:lnTo>
                      <a:pt x="11" y="4"/>
                    </a:lnTo>
                    <a:lnTo>
                      <a:pt x="21" y="0"/>
                    </a:lnTo>
                    <a:lnTo>
                      <a:pt x="39" y="0"/>
                    </a:lnTo>
                    <a:lnTo>
                      <a:pt x="54" y="1"/>
                    </a:lnTo>
                    <a:lnTo>
                      <a:pt x="72" y="4"/>
                    </a:lnTo>
                    <a:lnTo>
                      <a:pt x="88" y="7"/>
                    </a:lnTo>
                    <a:lnTo>
                      <a:pt x="103" y="10"/>
                    </a:lnTo>
                    <a:lnTo>
                      <a:pt x="119" y="14"/>
                    </a:lnTo>
                    <a:lnTo>
                      <a:pt x="134" y="20"/>
                    </a:lnTo>
                    <a:lnTo>
                      <a:pt x="149" y="25"/>
                    </a:lnTo>
                    <a:lnTo>
                      <a:pt x="164" y="32"/>
                    </a:lnTo>
                    <a:lnTo>
                      <a:pt x="178" y="39"/>
                    </a:lnTo>
                    <a:lnTo>
                      <a:pt x="191" y="46"/>
                    </a:lnTo>
                    <a:lnTo>
                      <a:pt x="204" y="55"/>
                    </a:lnTo>
                    <a:lnTo>
                      <a:pt x="217" y="63"/>
                    </a:lnTo>
                    <a:lnTo>
                      <a:pt x="230" y="73"/>
                    </a:lnTo>
                    <a:lnTo>
                      <a:pt x="242" y="84"/>
                    </a:lnTo>
                    <a:lnTo>
                      <a:pt x="253" y="94"/>
                    </a:lnTo>
                    <a:lnTo>
                      <a:pt x="252" y="102"/>
                    </a:lnTo>
                    <a:lnTo>
                      <a:pt x="246" y="111"/>
                    </a:lnTo>
                    <a:lnTo>
                      <a:pt x="239" y="118"/>
                    </a:lnTo>
                    <a:lnTo>
                      <a:pt x="232" y="121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ru-RU" dirty="0"/>
              </a:p>
            </p:txBody>
          </p:sp>
          <p:sp>
            <p:nvSpPr>
              <p:cNvPr id="18" name="Freeform 18"/>
              <p:cNvSpPr>
                <a:spLocks/>
              </p:cNvSpPr>
              <p:nvPr/>
            </p:nvSpPr>
            <p:spPr bwMode="auto">
              <a:xfrm>
                <a:off x="2196" y="3047"/>
                <a:ext cx="435" cy="298"/>
              </a:xfrm>
              <a:custGeom>
                <a:avLst/>
                <a:gdLst/>
                <a:ahLst/>
                <a:cxnLst>
                  <a:cxn ang="0">
                    <a:pos x="11" y="144"/>
                  </a:cxn>
                  <a:cxn ang="0">
                    <a:pos x="37" y="179"/>
                  </a:cxn>
                  <a:cxn ang="0">
                    <a:pos x="68" y="210"/>
                  </a:cxn>
                  <a:cxn ang="0">
                    <a:pos x="102" y="238"/>
                  </a:cxn>
                  <a:cxn ang="0">
                    <a:pos x="140" y="261"/>
                  </a:cxn>
                  <a:cxn ang="0">
                    <a:pos x="181" y="278"/>
                  </a:cxn>
                  <a:cxn ang="0">
                    <a:pos x="225" y="291"/>
                  </a:cxn>
                  <a:cxn ang="0">
                    <a:pos x="271" y="297"/>
                  </a:cxn>
                  <a:cxn ang="0">
                    <a:pos x="310" y="298"/>
                  </a:cxn>
                  <a:cxn ang="0">
                    <a:pos x="340" y="295"/>
                  </a:cxn>
                  <a:cxn ang="0">
                    <a:pos x="370" y="288"/>
                  </a:cxn>
                  <a:cxn ang="0">
                    <a:pos x="399" y="281"/>
                  </a:cxn>
                  <a:cxn ang="0">
                    <a:pos x="423" y="246"/>
                  </a:cxn>
                  <a:cxn ang="0">
                    <a:pos x="433" y="187"/>
                  </a:cxn>
                  <a:cxn ang="0">
                    <a:pos x="432" y="114"/>
                  </a:cxn>
                  <a:cxn ang="0">
                    <a:pos x="413" y="36"/>
                  </a:cxn>
                  <a:cxn ang="0">
                    <a:pos x="390" y="3"/>
                  </a:cxn>
                  <a:cxn ang="0">
                    <a:pos x="373" y="19"/>
                  </a:cxn>
                  <a:cxn ang="0">
                    <a:pos x="383" y="58"/>
                  </a:cxn>
                  <a:cxn ang="0">
                    <a:pos x="397" y="121"/>
                  </a:cxn>
                  <a:cxn ang="0">
                    <a:pos x="397" y="179"/>
                  </a:cxn>
                  <a:cxn ang="0">
                    <a:pos x="392" y="225"/>
                  </a:cxn>
                  <a:cxn ang="0">
                    <a:pos x="373" y="251"/>
                  </a:cxn>
                  <a:cxn ang="0">
                    <a:pos x="351" y="256"/>
                  </a:cxn>
                  <a:cxn ang="0">
                    <a:pos x="328" y="259"/>
                  </a:cxn>
                  <a:cxn ang="0">
                    <a:pos x="305" y="262"/>
                  </a:cxn>
                  <a:cxn ang="0">
                    <a:pos x="274" y="262"/>
                  </a:cxn>
                  <a:cxn ang="0">
                    <a:pos x="232" y="256"/>
                  </a:cxn>
                  <a:cxn ang="0">
                    <a:pos x="194" y="245"/>
                  </a:cxn>
                  <a:cxn ang="0">
                    <a:pos x="158" y="229"/>
                  </a:cxn>
                  <a:cxn ang="0">
                    <a:pos x="124" y="209"/>
                  </a:cxn>
                  <a:cxn ang="0">
                    <a:pos x="94" y="186"/>
                  </a:cxn>
                  <a:cxn ang="0">
                    <a:pos x="66" y="157"/>
                  </a:cxn>
                  <a:cxn ang="0">
                    <a:pos x="43" y="127"/>
                  </a:cxn>
                  <a:cxn ang="0">
                    <a:pos x="23" y="111"/>
                  </a:cxn>
                  <a:cxn ang="0">
                    <a:pos x="4" y="118"/>
                  </a:cxn>
                </a:cxnLst>
                <a:rect l="0" t="0" r="r" b="b"/>
                <a:pathLst>
                  <a:path w="435" h="298">
                    <a:moveTo>
                      <a:pt x="0" y="125"/>
                    </a:moveTo>
                    <a:lnTo>
                      <a:pt x="11" y="144"/>
                    </a:lnTo>
                    <a:lnTo>
                      <a:pt x="24" y="163"/>
                    </a:lnTo>
                    <a:lnTo>
                      <a:pt x="37" y="179"/>
                    </a:lnTo>
                    <a:lnTo>
                      <a:pt x="52" y="196"/>
                    </a:lnTo>
                    <a:lnTo>
                      <a:pt x="68" y="210"/>
                    </a:lnTo>
                    <a:lnTo>
                      <a:pt x="85" y="225"/>
                    </a:lnTo>
                    <a:lnTo>
                      <a:pt x="102" y="238"/>
                    </a:lnTo>
                    <a:lnTo>
                      <a:pt x="121" y="251"/>
                    </a:lnTo>
                    <a:lnTo>
                      <a:pt x="140" y="261"/>
                    </a:lnTo>
                    <a:lnTo>
                      <a:pt x="160" y="271"/>
                    </a:lnTo>
                    <a:lnTo>
                      <a:pt x="181" y="278"/>
                    </a:lnTo>
                    <a:lnTo>
                      <a:pt x="203" y="285"/>
                    </a:lnTo>
                    <a:lnTo>
                      <a:pt x="225" y="291"/>
                    </a:lnTo>
                    <a:lnTo>
                      <a:pt x="248" y="295"/>
                    </a:lnTo>
                    <a:lnTo>
                      <a:pt x="271" y="297"/>
                    </a:lnTo>
                    <a:lnTo>
                      <a:pt x="294" y="298"/>
                    </a:lnTo>
                    <a:lnTo>
                      <a:pt x="310" y="298"/>
                    </a:lnTo>
                    <a:lnTo>
                      <a:pt x="325" y="297"/>
                    </a:lnTo>
                    <a:lnTo>
                      <a:pt x="340" y="295"/>
                    </a:lnTo>
                    <a:lnTo>
                      <a:pt x="356" y="292"/>
                    </a:lnTo>
                    <a:lnTo>
                      <a:pt x="370" y="288"/>
                    </a:lnTo>
                    <a:lnTo>
                      <a:pt x="384" y="285"/>
                    </a:lnTo>
                    <a:lnTo>
                      <a:pt x="399" y="281"/>
                    </a:lnTo>
                    <a:lnTo>
                      <a:pt x="413" y="275"/>
                    </a:lnTo>
                    <a:lnTo>
                      <a:pt x="423" y="246"/>
                    </a:lnTo>
                    <a:lnTo>
                      <a:pt x="429" y="217"/>
                    </a:lnTo>
                    <a:lnTo>
                      <a:pt x="433" y="187"/>
                    </a:lnTo>
                    <a:lnTo>
                      <a:pt x="435" y="156"/>
                    </a:lnTo>
                    <a:lnTo>
                      <a:pt x="432" y="114"/>
                    </a:lnTo>
                    <a:lnTo>
                      <a:pt x="425" y="75"/>
                    </a:lnTo>
                    <a:lnTo>
                      <a:pt x="413" y="36"/>
                    </a:lnTo>
                    <a:lnTo>
                      <a:pt x="397" y="0"/>
                    </a:lnTo>
                    <a:lnTo>
                      <a:pt x="390" y="3"/>
                    </a:lnTo>
                    <a:lnTo>
                      <a:pt x="380" y="10"/>
                    </a:lnTo>
                    <a:lnTo>
                      <a:pt x="373" y="19"/>
                    </a:lnTo>
                    <a:lnTo>
                      <a:pt x="370" y="27"/>
                    </a:lnTo>
                    <a:lnTo>
                      <a:pt x="383" y="58"/>
                    </a:lnTo>
                    <a:lnTo>
                      <a:pt x="392" y="89"/>
                    </a:lnTo>
                    <a:lnTo>
                      <a:pt x="397" y="121"/>
                    </a:lnTo>
                    <a:lnTo>
                      <a:pt x="399" y="156"/>
                    </a:lnTo>
                    <a:lnTo>
                      <a:pt x="397" y="179"/>
                    </a:lnTo>
                    <a:lnTo>
                      <a:pt x="396" y="202"/>
                    </a:lnTo>
                    <a:lnTo>
                      <a:pt x="392" y="225"/>
                    </a:lnTo>
                    <a:lnTo>
                      <a:pt x="384" y="248"/>
                    </a:lnTo>
                    <a:lnTo>
                      <a:pt x="373" y="251"/>
                    </a:lnTo>
                    <a:lnTo>
                      <a:pt x="363" y="253"/>
                    </a:lnTo>
                    <a:lnTo>
                      <a:pt x="351" y="256"/>
                    </a:lnTo>
                    <a:lnTo>
                      <a:pt x="340" y="258"/>
                    </a:lnTo>
                    <a:lnTo>
                      <a:pt x="328" y="259"/>
                    </a:lnTo>
                    <a:lnTo>
                      <a:pt x="317" y="261"/>
                    </a:lnTo>
                    <a:lnTo>
                      <a:pt x="305" y="262"/>
                    </a:lnTo>
                    <a:lnTo>
                      <a:pt x="294" y="262"/>
                    </a:lnTo>
                    <a:lnTo>
                      <a:pt x="274" y="262"/>
                    </a:lnTo>
                    <a:lnTo>
                      <a:pt x="252" y="259"/>
                    </a:lnTo>
                    <a:lnTo>
                      <a:pt x="232" y="256"/>
                    </a:lnTo>
                    <a:lnTo>
                      <a:pt x="213" y="251"/>
                    </a:lnTo>
                    <a:lnTo>
                      <a:pt x="194" y="245"/>
                    </a:lnTo>
                    <a:lnTo>
                      <a:pt x="176" y="238"/>
                    </a:lnTo>
                    <a:lnTo>
                      <a:pt x="158" y="229"/>
                    </a:lnTo>
                    <a:lnTo>
                      <a:pt x="141" y="220"/>
                    </a:lnTo>
                    <a:lnTo>
                      <a:pt x="124" y="209"/>
                    </a:lnTo>
                    <a:lnTo>
                      <a:pt x="109" y="197"/>
                    </a:lnTo>
                    <a:lnTo>
                      <a:pt x="94" y="186"/>
                    </a:lnTo>
                    <a:lnTo>
                      <a:pt x="81" y="171"/>
                    </a:lnTo>
                    <a:lnTo>
                      <a:pt x="66" y="157"/>
                    </a:lnTo>
                    <a:lnTo>
                      <a:pt x="55" y="143"/>
                    </a:lnTo>
                    <a:lnTo>
                      <a:pt x="43" y="127"/>
                    </a:lnTo>
                    <a:lnTo>
                      <a:pt x="33" y="109"/>
                    </a:lnTo>
                    <a:lnTo>
                      <a:pt x="23" y="111"/>
                    </a:lnTo>
                    <a:lnTo>
                      <a:pt x="13" y="112"/>
                    </a:lnTo>
                    <a:lnTo>
                      <a:pt x="4" y="118"/>
                    </a:lnTo>
                    <a:lnTo>
                      <a:pt x="0" y="125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ru-RU" dirty="0"/>
              </a:p>
            </p:txBody>
          </p:sp>
        </p:grpSp>
        <p:sp>
          <p:nvSpPr>
            <p:cNvPr id="5" name="WordArt 48"/>
            <p:cNvSpPr>
              <a:spLocks noChangeArrowheads="1" noChangeShapeType="1" noTextEdit="1"/>
            </p:cNvSpPr>
            <p:nvPr/>
          </p:nvSpPr>
          <p:spPr bwMode="auto">
            <a:xfrm>
              <a:off x="3984" y="720"/>
              <a:ext cx="284" cy="38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en-US" sz="3600" b="1" kern="10" dirty="0">
                  <a:ln w="9525">
                    <a:noFill/>
                    <a:round/>
                    <a:headEnd/>
                    <a:tailEnd/>
                  </a:ln>
                  <a:gradFill rotWithShape="0">
                    <a:gsLst>
                      <a:gs pos="0">
                        <a:srgbClr val="0000FF">
                          <a:gamma/>
                          <a:shade val="46275"/>
                          <a:invGamma/>
                        </a:srgbClr>
                      </a:gs>
                      <a:gs pos="50000">
                        <a:srgbClr val="0000FF"/>
                      </a:gs>
                      <a:gs pos="100000">
                        <a:srgbClr val="0000FF">
                          <a:gamma/>
                          <a:shade val="46275"/>
                          <a:invGamma/>
                        </a:srgbClr>
                      </a:gs>
                    </a:gsLst>
                    <a:lin ang="5400000" scaled="1"/>
                  </a:gradFill>
                  <a:latin typeface="Times New Roman"/>
                  <a:cs typeface="Times New Roman"/>
                </a:rPr>
                <a:t>S</a:t>
              </a:r>
              <a:endParaRPr lang="ru-RU" sz="3600" b="1" kern="10" dirty="0">
                <a:ln w="9525">
                  <a:noFill/>
                  <a:round/>
                  <a:headEnd/>
                  <a:tailEnd/>
                </a:ln>
                <a:gradFill rotWithShape="0">
                  <a:gsLst>
                    <a:gs pos="0">
                      <a:srgbClr val="0000FF">
                        <a:gamma/>
                        <a:shade val="46275"/>
                        <a:invGamma/>
                      </a:srgbClr>
                    </a:gs>
                    <a:gs pos="50000">
                      <a:srgbClr val="0000FF"/>
                    </a:gs>
                    <a:gs pos="100000">
                      <a:srgbClr val="0000FF">
                        <a:gamma/>
                        <a:shade val="46275"/>
                        <a:invGamma/>
                      </a:srgbClr>
                    </a:gs>
                  </a:gsLst>
                  <a:lin ang="5400000" scaled="1"/>
                </a:gradFill>
                <a:latin typeface="Times New Roman"/>
                <a:cs typeface="Times New Roman"/>
              </a:endParaRPr>
            </a:p>
          </p:txBody>
        </p:sp>
        <p:sp>
          <p:nvSpPr>
            <p:cNvPr id="6" name="AutoShape 53" descr="Плетенка"/>
            <p:cNvSpPr>
              <a:spLocks noChangeArrowheads="1"/>
            </p:cNvSpPr>
            <p:nvPr/>
          </p:nvSpPr>
          <p:spPr bwMode="auto">
            <a:xfrm>
              <a:off x="1739" y="720"/>
              <a:ext cx="433" cy="387"/>
            </a:xfrm>
            <a:prstGeom prst="plus">
              <a:avLst>
                <a:gd name="adj" fmla="val 25000"/>
              </a:avLst>
            </a:prstGeom>
            <a:pattFill prst="weave">
              <a:fgClr>
                <a:srgbClr val="333399"/>
              </a:fgClr>
              <a:bgClr>
                <a:srgbClr val="FFFFFF"/>
              </a:bgClr>
            </a:pattFill>
            <a:ln w="19050">
              <a:solidFill>
                <a:srgbClr val="333399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ru-RU" dirty="0"/>
            </a:p>
          </p:txBody>
        </p:sp>
      </p:grpSp>
      <p:sp>
        <p:nvSpPr>
          <p:cNvPr id="19" name="TextBox 18"/>
          <p:cNvSpPr txBox="1"/>
          <p:nvPr/>
        </p:nvSpPr>
        <p:spPr>
          <a:xfrm>
            <a:off x="1643042" y="214290"/>
            <a:ext cx="158575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b="1" dirty="0" smtClean="0">
                <a:latin typeface="Times New Roman" pitchFamily="18" charset="0"/>
                <a:cs typeface="Times New Roman" pitchFamily="18" charset="0"/>
              </a:rPr>
              <a:t>1 группа</a:t>
            </a:r>
            <a:endParaRPr lang="ru-RU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1643042" y="2214554"/>
            <a:ext cx="158575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b="1" dirty="0" smtClean="0">
                <a:latin typeface="Times New Roman" pitchFamily="18" charset="0"/>
                <a:cs typeface="Times New Roman" pitchFamily="18" charset="0"/>
              </a:rPr>
              <a:t>2 группа</a:t>
            </a:r>
            <a:endParaRPr lang="ru-RU" sz="2800" b="1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21" name="Group 131"/>
          <p:cNvGrpSpPr>
            <a:grpSpLocks/>
          </p:cNvGrpSpPr>
          <p:nvPr/>
        </p:nvGrpSpPr>
        <p:grpSpPr bwMode="auto">
          <a:xfrm>
            <a:off x="285720" y="2928934"/>
            <a:ext cx="5500726" cy="857256"/>
            <a:chOff x="672" y="1261"/>
            <a:chExt cx="3522" cy="414"/>
          </a:xfrm>
        </p:grpSpPr>
        <p:grpSp>
          <p:nvGrpSpPr>
            <p:cNvPr id="22" name="Group 28"/>
            <p:cNvGrpSpPr>
              <a:grpSpLocks/>
            </p:cNvGrpSpPr>
            <p:nvPr/>
          </p:nvGrpSpPr>
          <p:grpSpPr bwMode="auto">
            <a:xfrm>
              <a:off x="676" y="1261"/>
              <a:ext cx="511" cy="414"/>
              <a:chOff x="4687" y="2414"/>
              <a:chExt cx="1276" cy="1035"/>
            </a:xfrm>
          </p:grpSpPr>
          <p:sp>
            <p:nvSpPr>
              <p:cNvPr id="32" name="Freeform 29"/>
              <p:cNvSpPr>
                <a:spLocks/>
              </p:cNvSpPr>
              <p:nvPr/>
            </p:nvSpPr>
            <p:spPr bwMode="auto">
              <a:xfrm>
                <a:off x="4892" y="2561"/>
                <a:ext cx="862" cy="888"/>
              </a:xfrm>
              <a:custGeom>
                <a:avLst/>
                <a:gdLst/>
                <a:ahLst/>
                <a:cxnLst>
                  <a:cxn ang="0">
                    <a:pos x="0" y="724"/>
                  </a:cxn>
                  <a:cxn ang="0">
                    <a:pos x="13" y="713"/>
                  </a:cxn>
                  <a:cxn ang="0">
                    <a:pos x="29" y="700"/>
                  </a:cxn>
                  <a:cxn ang="0">
                    <a:pos x="46" y="686"/>
                  </a:cxn>
                  <a:cxn ang="0">
                    <a:pos x="68" y="668"/>
                  </a:cxn>
                  <a:cxn ang="0">
                    <a:pos x="90" y="649"/>
                  </a:cxn>
                  <a:cxn ang="0">
                    <a:pos x="116" y="628"/>
                  </a:cxn>
                  <a:cxn ang="0">
                    <a:pos x="143" y="605"/>
                  </a:cxn>
                  <a:cxn ang="0">
                    <a:pos x="171" y="583"/>
                  </a:cxn>
                  <a:cxn ang="0">
                    <a:pos x="231" y="532"/>
                  </a:cxn>
                  <a:cxn ang="0">
                    <a:pos x="296" y="477"/>
                  </a:cxn>
                  <a:cxn ang="0">
                    <a:pos x="432" y="362"/>
                  </a:cxn>
                  <a:cxn ang="0">
                    <a:pos x="569" y="247"/>
                  </a:cxn>
                  <a:cxn ang="0">
                    <a:pos x="634" y="192"/>
                  </a:cxn>
                  <a:cxn ang="0">
                    <a:pos x="694" y="141"/>
                  </a:cxn>
                  <a:cxn ang="0">
                    <a:pos x="722" y="117"/>
                  </a:cxn>
                  <a:cxn ang="0">
                    <a:pos x="749" y="94"/>
                  </a:cxn>
                  <a:cxn ang="0">
                    <a:pos x="774" y="73"/>
                  </a:cxn>
                  <a:cxn ang="0">
                    <a:pos x="797" y="56"/>
                  </a:cxn>
                  <a:cxn ang="0">
                    <a:pos x="818" y="38"/>
                  </a:cxn>
                  <a:cxn ang="0">
                    <a:pos x="836" y="24"/>
                  </a:cxn>
                  <a:cxn ang="0">
                    <a:pos x="852" y="11"/>
                  </a:cxn>
                  <a:cxn ang="0">
                    <a:pos x="865" y="0"/>
                  </a:cxn>
                  <a:cxn ang="0">
                    <a:pos x="914" y="35"/>
                  </a:cxn>
                  <a:cxn ang="0">
                    <a:pos x="966" y="75"/>
                  </a:cxn>
                  <a:cxn ang="0">
                    <a:pos x="1023" y="120"/>
                  </a:cxn>
                  <a:cxn ang="0">
                    <a:pos x="1081" y="168"/>
                  </a:cxn>
                  <a:cxn ang="0">
                    <a:pos x="1203" y="269"/>
                  </a:cxn>
                  <a:cxn ang="0">
                    <a:pos x="1326" y="375"/>
                  </a:cxn>
                  <a:cxn ang="0">
                    <a:pos x="1386" y="428"/>
                  </a:cxn>
                  <a:cxn ang="0">
                    <a:pos x="1445" y="477"/>
                  </a:cxn>
                  <a:cxn ang="0">
                    <a:pos x="1501" y="527"/>
                  </a:cxn>
                  <a:cxn ang="0">
                    <a:pos x="1553" y="573"/>
                  </a:cxn>
                  <a:cxn ang="0">
                    <a:pos x="1602" y="615"/>
                  </a:cxn>
                  <a:cxn ang="0">
                    <a:pos x="1648" y="653"/>
                  </a:cxn>
                  <a:cxn ang="0">
                    <a:pos x="1688" y="686"/>
                  </a:cxn>
                  <a:cxn ang="0">
                    <a:pos x="1706" y="700"/>
                  </a:cxn>
                  <a:cxn ang="0">
                    <a:pos x="1722" y="713"/>
                  </a:cxn>
                  <a:cxn ang="0">
                    <a:pos x="1722" y="1775"/>
                  </a:cxn>
                  <a:cxn ang="0">
                    <a:pos x="0" y="1775"/>
                  </a:cxn>
                  <a:cxn ang="0">
                    <a:pos x="0" y="724"/>
                  </a:cxn>
                </a:cxnLst>
                <a:rect l="0" t="0" r="r" b="b"/>
                <a:pathLst>
                  <a:path w="1722" h="1775">
                    <a:moveTo>
                      <a:pt x="0" y="724"/>
                    </a:moveTo>
                    <a:lnTo>
                      <a:pt x="13" y="713"/>
                    </a:lnTo>
                    <a:lnTo>
                      <a:pt x="29" y="700"/>
                    </a:lnTo>
                    <a:lnTo>
                      <a:pt x="46" y="686"/>
                    </a:lnTo>
                    <a:lnTo>
                      <a:pt x="68" y="668"/>
                    </a:lnTo>
                    <a:lnTo>
                      <a:pt x="90" y="649"/>
                    </a:lnTo>
                    <a:lnTo>
                      <a:pt x="116" y="628"/>
                    </a:lnTo>
                    <a:lnTo>
                      <a:pt x="143" y="605"/>
                    </a:lnTo>
                    <a:lnTo>
                      <a:pt x="171" y="583"/>
                    </a:lnTo>
                    <a:lnTo>
                      <a:pt x="231" y="532"/>
                    </a:lnTo>
                    <a:lnTo>
                      <a:pt x="296" y="477"/>
                    </a:lnTo>
                    <a:lnTo>
                      <a:pt x="432" y="362"/>
                    </a:lnTo>
                    <a:lnTo>
                      <a:pt x="569" y="247"/>
                    </a:lnTo>
                    <a:lnTo>
                      <a:pt x="634" y="192"/>
                    </a:lnTo>
                    <a:lnTo>
                      <a:pt x="694" y="141"/>
                    </a:lnTo>
                    <a:lnTo>
                      <a:pt x="722" y="117"/>
                    </a:lnTo>
                    <a:lnTo>
                      <a:pt x="749" y="94"/>
                    </a:lnTo>
                    <a:lnTo>
                      <a:pt x="774" y="73"/>
                    </a:lnTo>
                    <a:lnTo>
                      <a:pt x="797" y="56"/>
                    </a:lnTo>
                    <a:lnTo>
                      <a:pt x="818" y="38"/>
                    </a:lnTo>
                    <a:lnTo>
                      <a:pt x="836" y="24"/>
                    </a:lnTo>
                    <a:lnTo>
                      <a:pt x="852" y="11"/>
                    </a:lnTo>
                    <a:lnTo>
                      <a:pt x="865" y="0"/>
                    </a:lnTo>
                    <a:lnTo>
                      <a:pt x="914" y="35"/>
                    </a:lnTo>
                    <a:lnTo>
                      <a:pt x="966" y="75"/>
                    </a:lnTo>
                    <a:lnTo>
                      <a:pt x="1023" y="120"/>
                    </a:lnTo>
                    <a:lnTo>
                      <a:pt x="1081" y="168"/>
                    </a:lnTo>
                    <a:lnTo>
                      <a:pt x="1203" y="269"/>
                    </a:lnTo>
                    <a:lnTo>
                      <a:pt x="1326" y="375"/>
                    </a:lnTo>
                    <a:lnTo>
                      <a:pt x="1386" y="428"/>
                    </a:lnTo>
                    <a:lnTo>
                      <a:pt x="1445" y="477"/>
                    </a:lnTo>
                    <a:lnTo>
                      <a:pt x="1501" y="527"/>
                    </a:lnTo>
                    <a:lnTo>
                      <a:pt x="1553" y="573"/>
                    </a:lnTo>
                    <a:lnTo>
                      <a:pt x="1602" y="615"/>
                    </a:lnTo>
                    <a:lnTo>
                      <a:pt x="1648" y="653"/>
                    </a:lnTo>
                    <a:lnTo>
                      <a:pt x="1688" y="686"/>
                    </a:lnTo>
                    <a:lnTo>
                      <a:pt x="1706" y="700"/>
                    </a:lnTo>
                    <a:lnTo>
                      <a:pt x="1722" y="713"/>
                    </a:lnTo>
                    <a:lnTo>
                      <a:pt x="1722" y="1775"/>
                    </a:lnTo>
                    <a:lnTo>
                      <a:pt x="0" y="1775"/>
                    </a:lnTo>
                    <a:lnTo>
                      <a:pt x="0" y="724"/>
                    </a:lnTo>
                    <a:close/>
                  </a:path>
                </a:pathLst>
              </a:custGeom>
              <a:solidFill>
                <a:srgbClr val="FF99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ru-RU" dirty="0"/>
              </a:p>
            </p:txBody>
          </p:sp>
          <p:sp>
            <p:nvSpPr>
              <p:cNvPr id="33" name="Freeform 30"/>
              <p:cNvSpPr>
                <a:spLocks/>
              </p:cNvSpPr>
              <p:nvPr/>
            </p:nvSpPr>
            <p:spPr bwMode="auto">
              <a:xfrm>
                <a:off x="4687" y="2414"/>
                <a:ext cx="663" cy="571"/>
              </a:xfrm>
              <a:custGeom>
                <a:avLst/>
                <a:gdLst/>
                <a:ahLst/>
                <a:cxnLst>
                  <a:cxn ang="0">
                    <a:pos x="1328" y="83"/>
                  </a:cxn>
                  <a:cxn ang="0">
                    <a:pos x="1280" y="0"/>
                  </a:cxn>
                  <a:cxn ang="0">
                    <a:pos x="0" y="1059"/>
                  </a:cxn>
                  <a:cxn ang="0">
                    <a:pos x="47" y="1142"/>
                  </a:cxn>
                  <a:cxn ang="0">
                    <a:pos x="1328" y="83"/>
                  </a:cxn>
                </a:cxnLst>
                <a:rect l="0" t="0" r="r" b="b"/>
                <a:pathLst>
                  <a:path w="1328" h="1142">
                    <a:moveTo>
                      <a:pt x="1328" y="83"/>
                    </a:moveTo>
                    <a:lnTo>
                      <a:pt x="1280" y="0"/>
                    </a:lnTo>
                    <a:lnTo>
                      <a:pt x="0" y="1059"/>
                    </a:lnTo>
                    <a:lnTo>
                      <a:pt x="47" y="1142"/>
                    </a:lnTo>
                    <a:lnTo>
                      <a:pt x="1328" y="83"/>
                    </a:lnTo>
                    <a:close/>
                  </a:path>
                </a:pathLst>
              </a:custGeom>
              <a:solidFill>
                <a:srgbClr val="339966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ru-RU" dirty="0"/>
              </a:p>
            </p:txBody>
          </p:sp>
          <p:sp>
            <p:nvSpPr>
              <p:cNvPr id="34" name="Freeform 31"/>
              <p:cNvSpPr>
                <a:spLocks/>
              </p:cNvSpPr>
              <p:nvPr/>
            </p:nvSpPr>
            <p:spPr bwMode="auto">
              <a:xfrm>
                <a:off x="5300" y="2414"/>
                <a:ext cx="663" cy="571"/>
              </a:xfrm>
              <a:custGeom>
                <a:avLst/>
                <a:gdLst/>
                <a:ahLst/>
                <a:cxnLst>
                  <a:cxn ang="0">
                    <a:pos x="0" y="83"/>
                  </a:cxn>
                  <a:cxn ang="0">
                    <a:pos x="46" y="0"/>
                  </a:cxn>
                  <a:cxn ang="0">
                    <a:pos x="1326" y="1059"/>
                  </a:cxn>
                  <a:cxn ang="0">
                    <a:pos x="1279" y="1142"/>
                  </a:cxn>
                  <a:cxn ang="0">
                    <a:pos x="0" y="83"/>
                  </a:cxn>
                </a:cxnLst>
                <a:rect l="0" t="0" r="r" b="b"/>
                <a:pathLst>
                  <a:path w="1326" h="1142">
                    <a:moveTo>
                      <a:pt x="0" y="83"/>
                    </a:moveTo>
                    <a:lnTo>
                      <a:pt x="46" y="0"/>
                    </a:lnTo>
                    <a:lnTo>
                      <a:pt x="1326" y="1059"/>
                    </a:lnTo>
                    <a:lnTo>
                      <a:pt x="1279" y="1142"/>
                    </a:lnTo>
                    <a:lnTo>
                      <a:pt x="0" y="83"/>
                    </a:lnTo>
                    <a:close/>
                  </a:path>
                </a:pathLst>
              </a:custGeom>
              <a:solidFill>
                <a:srgbClr val="339966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ru-RU" dirty="0"/>
              </a:p>
            </p:txBody>
          </p:sp>
          <p:sp>
            <p:nvSpPr>
              <p:cNvPr id="35" name="Rectangle 32"/>
              <p:cNvSpPr>
                <a:spLocks noChangeArrowheads="1"/>
              </p:cNvSpPr>
              <p:nvPr/>
            </p:nvSpPr>
            <p:spPr bwMode="auto">
              <a:xfrm>
                <a:off x="5579" y="2456"/>
                <a:ext cx="109" cy="18"/>
              </a:xfrm>
              <a:prstGeom prst="rect">
                <a:avLst/>
              </a:prstGeom>
              <a:solidFill>
                <a:srgbClr val="00000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ru-RU" dirty="0"/>
              </a:p>
            </p:txBody>
          </p:sp>
          <p:sp>
            <p:nvSpPr>
              <p:cNvPr id="36" name="Rectangle 33"/>
              <p:cNvSpPr>
                <a:spLocks noChangeArrowheads="1"/>
              </p:cNvSpPr>
              <p:nvPr/>
            </p:nvSpPr>
            <p:spPr bwMode="auto">
              <a:xfrm>
                <a:off x="5601" y="2484"/>
                <a:ext cx="72" cy="219"/>
              </a:xfrm>
              <a:prstGeom prst="rect">
                <a:avLst/>
              </a:prstGeom>
              <a:solidFill>
                <a:srgbClr val="FF990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ru-RU" dirty="0"/>
              </a:p>
            </p:txBody>
          </p:sp>
          <p:sp>
            <p:nvSpPr>
              <p:cNvPr id="37" name="Freeform 34"/>
              <p:cNvSpPr>
                <a:spLocks/>
              </p:cNvSpPr>
              <p:nvPr/>
            </p:nvSpPr>
            <p:spPr bwMode="auto">
              <a:xfrm>
                <a:off x="4896" y="3202"/>
                <a:ext cx="607" cy="247"/>
              </a:xfrm>
              <a:custGeom>
                <a:avLst/>
                <a:gdLst/>
                <a:ahLst/>
                <a:cxnLst>
                  <a:cxn ang="0">
                    <a:pos x="1214" y="493"/>
                  </a:cxn>
                  <a:cxn ang="0">
                    <a:pos x="1195" y="477"/>
                  </a:cxn>
                  <a:cxn ang="0">
                    <a:pos x="1176" y="461"/>
                  </a:cxn>
                  <a:cxn ang="0">
                    <a:pos x="1137" y="429"/>
                  </a:cxn>
                  <a:cxn ang="0">
                    <a:pos x="1059" y="362"/>
                  </a:cxn>
                  <a:cxn ang="0">
                    <a:pos x="897" y="227"/>
                  </a:cxn>
                  <a:cxn ang="0">
                    <a:pos x="818" y="163"/>
                  </a:cxn>
                  <a:cxn ang="0">
                    <a:pos x="741" y="102"/>
                  </a:cxn>
                  <a:cxn ang="0">
                    <a:pos x="669" y="48"/>
                  </a:cxn>
                  <a:cxn ang="0">
                    <a:pos x="635" y="22"/>
                  </a:cxn>
                  <a:cxn ang="0">
                    <a:pos x="603" y="0"/>
                  </a:cxn>
                  <a:cxn ang="0">
                    <a:pos x="586" y="14"/>
                  </a:cxn>
                  <a:cxn ang="0">
                    <a:pos x="563" y="32"/>
                  </a:cxn>
                  <a:cxn ang="0">
                    <a:pos x="538" y="54"/>
                  </a:cxn>
                  <a:cxn ang="0">
                    <a:pos x="507" y="78"/>
                  </a:cxn>
                  <a:cxn ang="0">
                    <a:pos x="474" y="105"/>
                  </a:cxn>
                  <a:cxn ang="0">
                    <a:pos x="438" y="136"/>
                  </a:cxn>
                  <a:cxn ang="0">
                    <a:pos x="398" y="168"/>
                  </a:cxn>
                  <a:cxn ang="0">
                    <a:pos x="358" y="201"/>
                  </a:cxn>
                  <a:cxn ang="0">
                    <a:pos x="0" y="493"/>
                  </a:cxn>
                  <a:cxn ang="0">
                    <a:pos x="0" y="490"/>
                  </a:cxn>
                  <a:cxn ang="0">
                    <a:pos x="1211" y="490"/>
                  </a:cxn>
                  <a:cxn ang="0">
                    <a:pos x="1214" y="493"/>
                  </a:cxn>
                </a:cxnLst>
                <a:rect l="0" t="0" r="r" b="b"/>
                <a:pathLst>
                  <a:path w="1214" h="493">
                    <a:moveTo>
                      <a:pt x="1214" y="493"/>
                    </a:moveTo>
                    <a:lnTo>
                      <a:pt x="1195" y="477"/>
                    </a:lnTo>
                    <a:lnTo>
                      <a:pt x="1176" y="461"/>
                    </a:lnTo>
                    <a:lnTo>
                      <a:pt x="1137" y="429"/>
                    </a:lnTo>
                    <a:lnTo>
                      <a:pt x="1059" y="362"/>
                    </a:lnTo>
                    <a:lnTo>
                      <a:pt x="897" y="227"/>
                    </a:lnTo>
                    <a:lnTo>
                      <a:pt x="818" y="163"/>
                    </a:lnTo>
                    <a:lnTo>
                      <a:pt x="741" y="102"/>
                    </a:lnTo>
                    <a:lnTo>
                      <a:pt x="669" y="48"/>
                    </a:lnTo>
                    <a:lnTo>
                      <a:pt x="635" y="22"/>
                    </a:lnTo>
                    <a:lnTo>
                      <a:pt x="603" y="0"/>
                    </a:lnTo>
                    <a:lnTo>
                      <a:pt x="586" y="14"/>
                    </a:lnTo>
                    <a:lnTo>
                      <a:pt x="563" y="32"/>
                    </a:lnTo>
                    <a:lnTo>
                      <a:pt x="538" y="54"/>
                    </a:lnTo>
                    <a:lnTo>
                      <a:pt x="507" y="78"/>
                    </a:lnTo>
                    <a:lnTo>
                      <a:pt x="474" y="105"/>
                    </a:lnTo>
                    <a:lnTo>
                      <a:pt x="438" y="136"/>
                    </a:lnTo>
                    <a:lnTo>
                      <a:pt x="398" y="168"/>
                    </a:lnTo>
                    <a:lnTo>
                      <a:pt x="358" y="201"/>
                    </a:lnTo>
                    <a:lnTo>
                      <a:pt x="0" y="493"/>
                    </a:lnTo>
                    <a:lnTo>
                      <a:pt x="0" y="490"/>
                    </a:lnTo>
                    <a:lnTo>
                      <a:pt x="1211" y="490"/>
                    </a:lnTo>
                    <a:lnTo>
                      <a:pt x="1214" y="493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ru-RU" dirty="0"/>
              </a:p>
            </p:txBody>
          </p:sp>
          <p:sp>
            <p:nvSpPr>
              <p:cNvPr id="38" name="Freeform 35"/>
              <p:cNvSpPr>
                <a:spLocks/>
              </p:cNvSpPr>
              <p:nvPr/>
            </p:nvSpPr>
            <p:spPr bwMode="auto">
              <a:xfrm>
                <a:off x="4892" y="3055"/>
                <a:ext cx="332" cy="315"/>
              </a:xfrm>
              <a:custGeom>
                <a:avLst/>
                <a:gdLst/>
                <a:ahLst/>
                <a:cxnLst>
                  <a:cxn ang="0">
                    <a:pos x="0" y="511"/>
                  </a:cxn>
                  <a:cxn ang="0">
                    <a:pos x="615" y="0"/>
                  </a:cxn>
                  <a:cxn ang="0">
                    <a:pos x="662" y="83"/>
                  </a:cxn>
                  <a:cxn ang="0">
                    <a:pos x="0" y="631"/>
                  </a:cxn>
                  <a:cxn ang="0">
                    <a:pos x="0" y="511"/>
                  </a:cxn>
                </a:cxnLst>
                <a:rect l="0" t="0" r="r" b="b"/>
                <a:pathLst>
                  <a:path w="662" h="631">
                    <a:moveTo>
                      <a:pt x="0" y="511"/>
                    </a:moveTo>
                    <a:lnTo>
                      <a:pt x="615" y="0"/>
                    </a:lnTo>
                    <a:lnTo>
                      <a:pt x="662" y="83"/>
                    </a:lnTo>
                    <a:lnTo>
                      <a:pt x="0" y="631"/>
                    </a:lnTo>
                    <a:lnTo>
                      <a:pt x="0" y="511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ru-RU" dirty="0"/>
              </a:p>
            </p:txBody>
          </p:sp>
          <p:sp>
            <p:nvSpPr>
              <p:cNvPr id="39" name="Freeform 36"/>
              <p:cNvSpPr>
                <a:spLocks/>
              </p:cNvSpPr>
              <p:nvPr/>
            </p:nvSpPr>
            <p:spPr bwMode="auto">
              <a:xfrm>
                <a:off x="5173" y="3055"/>
                <a:ext cx="500" cy="394"/>
              </a:xfrm>
              <a:custGeom>
                <a:avLst/>
                <a:gdLst/>
                <a:ahLst/>
                <a:cxnLst>
                  <a:cxn ang="0">
                    <a:pos x="999" y="788"/>
                  </a:cxn>
                  <a:cxn ang="0">
                    <a:pos x="47" y="0"/>
                  </a:cxn>
                  <a:cxn ang="0">
                    <a:pos x="0" y="83"/>
                  </a:cxn>
                  <a:cxn ang="0">
                    <a:pos x="851" y="785"/>
                  </a:cxn>
                  <a:cxn ang="0">
                    <a:pos x="999" y="788"/>
                  </a:cxn>
                </a:cxnLst>
                <a:rect l="0" t="0" r="r" b="b"/>
                <a:pathLst>
                  <a:path w="999" h="788">
                    <a:moveTo>
                      <a:pt x="999" y="788"/>
                    </a:moveTo>
                    <a:lnTo>
                      <a:pt x="47" y="0"/>
                    </a:lnTo>
                    <a:lnTo>
                      <a:pt x="0" y="83"/>
                    </a:lnTo>
                    <a:lnTo>
                      <a:pt x="851" y="785"/>
                    </a:lnTo>
                    <a:lnTo>
                      <a:pt x="999" y="788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ru-RU" dirty="0"/>
              </a:p>
            </p:txBody>
          </p:sp>
          <p:sp>
            <p:nvSpPr>
              <p:cNvPr id="40" name="Rectangle 37"/>
              <p:cNvSpPr>
                <a:spLocks noChangeArrowheads="1"/>
              </p:cNvSpPr>
              <p:nvPr/>
            </p:nvSpPr>
            <p:spPr bwMode="auto">
              <a:xfrm>
                <a:off x="5451" y="3090"/>
                <a:ext cx="108" cy="19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ru-RU" dirty="0"/>
              </a:p>
            </p:txBody>
          </p:sp>
          <p:sp>
            <p:nvSpPr>
              <p:cNvPr id="41" name="Rectangle 38"/>
              <p:cNvSpPr>
                <a:spLocks noChangeArrowheads="1"/>
              </p:cNvSpPr>
              <p:nvPr/>
            </p:nvSpPr>
            <p:spPr bwMode="auto">
              <a:xfrm>
                <a:off x="5471" y="3122"/>
                <a:ext cx="72" cy="218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ru-RU" dirty="0"/>
              </a:p>
            </p:txBody>
          </p:sp>
        </p:grpSp>
        <p:grpSp>
          <p:nvGrpSpPr>
            <p:cNvPr id="23" name="Group 39"/>
            <p:cNvGrpSpPr>
              <a:grpSpLocks/>
            </p:cNvGrpSpPr>
            <p:nvPr/>
          </p:nvGrpSpPr>
          <p:grpSpPr bwMode="auto">
            <a:xfrm>
              <a:off x="1837" y="1261"/>
              <a:ext cx="381" cy="397"/>
              <a:chOff x="4830" y="3834"/>
              <a:chExt cx="952" cy="994"/>
            </a:xfrm>
          </p:grpSpPr>
          <p:sp>
            <p:nvSpPr>
              <p:cNvPr id="26" name="Freeform 40"/>
              <p:cNvSpPr>
                <a:spLocks/>
              </p:cNvSpPr>
              <p:nvPr/>
            </p:nvSpPr>
            <p:spPr bwMode="auto">
              <a:xfrm>
                <a:off x="4830" y="3834"/>
                <a:ext cx="935" cy="979"/>
              </a:xfrm>
              <a:custGeom>
                <a:avLst/>
                <a:gdLst/>
                <a:ahLst/>
                <a:cxnLst>
                  <a:cxn ang="0">
                    <a:pos x="863" y="793"/>
                  </a:cxn>
                  <a:cxn ang="0">
                    <a:pos x="846" y="603"/>
                  </a:cxn>
                  <a:cxn ang="0">
                    <a:pos x="863" y="377"/>
                  </a:cxn>
                  <a:cxn ang="0">
                    <a:pos x="822" y="255"/>
                  </a:cxn>
                  <a:cxn ang="0">
                    <a:pos x="817" y="190"/>
                  </a:cxn>
                  <a:cxn ang="0">
                    <a:pos x="849" y="161"/>
                  </a:cxn>
                  <a:cxn ang="0">
                    <a:pos x="692" y="194"/>
                  </a:cxn>
                  <a:cxn ang="0">
                    <a:pos x="596" y="293"/>
                  </a:cxn>
                  <a:cxn ang="0">
                    <a:pos x="560" y="223"/>
                  </a:cxn>
                  <a:cxn ang="0">
                    <a:pos x="485" y="139"/>
                  </a:cxn>
                  <a:cxn ang="0">
                    <a:pos x="483" y="89"/>
                  </a:cxn>
                  <a:cxn ang="0">
                    <a:pos x="419" y="99"/>
                  </a:cxn>
                  <a:cxn ang="0">
                    <a:pos x="349" y="192"/>
                  </a:cxn>
                  <a:cxn ang="0">
                    <a:pos x="359" y="252"/>
                  </a:cxn>
                  <a:cxn ang="0">
                    <a:pos x="361" y="305"/>
                  </a:cxn>
                  <a:cxn ang="0">
                    <a:pos x="385" y="346"/>
                  </a:cxn>
                  <a:cxn ang="0">
                    <a:pos x="370" y="435"/>
                  </a:cxn>
                  <a:cxn ang="0">
                    <a:pos x="375" y="394"/>
                  </a:cxn>
                  <a:cxn ang="0">
                    <a:pos x="368" y="339"/>
                  </a:cxn>
                  <a:cxn ang="0">
                    <a:pos x="346" y="329"/>
                  </a:cxn>
                  <a:cxn ang="0">
                    <a:pos x="349" y="259"/>
                  </a:cxn>
                  <a:cxn ang="0">
                    <a:pos x="324" y="226"/>
                  </a:cxn>
                  <a:cxn ang="0">
                    <a:pos x="312" y="187"/>
                  </a:cxn>
                  <a:cxn ang="0">
                    <a:pos x="264" y="151"/>
                  </a:cxn>
                  <a:cxn ang="0">
                    <a:pos x="221" y="65"/>
                  </a:cxn>
                  <a:cxn ang="0">
                    <a:pos x="200" y="34"/>
                  </a:cxn>
                  <a:cxn ang="0">
                    <a:pos x="154" y="43"/>
                  </a:cxn>
                  <a:cxn ang="0">
                    <a:pos x="121" y="89"/>
                  </a:cxn>
                  <a:cxn ang="0">
                    <a:pos x="113" y="183"/>
                  </a:cxn>
                  <a:cxn ang="0">
                    <a:pos x="113" y="228"/>
                  </a:cxn>
                  <a:cxn ang="0">
                    <a:pos x="140" y="300"/>
                  </a:cxn>
                  <a:cxn ang="0">
                    <a:pos x="149" y="322"/>
                  </a:cxn>
                  <a:cxn ang="0">
                    <a:pos x="214" y="404"/>
                  </a:cxn>
                  <a:cxn ang="0">
                    <a:pos x="228" y="437"/>
                  </a:cxn>
                  <a:cxn ang="0">
                    <a:pos x="269" y="475"/>
                  </a:cxn>
                  <a:cxn ang="0">
                    <a:pos x="310" y="488"/>
                  </a:cxn>
                  <a:cxn ang="0">
                    <a:pos x="241" y="466"/>
                  </a:cxn>
                  <a:cxn ang="0">
                    <a:pos x="168" y="439"/>
                  </a:cxn>
                  <a:cxn ang="0">
                    <a:pos x="31" y="526"/>
                  </a:cxn>
                  <a:cxn ang="0">
                    <a:pos x="0" y="619"/>
                  </a:cxn>
                  <a:cxn ang="0">
                    <a:pos x="49" y="600"/>
                  </a:cxn>
                  <a:cxn ang="0">
                    <a:pos x="152" y="668"/>
                  </a:cxn>
                  <a:cxn ang="0">
                    <a:pos x="224" y="698"/>
                  </a:cxn>
                  <a:cxn ang="0">
                    <a:pos x="135" y="804"/>
                  </a:cxn>
                  <a:cxn ang="0">
                    <a:pos x="121" y="965"/>
                  </a:cxn>
                  <a:cxn ang="0">
                    <a:pos x="144" y="929"/>
                  </a:cxn>
                  <a:cxn ang="0">
                    <a:pos x="207" y="929"/>
                  </a:cxn>
                  <a:cxn ang="0">
                    <a:pos x="334" y="960"/>
                  </a:cxn>
                  <a:cxn ang="0">
                    <a:pos x="560" y="919"/>
                  </a:cxn>
                  <a:cxn ang="0">
                    <a:pos x="747" y="922"/>
                  </a:cxn>
                </a:cxnLst>
                <a:rect l="0" t="0" r="r" b="b"/>
                <a:pathLst>
                  <a:path w="935" h="979">
                    <a:moveTo>
                      <a:pt x="935" y="979"/>
                    </a:moveTo>
                    <a:lnTo>
                      <a:pt x="896" y="889"/>
                    </a:lnTo>
                    <a:lnTo>
                      <a:pt x="879" y="841"/>
                    </a:lnTo>
                    <a:lnTo>
                      <a:pt x="863" y="793"/>
                    </a:lnTo>
                    <a:lnTo>
                      <a:pt x="851" y="746"/>
                    </a:lnTo>
                    <a:lnTo>
                      <a:pt x="843" y="698"/>
                    </a:lnTo>
                    <a:lnTo>
                      <a:pt x="841" y="650"/>
                    </a:lnTo>
                    <a:lnTo>
                      <a:pt x="846" y="603"/>
                    </a:lnTo>
                    <a:lnTo>
                      <a:pt x="858" y="511"/>
                    </a:lnTo>
                    <a:lnTo>
                      <a:pt x="863" y="464"/>
                    </a:lnTo>
                    <a:lnTo>
                      <a:pt x="865" y="420"/>
                    </a:lnTo>
                    <a:lnTo>
                      <a:pt x="863" y="377"/>
                    </a:lnTo>
                    <a:lnTo>
                      <a:pt x="858" y="338"/>
                    </a:lnTo>
                    <a:lnTo>
                      <a:pt x="848" y="300"/>
                    </a:lnTo>
                    <a:lnTo>
                      <a:pt x="831" y="269"/>
                    </a:lnTo>
                    <a:lnTo>
                      <a:pt x="822" y="255"/>
                    </a:lnTo>
                    <a:lnTo>
                      <a:pt x="817" y="242"/>
                    </a:lnTo>
                    <a:lnTo>
                      <a:pt x="812" y="221"/>
                    </a:lnTo>
                    <a:lnTo>
                      <a:pt x="812" y="204"/>
                    </a:lnTo>
                    <a:lnTo>
                      <a:pt x="817" y="190"/>
                    </a:lnTo>
                    <a:lnTo>
                      <a:pt x="826" y="180"/>
                    </a:lnTo>
                    <a:lnTo>
                      <a:pt x="834" y="173"/>
                    </a:lnTo>
                    <a:lnTo>
                      <a:pt x="843" y="166"/>
                    </a:lnTo>
                    <a:lnTo>
                      <a:pt x="849" y="161"/>
                    </a:lnTo>
                    <a:lnTo>
                      <a:pt x="803" y="163"/>
                    </a:lnTo>
                    <a:lnTo>
                      <a:pt x="762" y="170"/>
                    </a:lnTo>
                    <a:lnTo>
                      <a:pt x="724" y="180"/>
                    </a:lnTo>
                    <a:lnTo>
                      <a:pt x="692" y="194"/>
                    </a:lnTo>
                    <a:lnTo>
                      <a:pt x="661" y="213"/>
                    </a:lnTo>
                    <a:lnTo>
                      <a:pt x="635" y="235"/>
                    </a:lnTo>
                    <a:lnTo>
                      <a:pt x="615" y="262"/>
                    </a:lnTo>
                    <a:lnTo>
                      <a:pt x="596" y="293"/>
                    </a:lnTo>
                    <a:lnTo>
                      <a:pt x="591" y="279"/>
                    </a:lnTo>
                    <a:lnTo>
                      <a:pt x="584" y="264"/>
                    </a:lnTo>
                    <a:lnTo>
                      <a:pt x="574" y="245"/>
                    </a:lnTo>
                    <a:lnTo>
                      <a:pt x="560" y="223"/>
                    </a:lnTo>
                    <a:lnTo>
                      <a:pt x="534" y="192"/>
                    </a:lnTo>
                    <a:lnTo>
                      <a:pt x="510" y="168"/>
                    </a:lnTo>
                    <a:lnTo>
                      <a:pt x="491" y="147"/>
                    </a:lnTo>
                    <a:lnTo>
                      <a:pt x="485" y="139"/>
                    </a:lnTo>
                    <a:lnTo>
                      <a:pt x="481" y="129"/>
                    </a:lnTo>
                    <a:lnTo>
                      <a:pt x="478" y="115"/>
                    </a:lnTo>
                    <a:lnTo>
                      <a:pt x="479" y="101"/>
                    </a:lnTo>
                    <a:lnTo>
                      <a:pt x="483" y="89"/>
                    </a:lnTo>
                    <a:lnTo>
                      <a:pt x="491" y="75"/>
                    </a:lnTo>
                    <a:lnTo>
                      <a:pt x="466" y="77"/>
                    </a:lnTo>
                    <a:lnTo>
                      <a:pt x="442" y="86"/>
                    </a:lnTo>
                    <a:lnTo>
                      <a:pt x="419" y="99"/>
                    </a:lnTo>
                    <a:lnTo>
                      <a:pt x="401" y="117"/>
                    </a:lnTo>
                    <a:lnTo>
                      <a:pt x="382" y="139"/>
                    </a:lnTo>
                    <a:lnTo>
                      <a:pt x="365" y="165"/>
                    </a:lnTo>
                    <a:lnTo>
                      <a:pt x="349" y="192"/>
                    </a:lnTo>
                    <a:lnTo>
                      <a:pt x="336" y="223"/>
                    </a:lnTo>
                    <a:lnTo>
                      <a:pt x="346" y="231"/>
                    </a:lnTo>
                    <a:lnTo>
                      <a:pt x="353" y="240"/>
                    </a:lnTo>
                    <a:lnTo>
                      <a:pt x="359" y="252"/>
                    </a:lnTo>
                    <a:lnTo>
                      <a:pt x="363" y="262"/>
                    </a:lnTo>
                    <a:lnTo>
                      <a:pt x="365" y="276"/>
                    </a:lnTo>
                    <a:lnTo>
                      <a:pt x="363" y="290"/>
                    </a:lnTo>
                    <a:lnTo>
                      <a:pt x="361" y="305"/>
                    </a:lnTo>
                    <a:lnTo>
                      <a:pt x="356" y="322"/>
                    </a:lnTo>
                    <a:lnTo>
                      <a:pt x="370" y="326"/>
                    </a:lnTo>
                    <a:lnTo>
                      <a:pt x="380" y="334"/>
                    </a:lnTo>
                    <a:lnTo>
                      <a:pt x="385" y="346"/>
                    </a:lnTo>
                    <a:lnTo>
                      <a:pt x="387" y="362"/>
                    </a:lnTo>
                    <a:lnTo>
                      <a:pt x="385" y="382"/>
                    </a:lnTo>
                    <a:lnTo>
                      <a:pt x="380" y="406"/>
                    </a:lnTo>
                    <a:lnTo>
                      <a:pt x="370" y="435"/>
                    </a:lnTo>
                    <a:lnTo>
                      <a:pt x="356" y="468"/>
                    </a:lnTo>
                    <a:lnTo>
                      <a:pt x="365" y="440"/>
                    </a:lnTo>
                    <a:lnTo>
                      <a:pt x="371" y="415"/>
                    </a:lnTo>
                    <a:lnTo>
                      <a:pt x="375" y="394"/>
                    </a:lnTo>
                    <a:lnTo>
                      <a:pt x="377" y="375"/>
                    </a:lnTo>
                    <a:lnTo>
                      <a:pt x="377" y="360"/>
                    </a:lnTo>
                    <a:lnTo>
                      <a:pt x="373" y="348"/>
                    </a:lnTo>
                    <a:lnTo>
                      <a:pt x="368" y="339"/>
                    </a:lnTo>
                    <a:lnTo>
                      <a:pt x="359" y="332"/>
                    </a:lnTo>
                    <a:lnTo>
                      <a:pt x="356" y="332"/>
                    </a:lnTo>
                    <a:lnTo>
                      <a:pt x="339" y="351"/>
                    </a:lnTo>
                    <a:lnTo>
                      <a:pt x="346" y="329"/>
                    </a:lnTo>
                    <a:lnTo>
                      <a:pt x="349" y="308"/>
                    </a:lnTo>
                    <a:lnTo>
                      <a:pt x="353" y="290"/>
                    </a:lnTo>
                    <a:lnTo>
                      <a:pt x="351" y="272"/>
                    </a:lnTo>
                    <a:lnTo>
                      <a:pt x="349" y="259"/>
                    </a:lnTo>
                    <a:lnTo>
                      <a:pt x="344" y="245"/>
                    </a:lnTo>
                    <a:lnTo>
                      <a:pt x="337" y="235"/>
                    </a:lnTo>
                    <a:lnTo>
                      <a:pt x="327" y="226"/>
                    </a:lnTo>
                    <a:lnTo>
                      <a:pt x="324" y="226"/>
                    </a:lnTo>
                    <a:lnTo>
                      <a:pt x="310" y="247"/>
                    </a:lnTo>
                    <a:lnTo>
                      <a:pt x="310" y="250"/>
                    </a:lnTo>
                    <a:lnTo>
                      <a:pt x="315" y="218"/>
                    </a:lnTo>
                    <a:lnTo>
                      <a:pt x="312" y="187"/>
                    </a:lnTo>
                    <a:lnTo>
                      <a:pt x="300" y="158"/>
                    </a:lnTo>
                    <a:lnTo>
                      <a:pt x="281" y="129"/>
                    </a:lnTo>
                    <a:lnTo>
                      <a:pt x="277" y="129"/>
                    </a:lnTo>
                    <a:lnTo>
                      <a:pt x="264" y="151"/>
                    </a:lnTo>
                    <a:lnTo>
                      <a:pt x="265" y="125"/>
                    </a:lnTo>
                    <a:lnTo>
                      <a:pt x="258" y="101"/>
                    </a:lnTo>
                    <a:lnTo>
                      <a:pt x="243" y="82"/>
                    </a:lnTo>
                    <a:lnTo>
                      <a:pt x="221" y="65"/>
                    </a:lnTo>
                    <a:lnTo>
                      <a:pt x="207" y="98"/>
                    </a:lnTo>
                    <a:lnTo>
                      <a:pt x="210" y="98"/>
                    </a:lnTo>
                    <a:lnTo>
                      <a:pt x="207" y="62"/>
                    </a:lnTo>
                    <a:lnTo>
                      <a:pt x="200" y="34"/>
                    </a:lnTo>
                    <a:lnTo>
                      <a:pt x="192" y="14"/>
                    </a:lnTo>
                    <a:lnTo>
                      <a:pt x="178" y="0"/>
                    </a:lnTo>
                    <a:lnTo>
                      <a:pt x="166" y="19"/>
                    </a:lnTo>
                    <a:lnTo>
                      <a:pt x="154" y="43"/>
                    </a:lnTo>
                    <a:lnTo>
                      <a:pt x="142" y="70"/>
                    </a:lnTo>
                    <a:lnTo>
                      <a:pt x="132" y="101"/>
                    </a:lnTo>
                    <a:lnTo>
                      <a:pt x="132" y="98"/>
                    </a:lnTo>
                    <a:lnTo>
                      <a:pt x="121" y="89"/>
                    </a:lnTo>
                    <a:lnTo>
                      <a:pt x="125" y="89"/>
                    </a:lnTo>
                    <a:lnTo>
                      <a:pt x="113" y="123"/>
                    </a:lnTo>
                    <a:lnTo>
                      <a:pt x="109" y="154"/>
                    </a:lnTo>
                    <a:lnTo>
                      <a:pt x="113" y="183"/>
                    </a:lnTo>
                    <a:lnTo>
                      <a:pt x="125" y="207"/>
                    </a:lnTo>
                    <a:lnTo>
                      <a:pt x="109" y="201"/>
                    </a:lnTo>
                    <a:lnTo>
                      <a:pt x="109" y="204"/>
                    </a:lnTo>
                    <a:lnTo>
                      <a:pt x="113" y="228"/>
                    </a:lnTo>
                    <a:lnTo>
                      <a:pt x="118" y="249"/>
                    </a:lnTo>
                    <a:lnTo>
                      <a:pt x="123" y="267"/>
                    </a:lnTo>
                    <a:lnTo>
                      <a:pt x="132" y="284"/>
                    </a:lnTo>
                    <a:lnTo>
                      <a:pt x="140" y="300"/>
                    </a:lnTo>
                    <a:lnTo>
                      <a:pt x="150" y="312"/>
                    </a:lnTo>
                    <a:lnTo>
                      <a:pt x="164" y="324"/>
                    </a:lnTo>
                    <a:lnTo>
                      <a:pt x="178" y="332"/>
                    </a:lnTo>
                    <a:lnTo>
                      <a:pt x="149" y="322"/>
                    </a:lnTo>
                    <a:lnTo>
                      <a:pt x="149" y="326"/>
                    </a:lnTo>
                    <a:lnTo>
                      <a:pt x="162" y="355"/>
                    </a:lnTo>
                    <a:lnTo>
                      <a:pt x="185" y="380"/>
                    </a:lnTo>
                    <a:lnTo>
                      <a:pt x="214" y="404"/>
                    </a:lnTo>
                    <a:lnTo>
                      <a:pt x="253" y="425"/>
                    </a:lnTo>
                    <a:lnTo>
                      <a:pt x="221" y="422"/>
                    </a:lnTo>
                    <a:lnTo>
                      <a:pt x="224" y="425"/>
                    </a:lnTo>
                    <a:lnTo>
                      <a:pt x="228" y="437"/>
                    </a:lnTo>
                    <a:lnTo>
                      <a:pt x="233" y="449"/>
                    </a:lnTo>
                    <a:lnTo>
                      <a:pt x="241" y="458"/>
                    </a:lnTo>
                    <a:lnTo>
                      <a:pt x="253" y="466"/>
                    </a:lnTo>
                    <a:lnTo>
                      <a:pt x="269" y="475"/>
                    </a:lnTo>
                    <a:lnTo>
                      <a:pt x="286" y="480"/>
                    </a:lnTo>
                    <a:lnTo>
                      <a:pt x="308" y="485"/>
                    </a:lnTo>
                    <a:lnTo>
                      <a:pt x="332" y="490"/>
                    </a:lnTo>
                    <a:lnTo>
                      <a:pt x="310" y="488"/>
                    </a:lnTo>
                    <a:lnTo>
                      <a:pt x="289" y="487"/>
                    </a:lnTo>
                    <a:lnTo>
                      <a:pt x="272" y="482"/>
                    </a:lnTo>
                    <a:lnTo>
                      <a:pt x="257" y="475"/>
                    </a:lnTo>
                    <a:lnTo>
                      <a:pt x="241" y="466"/>
                    </a:lnTo>
                    <a:lnTo>
                      <a:pt x="229" y="456"/>
                    </a:lnTo>
                    <a:lnTo>
                      <a:pt x="219" y="442"/>
                    </a:lnTo>
                    <a:lnTo>
                      <a:pt x="210" y="428"/>
                    </a:lnTo>
                    <a:lnTo>
                      <a:pt x="168" y="439"/>
                    </a:lnTo>
                    <a:lnTo>
                      <a:pt x="126" y="456"/>
                    </a:lnTo>
                    <a:lnTo>
                      <a:pt x="89" y="476"/>
                    </a:lnTo>
                    <a:lnTo>
                      <a:pt x="56" y="500"/>
                    </a:lnTo>
                    <a:lnTo>
                      <a:pt x="31" y="526"/>
                    </a:lnTo>
                    <a:lnTo>
                      <a:pt x="12" y="555"/>
                    </a:lnTo>
                    <a:lnTo>
                      <a:pt x="1" y="586"/>
                    </a:lnTo>
                    <a:lnTo>
                      <a:pt x="0" y="603"/>
                    </a:lnTo>
                    <a:lnTo>
                      <a:pt x="0" y="619"/>
                    </a:lnTo>
                    <a:lnTo>
                      <a:pt x="12" y="608"/>
                    </a:lnTo>
                    <a:lnTo>
                      <a:pt x="25" y="602"/>
                    </a:lnTo>
                    <a:lnTo>
                      <a:pt x="37" y="598"/>
                    </a:lnTo>
                    <a:lnTo>
                      <a:pt x="49" y="600"/>
                    </a:lnTo>
                    <a:lnTo>
                      <a:pt x="70" y="610"/>
                    </a:lnTo>
                    <a:lnTo>
                      <a:pt x="94" y="627"/>
                    </a:lnTo>
                    <a:lnTo>
                      <a:pt x="120" y="648"/>
                    </a:lnTo>
                    <a:lnTo>
                      <a:pt x="152" y="668"/>
                    </a:lnTo>
                    <a:lnTo>
                      <a:pt x="176" y="682"/>
                    </a:lnTo>
                    <a:lnTo>
                      <a:pt x="197" y="691"/>
                    </a:lnTo>
                    <a:lnTo>
                      <a:pt x="212" y="696"/>
                    </a:lnTo>
                    <a:lnTo>
                      <a:pt x="224" y="698"/>
                    </a:lnTo>
                    <a:lnTo>
                      <a:pt x="195" y="718"/>
                    </a:lnTo>
                    <a:lnTo>
                      <a:pt x="171" y="744"/>
                    </a:lnTo>
                    <a:lnTo>
                      <a:pt x="150" y="771"/>
                    </a:lnTo>
                    <a:lnTo>
                      <a:pt x="135" y="804"/>
                    </a:lnTo>
                    <a:lnTo>
                      <a:pt x="125" y="838"/>
                    </a:lnTo>
                    <a:lnTo>
                      <a:pt x="120" y="877"/>
                    </a:lnTo>
                    <a:lnTo>
                      <a:pt x="118" y="919"/>
                    </a:lnTo>
                    <a:lnTo>
                      <a:pt x="121" y="965"/>
                    </a:lnTo>
                    <a:lnTo>
                      <a:pt x="125" y="958"/>
                    </a:lnTo>
                    <a:lnTo>
                      <a:pt x="130" y="948"/>
                    </a:lnTo>
                    <a:lnTo>
                      <a:pt x="135" y="939"/>
                    </a:lnTo>
                    <a:lnTo>
                      <a:pt x="144" y="929"/>
                    </a:lnTo>
                    <a:lnTo>
                      <a:pt x="156" y="922"/>
                    </a:lnTo>
                    <a:lnTo>
                      <a:pt x="173" y="920"/>
                    </a:lnTo>
                    <a:lnTo>
                      <a:pt x="193" y="924"/>
                    </a:lnTo>
                    <a:lnTo>
                      <a:pt x="207" y="929"/>
                    </a:lnTo>
                    <a:lnTo>
                      <a:pt x="221" y="936"/>
                    </a:lnTo>
                    <a:lnTo>
                      <a:pt x="255" y="949"/>
                    </a:lnTo>
                    <a:lnTo>
                      <a:pt x="293" y="958"/>
                    </a:lnTo>
                    <a:lnTo>
                      <a:pt x="334" y="960"/>
                    </a:lnTo>
                    <a:lnTo>
                      <a:pt x="377" y="956"/>
                    </a:lnTo>
                    <a:lnTo>
                      <a:pt x="421" y="951"/>
                    </a:lnTo>
                    <a:lnTo>
                      <a:pt x="467" y="941"/>
                    </a:lnTo>
                    <a:lnTo>
                      <a:pt x="560" y="919"/>
                    </a:lnTo>
                    <a:lnTo>
                      <a:pt x="604" y="910"/>
                    </a:lnTo>
                    <a:lnTo>
                      <a:pt x="651" y="908"/>
                    </a:lnTo>
                    <a:lnTo>
                      <a:pt x="699" y="913"/>
                    </a:lnTo>
                    <a:lnTo>
                      <a:pt x="747" y="922"/>
                    </a:lnTo>
                    <a:lnTo>
                      <a:pt x="843" y="948"/>
                    </a:lnTo>
                    <a:lnTo>
                      <a:pt x="935" y="979"/>
                    </a:lnTo>
                    <a:close/>
                  </a:path>
                </a:pathLst>
              </a:custGeom>
              <a:solidFill>
                <a:srgbClr val="339966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ru-RU" dirty="0"/>
              </a:p>
            </p:txBody>
          </p:sp>
          <p:sp>
            <p:nvSpPr>
              <p:cNvPr id="27" name="Freeform 41"/>
              <p:cNvSpPr>
                <a:spLocks/>
              </p:cNvSpPr>
              <p:nvPr/>
            </p:nvSpPr>
            <p:spPr bwMode="auto">
              <a:xfrm>
                <a:off x="4837" y="4334"/>
                <a:ext cx="402" cy="112"/>
              </a:xfrm>
              <a:custGeom>
                <a:avLst/>
                <a:gdLst/>
                <a:ahLst/>
                <a:cxnLst>
                  <a:cxn ang="0">
                    <a:pos x="3" y="90"/>
                  </a:cxn>
                  <a:cxn ang="0">
                    <a:pos x="12" y="67"/>
                  </a:cxn>
                  <a:cxn ang="0">
                    <a:pos x="24" y="48"/>
                  </a:cxn>
                  <a:cxn ang="0">
                    <a:pos x="37" y="33"/>
                  </a:cxn>
                  <a:cxn ang="0">
                    <a:pos x="53" y="19"/>
                  </a:cxn>
                  <a:cxn ang="0">
                    <a:pos x="70" y="11"/>
                  </a:cxn>
                  <a:cxn ang="0">
                    <a:pos x="90" y="4"/>
                  </a:cxn>
                  <a:cxn ang="0">
                    <a:pos x="113" y="0"/>
                  </a:cxn>
                  <a:cxn ang="0">
                    <a:pos x="137" y="0"/>
                  </a:cxn>
                  <a:cxn ang="0">
                    <a:pos x="162" y="4"/>
                  </a:cxn>
                  <a:cxn ang="0">
                    <a:pos x="190" y="9"/>
                  </a:cxn>
                  <a:cxn ang="0">
                    <a:pos x="221" y="19"/>
                  </a:cxn>
                  <a:cxn ang="0">
                    <a:pos x="251" y="31"/>
                  </a:cxn>
                  <a:cxn ang="0">
                    <a:pos x="286" y="47"/>
                  </a:cxn>
                  <a:cxn ang="0">
                    <a:pos x="323" y="66"/>
                  </a:cxn>
                  <a:cxn ang="0">
                    <a:pos x="361" y="88"/>
                  </a:cxn>
                  <a:cxn ang="0">
                    <a:pos x="402" y="112"/>
                  </a:cxn>
                  <a:cxn ang="0">
                    <a:pos x="363" y="91"/>
                  </a:cxn>
                  <a:cxn ang="0">
                    <a:pos x="325" y="72"/>
                  </a:cxn>
                  <a:cxn ang="0">
                    <a:pos x="289" y="55"/>
                  </a:cxn>
                  <a:cxn ang="0">
                    <a:pos x="257" y="43"/>
                  </a:cxn>
                  <a:cxn ang="0">
                    <a:pos x="224" y="31"/>
                  </a:cxn>
                  <a:cxn ang="0">
                    <a:pos x="195" y="24"/>
                  </a:cxn>
                  <a:cxn ang="0">
                    <a:pos x="167" y="19"/>
                  </a:cxn>
                  <a:cxn ang="0">
                    <a:pos x="142" y="16"/>
                  </a:cxn>
                  <a:cxn ang="0">
                    <a:pos x="118" y="16"/>
                  </a:cxn>
                  <a:cxn ang="0">
                    <a:pos x="96" y="18"/>
                  </a:cxn>
                  <a:cxn ang="0">
                    <a:pos x="75" y="23"/>
                  </a:cxn>
                  <a:cxn ang="0">
                    <a:pos x="56" y="31"/>
                  </a:cxn>
                  <a:cxn ang="0">
                    <a:pos x="41" y="42"/>
                  </a:cxn>
                  <a:cxn ang="0">
                    <a:pos x="25" y="55"/>
                  </a:cxn>
                  <a:cxn ang="0">
                    <a:pos x="13" y="71"/>
                  </a:cxn>
                  <a:cxn ang="0">
                    <a:pos x="3" y="90"/>
                  </a:cxn>
                  <a:cxn ang="0">
                    <a:pos x="0" y="90"/>
                  </a:cxn>
                  <a:cxn ang="0">
                    <a:pos x="3" y="90"/>
                  </a:cxn>
                </a:cxnLst>
                <a:rect l="0" t="0" r="r" b="b"/>
                <a:pathLst>
                  <a:path w="402" h="112">
                    <a:moveTo>
                      <a:pt x="3" y="90"/>
                    </a:moveTo>
                    <a:lnTo>
                      <a:pt x="12" y="67"/>
                    </a:lnTo>
                    <a:lnTo>
                      <a:pt x="24" y="48"/>
                    </a:lnTo>
                    <a:lnTo>
                      <a:pt x="37" y="33"/>
                    </a:lnTo>
                    <a:lnTo>
                      <a:pt x="53" y="19"/>
                    </a:lnTo>
                    <a:lnTo>
                      <a:pt x="70" y="11"/>
                    </a:lnTo>
                    <a:lnTo>
                      <a:pt x="90" y="4"/>
                    </a:lnTo>
                    <a:lnTo>
                      <a:pt x="113" y="0"/>
                    </a:lnTo>
                    <a:lnTo>
                      <a:pt x="137" y="0"/>
                    </a:lnTo>
                    <a:lnTo>
                      <a:pt x="162" y="4"/>
                    </a:lnTo>
                    <a:lnTo>
                      <a:pt x="190" y="9"/>
                    </a:lnTo>
                    <a:lnTo>
                      <a:pt x="221" y="19"/>
                    </a:lnTo>
                    <a:lnTo>
                      <a:pt x="251" y="31"/>
                    </a:lnTo>
                    <a:lnTo>
                      <a:pt x="286" y="47"/>
                    </a:lnTo>
                    <a:lnTo>
                      <a:pt x="323" y="66"/>
                    </a:lnTo>
                    <a:lnTo>
                      <a:pt x="361" y="88"/>
                    </a:lnTo>
                    <a:lnTo>
                      <a:pt x="402" y="112"/>
                    </a:lnTo>
                    <a:lnTo>
                      <a:pt x="363" y="91"/>
                    </a:lnTo>
                    <a:lnTo>
                      <a:pt x="325" y="72"/>
                    </a:lnTo>
                    <a:lnTo>
                      <a:pt x="289" y="55"/>
                    </a:lnTo>
                    <a:lnTo>
                      <a:pt x="257" y="43"/>
                    </a:lnTo>
                    <a:lnTo>
                      <a:pt x="224" y="31"/>
                    </a:lnTo>
                    <a:lnTo>
                      <a:pt x="195" y="24"/>
                    </a:lnTo>
                    <a:lnTo>
                      <a:pt x="167" y="19"/>
                    </a:lnTo>
                    <a:lnTo>
                      <a:pt x="142" y="16"/>
                    </a:lnTo>
                    <a:lnTo>
                      <a:pt x="118" y="16"/>
                    </a:lnTo>
                    <a:lnTo>
                      <a:pt x="96" y="18"/>
                    </a:lnTo>
                    <a:lnTo>
                      <a:pt x="75" y="23"/>
                    </a:lnTo>
                    <a:lnTo>
                      <a:pt x="56" y="31"/>
                    </a:lnTo>
                    <a:lnTo>
                      <a:pt x="41" y="42"/>
                    </a:lnTo>
                    <a:lnTo>
                      <a:pt x="25" y="55"/>
                    </a:lnTo>
                    <a:lnTo>
                      <a:pt x="13" y="71"/>
                    </a:lnTo>
                    <a:lnTo>
                      <a:pt x="3" y="90"/>
                    </a:lnTo>
                    <a:lnTo>
                      <a:pt x="0" y="90"/>
                    </a:lnTo>
                    <a:lnTo>
                      <a:pt x="3" y="90"/>
                    </a:lnTo>
                    <a:close/>
                  </a:path>
                </a:pathLst>
              </a:custGeom>
              <a:solidFill>
                <a:srgbClr val="339966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ru-RU" dirty="0"/>
              </a:p>
            </p:txBody>
          </p:sp>
          <p:sp>
            <p:nvSpPr>
              <p:cNvPr id="28" name="Freeform 42"/>
              <p:cNvSpPr>
                <a:spLocks/>
              </p:cNvSpPr>
              <p:nvPr/>
            </p:nvSpPr>
            <p:spPr bwMode="auto">
              <a:xfrm>
                <a:off x="4986" y="4609"/>
                <a:ext cx="440" cy="94"/>
              </a:xfrm>
              <a:custGeom>
                <a:avLst/>
                <a:gdLst/>
                <a:ahLst/>
                <a:cxnLst>
                  <a:cxn ang="0">
                    <a:pos x="440" y="48"/>
                  </a:cxn>
                  <a:cxn ang="0">
                    <a:pos x="389" y="32"/>
                  </a:cxn>
                  <a:cxn ang="0">
                    <a:pos x="334" y="22"/>
                  </a:cxn>
                  <a:cxn ang="0">
                    <a:pos x="277" y="13"/>
                  </a:cxn>
                  <a:cxn ang="0">
                    <a:pos x="221" y="13"/>
                  </a:cxn>
                  <a:cxn ang="0">
                    <a:pos x="162" y="18"/>
                  </a:cxn>
                  <a:cxn ang="0">
                    <a:pos x="106" y="34"/>
                  </a:cxn>
                  <a:cxn ang="0">
                    <a:pos x="78" y="44"/>
                  </a:cxn>
                  <a:cxn ang="0">
                    <a:pos x="51" y="58"/>
                  </a:cxn>
                  <a:cxn ang="0">
                    <a:pos x="25" y="75"/>
                  </a:cxn>
                  <a:cxn ang="0">
                    <a:pos x="0" y="94"/>
                  </a:cxn>
                  <a:cxn ang="0">
                    <a:pos x="37" y="56"/>
                  </a:cxn>
                  <a:cxn ang="0">
                    <a:pos x="60" y="41"/>
                  </a:cxn>
                  <a:cxn ang="0">
                    <a:pos x="85" y="27"/>
                  </a:cxn>
                  <a:cxn ang="0">
                    <a:pos x="114" y="15"/>
                  </a:cxn>
                  <a:cxn ang="0">
                    <a:pos x="147" y="6"/>
                  </a:cxn>
                  <a:cxn ang="0">
                    <a:pos x="186" y="1"/>
                  </a:cxn>
                  <a:cxn ang="0">
                    <a:pos x="233" y="0"/>
                  </a:cxn>
                  <a:cxn ang="0">
                    <a:pos x="255" y="1"/>
                  </a:cxn>
                  <a:cxn ang="0">
                    <a:pos x="281" y="5"/>
                  </a:cxn>
                  <a:cxn ang="0">
                    <a:pos x="335" y="15"/>
                  </a:cxn>
                  <a:cxn ang="0">
                    <a:pos x="390" y="30"/>
                  </a:cxn>
                  <a:cxn ang="0">
                    <a:pos x="440" y="48"/>
                  </a:cxn>
                  <a:cxn ang="0">
                    <a:pos x="437" y="42"/>
                  </a:cxn>
                  <a:cxn ang="0">
                    <a:pos x="440" y="48"/>
                  </a:cxn>
                </a:cxnLst>
                <a:rect l="0" t="0" r="r" b="b"/>
                <a:pathLst>
                  <a:path w="440" h="94">
                    <a:moveTo>
                      <a:pt x="440" y="48"/>
                    </a:moveTo>
                    <a:lnTo>
                      <a:pt x="389" y="32"/>
                    </a:lnTo>
                    <a:lnTo>
                      <a:pt x="334" y="22"/>
                    </a:lnTo>
                    <a:lnTo>
                      <a:pt x="277" y="13"/>
                    </a:lnTo>
                    <a:lnTo>
                      <a:pt x="221" y="13"/>
                    </a:lnTo>
                    <a:lnTo>
                      <a:pt x="162" y="18"/>
                    </a:lnTo>
                    <a:lnTo>
                      <a:pt x="106" y="34"/>
                    </a:lnTo>
                    <a:lnTo>
                      <a:pt x="78" y="44"/>
                    </a:lnTo>
                    <a:lnTo>
                      <a:pt x="51" y="58"/>
                    </a:lnTo>
                    <a:lnTo>
                      <a:pt x="25" y="75"/>
                    </a:lnTo>
                    <a:lnTo>
                      <a:pt x="0" y="94"/>
                    </a:lnTo>
                    <a:lnTo>
                      <a:pt x="37" y="56"/>
                    </a:lnTo>
                    <a:lnTo>
                      <a:pt x="60" y="41"/>
                    </a:lnTo>
                    <a:lnTo>
                      <a:pt x="85" y="27"/>
                    </a:lnTo>
                    <a:lnTo>
                      <a:pt x="114" y="15"/>
                    </a:lnTo>
                    <a:lnTo>
                      <a:pt x="147" y="6"/>
                    </a:lnTo>
                    <a:lnTo>
                      <a:pt x="186" y="1"/>
                    </a:lnTo>
                    <a:lnTo>
                      <a:pt x="233" y="0"/>
                    </a:lnTo>
                    <a:lnTo>
                      <a:pt x="255" y="1"/>
                    </a:lnTo>
                    <a:lnTo>
                      <a:pt x="281" y="5"/>
                    </a:lnTo>
                    <a:lnTo>
                      <a:pt x="335" y="15"/>
                    </a:lnTo>
                    <a:lnTo>
                      <a:pt x="390" y="30"/>
                    </a:lnTo>
                    <a:lnTo>
                      <a:pt x="440" y="48"/>
                    </a:lnTo>
                    <a:lnTo>
                      <a:pt x="437" y="42"/>
                    </a:lnTo>
                    <a:lnTo>
                      <a:pt x="440" y="48"/>
                    </a:lnTo>
                    <a:close/>
                  </a:path>
                </a:pathLst>
              </a:custGeom>
              <a:solidFill>
                <a:srgbClr val="339966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ru-RU" dirty="0"/>
              </a:p>
            </p:txBody>
          </p:sp>
          <p:sp>
            <p:nvSpPr>
              <p:cNvPr id="29" name="Freeform 43"/>
              <p:cNvSpPr>
                <a:spLocks/>
              </p:cNvSpPr>
              <p:nvPr/>
            </p:nvSpPr>
            <p:spPr bwMode="auto">
              <a:xfrm>
                <a:off x="5219" y="3920"/>
                <a:ext cx="161" cy="454"/>
              </a:xfrm>
              <a:custGeom>
                <a:avLst/>
                <a:gdLst/>
                <a:ahLst/>
                <a:cxnLst>
                  <a:cxn ang="0">
                    <a:pos x="161" y="454"/>
                  </a:cxn>
                  <a:cxn ang="0">
                    <a:pos x="109" y="389"/>
                  </a:cxn>
                  <a:cxn ang="0">
                    <a:pos x="65" y="325"/>
                  </a:cxn>
                  <a:cxn ang="0">
                    <a:pos x="46" y="294"/>
                  </a:cxn>
                  <a:cxn ang="0">
                    <a:pos x="30" y="264"/>
                  </a:cxn>
                  <a:cxn ang="0">
                    <a:pos x="17" y="233"/>
                  </a:cxn>
                  <a:cxn ang="0">
                    <a:pos x="8" y="204"/>
                  </a:cxn>
                  <a:cxn ang="0">
                    <a:pos x="1" y="176"/>
                  </a:cxn>
                  <a:cxn ang="0">
                    <a:pos x="0" y="147"/>
                  </a:cxn>
                  <a:cxn ang="0">
                    <a:pos x="1" y="121"/>
                  </a:cxn>
                  <a:cxn ang="0">
                    <a:pos x="6" y="94"/>
                  </a:cxn>
                  <a:cxn ang="0">
                    <a:pos x="17" y="70"/>
                  </a:cxn>
                  <a:cxn ang="0">
                    <a:pos x="32" y="44"/>
                  </a:cxn>
                  <a:cxn ang="0">
                    <a:pos x="53" y="22"/>
                  </a:cxn>
                  <a:cxn ang="0">
                    <a:pos x="78" y="0"/>
                  </a:cxn>
                  <a:cxn ang="0">
                    <a:pos x="58" y="13"/>
                  </a:cxn>
                  <a:cxn ang="0">
                    <a:pos x="41" y="31"/>
                  </a:cxn>
                  <a:cxn ang="0">
                    <a:pos x="27" y="48"/>
                  </a:cxn>
                  <a:cxn ang="0">
                    <a:pos x="17" y="68"/>
                  </a:cxn>
                  <a:cxn ang="0">
                    <a:pos x="10" y="91"/>
                  </a:cxn>
                  <a:cxn ang="0">
                    <a:pos x="6" y="115"/>
                  </a:cxn>
                  <a:cxn ang="0">
                    <a:pos x="6" y="140"/>
                  </a:cxn>
                  <a:cxn ang="0">
                    <a:pos x="10" y="168"/>
                  </a:cxn>
                  <a:cxn ang="0">
                    <a:pos x="17" y="197"/>
                  </a:cxn>
                  <a:cxn ang="0">
                    <a:pos x="27" y="228"/>
                  </a:cxn>
                  <a:cxn ang="0">
                    <a:pos x="41" y="260"/>
                  </a:cxn>
                  <a:cxn ang="0">
                    <a:pos x="58" y="296"/>
                  </a:cxn>
                  <a:cxn ang="0">
                    <a:pos x="78" y="332"/>
                  </a:cxn>
                  <a:cxn ang="0">
                    <a:pos x="102" y="372"/>
                  </a:cxn>
                  <a:cxn ang="0">
                    <a:pos x="130" y="411"/>
                  </a:cxn>
                  <a:cxn ang="0">
                    <a:pos x="161" y="454"/>
                  </a:cxn>
                </a:cxnLst>
                <a:rect l="0" t="0" r="r" b="b"/>
                <a:pathLst>
                  <a:path w="161" h="454">
                    <a:moveTo>
                      <a:pt x="161" y="454"/>
                    </a:moveTo>
                    <a:lnTo>
                      <a:pt x="109" y="389"/>
                    </a:lnTo>
                    <a:lnTo>
                      <a:pt x="65" y="325"/>
                    </a:lnTo>
                    <a:lnTo>
                      <a:pt x="46" y="294"/>
                    </a:lnTo>
                    <a:lnTo>
                      <a:pt x="30" y="264"/>
                    </a:lnTo>
                    <a:lnTo>
                      <a:pt x="17" y="233"/>
                    </a:lnTo>
                    <a:lnTo>
                      <a:pt x="8" y="204"/>
                    </a:lnTo>
                    <a:lnTo>
                      <a:pt x="1" y="176"/>
                    </a:lnTo>
                    <a:lnTo>
                      <a:pt x="0" y="147"/>
                    </a:lnTo>
                    <a:lnTo>
                      <a:pt x="1" y="121"/>
                    </a:lnTo>
                    <a:lnTo>
                      <a:pt x="6" y="94"/>
                    </a:lnTo>
                    <a:lnTo>
                      <a:pt x="17" y="70"/>
                    </a:lnTo>
                    <a:lnTo>
                      <a:pt x="32" y="44"/>
                    </a:lnTo>
                    <a:lnTo>
                      <a:pt x="53" y="22"/>
                    </a:lnTo>
                    <a:lnTo>
                      <a:pt x="78" y="0"/>
                    </a:lnTo>
                    <a:lnTo>
                      <a:pt x="58" y="13"/>
                    </a:lnTo>
                    <a:lnTo>
                      <a:pt x="41" y="31"/>
                    </a:lnTo>
                    <a:lnTo>
                      <a:pt x="27" y="48"/>
                    </a:lnTo>
                    <a:lnTo>
                      <a:pt x="17" y="68"/>
                    </a:lnTo>
                    <a:lnTo>
                      <a:pt x="10" y="91"/>
                    </a:lnTo>
                    <a:lnTo>
                      <a:pt x="6" y="115"/>
                    </a:lnTo>
                    <a:lnTo>
                      <a:pt x="6" y="140"/>
                    </a:lnTo>
                    <a:lnTo>
                      <a:pt x="10" y="168"/>
                    </a:lnTo>
                    <a:lnTo>
                      <a:pt x="17" y="197"/>
                    </a:lnTo>
                    <a:lnTo>
                      <a:pt x="27" y="228"/>
                    </a:lnTo>
                    <a:lnTo>
                      <a:pt x="41" y="260"/>
                    </a:lnTo>
                    <a:lnTo>
                      <a:pt x="58" y="296"/>
                    </a:lnTo>
                    <a:lnTo>
                      <a:pt x="78" y="332"/>
                    </a:lnTo>
                    <a:lnTo>
                      <a:pt x="102" y="372"/>
                    </a:lnTo>
                    <a:lnTo>
                      <a:pt x="130" y="411"/>
                    </a:lnTo>
                    <a:lnTo>
                      <a:pt x="161" y="454"/>
                    </a:lnTo>
                    <a:close/>
                  </a:path>
                </a:pathLst>
              </a:custGeom>
              <a:solidFill>
                <a:srgbClr val="339966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ru-RU" dirty="0"/>
              </a:p>
            </p:txBody>
          </p:sp>
          <p:sp>
            <p:nvSpPr>
              <p:cNvPr id="30" name="Freeform 44"/>
              <p:cNvSpPr>
                <a:spLocks/>
              </p:cNvSpPr>
              <p:nvPr/>
            </p:nvSpPr>
            <p:spPr bwMode="auto">
              <a:xfrm>
                <a:off x="5506" y="4028"/>
                <a:ext cx="115" cy="543"/>
              </a:xfrm>
              <a:custGeom>
                <a:avLst/>
                <a:gdLst/>
                <a:ahLst/>
                <a:cxnLst>
                  <a:cxn ang="0">
                    <a:pos x="102" y="0"/>
                  </a:cxn>
                  <a:cxn ang="0">
                    <a:pos x="84" y="10"/>
                  </a:cxn>
                  <a:cxn ang="0">
                    <a:pos x="66" y="24"/>
                  </a:cxn>
                  <a:cxn ang="0">
                    <a:pos x="47" y="44"/>
                  </a:cxn>
                  <a:cxn ang="0">
                    <a:pos x="30" y="70"/>
                  </a:cxn>
                  <a:cxn ang="0">
                    <a:pos x="16" y="102"/>
                  </a:cxn>
                  <a:cxn ang="0">
                    <a:pos x="9" y="121"/>
                  </a:cxn>
                  <a:cxn ang="0">
                    <a:pos x="6" y="144"/>
                  </a:cxn>
                  <a:cxn ang="0">
                    <a:pos x="2" y="168"/>
                  </a:cxn>
                  <a:cxn ang="0">
                    <a:pos x="0" y="195"/>
                  </a:cxn>
                  <a:cxn ang="0">
                    <a:pos x="0" y="224"/>
                  </a:cxn>
                  <a:cxn ang="0">
                    <a:pos x="2" y="257"/>
                  </a:cxn>
                  <a:cxn ang="0">
                    <a:pos x="7" y="301"/>
                  </a:cxn>
                  <a:cxn ang="0">
                    <a:pos x="14" y="344"/>
                  </a:cxn>
                  <a:cxn ang="0">
                    <a:pos x="24" y="384"/>
                  </a:cxn>
                  <a:cxn ang="0">
                    <a:pos x="38" y="421"/>
                  </a:cxn>
                  <a:cxn ang="0">
                    <a:pos x="54" y="456"/>
                  </a:cxn>
                  <a:cxn ang="0">
                    <a:pos x="71" y="486"/>
                  </a:cxn>
                  <a:cxn ang="0">
                    <a:pos x="91" y="516"/>
                  </a:cxn>
                  <a:cxn ang="0">
                    <a:pos x="115" y="543"/>
                  </a:cxn>
                  <a:cxn ang="0">
                    <a:pos x="90" y="504"/>
                  </a:cxn>
                  <a:cxn ang="0">
                    <a:pos x="67" y="464"/>
                  </a:cxn>
                  <a:cxn ang="0">
                    <a:pos x="48" y="426"/>
                  </a:cxn>
                  <a:cxn ang="0">
                    <a:pos x="33" y="390"/>
                  </a:cxn>
                  <a:cxn ang="0">
                    <a:pos x="21" y="353"/>
                  </a:cxn>
                  <a:cxn ang="0">
                    <a:pos x="12" y="317"/>
                  </a:cxn>
                  <a:cxn ang="0">
                    <a:pos x="7" y="282"/>
                  </a:cxn>
                  <a:cxn ang="0">
                    <a:pos x="4" y="248"/>
                  </a:cxn>
                  <a:cxn ang="0">
                    <a:pos x="6" y="214"/>
                  </a:cxn>
                  <a:cxn ang="0">
                    <a:pos x="9" y="181"/>
                  </a:cxn>
                  <a:cxn ang="0">
                    <a:pos x="16" y="150"/>
                  </a:cxn>
                  <a:cxn ang="0">
                    <a:pos x="28" y="118"/>
                  </a:cxn>
                  <a:cxn ang="0">
                    <a:pos x="42" y="87"/>
                  </a:cxn>
                  <a:cxn ang="0">
                    <a:pos x="59" y="58"/>
                  </a:cxn>
                  <a:cxn ang="0">
                    <a:pos x="78" y="29"/>
                  </a:cxn>
                  <a:cxn ang="0">
                    <a:pos x="102" y="0"/>
                  </a:cxn>
                  <a:cxn ang="0">
                    <a:pos x="98" y="0"/>
                  </a:cxn>
                  <a:cxn ang="0">
                    <a:pos x="102" y="0"/>
                  </a:cxn>
                </a:cxnLst>
                <a:rect l="0" t="0" r="r" b="b"/>
                <a:pathLst>
                  <a:path w="115" h="543">
                    <a:moveTo>
                      <a:pt x="102" y="0"/>
                    </a:moveTo>
                    <a:lnTo>
                      <a:pt x="84" y="10"/>
                    </a:lnTo>
                    <a:lnTo>
                      <a:pt x="66" y="24"/>
                    </a:lnTo>
                    <a:lnTo>
                      <a:pt x="47" y="44"/>
                    </a:lnTo>
                    <a:lnTo>
                      <a:pt x="30" y="70"/>
                    </a:lnTo>
                    <a:lnTo>
                      <a:pt x="16" y="102"/>
                    </a:lnTo>
                    <a:lnTo>
                      <a:pt x="9" y="121"/>
                    </a:lnTo>
                    <a:lnTo>
                      <a:pt x="6" y="144"/>
                    </a:lnTo>
                    <a:lnTo>
                      <a:pt x="2" y="168"/>
                    </a:lnTo>
                    <a:lnTo>
                      <a:pt x="0" y="195"/>
                    </a:lnTo>
                    <a:lnTo>
                      <a:pt x="0" y="224"/>
                    </a:lnTo>
                    <a:lnTo>
                      <a:pt x="2" y="257"/>
                    </a:lnTo>
                    <a:lnTo>
                      <a:pt x="7" y="301"/>
                    </a:lnTo>
                    <a:lnTo>
                      <a:pt x="14" y="344"/>
                    </a:lnTo>
                    <a:lnTo>
                      <a:pt x="24" y="384"/>
                    </a:lnTo>
                    <a:lnTo>
                      <a:pt x="38" y="421"/>
                    </a:lnTo>
                    <a:lnTo>
                      <a:pt x="54" y="456"/>
                    </a:lnTo>
                    <a:lnTo>
                      <a:pt x="71" y="486"/>
                    </a:lnTo>
                    <a:lnTo>
                      <a:pt x="91" y="516"/>
                    </a:lnTo>
                    <a:lnTo>
                      <a:pt x="115" y="543"/>
                    </a:lnTo>
                    <a:lnTo>
                      <a:pt x="90" y="504"/>
                    </a:lnTo>
                    <a:lnTo>
                      <a:pt x="67" y="464"/>
                    </a:lnTo>
                    <a:lnTo>
                      <a:pt x="48" y="426"/>
                    </a:lnTo>
                    <a:lnTo>
                      <a:pt x="33" y="390"/>
                    </a:lnTo>
                    <a:lnTo>
                      <a:pt x="21" y="353"/>
                    </a:lnTo>
                    <a:lnTo>
                      <a:pt x="12" y="317"/>
                    </a:lnTo>
                    <a:lnTo>
                      <a:pt x="7" y="282"/>
                    </a:lnTo>
                    <a:lnTo>
                      <a:pt x="4" y="248"/>
                    </a:lnTo>
                    <a:lnTo>
                      <a:pt x="6" y="214"/>
                    </a:lnTo>
                    <a:lnTo>
                      <a:pt x="9" y="181"/>
                    </a:lnTo>
                    <a:lnTo>
                      <a:pt x="16" y="150"/>
                    </a:lnTo>
                    <a:lnTo>
                      <a:pt x="28" y="118"/>
                    </a:lnTo>
                    <a:lnTo>
                      <a:pt x="42" y="87"/>
                    </a:lnTo>
                    <a:lnTo>
                      <a:pt x="59" y="58"/>
                    </a:lnTo>
                    <a:lnTo>
                      <a:pt x="78" y="29"/>
                    </a:lnTo>
                    <a:lnTo>
                      <a:pt x="102" y="0"/>
                    </a:lnTo>
                    <a:lnTo>
                      <a:pt x="98" y="0"/>
                    </a:lnTo>
                    <a:lnTo>
                      <a:pt x="102" y="0"/>
                    </a:lnTo>
                    <a:close/>
                  </a:path>
                </a:pathLst>
              </a:custGeom>
              <a:solidFill>
                <a:srgbClr val="339966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ru-RU" dirty="0"/>
              </a:p>
            </p:txBody>
          </p:sp>
          <p:sp>
            <p:nvSpPr>
              <p:cNvPr id="31" name="Freeform 45"/>
              <p:cNvSpPr>
                <a:spLocks/>
              </p:cNvSpPr>
              <p:nvPr/>
            </p:nvSpPr>
            <p:spPr bwMode="auto">
              <a:xfrm>
                <a:off x="4951" y="3853"/>
                <a:ext cx="831" cy="975"/>
              </a:xfrm>
              <a:custGeom>
                <a:avLst/>
                <a:gdLst/>
                <a:ahLst/>
                <a:cxnLst>
                  <a:cxn ang="0">
                    <a:pos x="33" y="140"/>
                  </a:cxn>
                  <a:cxn ang="0">
                    <a:pos x="38" y="56"/>
                  </a:cxn>
                  <a:cxn ang="0">
                    <a:pos x="47" y="29"/>
                  </a:cxn>
                  <a:cxn ang="0">
                    <a:pos x="38" y="116"/>
                  </a:cxn>
                  <a:cxn ang="0">
                    <a:pos x="64" y="228"/>
                  </a:cxn>
                  <a:cxn ang="0">
                    <a:pos x="113" y="190"/>
                  </a:cxn>
                  <a:cxn ang="0">
                    <a:pos x="120" y="122"/>
                  </a:cxn>
                  <a:cxn ang="0">
                    <a:pos x="117" y="96"/>
                  </a:cxn>
                  <a:cxn ang="0">
                    <a:pos x="125" y="182"/>
                  </a:cxn>
                  <a:cxn ang="0">
                    <a:pos x="89" y="233"/>
                  </a:cxn>
                  <a:cxn ang="0">
                    <a:pos x="95" y="295"/>
                  </a:cxn>
                  <a:cxn ang="0">
                    <a:pos x="141" y="286"/>
                  </a:cxn>
                  <a:cxn ang="0">
                    <a:pos x="168" y="226"/>
                  </a:cxn>
                  <a:cxn ang="0">
                    <a:pos x="160" y="135"/>
                  </a:cxn>
                  <a:cxn ang="0">
                    <a:pos x="172" y="238"/>
                  </a:cxn>
                  <a:cxn ang="0">
                    <a:pos x="149" y="303"/>
                  </a:cxn>
                  <a:cxn ang="0">
                    <a:pos x="136" y="355"/>
                  </a:cxn>
                  <a:cxn ang="0">
                    <a:pos x="167" y="370"/>
                  </a:cxn>
                  <a:cxn ang="0">
                    <a:pos x="196" y="322"/>
                  </a:cxn>
                  <a:cxn ang="0">
                    <a:pos x="206" y="250"/>
                  </a:cxn>
                  <a:cxn ang="0">
                    <a:pos x="211" y="281"/>
                  </a:cxn>
                  <a:cxn ang="0">
                    <a:pos x="199" y="351"/>
                  </a:cxn>
                  <a:cxn ang="0">
                    <a:pos x="163" y="396"/>
                  </a:cxn>
                  <a:cxn ang="0">
                    <a:pos x="218" y="415"/>
                  </a:cxn>
                  <a:cxn ang="0">
                    <a:pos x="238" y="332"/>
                  </a:cxn>
                  <a:cxn ang="0">
                    <a:pos x="225" y="427"/>
                  </a:cxn>
                  <a:cxn ang="0">
                    <a:pos x="319" y="569"/>
                  </a:cxn>
                  <a:cxn ang="0">
                    <a:pos x="540" y="761"/>
                  </a:cxn>
                  <a:cxn ang="0">
                    <a:pos x="831" y="963"/>
                  </a:cxn>
                  <a:cxn ang="0">
                    <a:pos x="773" y="944"/>
                  </a:cxn>
                  <a:cxn ang="0">
                    <a:pos x="646" y="855"/>
                  </a:cxn>
                  <a:cxn ang="0">
                    <a:pos x="506" y="749"/>
                  </a:cxn>
                  <a:cxn ang="0">
                    <a:pos x="353" y="622"/>
                  </a:cxn>
                  <a:cxn ang="0">
                    <a:pos x="223" y="487"/>
                  </a:cxn>
                  <a:cxn ang="0">
                    <a:pos x="197" y="456"/>
                  </a:cxn>
                  <a:cxn ang="0">
                    <a:pos x="163" y="449"/>
                  </a:cxn>
                  <a:cxn ang="0">
                    <a:pos x="134" y="428"/>
                  </a:cxn>
                  <a:cxn ang="0">
                    <a:pos x="170" y="421"/>
                  </a:cxn>
                  <a:cxn ang="0">
                    <a:pos x="96" y="375"/>
                  </a:cxn>
                  <a:cxn ang="0">
                    <a:pos x="64" y="341"/>
                  </a:cxn>
                  <a:cxn ang="0">
                    <a:pos x="143" y="389"/>
                  </a:cxn>
                  <a:cxn ang="0">
                    <a:pos x="84" y="319"/>
                  </a:cxn>
                  <a:cxn ang="0">
                    <a:pos x="43" y="288"/>
                  </a:cxn>
                  <a:cxn ang="0">
                    <a:pos x="9" y="236"/>
                  </a:cxn>
                  <a:cxn ang="0">
                    <a:pos x="35" y="271"/>
                  </a:cxn>
                  <a:cxn ang="0">
                    <a:pos x="81" y="295"/>
                  </a:cxn>
                  <a:cxn ang="0">
                    <a:pos x="43" y="230"/>
                  </a:cxn>
                  <a:cxn ang="0">
                    <a:pos x="12" y="188"/>
                  </a:cxn>
                  <a:cxn ang="0">
                    <a:pos x="2" y="128"/>
                  </a:cxn>
                  <a:cxn ang="0">
                    <a:pos x="12" y="170"/>
                  </a:cxn>
                </a:cxnLst>
                <a:rect l="0" t="0" r="r" b="b"/>
                <a:pathLst>
                  <a:path w="831" h="975">
                    <a:moveTo>
                      <a:pt x="50" y="224"/>
                    </a:moveTo>
                    <a:lnTo>
                      <a:pt x="36" y="168"/>
                    </a:lnTo>
                    <a:lnTo>
                      <a:pt x="33" y="140"/>
                    </a:lnTo>
                    <a:lnTo>
                      <a:pt x="31" y="113"/>
                    </a:lnTo>
                    <a:lnTo>
                      <a:pt x="33" y="84"/>
                    </a:lnTo>
                    <a:lnTo>
                      <a:pt x="38" y="56"/>
                    </a:lnTo>
                    <a:lnTo>
                      <a:pt x="47" y="27"/>
                    </a:lnTo>
                    <a:lnTo>
                      <a:pt x="57" y="0"/>
                    </a:lnTo>
                    <a:lnTo>
                      <a:pt x="47" y="29"/>
                    </a:lnTo>
                    <a:lnTo>
                      <a:pt x="40" y="58"/>
                    </a:lnTo>
                    <a:lnTo>
                      <a:pt x="36" y="87"/>
                    </a:lnTo>
                    <a:lnTo>
                      <a:pt x="38" y="116"/>
                    </a:lnTo>
                    <a:lnTo>
                      <a:pt x="40" y="146"/>
                    </a:lnTo>
                    <a:lnTo>
                      <a:pt x="47" y="173"/>
                    </a:lnTo>
                    <a:lnTo>
                      <a:pt x="64" y="228"/>
                    </a:lnTo>
                    <a:lnTo>
                      <a:pt x="84" y="219"/>
                    </a:lnTo>
                    <a:lnTo>
                      <a:pt x="101" y="206"/>
                    </a:lnTo>
                    <a:lnTo>
                      <a:pt x="113" y="190"/>
                    </a:lnTo>
                    <a:lnTo>
                      <a:pt x="120" y="171"/>
                    </a:lnTo>
                    <a:lnTo>
                      <a:pt x="122" y="149"/>
                    </a:lnTo>
                    <a:lnTo>
                      <a:pt x="120" y="122"/>
                    </a:lnTo>
                    <a:lnTo>
                      <a:pt x="115" y="92"/>
                    </a:lnTo>
                    <a:lnTo>
                      <a:pt x="103" y="60"/>
                    </a:lnTo>
                    <a:lnTo>
                      <a:pt x="117" y="96"/>
                    </a:lnTo>
                    <a:lnTo>
                      <a:pt x="124" y="128"/>
                    </a:lnTo>
                    <a:lnTo>
                      <a:pt x="127" y="158"/>
                    </a:lnTo>
                    <a:lnTo>
                      <a:pt x="125" y="182"/>
                    </a:lnTo>
                    <a:lnTo>
                      <a:pt x="119" y="202"/>
                    </a:lnTo>
                    <a:lnTo>
                      <a:pt x="107" y="219"/>
                    </a:lnTo>
                    <a:lnTo>
                      <a:pt x="89" y="233"/>
                    </a:lnTo>
                    <a:lnTo>
                      <a:pt x="67" y="241"/>
                    </a:lnTo>
                    <a:lnTo>
                      <a:pt x="86" y="277"/>
                    </a:lnTo>
                    <a:lnTo>
                      <a:pt x="95" y="295"/>
                    </a:lnTo>
                    <a:lnTo>
                      <a:pt x="103" y="310"/>
                    </a:lnTo>
                    <a:lnTo>
                      <a:pt x="124" y="300"/>
                    </a:lnTo>
                    <a:lnTo>
                      <a:pt x="141" y="286"/>
                    </a:lnTo>
                    <a:lnTo>
                      <a:pt x="153" y="271"/>
                    </a:lnTo>
                    <a:lnTo>
                      <a:pt x="163" y="250"/>
                    </a:lnTo>
                    <a:lnTo>
                      <a:pt x="168" y="226"/>
                    </a:lnTo>
                    <a:lnTo>
                      <a:pt x="168" y="200"/>
                    </a:lnTo>
                    <a:lnTo>
                      <a:pt x="167" y="170"/>
                    </a:lnTo>
                    <a:lnTo>
                      <a:pt x="160" y="135"/>
                    </a:lnTo>
                    <a:lnTo>
                      <a:pt x="168" y="175"/>
                    </a:lnTo>
                    <a:lnTo>
                      <a:pt x="172" y="209"/>
                    </a:lnTo>
                    <a:lnTo>
                      <a:pt x="172" y="238"/>
                    </a:lnTo>
                    <a:lnTo>
                      <a:pt x="168" y="264"/>
                    </a:lnTo>
                    <a:lnTo>
                      <a:pt x="161" y="286"/>
                    </a:lnTo>
                    <a:lnTo>
                      <a:pt x="149" y="303"/>
                    </a:lnTo>
                    <a:lnTo>
                      <a:pt x="134" y="315"/>
                    </a:lnTo>
                    <a:lnTo>
                      <a:pt x="113" y="324"/>
                    </a:lnTo>
                    <a:lnTo>
                      <a:pt x="136" y="355"/>
                    </a:lnTo>
                    <a:lnTo>
                      <a:pt x="144" y="368"/>
                    </a:lnTo>
                    <a:lnTo>
                      <a:pt x="153" y="382"/>
                    </a:lnTo>
                    <a:lnTo>
                      <a:pt x="167" y="370"/>
                    </a:lnTo>
                    <a:lnTo>
                      <a:pt x="179" y="356"/>
                    </a:lnTo>
                    <a:lnTo>
                      <a:pt x="187" y="341"/>
                    </a:lnTo>
                    <a:lnTo>
                      <a:pt x="196" y="322"/>
                    </a:lnTo>
                    <a:lnTo>
                      <a:pt x="201" y="301"/>
                    </a:lnTo>
                    <a:lnTo>
                      <a:pt x="204" y="277"/>
                    </a:lnTo>
                    <a:lnTo>
                      <a:pt x="206" y="250"/>
                    </a:lnTo>
                    <a:lnTo>
                      <a:pt x="206" y="221"/>
                    </a:lnTo>
                    <a:lnTo>
                      <a:pt x="209" y="253"/>
                    </a:lnTo>
                    <a:lnTo>
                      <a:pt x="211" y="281"/>
                    </a:lnTo>
                    <a:lnTo>
                      <a:pt x="209" y="308"/>
                    </a:lnTo>
                    <a:lnTo>
                      <a:pt x="206" y="331"/>
                    </a:lnTo>
                    <a:lnTo>
                      <a:pt x="199" y="351"/>
                    </a:lnTo>
                    <a:lnTo>
                      <a:pt x="189" y="368"/>
                    </a:lnTo>
                    <a:lnTo>
                      <a:pt x="177" y="384"/>
                    </a:lnTo>
                    <a:lnTo>
                      <a:pt x="163" y="396"/>
                    </a:lnTo>
                    <a:lnTo>
                      <a:pt x="185" y="416"/>
                    </a:lnTo>
                    <a:lnTo>
                      <a:pt x="203" y="435"/>
                    </a:lnTo>
                    <a:lnTo>
                      <a:pt x="218" y="415"/>
                    </a:lnTo>
                    <a:lnTo>
                      <a:pt x="230" y="392"/>
                    </a:lnTo>
                    <a:lnTo>
                      <a:pt x="237" y="363"/>
                    </a:lnTo>
                    <a:lnTo>
                      <a:pt x="238" y="332"/>
                    </a:lnTo>
                    <a:lnTo>
                      <a:pt x="238" y="370"/>
                    </a:lnTo>
                    <a:lnTo>
                      <a:pt x="233" y="401"/>
                    </a:lnTo>
                    <a:lnTo>
                      <a:pt x="225" y="427"/>
                    </a:lnTo>
                    <a:lnTo>
                      <a:pt x="211" y="445"/>
                    </a:lnTo>
                    <a:lnTo>
                      <a:pt x="261" y="507"/>
                    </a:lnTo>
                    <a:lnTo>
                      <a:pt x="319" y="569"/>
                    </a:lnTo>
                    <a:lnTo>
                      <a:pt x="384" y="631"/>
                    </a:lnTo>
                    <a:lnTo>
                      <a:pt x="458" y="696"/>
                    </a:lnTo>
                    <a:lnTo>
                      <a:pt x="540" y="761"/>
                    </a:lnTo>
                    <a:lnTo>
                      <a:pt x="629" y="826"/>
                    </a:lnTo>
                    <a:lnTo>
                      <a:pt x="727" y="894"/>
                    </a:lnTo>
                    <a:lnTo>
                      <a:pt x="831" y="963"/>
                    </a:lnTo>
                    <a:lnTo>
                      <a:pt x="830" y="972"/>
                    </a:lnTo>
                    <a:lnTo>
                      <a:pt x="821" y="975"/>
                    </a:lnTo>
                    <a:lnTo>
                      <a:pt x="773" y="944"/>
                    </a:lnTo>
                    <a:lnTo>
                      <a:pt x="728" y="913"/>
                    </a:lnTo>
                    <a:lnTo>
                      <a:pt x="686" y="882"/>
                    </a:lnTo>
                    <a:lnTo>
                      <a:pt x="646" y="855"/>
                    </a:lnTo>
                    <a:lnTo>
                      <a:pt x="609" y="826"/>
                    </a:lnTo>
                    <a:lnTo>
                      <a:pt x="573" y="800"/>
                    </a:lnTo>
                    <a:lnTo>
                      <a:pt x="506" y="749"/>
                    </a:lnTo>
                    <a:lnTo>
                      <a:pt x="448" y="703"/>
                    </a:lnTo>
                    <a:lnTo>
                      <a:pt x="398" y="660"/>
                    </a:lnTo>
                    <a:lnTo>
                      <a:pt x="353" y="622"/>
                    </a:lnTo>
                    <a:lnTo>
                      <a:pt x="261" y="529"/>
                    </a:lnTo>
                    <a:lnTo>
                      <a:pt x="240" y="505"/>
                    </a:lnTo>
                    <a:lnTo>
                      <a:pt x="223" y="487"/>
                    </a:lnTo>
                    <a:lnTo>
                      <a:pt x="211" y="473"/>
                    </a:lnTo>
                    <a:lnTo>
                      <a:pt x="203" y="461"/>
                    </a:lnTo>
                    <a:lnTo>
                      <a:pt x="197" y="456"/>
                    </a:lnTo>
                    <a:lnTo>
                      <a:pt x="196" y="452"/>
                    </a:lnTo>
                    <a:lnTo>
                      <a:pt x="182" y="454"/>
                    </a:lnTo>
                    <a:lnTo>
                      <a:pt x="163" y="449"/>
                    </a:lnTo>
                    <a:lnTo>
                      <a:pt x="141" y="437"/>
                    </a:lnTo>
                    <a:lnTo>
                      <a:pt x="113" y="418"/>
                    </a:lnTo>
                    <a:lnTo>
                      <a:pt x="134" y="428"/>
                    </a:lnTo>
                    <a:lnTo>
                      <a:pt x="153" y="437"/>
                    </a:lnTo>
                    <a:lnTo>
                      <a:pt x="189" y="445"/>
                    </a:lnTo>
                    <a:lnTo>
                      <a:pt x="170" y="421"/>
                    </a:lnTo>
                    <a:lnTo>
                      <a:pt x="149" y="399"/>
                    </a:lnTo>
                    <a:lnTo>
                      <a:pt x="122" y="391"/>
                    </a:lnTo>
                    <a:lnTo>
                      <a:pt x="96" y="375"/>
                    </a:lnTo>
                    <a:lnTo>
                      <a:pt x="71" y="351"/>
                    </a:lnTo>
                    <a:lnTo>
                      <a:pt x="43" y="317"/>
                    </a:lnTo>
                    <a:lnTo>
                      <a:pt x="64" y="341"/>
                    </a:lnTo>
                    <a:lnTo>
                      <a:pt x="88" y="361"/>
                    </a:lnTo>
                    <a:lnTo>
                      <a:pt x="113" y="377"/>
                    </a:lnTo>
                    <a:lnTo>
                      <a:pt x="143" y="389"/>
                    </a:lnTo>
                    <a:lnTo>
                      <a:pt x="119" y="356"/>
                    </a:lnTo>
                    <a:lnTo>
                      <a:pt x="100" y="324"/>
                    </a:lnTo>
                    <a:lnTo>
                      <a:pt x="84" y="319"/>
                    </a:lnTo>
                    <a:lnTo>
                      <a:pt x="69" y="310"/>
                    </a:lnTo>
                    <a:lnTo>
                      <a:pt x="55" y="300"/>
                    </a:lnTo>
                    <a:lnTo>
                      <a:pt x="43" y="288"/>
                    </a:lnTo>
                    <a:lnTo>
                      <a:pt x="31" y="272"/>
                    </a:lnTo>
                    <a:lnTo>
                      <a:pt x="19" y="255"/>
                    </a:lnTo>
                    <a:lnTo>
                      <a:pt x="9" y="236"/>
                    </a:lnTo>
                    <a:lnTo>
                      <a:pt x="0" y="214"/>
                    </a:lnTo>
                    <a:lnTo>
                      <a:pt x="16" y="245"/>
                    </a:lnTo>
                    <a:lnTo>
                      <a:pt x="35" y="271"/>
                    </a:lnTo>
                    <a:lnTo>
                      <a:pt x="59" y="295"/>
                    </a:lnTo>
                    <a:lnTo>
                      <a:pt x="89" y="313"/>
                    </a:lnTo>
                    <a:lnTo>
                      <a:pt x="81" y="295"/>
                    </a:lnTo>
                    <a:lnTo>
                      <a:pt x="71" y="276"/>
                    </a:lnTo>
                    <a:lnTo>
                      <a:pt x="57" y="238"/>
                    </a:lnTo>
                    <a:lnTo>
                      <a:pt x="43" y="230"/>
                    </a:lnTo>
                    <a:lnTo>
                      <a:pt x="31" y="218"/>
                    </a:lnTo>
                    <a:lnTo>
                      <a:pt x="21" y="206"/>
                    </a:lnTo>
                    <a:lnTo>
                      <a:pt x="12" y="188"/>
                    </a:lnTo>
                    <a:lnTo>
                      <a:pt x="7" y="171"/>
                    </a:lnTo>
                    <a:lnTo>
                      <a:pt x="4" y="151"/>
                    </a:lnTo>
                    <a:lnTo>
                      <a:pt x="2" y="128"/>
                    </a:lnTo>
                    <a:lnTo>
                      <a:pt x="4" y="103"/>
                    </a:lnTo>
                    <a:lnTo>
                      <a:pt x="4" y="137"/>
                    </a:lnTo>
                    <a:lnTo>
                      <a:pt x="12" y="170"/>
                    </a:lnTo>
                    <a:lnTo>
                      <a:pt x="28" y="197"/>
                    </a:lnTo>
                    <a:lnTo>
                      <a:pt x="50" y="224"/>
                    </a:lnTo>
                    <a:close/>
                  </a:path>
                </a:pathLst>
              </a:custGeom>
              <a:solidFill>
                <a:srgbClr val="339966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ru-RU" dirty="0"/>
              </a:p>
            </p:txBody>
          </p:sp>
        </p:grpSp>
        <p:sp>
          <p:nvSpPr>
            <p:cNvPr id="24" name="AutoShape 46"/>
            <p:cNvSpPr>
              <a:spLocks noChangeArrowheads="1"/>
            </p:cNvSpPr>
            <p:nvPr/>
          </p:nvSpPr>
          <p:spPr bwMode="auto">
            <a:xfrm>
              <a:off x="2874" y="1261"/>
              <a:ext cx="454" cy="389"/>
            </a:xfrm>
            <a:prstGeom prst="flowChartManualInput">
              <a:avLst/>
            </a:prstGeom>
            <a:gradFill rotWithShape="0">
              <a:gsLst>
                <a:gs pos="0">
                  <a:srgbClr val="FFFF00"/>
                </a:gs>
                <a:gs pos="50000">
                  <a:srgbClr val="FF6600"/>
                </a:gs>
                <a:gs pos="100000">
                  <a:srgbClr val="FFFF00"/>
                </a:gs>
              </a:gsLst>
              <a:lin ang="2700000" scaled="1"/>
            </a:gradFill>
            <a:ln w="2857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ru-RU" dirty="0"/>
            </a:p>
          </p:txBody>
        </p:sp>
        <p:sp>
          <p:nvSpPr>
            <p:cNvPr id="25" name="WordArt 49"/>
            <p:cNvSpPr>
              <a:spLocks noChangeArrowheads="1" noChangeShapeType="1" noTextEdit="1"/>
            </p:cNvSpPr>
            <p:nvPr/>
          </p:nvSpPr>
          <p:spPr bwMode="auto">
            <a:xfrm>
              <a:off x="3984" y="1296"/>
              <a:ext cx="210" cy="33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en-US" sz="3600" b="1" kern="10" spc="720" dirty="0">
                  <a:ln w="9525">
                    <a:noFill/>
                    <a:round/>
                    <a:headEnd/>
                    <a:tailEnd/>
                  </a:ln>
                  <a:gradFill rotWithShape="0">
                    <a:gsLst>
                      <a:gs pos="0">
                        <a:srgbClr val="F8B049"/>
                      </a:gs>
                      <a:gs pos="8999">
                        <a:srgbClr val="B43E85"/>
                      </a:gs>
                      <a:gs pos="15500">
                        <a:srgbClr val="C50849"/>
                      </a:gs>
                      <a:gs pos="16500">
                        <a:srgbClr val="F952A0"/>
                      </a:gs>
                      <a:gs pos="18500">
                        <a:srgbClr val="FEE7F2"/>
                      </a:gs>
                      <a:gs pos="39500">
                        <a:srgbClr val="F8B049"/>
                      </a:gs>
                      <a:gs pos="43500">
                        <a:srgbClr val="F8B049"/>
                      </a:gs>
                      <a:gs pos="50000">
                        <a:srgbClr val="FC9FCB"/>
                      </a:gs>
                      <a:gs pos="56500">
                        <a:srgbClr val="F8B049"/>
                      </a:gs>
                      <a:gs pos="60501">
                        <a:srgbClr val="F8B049"/>
                      </a:gs>
                      <a:gs pos="81500">
                        <a:srgbClr val="FEE7F2"/>
                      </a:gs>
                      <a:gs pos="83500">
                        <a:srgbClr val="F952A0"/>
                      </a:gs>
                      <a:gs pos="84500">
                        <a:srgbClr val="C50849"/>
                      </a:gs>
                      <a:gs pos="91001">
                        <a:srgbClr val="B43E85"/>
                      </a:gs>
                      <a:gs pos="100000">
                        <a:srgbClr val="F8B049"/>
                      </a:gs>
                    </a:gsLst>
                    <a:lin ang="5400000" scaled="1"/>
                  </a:gradFill>
                  <a:effectLst>
                    <a:outerShdw dist="45791" dir="3378596" algn="ctr" rotWithShape="0">
                      <a:srgbClr val="4D4D4D"/>
                    </a:outerShdw>
                  </a:effectLst>
                  <a:latin typeface="Arial"/>
                  <a:cs typeface="Arial"/>
                </a:rPr>
                <a:t>R</a:t>
              </a:r>
              <a:endParaRPr lang="ru-RU" sz="3600" b="1" kern="10" spc="720" dirty="0">
                <a:ln w="9525">
                  <a:noFill/>
                  <a:round/>
                  <a:headEnd/>
                  <a:tailEnd/>
                </a:ln>
                <a:gradFill rotWithShape="0">
                  <a:gsLst>
                    <a:gs pos="0">
                      <a:srgbClr val="F8B049"/>
                    </a:gs>
                    <a:gs pos="8999">
                      <a:srgbClr val="B43E85"/>
                    </a:gs>
                    <a:gs pos="15500">
                      <a:srgbClr val="C50849"/>
                    </a:gs>
                    <a:gs pos="16500">
                      <a:srgbClr val="F952A0"/>
                    </a:gs>
                    <a:gs pos="18500">
                      <a:srgbClr val="FEE7F2"/>
                    </a:gs>
                    <a:gs pos="39500">
                      <a:srgbClr val="F8B049"/>
                    </a:gs>
                    <a:gs pos="43500">
                      <a:srgbClr val="F8B049"/>
                    </a:gs>
                    <a:gs pos="50000">
                      <a:srgbClr val="FC9FCB"/>
                    </a:gs>
                    <a:gs pos="56500">
                      <a:srgbClr val="F8B049"/>
                    </a:gs>
                    <a:gs pos="60501">
                      <a:srgbClr val="F8B049"/>
                    </a:gs>
                    <a:gs pos="81500">
                      <a:srgbClr val="FEE7F2"/>
                    </a:gs>
                    <a:gs pos="83500">
                      <a:srgbClr val="F952A0"/>
                    </a:gs>
                    <a:gs pos="84500">
                      <a:srgbClr val="C50849"/>
                    </a:gs>
                    <a:gs pos="91001">
                      <a:srgbClr val="B43E85"/>
                    </a:gs>
                    <a:gs pos="100000">
                      <a:srgbClr val="F8B049"/>
                    </a:gs>
                  </a:gsLst>
                  <a:lin ang="5400000" scaled="1"/>
                </a:gradFill>
                <a:effectLst>
                  <a:outerShdw dist="45791" dir="3378596" algn="ctr" rotWithShape="0">
                    <a:srgbClr val="4D4D4D"/>
                  </a:outerShdw>
                </a:effectLst>
                <a:latin typeface="Arial"/>
                <a:cs typeface="Arial"/>
              </a:endParaRPr>
            </a:p>
          </p:txBody>
        </p:sp>
      </p:grpSp>
      <p:sp>
        <p:nvSpPr>
          <p:cNvPr id="42" name="TextBox 41"/>
          <p:cNvSpPr txBox="1"/>
          <p:nvPr/>
        </p:nvSpPr>
        <p:spPr>
          <a:xfrm>
            <a:off x="1714480" y="4214818"/>
            <a:ext cx="158575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b="1" dirty="0" smtClean="0">
                <a:latin typeface="Times New Roman" pitchFamily="18" charset="0"/>
                <a:cs typeface="Times New Roman" pitchFamily="18" charset="0"/>
              </a:rPr>
              <a:t>3 группа</a:t>
            </a:r>
            <a:endParaRPr lang="ru-RU" sz="2800" b="1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43" name="Group 130"/>
          <p:cNvGrpSpPr>
            <a:grpSpLocks/>
          </p:cNvGrpSpPr>
          <p:nvPr/>
        </p:nvGrpSpPr>
        <p:grpSpPr bwMode="auto">
          <a:xfrm>
            <a:off x="642910" y="5143512"/>
            <a:ext cx="4857784" cy="928693"/>
            <a:chOff x="576" y="2081"/>
            <a:chExt cx="3780" cy="511"/>
          </a:xfrm>
        </p:grpSpPr>
        <p:grpSp>
          <p:nvGrpSpPr>
            <p:cNvPr id="44" name="Group 19"/>
            <p:cNvGrpSpPr>
              <a:grpSpLocks/>
            </p:cNvGrpSpPr>
            <p:nvPr/>
          </p:nvGrpSpPr>
          <p:grpSpPr bwMode="auto">
            <a:xfrm>
              <a:off x="568" y="2140"/>
              <a:ext cx="553" cy="440"/>
              <a:chOff x="8094" y="3892"/>
              <a:chExt cx="994" cy="794"/>
            </a:xfrm>
          </p:grpSpPr>
          <p:sp>
            <p:nvSpPr>
              <p:cNvPr id="52" name="Freeform 20"/>
              <p:cNvSpPr>
                <a:spLocks/>
              </p:cNvSpPr>
              <p:nvPr/>
            </p:nvSpPr>
            <p:spPr bwMode="auto">
              <a:xfrm>
                <a:off x="8827" y="4206"/>
                <a:ext cx="261" cy="225"/>
              </a:xfrm>
              <a:custGeom>
                <a:avLst/>
                <a:gdLst/>
                <a:ahLst/>
                <a:cxnLst>
                  <a:cxn ang="0">
                    <a:pos x="261" y="225"/>
                  </a:cxn>
                  <a:cxn ang="0">
                    <a:pos x="260" y="195"/>
                  </a:cxn>
                  <a:cxn ang="0">
                    <a:pos x="258" y="165"/>
                  </a:cxn>
                  <a:cxn ang="0">
                    <a:pos x="253" y="135"/>
                  </a:cxn>
                  <a:cxn ang="0">
                    <a:pos x="247" y="107"/>
                  </a:cxn>
                  <a:cxn ang="0">
                    <a:pos x="239" y="79"/>
                  </a:cxn>
                  <a:cxn ang="0">
                    <a:pos x="230" y="52"/>
                  </a:cxn>
                  <a:cxn ang="0">
                    <a:pos x="219" y="25"/>
                  </a:cxn>
                  <a:cxn ang="0">
                    <a:pos x="207" y="0"/>
                  </a:cxn>
                  <a:cxn ang="0">
                    <a:pos x="0" y="225"/>
                  </a:cxn>
                  <a:cxn ang="0">
                    <a:pos x="261" y="225"/>
                  </a:cxn>
                  <a:cxn ang="0">
                    <a:pos x="261" y="225"/>
                  </a:cxn>
                </a:cxnLst>
                <a:rect l="0" t="0" r="r" b="b"/>
                <a:pathLst>
                  <a:path w="261" h="225">
                    <a:moveTo>
                      <a:pt x="261" y="225"/>
                    </a:moveTo>
                    <a:lnTo>
                      <a:pt x="260" y="195"/>
                    </a:lnTo>
                    <a:lnTo>
                      <a:pt x="258" y="165"/>
                    </a:lnTo>
                    <a:lnTo>
                      <a:pt x="253" y="135"/>
                    </a:lnTo>
                    <a:lnTo>
                      <a:pt x="247" y="107"/>
                    </a:lnTo>
                    <a:lnTo>
                      <a:pt x="239" y="79"/>
                    </a:lnTo>
                    <a:lnTo>
                      <a:pt x="230" y="52"/>
                    </a:lnTo>
                    <a:lnTo>
                      <a:pt x="219" y="25"/>
                    </a:lnTo>
                    <a:lnTo>
                      <a:pt x="207" y="0"/>
                    </a:lnTo>
                    <a:lnTo>
                      <a:pt x="0" y="225"/>
                    </a:lnTo>
                    <a:lnTo>
                      <a:pt x="261" y="225"/>
                    </a:lnTo>
                    <a:lnTo>
                      <a:pt x="261" y="225"/>
                    </a:lnTo>
                    <a:close/>
                  </a:path>
                </a:pathLst>
              </a:custGeom>
              <a:solidFill>
                <a:srgbClr val="FF00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ru-RU" dirty="0"/>
              </a:p>
            </p:txBody>
          </p:sp>
          <p:sp>
            <p:nvSpPr>
              <p:cNvPr id="53" name="Freeform 21"/>
              <p:cNvSpPr>
                <a:spLocks/>
              </p:cNvSpPr>
              <p:nvPr/>
            </p:nvSpPr>
            <p:spPr bwMode="auto">
              <a:xfrm>
                <a:off x="8590" y="3892"/>
                <a:ext cx="152" cy="455"/>
              </a:xfrm>
              <a:custGeom>
                <a:avLst/>
                <a:gdLst/>
                <a:ahLst/>
                <a:cxnLst>
                  <a:cxn ang="0">
                    <a:pos x="0" y="41"/>
                  </a:cxn>
                  <a:cxn ang="0">
                    <a:pos x="0" y="455"/>
                  </a:cxn>
                  <a:cxn ang="0">
                    <a:pos x="152" y="0"/>
                  </a:cxn>
                  <a:cxn ang="0">
                    <a:pos x="0" y="0"/>
                  </a:cxn>
                  <a:cxn ang="0">
                    <a:pos x="0" y="41"/>
                  </a:cxn>
                </a:cxnLst>
                <a:rect l="0" t="0" r="r" b="b"/>
                <a:pathLst>
                  <a:path w="152" h="455">
                    <a:moveTo>
                      <a:pt x="0" y="41"/>
                    </a:moveTo>
                    <a:lnTo>
                      <a:pt x="0" y="455"/>
                    </a:lnTo>
                    <a:lnTo>
                      <a:pt x="152" y="0"/>
                    </a:lnTo>
                    <a:lnTo>
                      <a:pt x="0" y="0"/>
                    </a:lnTo>
                    <a:lnTo>
                      <a:pt x="0" y="41"/>
                    </a:lnTo>
                    <a:close/>
                  </a:path>
                </a:pathLst>
              </a:custGeom>
              <a:solidFill>
                <a:srgbClr val="9966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ru-RU" dirty="0"/>
              </a:p>
            </p:txBody>
          </p:sp>
          <p:sp>
            <p:nvSpPr>
              <p:cNvPr id="54" name="Freeform 22"/>
              <p:cNvSpPr>
                <a:spLocks/>
              </p:cNvSpPr>
              <p:nvPr/>
            </p:nvSpPr>
            <p:spPr bwMode="auto">
              <a:xfrm>
                <a:off x="8590" y="3975"/>
                <a:ext cx="303" cy="563"/>
              </a:xfrm>
              <a:custGeom>
                <a:avLst/>
                <a:gdLst/>
                <a:ahLst/>
                <a:cxnLst>
                  <a:cxn ang="0">
                    <a:pos x="0" y="563"/>
                  </a:cxn>
                  <a:cxn ang="0">
                    <a:pos x="0" y="450"/>
                  </a:cxn>
                  <a:cxn ang="0">
                    <a:pos x="199" y="0"/>
                  </a:cxn>
                  <a:cxn ang="0">
                    <a:pos x="213" y="6"/>
                  </a:cxn>
                  <a:cxn ang="0">
                    <a:pos x="227" y="13"/>
                  </a:cxn>
                  <a:cxn ang="0">
                    <a:pos x="240" y="20"/>
                  </a:cxn>
                  <a:cxn ang="0">
                    <a:pos x="253" y="27"/>
                  </a:cxn>
                  <a:cxn ang="0">
                    <a:pos x="266" y="35"/>
                  </a:cxn>
                  <a:cxn ang="0">
                    <a:pos x="278" y="44"/>
                  </a:cxn>
                  <a:cxn ang="0">
                    <a:pos x="291" y="53"/>
                  </a:cxn>
                  <a:cxn ang="0">
                    <a:pos x="303" y="62"/>
                  </a:cxn>
                  <a:cxn ang="0">
                    <a:pos x="298" y="69"/>
                  </a:cxn>
                  <a:cxn ang="0">
                    <a:pos x="288" y="86"/>
                  </a:cxn>
                  <a:cxn ang="0">
                    <a:pos x="273" y="112"/>
                  </a:cxn>
                  <a:cxn ang="0">
                    <a:pos x="253" y="144"/>
                  </a:cxn>
                  <a:cxn ang="0">
                    <a:pos x="230" y="183"/>
                  </a:cxn>
                  <a:cxn ang="0">
                    <a:pos x="205" y="225"/>
                  </a:cxn>
                  <a:cxn ang="0">
                    <a:pos x="177" y="270"/>
                  </a:cxn>
                  <a:cxn ang="0">
                    <a:pos x="149" y="317"/>
                  </a:cxn>
                  <a:cxn ang="0">
                    <a:pos x="122" y="363"/>
                  </a:cxn>
                  <a:cxn ang="0">
                    <a:pos x="94" y="407"/>
                  </a:cxn>
                  <a:cxn ang="0">
                    <a:pos x="70" y="449"/>
                  </a:cxn>
                  <a:cxn ang="0">
                    <a:pos x="47" y="486"/>
                  </a:cxn>
                  <a:cxn ang="0">
                    <a:pos x="28" y="518"/>
                  </a:cxn>
                  <a:cxn ang="0">
                    <a:pos x="14" y="542"/>
                  </a:cxn>
                  <a:cxn ang="0">
                    <a:pos x="4" y="558"/>
                  </a:cxn>
                  <a:cxn ang="0">
                    <a:pos x="0" y="563"/>
                  </a:cxn>
                </a:cxnLst>
                <a:rect l="0" t="0" r="r" b="b"/>
                <a:pathLst>
                  <a:path w="303" h="563">
                    <a:moveTo>
                      <a:pt x="0" y="563"/>
                    </a:moveTo>
                    <a:lnTo>
                      <a:pt x="0" y="450"/>
                    </a:lnTo>
                    <a:lnTo>
                      <a:pt x="199" y="0"/>
                    </a:lnTo>
                    <a:lnTo>
                      <a:pt x="213" y="6"/>
                    </a:lnTo>
                    <a:lnTo>
                      <a:pt x="227" y="13"/>
                    </a:lnTo>
                    <a:lnTo>
                      <a:pt x="240" y="20"/>
                    </a:lnTo>
                    <a:lnTo>
                      <a:pt x="253" y="27"/>
                    </a:lnTo>
                    <a:lnTo>
                      <a:pt x="266" y="35"/>
                    </a:lnTo>
                    <a:lnTo>
                      <a:pt x="278" y="44"/>
                    </a:lnTo>
                    <a:lnTo>
                      <a:pt x="291" y="53"/>
                    </a:lnTo>
                    <a:lnTo>
                      <a:pt x="303" y="62"/>
                    </a:lnTo>
                    <a:lnTo>
                      <a:pt x="298" y="69"/>
                    </a:lnTo>
                    <a:lnTo>
                      <a:pt x="288" y="86"/>
                    </a:lnTo>
                    <a:lnTo>
                      <a:pt x="273" y="112"/>
                    </a:lnTo>
                    <a:lnTo>
                      <a:pt x="253" y="144"/>
                    </a:lnTo>
                    <a:lnTo>
                      <a:pt x="230" y="183"/>
                    </a:lnTo>
                    <a:lnTo>
                      <a:pt x="205" y="225"/>
                    </a:lnTo>
                    <a:lnTo>
                      <a:pt x="177" y="270"/>
                    </a:lnTo>
                    <a:lnTo>
                      <a:pt x="149" y="317"/>
                    </a:lnTo>
                    <a:lnTo>
                      <a:pt x="122" y="363"/>
                    </a:lnTo>
                    <a:lnTo>
                      <a:pt x="94" y="407"/>
                    </a:lnTo>
                    <a:lnTo>
                      <a:pt x="70" y="449"/>
                    </a:lnTo>
                    <a:lnTo>
                      <a:pt x="47" y="486"/>
                    </a:lnTo>
                    <a:lnTo>
                      <a:pt x="28" y="518"/>
                    </a:lnTo>
                    <a:lnTo>
                      <a:pt x="14" y="542"/>
                    </a:lnTo>
                    <a:lnTo>
                      <a:pt x="4" y="558"/>
                    </a:lnTo>
                    <a:lnTo>
                      <a:pt x="0" y="563"/>
                    </a:lnTo>
                    <a:close/>
                  </a:path>
                </a:pathLst>
              </a:custGeom>
              <a:solidFill>
                <a:srgbClr val="CC99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ru-RU" dirty="0"/>
              </a:p>
            </p:txBody>
          </p:sp>
          <p:sp>
            <p:nvSpPr>
              <p:cNvPr id="55" name="Freeform 23"/>
              <p:cNvSpPr>
                <a:spLocks/>
              </p:cNvSpPr>
              <p:nvPr/>
            </p:nvSpPr>
            <p:spPr bwMode="auto">
              <a:xfrm>
                <a:off x="8590" y="4073"/>
                <a:ext cx="414" cy="613"/>
              </a:xfrm>
              <a:custGeom>
                <a:avLst/>
                <a:gdLst/>
                <a:ahLst/>
                <a:cxnLst>
                  <a:cxn ang="0">
                    <a:pos x="0" y="503"/>
                  </a:cxn>
                  <a:cxn ang="0">
                    <a:pos x="0" y="613"/>
                  </a:cxn>
                  <a:cxn ang="0">
                    <a:pos x="414" y="82"/>
                  </a:cxn>
                  <a:cxn ang="0">
                    <a:pos x="406" y="71"/>
                  </a:cxn>
                  <a:cxn ang="0">
                    <a:pos x="399" y="60"/>
                  </a:cxn>
                  <a:cxn ang="0">
                    <a:pos x="391" y="50"/>
                  </a:cxn>
                  <a:cxn ang="0">
                    <a:pos x="382" y="39"/>
                  </a:cxn>
                  <a:cxn ang="0">
                    <a:pos x="373" y="29"/>
                  </a:cxn>
                  <a:cxn ang="0">
                    <a:pos x="365" y="19"/>
                  </a:cxn>
                  <a:cxn ang="0">
                    <a:pos x="356" y="9"/>
                  </a:cxn>
                  <a:cxn ang="0">
                    <a:pos x="346" y="0"/>
                  </a:cxn>
                  <a:cxn ang="0">
                    <a:pos x="0" y="503"/>
                  </a:cxn>
                </a:cxnLst>
                <a:rect l="0" t="0" r="r" b="b"/>
                <a:pathLst>
                  <a:path w="414" h="613">
                    <a:moveTo>
                      <a:pt x="0" y="503"/>
                    </a:moveTo>
                    <a:lnTo>
                      <a:pt x="0" y="613"/>
                    </a:lnTo>
                    <a:lnTo>
                      <a:pt x="414" y="82"/>
                    </a:lnTo>
                    <a:lnTo>
                      <a:pt x="406" y="71"/>
                    </a:lnTo>
                    <a:lnTo>
                      <a:pt x="399" y="60"/>
                    </a:lnTo>
                    <a:lnTo>
                      <a:pt x="391" y="50"/>
                    </a:lnTo>
                    <a:lnTo>
                      <a:pt x="382" y="39"/>
                    </a:lnTo>
                    <a:lnTo>
                      <a:pt x="373" y="29"/>
                    </a:lnTo>
                    <a:lnTo>
                      <a:pt x="365" y="19"/>
                    </a:lnTo>
                    <a:lnTo>
                      <a:pt x="356" y="9"/>
                    </a:lnTo>
                    <a:lnTo>
                      <a:pt x="346" y="0"/>
                    </a:lnTo>
                    <a:lnTo>
                      <a:pt x="0" y="503"/>
                    </a:lnTo>
                    <a:close/>
                  </a:path>
                </a:pathLst>
              </a:custGeom>
              <a:solidFill>
                <a:srgbClr val="FF00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ru-RU" dirty="0"/>
              </a:p>
            </p:txBody>
          </p:sp>
          <p:sp>
            <p:nvSpPr>
              <p:cNvPr id="56" name="Freeform 24"/>
              <p:cNvSpPr>
                <a:spLocks/>
              </p:cNvSpPr>
              <p:nvPr/>
            </p:nvSpPr>
            <p:spPr bwMode="auto">
              <a:xfrm>
                <a:off x="8094" y="4206"/>
                <a:ext cx="260" cy="225"/>
              </a:xfrm>
              <a:custGeom>
                <a:avLst/>
                <a:gdLst/>
                <a:ahLst/>
                <a:cxnLst>
                  <a:cxn ang="0">
                    <a:pos x="0" y="225"/>
                  </a:cxn>
                  <a:cxn ang="0">
                    <a:pos x="1" y="195"/>
                  </a:cxn>
                  <a:cxn ang="0">
                    <a:pos x="3" y="165"/>
                  </a:cxn>
                  <a:cxn ang="0">
                    <a:pos x="8" y="135"/>
                  </a:cxn>
                  <a:cxn ang="0">
                    <a:pos x="14" y="107"/>
                  </a:cxn>
                  <a:cxn ang="0">
                    <a:pos x="21" y="79"/>
                  </a:cxn>
                  <a:cxn ang="0">
                    <a:pos x="31" y="52"/>
                  </a:cxn>
                  <a:cxn ang="0">
                    <a:pos x="42" y="25"/>
                  </a:cxn>
                  <a:cxn ang="0">
                    <a:pos x="54" y="0"/>
                  </a:cxn>
                  <a:cxn ang="0">
                    <a:pos x="260" y="225"/>
                  </a:cxn>
                  <a:cxn ang="0">
                    <a:pos x="0" y="225"/>
                  </a:cxn>
                  <a:cxn ang="0">
                    <a:pos x="0" y="225"/>
                  </a:cxn>
                </a:cxnLst>
                <a:rect l="0" t="0" r="r" b="b"/>
                <a:pathLst>
                  <a:path w="260" h="225">
                    <a:moveTo>
                      <a:pt x="0" y="225"/>
                    </a:moveTo>
                    <a:lnTo>
                      <a:pt x="1" y="195"/>
                    </a:lnTo>
                    <a:lnTo>
                      <a:pt x="3" y="165"/>
                    </a:lnTo>
                    <a:lnTo>
                      <a:pt x="8" y="135"/>
                    </a:lnTo>
                    <a:lnTo>
                      <a:pt x="14" y="107"/>
                    </a:lnTo>
                    <a:lnTo>
                      <a:pt x="21" y="79"/>
                    </a:lnTo>
                    <a:lnTo>
                      <a:pt x="31" y="52"/>
                    </a:lnTo>
                    <a:lnTo>
                      <a:pt x="42" y="25"/>
                    </a:lnTo>
                    <a:lnTo>
                      <a:pt x="54" y="0"/>
                    </a:lnTo>
                    <a:lnTo>
                      <a:pt x="260" y="225"/>
                    </a:lnTo>
                    <a:lnTo>
                      <a:pt x="0" y="225"/>
                    </a:lnTo>
                    <a:lnTo>
                      <a:pt x="0" y="225"/>
                    </a:lnTo>
                    <a:close/>
                  </a:path>
                </a:pathLst>
              </a:custGeom>
              <a:solidFill>
                <a:srgbClr val="FF00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ru-RU" dirty="0"/>
              </a:p>
            </p:txBody>
          </p:sp>
          <p:sp>
            <p:nvSpPr>
              <p:cNvPr id="57" name="Freeform 25"/>
              <p:cNvSpPr>
                <a:spLocks/>
              </p:cNvSpPr>
              <p:nvPr/>
            </p:nvSpPr>
            <p:spPr bwMode="auto">
              <a:xfrm>
                <a:off x="8440" y="3892"/>
                <a:ext cx="150" cy="455"/>
              </a:xfrm>
              <a:custGeom>
                <a:avLst/>
                <a:gdLst/>
                <a:ahLst/>
                <a:cxnLst>
                  <a:cxn ang="0">
                    <a:pos x="150" y="41"/>
                  </a:cxn>
                  <a:cxn ang="0">
                    <a:pos x="150" y="455"/>
                  </a:cxn>
                  <a:cxn ang="0">
                    <a:pos x="0" y="0"/>
                  </a:cxn>
                  <a:cxn ang="0">
                    <a:pos x="150" y="0"/>
                  </a:cxn>
                  <a:cxn ang="0">
                    <a:pos x="150" y="41"/>
                  </a:cxn>
                </a:cxnLst>
                <a:rect l="0" t="0" r="r" b="b"/>
                <a:pathLst>
                  <a:path w="150" h="455">
                    <a:moveTo>
                      <a:pt x="150" y="41"/>
                    </a:moveTo>
                    <a:lnTo>
                      <a:pt x="150" y="455"/>
                    </a:lnTo>
                    <a:lnTo>
                      <a:pt x="0" y="0"/>
                    </a:lnTo>
                    <a:lnTo>
                      <a:pt x="150" y="0"/>
                    </a:lnTo>
                    <a:lnTo>
                      <a:pt x="150" y="41"/>
                    </a:lnTo>
                    <a:close/>
                  </a:path>
                </a:pathLst>
              </a:custGeom>
              <a:solidFill>
                <a:srgbClr val="9966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ru-RU" dirty="0"/>
              </a:p>
            </p:txBody>
          </p:sp>
          <p:sp>
            <p:nvSpPr>
              <p:cNvPr id="58" name="Freeform 26"/>
              <p:cNvSpPr>
                <a:spLocks/>
              </p:cNvSpPr>
              <p:nvPr/>
            </p:nvSpPr>
            <p:spPr bwMode="auto">
              <a:xfrm>
                <a:off x="8288" y="3975"/>
                <a:ext cx="302" cy="563"/>
              </a:xfrm>
              <a:custGeom>
                <a:avLst/>
                <a:gdLst/>
                <a:ahLst/>
                <a:cxnLst>
                  <a:cxn ang="0">
                    <a:pos x="302" y="563"/>
                  </a:cxn>
                  <a:cxn ang="0">
                    <a:pos x="302" y="450"/>
                  </a:cxn>
                  <a:cxn ang="0">
                    <a:pos x="105" y="0"/>
                  </a:cxn>
                  <a:cxn ang="0">
                    <a:pos x="91" y="6"/>
                  </a:cxn>
                  <a:cxn ang="0">
                    <a:pos x="77" y="13"/>
                  </a:cxn>
                  <a:cxn ang="0">
                    <a:pos x="64" y="20"/>
                  </a:cxn>
                  <a:cxn ang="0">
                    <a:pos x="51" y="27"/>
                  </a:cxn>
                  <a:cxn ang="0">
                    <a:pos x="38" y="35"/>
                  </a:cxn>
                  <a:cxn ang="0">
                    <a:pos x="24" y="44"/>
                  </a:cxn>
                  <a:cxn ang="0">
                    <a:pos x="12" y="53"/>
                  </a:cxn>
                  <a:cxn ang="0">
                    <a:pos x="0" y="62"/>
                  </a:cxn>
                  <a:cxn ang="0">
                    <a:pos x="5" y="69"/>
                  </a:cxn>
                  <a:cxn ang="0">
                    <a:pos x="15" y="86"/>
                  </a:cxn>
                  <a:cxn ang="0">
                    <a:pos x="30" y="112"/>
                  </a:cxn>
                  <a:cxn ang="0">
                    <a:pos x="50" y="144"/>
                  </a:cxn>
                  <a:cxn ang="0">
                    <a:pos x="73" y="183"/>
                  </a:cxn>
                  <a:cxn ang="0">
                    <a:pos x="98" y="225"/>
                  </a:cxn>
                  <a:cxn ang="0">
                    <a:pos x="126" y="270"/>
                  </a:cxn>
                  <a:cxn ang="0">
                    <a:pos x="154" y="317"/>
                  </a:cxn>
                  <a:cxn ang="0">
                    <a:pos x="181" y="363"/>
                  </a:cxn>
                  <a:cxn ang="0">
                    <a:pos x="209" y="407"/>
                  </a:cxn>
                  <a:cxn ang="0">
                    <a:pos x="233" y="449"/>
                  </a:cxn>
                  <a:cxn ang="0">
                    <a:pos x="256" y="486"/>
                  </a:cxn>
                  <a:cxn ang="0">
                    <a:pos x="275" y="518"/>
                  </a:cxn>
                  <a:cxn ang="0">
                    <a:pos x="289" y="542"/>
                  </a:cxn>
                  <a:cxn ang="0">
                    <a:pos x="299" y="558"/>
                  </a:cxn>
                  <a:cxn ang="0">
                    <a:pos x="302" y="563"/>
                  </a:cxn>
                </a:cxnLst>
                <a:rect l="0" t="0" r="r" b="b"/>
                <a:pathLst>
                  <a:path w="302" h="563">
                    <a:moveTo>
                      <a:pt x="302" y="563"/>
                    </a:moveTo>
                    <a:lnTo>
                      <a:pt x="302" y="450"/>
                    </a:lnTo>
                    <a:lnTo>
                      <a:pt x="105" y="0"/>
                    </a:lnTo>
                    <a:lnTo>
                      <a:pt x="91" y="6"/>
                    </a:lnTo>
                    <a:lnTo>
                      <a:pt x="77" y="13"/>
                    </a:lnTo>
                    <a:lnTo>
                      <a:pt x="64" y="20"/>
                    </a:lnTo>
                    <a:lnTo>
                      <a:pt x="51" y="27"/>
                    </a:lnTo>
                    <a:lnTo>
                      <a:pt x="38" y="35"/>
                    </a:lnTo>
                    <a:lnTo>
                      <a:pt x="24" y="44"/>
                    </a:lnTo>
                    <a:lnTo>
                      <a:pt x="12" y="53"/>
                    </a:lnTo>
                    <a:lnTo>
                      <a:pt x="0" y="62"/>
                    </a:lnTo>
                    <a:lnTo>
                      <a:pt x="5" y="69"/>
                    </a:lnTo>
                    <a:lnTo>
                      <a:pt x="15" y="86"/>
                    </a:lnTo>
                    <a:lnTo>
                      <a:pt x="30" y="112"/>
                    </a:lnTo>
                    <a:lnTo>
                      <a:pt x="50" y="144"/>
                    </a:lnTo>
                    <a:lnTo>
                      <a:pt x="73" y="183"/>
                    </a:lnTo>
                    <a:lnTo>
                      <a:pt x="98" y="225"/>
                    </a:lnTo>
                    <a:lnTo>
                      <a:pt x="126" y="270"/>
                    </a:lnTo>
                    <a:lnTo>
                      <a:pt x="154" y="317"/>
                    </a:lnTo>
                    <a:lnTo>
                      <a:pt x="181" y="363"/>
                    </a:lnTo>
                    <a:lnTo>
                      <a:pt x="209" y="407"/>
                    </a:lnTo>
                    <a:lnTo>
                      <a:pt x="233" y="449"/>
                    </a:lnTo>
                    <a:lnTo>
                      <a:pt x="256" y="486"/>
                    </a:lnTo>
                    <a:lnTo>
                      <a:pt x="275" y="518"/>
                    </a:lnTo>
                    <a:lnTo>
                      <a:pt x="289" y="542"/>
                    </a:lnTo>
                    <a:lnTo>
                      <a:pt x="299" y="558"/>
                    </a:lnTo>
                    <a:lnTo>
                      <a:pt x="302" y="563"/>
                    </a:lnTo>
                    <a:close/>
                  </a:path>
                </a:pathLst>
              </a:custGeom>
              <a:solidFill>
                <a:srgbClr val="CC99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ru-RU" dirty="0"/>
              </a:p>
            </p:txBody>
          </p:sp>
          <p:sp>
            <p:nvSpPr>
              <p:cNvPr id="59" name="Freeform 27"/>
              <p:cNvSpPr>
                <a:spLocks/>
              </p:cNvSpPr>
              <p:nvPr/>
            </p:nvSpPr>
            <p:spPr bwMode="auto">
              <a:xfrm>
                <a:off x="8177" y="4073"/>
                <a:ext cx="413" cy="613"/>
              </a:xfrm>
              <a:custGeom>
                <a:avLst/>
                <a:gdLst/>
                <a:ahLst/>
                <a:cxnLst>
                  <a:cxn ang="0">
                    <a:pos x="413" y="503"/>
                  </a:cxn>
                  <a:cxn ang="0">
                    <a:pos x="413" y="613"/>
                  </a:cxn>
                  <a:cxn ang="0">
                    <a:pos x="0" y="82"/>
                  </a:cxn>
                  <a:cxn ang="0">
                    <a:pos x="7" y="71"/>
                  </a:cxn>
                  <a:cxn ang="0">
                    <a:pos x="15" y="60"/>
                  </a:cxn>
                  <a:cxn ang="0">
                    <a:pos x="24" y="50"/>
                  </a:cxn>
                  <a:cxn ang="0">
                    <a:pos x="32" y="39"/>
                  </a:cxn>
                  <a:cxn ang="0">
                    <a:pos x="41" y="29"/>
                  </a:cxn>
                  <a:cxn ang="0">
                    <a:pos x="50" y="19"/>
                  </a:cxn>
                  <a:cxn ang="0">
                    <a:pos x="59" y="9"/>
                  </a:cxn>
                  <a:cxn ang="0">
                    <a:pos x="69" y="0"/>
                  </a:cxn>
                  <a:cxn ang="0">
                    <a:pos x="413" y="503"/>
                  </a:cxn>
                </a:cxnLst>
                <a:rect l="0" t="0" r="r" b="b"/>
                <a:pathLst>
                  <a:path w="413" h="613">
                    <a:moveTo>
                      <a:pt x="413" y="503"/>
                    </a:moveTo>
                    <a:lnTo>
                      <a:pt x="413" y="613"/>
                    </a:lnTo>
                    <a:lnTo>
                      <a:pt x="0" y="82"/>
                    </a:lnTo>
                    <a:lnTo>
                      <a:pt x="7" y="71"/>
                    </a:lnTo>
                    <a:lnTo>
                      <a:pt x="15" y="60"/>
                    </a:lnTo>
                    <a:lnTo>
                      <a:pt x="24" y="50"/>
                    </a:lnTo>
                    <a:lnTo>
                      <a:pt x="32" y="39"/>
                    </a:lnTo>
                    <a:lnTo>
                      <a:pt x="41" y="29"/>
                    </a:lnTo>
                    <a:lnTo>
                      <a:pt x="50" y="19"/>
                    </a:lnTo>
                    <a:lnTo>
                      <a:pt x="59" y="9"/>
                    </a:lnTo>
                    <a:lnTo>
                      <a:pt x="69" y="0"/>
                    </a:lnTo>
                    <a:lnTo>
                      <a:pt x="413" y="503"/>
                    </a:lnTo>
                    <a:close/>
                  </a:path>
                </a:pathLst>
              </a:custGeom>
              <a:solidFill>
                <a:srgbClr val="FF00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ru-RU" dirty="0"/>
              </a:p>
            </p:txBody>
          </p:sp>
        </p:grpSp>
        <p:sp>
          <p:nvSpPr>
            <p:cNvPr id="45" name="WordArt 47"/>
            <p:cNvSpPr>
              <a:spLocks noChangeArrowheads="1" noChangeShapeType="1" noTextEdit="1"/>
            </p:cNvSpPr>
            <p:nvPr/>
          </p:nvSpPr>
          <p:spPr bwMode="auto">
            <a:xfrm>
              <a:off x="3984" y="2256"/>
              <a:ext cx="372" cy="33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ru-RU" sz="3600" b="1" kern="10" normalizeH="1" dirty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gradFill rotWithShape="0">
                    <a:gsLst>
                      <a:gs pos="0">
                        <a:srgbClr val="006699"/>
                      </a:gs>
                      <a:gs pos="9500">
                        <a:srgbClr val="1170FF"/>
                      </a:gs>
                      <a:gs pos="14499">
                        <a:srgbClr val="3333CC"/>
                      </a:gs>
                      <a:gs pos="20000">
                        <a:srgbClr val="2E6792"/>
                      </a:gs>
                      <a:gs pos="26500">
                        <a:srgbClr val="9999FF"/>
                      </a:gs>
                      <a:gs pos="42000">
                        <a:srgbClr val="00CCCC"/>
                      </a:gs>
                      <a:gs pos="50000">
                        <a:srgbClr val="3399FF"/>
                      </a:gs>
                      <a:gs pos="58000">
                        <a:srgbClr val="00CCCC"/>
                      </a:gs>
                      <a:gs pos="73500">
                        <a:srgbClr val="9999FF"/>
                      </a:gs>
                      <a:gs pos="80001">
                        <a:srgbClr val="2E6792"/>
                      </a:gs>
                      <a:gs pos="85501">
                        <a:srgbClr val="3333CC"/>
                      </a:gs>
                      <a:gs pos="90500">
                        <a:srgbClr val="1170FF"/>
                      </a:gs>
                      <a:gs pos="100000">
                        <a:srgbClr val="006699"/>
                      </a:gs>
                    </a:gsLst>
                    <a:lin ang="5400000" scaled="1"/>
                  </a:gradFill>
                  <a:latin typeface="Arial"/>
                  <a:cs typeface="Arial"/>
                </a:rPr>
                <a:t>Ж</a:t>
              </a:r>
            </a:p>
          </p:txBody>
        </p:sp>
        <p:grpSp>
          <p:nvGrpSpPr>
            <p:cNvPr id="46" name="Group 50"/>
            <p:cNvGrpSpPr>
              <a:grpSpLocks/>
            </p:cNvGrpSpPr>
            <p:nvPr/>
          </p:nvGrpSpPr>
          <p:grpSpPr bwMode="auto">
            <a:xfrm>
              <a:off x="2920" y="2080"/>
              <a:ext cx="454" cy="510"/>
              <a:chOff x="7952" y="2341"/>
              <a:chExt cx="1135" cy="1278"/>
            </a:xfrm>
          </p:grpSpPr>
          <p:sp>
            <p:nvSpPr>
              <p:cNvPr id="50" name="Freeform 51"/>
              <p:cNvSpPr>
                <a:spLocks/>
              </p:cNvSpPr>
              <p:nvPr/>
            </p:nvSpPr>
            <p:spPr bwMode="auto">
              <a:xfrm>
                <a:off x="7958" y="2703"/>
                <a:ext cx="445" cy="431"/>
              </a:xfrm>
              <a:custGeom>
                <a:avLst/>
                <a:gdLst/>
                <a:ahLst/>
                <a:cxnLst>
                  <a:cxn ang="0">
                    <a:pos x="17" y="241"/>
                  </a:cxn>
                  <a:cxn ang="0">
                    <a:pos x="53" y="254"/>
                  </a:cxn>
                  <a:cxn ang="0">
                    <a:pos x="78" y="252"/>
                  </a:cxn>
                  <a:cxn ang="0">
                    <a:pos x="104" y="238"/>
                  </a:cxn>
                  <a:cxn ang="0">
                    <a:pos x="129" y="213"/>
                  </a:cxn>
                  <a:cxn ang="0">
                    <a:pos x="178" y="174"/>
                  </a:cxn>
                  <a:cxn ang="0">
                    <a:pos x="218" y="157"/>
                  </a:cxn>
                  <a:cxn ang="0">
                    <a:pos x="275" y="136"/>
                  </a:cxn>
                  <a:cxn ang="0">
                    <a:pos x="334" y="130"/>
                  </a:cxn>
                  <a:cxn ang="0">
                    <a:pos x="379" y="135"/>
                  </a:cxn>
                  <a:cxn ang="0">
                    <a:pos x="412" y="136"/>
                  </a:cxn>
                  <a:cxn ang="0">
                    <a:pos x="442" y="127"/>
                  </a:cxn>
                  <a:cxn ang="0">
                    <a:pos x="462" y="111"/>
                  </a:cxn>
                  <a:cxn ang="0">
                    <a:pos x="479" y="86"/>
                  </a:cxn>
                  <a:cxn ang="0">
                    <a:pos x="501" y="38"/>
                  </a:cxn>
                  <a:cxn ang="0">
                    <a:pos x="522" y="14"/>
                  </a:cxn>
                  <a:cxn ang="0">
                    <a:pos x="568" y="2"/>
                  </a:cxn>
                  <a:cxn ang="0">
                    <a:pos x="642" y="5"/>
                  </a:cxn>
                  <a:cxn ang="0">
                    <a:pos x="667" y="14"/>
                  </a:cxn>
                  <a:cxn ang="0">
                    <a:pos x="676" y="49"/>
                  </a:cxn>
                  <a:cxn ang="0">
                    <a:pos x="690" y="97"/>
                  </a:cxn>
                  <a:cxn ang="0">
                    <a:pos x="728" y="213"/>
                  </a:cxn>
                  <a:cxn ang="0">
                    <a:pos x="773" y="329"/>
                  </a:cxn>
                  <a:cxn ang="0">
                    <a:pos x="797" y="374"/>
                  </a:cxn>
                  <a:cxn ang="0">
                    <a:pos x="820" y="409"/>
                  </a:cxn>
                  <a:cxn ang="0">
                    <a:pos x="833" y="454"/>
                  </a:cxn>
                  <a:cxn ang="0">
                    <a:pos x="853" y="517"/>
                  </a:cxn>
                  <a:cxn ang="0">
                    <a:pos x="883" y="617"/>
                  </a:cxn>
                  <a:cxn ang="0">
                    <a:pos x="867" y="625"/>
                  </a:cxn>
                  <a:cxn ang="0">
                    <a:pos x="825" y="592"/>
                  </a:cxn>
                  <a:cxn ang="0">
                    <a:pos x="789" y="568"/>
                  </a:cxn>
                  <a:cxn ang="0">
                    <a:pos x="758" y="562"/>
                  </a:cxn>
                  <a:cxn ang="0">
                    <a:pos x="726" y="581"/>
                  </a:cxn>
                  <a:cxn ang="0">
                    <a:pos x="679" y="636"/>
                  </a:cxn>
                  <a:cxn ang="0">
                    <a:pos x="626" y="689"/>
                  </a:cxn>
                  <a:cxn ang="0">
                    <a:pos x="582" y="703"/>
                  </a:cxn>
                  <a:cxn ang="0">
                    <a:pos x="512" y="701"/>
                  </a:cxn>
                  <a:cxn ang="0">
                    <a:pos x="445" y="701"/>
                  </a:cxn>
                  <a:cxn ang="0">
                    <a:pos x="404" y="723"/>
                  </a:cxn>
                  <a:cxn ang="0">
                    <a:pos x="348" y="792"/>
                  </a:cxn>
                  <a:cxn ang="0">
                    <a:pos x="315" y="839"/>
                  </a:cxn>
                  <a:cxn ang="0">
                    <a:pos x="293" y="859"/>
                  </a:cxn>
                  <a:cxn ang="0">
                    <a:pos x="279" y="861"/>
                  </a:cxn>
                  <a:cxn ang="0">
                    <a:pos x="262" y="856"/>
                  </a:cxn>
                  <a:cxn ang="0">
                    <a:pos x="236" y="847"/>
                  </a:cxn>
                  <a:cxn ang="0">
                    <a:pos x="218" y="833"/>
                  </a:cxn>
                  <a:cxn ang="0">
                    <a:pos x="207" y="798"/>
                  </a:cxn>
                  <a:cxn ang="0">
                    <a:pos x="182" y="731"/>
                  </a:cxn>
                  <a:cxn ang="0">
                    <a:pos x="151" y="645"/>
                  </a:cxn>
                  <a:cxn ang="0">
                    <a:pos x="81" y="449"/>
                  </a:cxn>
                  <a:cxn ang="0">
                    <a:pos x="48" y="359"/>
                  </a:cxn>
                  <a:cxn ang="0">
                    <a:pos x="20" y="283"/>
                  </a:cxn>
                  <a:cxn ang="0">
                    <a:pos x="0" y="232"/>
                  </a:cxn>
                </a:cxnLst>
                <a:rect l="0" t="0" r="r" b="b"/>
                <a:pathLst>
                  <a:path w="889" h="862">
                    <a:moveTo>
                      <a:pt x="0" y="232"/>
                    </a:moveTo>
                    <a:lnTo>
                      <a:pt x="17" y="241"/>
                    </a:lnTo>
                    <a:lnTo>
                      <a:pt x="32" y="249"/>
                    </a:lnTo>
                    <a:lnTo>
                      <a:pt x="53" y="254"/>
                    </a:lnTo>
                    <a:lnTo>
                      <a:pt x="64" y="254"/>
                    </a:lnTo>
                    <a:lnTo>
                      <a:pt x="78" y="252"/>
                    </a:lnTo>
                    <a:lnTo>
                      <a:pt x="90" y="247"/>
                    </a:lnTo>
                    <a:lnTo>
                      <a:pt x="104" y="238"/>
                    </a:lnTo>
                    <a:lnTo>
                      <a:pt x="117" y="227"/>
                    </a:lnTo>
                    <a:lnTo>
                      <a:pt x="129" y="213"/>
                    </a:lnTo>
                    <a:lnTo>
                      <a:pt x="160" y="185"/>
                    </a:lnTo>
                    <a:lnTo>
                      <a:pt x="178" y="174"/>
                    </a:lnTo>
                    <a:lnTo>
                      <a:pt x="198" y="164"/>
                    </a:lnTo>
                    <a:lnTo>
                      <a:pt x="218" y="157"/>
                    </a:lnTo>
                    <a:lnTo>
                      <a:pt x="237" y="149"/>
                    </a:lnTo>
                    <a:lnTo>
                      <a:pt x="275" y="136"/>
                    </a:lnTo>
                    <a:lnTo>
                      <a:pt x="314" y="130"/>
                    </a:lnTo>
                    <a:lnTo>
                      <a:pt x="334" y="130"/>
                    </a:lnTo>
                    <a:lnTo>
                      <a:pt x="357" y="132"/>
                    </a:lnTo>
                    <a:lnTo>
                      <a:pt x="379" y="135"/>
                    </a:lnTo>
                    <a:lnTo>
                      <a:pt x="398" y="136"/>
                    </a:lnTo>
                    <a:lnTo>
                      <a:pt x="412" y="136"/>
                    </a:lnTo>
                    <a:lnTo>
                      <a:pt x="423" y="135"/>
                    </a:lnTo>
                    <a:lnTo>
                      <a:pt x="442" y="127"/>
                    </a:lnTo>
                    <a:lnTo>
                      <a:pt x="451" y="121"/>
                    </a:lnTo>
                    <a:lnTo>
                      <a:pt x="462" y="111"/>
                    </a:lnTo>
                    <a:lnTo>
                      <a:pt x="471" y="100"/>
                    </a:lnTo>
                    <a:lnTo>
                      <a:pt x="479" y="86"/>
                    </a:lnTo>
                    <a:lnTo>
                      <a:pt x="493" y="53"/>
                    </a:lnTo>
                    <a:lnTo>
                      <a:pt x="501" y="38"/>
                    </a:lnTo>
                    <a:lnTo>
                      <a:pt x="511" y="25"/>
                    </a:lnTo>
                    <a:lnTo>
                      <a:pt x="522" y="14"/>
                    </a:lnTo>
                    <a:lnTo>
                      <a:pt x="534" y="8"/>
                    </a:lnTo>
                    <a:lnTo>
                      <a:pt x="568" y="2"/>
                    </a:lnTo>
                    <a:lnTo>
                      <a:pt x="607" y="0"/>
                    </a:lnTo>
                    <a:lnTo>
                      <a:pt x="642" y="5"/>
                    </a:lnTo>
                    <a:lnTo>
                      <a:pt x="656" y="8"/>
                    </a:lnTo>
                    <a:lnTo>
                      <a:pt x="667" y="14"/>
                    </a:lnTo>
                    <a:lnTo>
                      <a:pt x="672" y="30"/>
                    </a:lnTo>
                    <a:lnTo>
                      <a:pt x="676" y="49"/>
                    </a:lnTo>
                    <a:lnTo>
                      <a:pt x="684" y="72"/>
                    </a:lnTo>
                    <a:lnTo>
                      <a:pt x="690" y="97"/>
                    </a:lnTo>
                    <a:lnTo>
                      <a:pt x="707" y="152"/>
                    </a:lnTo>
                    <a:lnTo>
                      <a:pt x="728" y="213"/>
                    </a:lnTo>
                    <a:lnTo>
                      <a:pt x="750" y="272"/>
                    </a:lnTo>
                    <a:lnTo>
                      <a:pt x="773" y="329"/>
                    </a:lnTo>
                    <a:lnTo>
                      <a:pt x="786" y="352"/>
                    </a:lnTo>
                    <a:lnTo>
                      <a:pt x="797" y="374"/>
                    </a:lnTo>
                    <a:lnTo>
                      <a:pt x="809" y="393"/>
                    </a:lnTo>
                    <a:lnTo>
                      <a:pt x="820" y="409"/>
                    </a:lnTo>
                    <a:lnTo>
                      <a:pt x="825" y="427"/>
                    </a:lnTo>
                    <a:lnTo>
                      <a:pt x="833" y="454"/>
                    </a:lnTo>
                    <a:lnTo>
                      <a:pt x="842" y="484"/>
                    </a:lnTo>
                    <a:lnTo>
                      <a:pt x="853" y="517"/>
                    </a:lnTo>
                    <a:lnTo>
                      <a:pt x="875" y="585"/>
                    </a:lnTo>
                    <a:lnTo>
                      <a:pt x="883" y="617"/>
                    </a:lnTo>
                    <a:lnTo>
                      <a:pt x="889" y="643"/>
                    </a:lnTo>
                    <a:lnTo>
                      <a:pt x="867" y="625"/>
                    </a:lnTo>
                    <a:lnTo>
                      <a:pt x="845" y="607"/>
                    </a:lnTo>
                    <a:lnTo>
                      <a:pt x="825" y="592"/>
                    </a:lnTo>
                    <a:lnTo>
                      <a:pt x="806" y="578"/>
                    </a:lnTo>
                    <a:lnTo>
                      <a:pt x="789" y="568"/>
                    </a:lnTo>
                    <a:lnTo>
                      <a:pt x="773" y="562"/>
                    </a:lnTo>
                    <a:lnTo>
                      <a:pt x="758" y="562"/>
                    </a:lnTo>
                    <a:lnTo>
                      <a:pt x="742" y="568"/>
                    </a:lnTo>
                    <a:lnTo>
                      <a:pt x="726" y="581"/>
                    </a:lnTo>
                    <a:lnTo>
                      <a:pt x="711" y="596"/>
                    </a:lnTo>
                    <a:lnTo>
                      <a:pt x="679" y="636"/>
                    </a:lnTo>
                    <a:lnTo>
                      <a:pt x="645" y="673"/>
                    </a:lnTo>
                    <a:lnTo>
                      <a:pt x="626" y="689"/>
                    </a:lnTo>
                    <a:lnTo>
                      <a:pt x="606" y="698"/>
                    </a:lnTo>
                    <a:lnTo>
                      <a:pt x="582" y="703"/>
                    </a:lnTo>
                    <a:lnTo>
                      <a:pt x="561" y="704"/>
                    </a:lnTo>
                    <a:lnTo>
                      <a:pt x="512" y="701"/>
                    </a:lnTo>
                    <a:lnTo>
                      <a:pt x="467" y="700"/>
                    </a:lnTo>
                    <a:lnTo>
                      <a:pt x="445" y="701"/>
                    </a:lnTo>
                    <a:lnTo>
                      <a:pt x="423" y="709"/>
                    </a:lnTo>
                    <a:lnTo>
                      <a:pt x="404" y="723"/>
                    </a:lnTo>
                    <a:lnTo>
                      <a:pt x="386" y="742"/>
                    </a:lnTo>
                    <a:lnTo>
                      <a:pt x="348" y="792"/>
                    </a:lnTo>
                    <a:lnTo>
                      <a:pt x="331" y="817"/>
                    </a:lnTo>
                    <a:lnTo>
                      <a:pt x="315" y="839"/>
                    </a:lnTo>
                    <a:lnTo>
                      <a:pt x="301" y="855"/>
                    </a:lnTo>
                    <a:lnTo>
                      <a:pt x="293" y="859"/>
                    </a:lnTo>
                    <a:lnTo>
                      <a:pt x="287" y="862"/>
                    </a:lnTo>
                    <a:lnTo>
                      <a:pt x="279" y="861"/>
                    </a:lnTo>
                    <a:lnTo>
                      <a:pt x="273" y="859"/>
                    </a:lnTo>
                    <a:lnTo>
                      <a:pt x="262" y="856"/>
                    </a:lnTo>
                    <a:lnTo>
                      <a:pt x="246" y="852"/>
                    </a:lnTo>
                    <a:lnTo>
                      <a:pt x="236" y="847"/>
                    </a:lnTo>
                    <a:lnTo>
                      <a:pt x="221" y="839"/>
                    </a:lnTo>
                    <a:lnTo>
                      <a:pt x="218" y="833"/>
                    </a:lnTo>
                    <a:lnTo>
                      <a:pt x="215" y="823"/>
                    </a:lnTo>
                    <a:lnTo>
                      <a:pt x="207" y="798"/>
                    </a:lnTo>
                    <a:lnTo>
                      <a:pt x="195" y="769"/>
                    </a:lnTo>
                    <a:lnTo>
                      <a:pt x="182" y="731"/>
                    </a:lnTo>
                    <a:lnTo>
                      <a:pt x="167" y="690"/>
                    </a:lnTo>
                    <a:lnTo>
                      <a:pt x="151" y="645"/>
                    </a:lnTo>
                    <a:lnTo>
                      <a:pt x="117" y="548"/>
                    </a:lnTo>
                    <a:lnTo>
                      <a:pt x="81" y="449"/>
                    </a:lnTo>
                    <a:lnTo>
                      <a:pt x="64" y="402"/>
                    </a:lnTo>
                    <a:lnTo>
                      <a:pt x="48" y="359"/>
                    </a:lnTo>
                    <a:lnTo>
                      <a:pt x="32" y="318"/>
                    </a:lnTo>
                    <a:lnTo>
                      <a:pt x="20" y="283"/>
                    </a:lnTo>
                    <a:lnTo>
                      <a:pt x="9" y="254"/>
                    </a:lnTo>
                    <a:lnTo>
                      <a:pt x="0" y="232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ru-RU" dirty="0"/>
              </a:p>
            </p:txBody>
          </p:sp>
          <p:graphicFrame>
            <p:nvGraphicFramePr>
              <p:cNvPr id="51" name="Object 52"/>
              <p:cNvGraphicFramePr>
                <a:graphicFrameLocks noChangeAspect="1"/>
              </p:cNvGraphicFramePr>
              <p:nvPr/>
            </p:nvGraphicFramePr>
            <p:xfrm>
              <a:off x="7952" y="2341"/>
              <a:ext cx="1135" cy="1278"/>
            </p:xfrm>
            <a:graphic>
              <a:graphicData uri="http://schemas.openxmlformats.org/presentationml/2006/ole">
                <p:oleObj spid="_x0000_s30722" name="Clip" r:id="rId3" imgW="1522080" imgH="2286000" progId="">
                  <p:embed/>
                </p:oleObj>
              </a:graphicData>
            </a:graphic>
          </p:graphicFrame>
        </p:grpSp>
        <p:grpSp>
          <p:nvGrpSpPr>
            <p:cNvPr id="47" name="Group 54"/>
            <p:cNvGrpSpPr>
              <a:grpSpLocks/>
            </p:cNvGrpSpPr>
            <p:nvPr/>
          </p:nvGrpSpPr>
          <p:grpSpPr bwMode="auto">
            <a:xfrm>
              <a:off x="1739" y="2137"/>
              <a:ext cx="572" cy="455"/>
              <a:chOff x="7827" y="4929"/>
              <a:chExt cx="1430" cy="1136"/>
            </a:xfrm>
          </p:grpSpPr>
          <p:sp>
            <p:nvSpPr>
              <p:cNvPr id="48" name="AutoShape 55"/>
              <p:cNvSpPr>
                <a:spLocks noChangeArrowheads="1"/>
              </p:cNvSpPr>
              <p:nvPr/>
            </p:nvSpPr>
            <p:spPr bwMode="auto">
              <a:xfrm rot="5400000" flipV="1">
                <a:off x="7614" y="5142"/>
                <a:ext cx="1136" cy="710"/>
              </a:xfrm>
              <a:custGeom>
                <a:avLst/>
                <a:gdLst>
                  <a:gd name="G0" fmla="+- 5172 0 0"/>
                  <a:gd name="G1" fmla="+- 21600 0 5172"/>
                  <a:gd name="G2" fmla="*/ 5172 1 2"/>
                  <a:gd name="G3" fmla="+- 21600 0 G2"/>
                  <a:gd name="G4" fmla="+/ 5172 21600 2"/>
                  <a:gd name="G5" fmla="+/ G1 0 2"/>
                  <a:gd name="G6" fmla="*/ 21600 21600 5172"/>
                  <a:gd name="G7" fmla="*/ G6 1 2"/>
                  <a:gd name="G8" fmla="+- 21600 0 G7"/>
                  <a:gd name="G9" fmla="*/ 21600 1 2"/>
                  <a:gd name="G10" fmla="+- 5172 0 G9"/>
                  <a:gd name="G11" fmla="?: G10 G8 0"/>
                  <a:gd name="G12" fmla="?: G10 G7 21600"/>
                  <a:gd name="T0" fmla="*/ 19014 w 21600"/>
                  <a:gd name="T1" fmla="*/ 10800 h 21600"/>
                  <a:gd name="T2" fmla="*/ 10800 w 21600"/>
                  <a:gd name="T3" fmla="*/ 21600 h 21600"/>
                  <a:gd name="T4" fmla="*/ 2586 w 21600"/>
                  <a:gd name="T5" fmla="*/ 10800 h 21600"/>
                  <a:gd name="T6" fmla="*/ 10800 w 21600"/>
                  <a:gd name="T7" fmla="*/ 0 h 21600"/>
                  <a:gd name="T8" fmla="*/ 4386 w 21600"/>
                  <a:gd name="T9" fmla="*/ 4386 h 21600"/>
                  <a:gd name="T10" fmla="*/ 17214 w 21600"/>
                  <a:gd name="T11" fmla="*/ 17214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T8" t="T9" r="T10" b="T11"/>
                <a:pathLst>
                  <a:path w="21600" h="21600">
                    <a:moveTo>
                      <a:pt x="0" y="0"/>
                    </a:moveTo>
                    <a:lnTo>
                      <a:pt x="5172" y="21600"/>
                    </a:lnTo>
                    <a:lnTo>
                      <a:pt x="16428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00FFFF">
                      <a:gamma/>
                      <a:shade val="46275"/>
                      <a:invGamma/>
                    </a:srgbClr>
                  </a:gs>
                  <a:gs pos="100000">
                    <a:srgbClr val="00FFFF"/>
                  </a:gs>
                </a:gsLst>
                <a:lin ang="0" scaled="1"/>
              </a:gradFill>
              <a:ln w="28575">
                <a:solidFill>
                  <a:srgbClr val="00808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ru-RU" dirty="0"/>
              </a:p>
            </p:txBody>
          </p:sp>
          <p:sp>
            <p:nvSpPr>
              <p:cNvPr id="49" name="AutoShape 56"/>
              <p:cNvSpPr>
                <a:spLocks noChangeArrowheads="1"/>
              </p:cNvSpPr>
              <p:nvPr/>
            </p:nvSpPr>
            <p:spPr bwMode="auto">
              <a:xfrm rot="-5400000" flipH="1" flipV="1">
                <a:off x="8334" y="5142"/>
                <a:ext cx="1136" cy="710"/>
              </a:xfrm>
              <a:custGeom>
                <a:avLst/>
                <a:gdLst>
                  <a:gd name="G0" fmla="+- 5172 0 0"/>
                  <a:gd name="G1" fmla="+- 21600 0 5172"/>
                  <a:gd name="G2" fmla="*/ 5172 1 2"/>
                  <a:gd name="G3" fmla="+- 21600 0 G2"/>
                  <a:gd name="G4" fmla="+/ 5172 21600 2"/>
                  <a:gd name="G5" fmla="+/ G1 0 2"/>
                  <a:gd name="G6" fmla="*/ 21600 21600 5172"/>
                  <a:gd name="G7" fmla="*/ G6 1 2"/>
                  <a:gd name="G8" fmla="+- 21600 0 G7"/>
                  <a:gd name="G9" fmla="*/ 21600 1 2"/>
                  <a:gd name="G10" fmla="+- 5172 0 G9"/>
                  <a:gd name="G11" fmla="?: G10 G8 0"/>
                  <a:gd name="G12" fmla="?: G10 G7 21600"/>
                  <a:gd name="T0" fmla="*/ 19014 w 21600"/>
                  <a:gd name="T1" fmla="*/ 10800 h 21600"/>
                  <a:gd name="T2" fmla="*/ 10800 w 21600"/>
                  <a:gd name="T3" fmla="*/ 21600 h 21600"/>
                  <a:gd name="T4" fmla="*/ 2586 w 21600"/>
                  <a:gd name="T5" fmla="*/ 10800 h 21600"/>
                  <a:gd name="T6" fmla="*/ 10800 w 21600"/>
                  <a:gd name="T7" fmla="*/ 0 h 21600"/>
                  <a:gd name="T8" fmla="*/ 4386 w 21600"/>
                  <a:gd name="T9" fmla="*/ 4386 h 21600"/>
                  <a:gd name="T10" fmla="*/ 17214 w 21600"/>
                  <a:gd name="T11" fmla="*/ 17214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T8" t="T9" r="T10" b="T11"/>
                <a:pathLst>
                  <a:path w="21600" h="21600">
                    <a:moveTo>
                      <a:pt x="0" y="0"/>
                    </a:moveTo>
                    <a:lnTo>
                      <a:pt x="5172" y="21600"/>
                    </a:lnTo>
                    <a:lnTo>
                      <a:pt x="16428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00FFFF"/>
                  </a:gs>
                  <a:gs pos="100000">
                    <a:srgbClr val="00FFFF">
                      <a:gamma/>
                      <a:shade val="46275"/>
                      <a:invGamma/>
                    </a:srgbClr>
                  </a:gs>
                </a:gsLst>
                <a:lin ang="0" scaled="1"/>
              </a:gradFill>
              <a:ln w="28575">
                <a:solidFill>
                  <a:srgbClr val="00808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ru-RU" dirty="0"/>
              </a:p>
            </p:txBody>
          </p:sp>
        </p:grpSp>
      </p:grpSp>
      <p:grpSp>
        <p:nvGrpSpPr>
          <p:cNvPr id="61" name="Group 162"/>
          <p:cNvGrpSpPr>
            <a:grpSpLocks/>
          </p:cNvGrpSpPr>
          <p:nvPr/>
        </p:nvGrpSpPr>
        <p:grpSpPr bwMode="auto">
          <a:xfrm>
            <a:off x="6072198" y="5357826"/>
            <a:ext cx="1000132" cy="928694"/>
            <a:chOff x="5212" y="8795"/>
            <a:chExt cx="2197" cy="1825"/>
          </a:xfrm>
        </p:grpSpPr>
        <p:grpSp>
          <p:nvGrpSpPr>
            <p:cNvPr id="62" name="Group 163"/>
            <p:cNvGrpSpPr>
              <a:grpSpLocks/>
            </p:cNvGrpSpPr>
            <p:nvPr/>
          </p:nvGrpSpPr>
          <p:grpSpPr bwMode="auto">
            <a:xfrm>
              <a:off x="5212" y="8795"/>
              <a:ext cx="2197" cy="1825"/>
              <a:chOff x="5254" y="5377"/>
              <a:chExt cx="2197" cy="1825"/>
            </a:xfrm>
          </p:grpSpPr>
          <p:sp>
            <p:nvSpPr>
              <p:cNvPr id="64" name="Freeform 164"/>
              <p:cNvSpPr>
                <a:spLocks/>
              </p:cNvSpPr>
              <p:nvPr/>
            </p:nvSpPr>
            <p:spPr bwMode="auto">
              <a:xfrm rot="1285048">
                <a:off x="6325" y="5845"/>
                <a:ext cx="230" cy="467"/>
              </a:xfrm>
              <a:custGeom>
                <a:avLst/>
                <a:gdLst/>
                <a:ahLst/>
                <a:cxnLst>
                  <a:cxn ang="0">
                    <a:pos x="316" y="570"/>
                  </a:cxn>
                  <a:cxn ang="0">
                    <a:pos x="297" y="511"/>
                  </a:cxn>
                  <a:cxn ang="0">
                    <a:pos x="278" y="443"/>
                  </a:cxn>
                  <a:cxn ang="0">
                    <a:pos x="258" y="371"/>
                  </a:cxn>
                  <a:cxn ang="0">
                    <a:pos x="238" y="297"/>
                  </a:cxn>
                  <a:cxn ang="0">
                    <a:pos x="215" y="223"/>
                  </a:cxn>
                  <a:cxn ang="0">
                    <a:pos x="189" y="154"/>
                  </a:cxn>
                  <a:cxn ang="0">
                    <a:pos x="162" y="92"/>
                  </a:cxn>
                  <a:cxn ang="0">
                    <a:pos x="130" y="39"/>
                  </a:cxn>
                  <a:cxn ang="0">
                    <a:pos x="126" y="30"/>
                  </a:cxn>
                  <a:cxn ang="0">
                    <a:pos x="120" y="23"/>
                  </a:cxn>
                  <a:cxn ang="0">
                    <a:pos x="114" y="17"/>
                  </a:cxn>
                  <a:cxn ang="0">
                    <a:pos x="108" y="11"/>
                  </a:cxn>
                  <a:cxn ang="0">
                    <a:pos x="103" y="9"/>
                  </a:cxn>
                  <a:cxn ang="0">
                    <a:pos x="97" y="9"/>
                  </a:cxn>
                  <a:cxn ang="0">
                    <a:pos x="91" y="10"/>
                  </a:cxn>
                  <a:cxn ang="0">
                    <a:pos x="87" y="14"/>
                  </a:cxn>
                  <a:cxn ang="0">
                    <a:pos x="74" y="4"/>
                  </a:cxn>
                  <a:cxn ang="0">
                    <a:pos x="59" y="0"/>
                  </a:cxn>
                  <a:cxn ang="0">
                    <a:pos x="44" y="1"/>
                  </a:cxn>
                  <a:cxn ang="0">
                    <a:pos x="29" y="7"/>
                  </a:cxn>
                  <a:cxn ang="0">
                    <a:pos x="16" y="16"/>
                  </a:cxn>
                  <a:cxn ang="0">
                    <a:pos x="6" y="30"/>
                  </a:cxn>
                  <a:cxn ang="0">
                    <a:pos x="0" y="46"/>
                  </a:cxn>
                  <a:cxn ang="0">
                    <a:pos x="0" y="66"/>
                  </a:cxn>
                  <a:cxn ang="0">
                    <a:pos x="3" y="73"/>
                  </a:cxn>
                  <a:cxn ang="0">
                    <a:pos x="12" y="92"/>
                  </a:cxn>
                  <a:cxn ang="0">
                    <a:pos x="26" y="121"/>
                  </a:cxn>
                  <a:cxn ang="0">
                    <a:pos x="44" y="158"/>
                  </a:cxn>
                  <a:cxn ang="0">
                    <a:pos x="65" y="201"/>
                  </a:cxn>
                  <a:cxn ang="0">
                    <a:pos x="90" y="250"/>
                  </a:cxn>
                  <a:cxn ang="0">
                    <a:pos x="116" y="301"/>
                  </a:cxn>
                  <a:cxn ang="0">
                    <a:pos x="143" y="353"/>
                  </a:cxn>
                  <a:cxn ang="0">
                    <a:pos x="172" y="405"/>
                  </a:cxn>
                  <a:cxn ang="0">
                    <a:pos x="199" y="452"/>
                  </a:cxn>
                  <a:cxn ang="0">
                    <a:pos x="225" y="495"/>
                  </a:cxn>
                  <a:cxn ang="0">
                    <a:pos x="250" y="531"/>
                  </a:cxn>
                  <a:cxn ang="0">
                    <a:pos x="273" y="559"/>
                  </a:cxn>
                  <a:cxn ang="0">
                    <a:pos x="291" y="576"/>
                  </a:cxn>
                  <a:cxn ang="0">
                    <a:pos x="306" y="580"/>
                  </a:cxn>
                  <a:cxn ang="0">
                    <a:pos x="316" y="570"/>
                  </a:cxn>
                </a:cxnLst>
                <a:rect l="0" t="0" r="r" b="b"/>
                <a:pathLst>
                  <a:path w="316" h="580">
                    <a:moveTo>
                      <a:pt x="316" y="570"/>
                    </a:moveTo>
                    <a:lnTo>
                      <a:pt x="297" y="511"/>
                    </a:lnTo>
                    <a:lnTo>
                      <a:pt x="278" y="443"/>
                    </a:lnTo>
                    <a:lnTo>
                      <a:pt x="258" y="371"/>
                    </a:lnTo>
                    <a:lnTo>
                      <a:pt x="238" y="297"/>
                    </a:lnTo>
                    <a:lnTo>
                      <a:pt x="215" y="223"/>
                    </a:lnTo>
                    <a:lnTo>
                      <a:pt x="189" y="154"/>
                    </a:lnTo>
                    <a:lnTo>
                      <a:pt x="162" y="92"/>
                    </a:lnTo>
                    <a:lnTo>
                      <a:pt x="130" y="39"/>
                    </a:lnTo>
                    <a:lnTo>
                      <a:pt x="126" y="30"/>
                    </a:lnTo>
                    <a:lnTo>
                      <a:pt x="120" y="23"/>
                    </a:lnTo>
                    <a:lnTo>
                      <a:pt x="114" y="17"/>
                    </a:lnTo>
                    <a:lnTo>
                      <a:pt x="108" y="11"/>
                    </a:lnTo>
                    <a:lnTo>
                      <a:pt x="103" y="9"/>
                    </a:lnTo>
                    <a:lnTo>
                      <a:pt x="97" y="9"/>
                    </a:lnTo>
                    <a:lnTo>
                      <a:pt x="91" y="10"/>
                    </a:lnTo>
                    <a:lnTo>
                      <a:pt x="87" y="14"/>
                    </a:lnTo>
                    <a:lnTo>
                      <a:pt x="74" y="4"/>
                    </a:lnTo>
                    <a:lnTo>
                      <a:pt x="59" y="0"/>
                    </a:lnTo>
                    <a:lnTo>
                      <a:pt x="44" y="1"/>
                    </a:lnTo>
                    <a:lnTo>
                      <a:pt x="29" y="7"/>
                    </a:lnTo>
                    <a:lnTo>
                      <a:pt x="16" y="16"/>
                    </a:lnTo>
                    <a:lnTo>
                      <a:pt x="6" y="30"/>
                    </a:lnTo>
                    <a:lnTo>
                      <a:pt x="0" y="46"/>
                    </a:lnTo>
                    <a:lnTo>
                      <a:pt x="0" y="66"/>
                    </a:lnTo>
                    <a:lnTo>
                      <a:pt x="3" y="73"/>
                    </a:lnTo>
                    <a:lnTo>
                      <a:pt x="12" y="92"/>
                    </a:lnTo>
                    <a:lnTo>
                      <a:pt x="26" y="121"/>
                    </a:lnTo>
                    <a:lnTo>
                      <a:pt x="44" y="158"/>
                    </a:lnTo>
                    <a:lnTo>
                      <a:pt x="65" y="201"/>
                    </a:lnTo>
                    <a:lnTo>
                      <a:pt x="90" y="250"/>
                    </a:lnTo>
                    <a:lnTo>
                      <a:pt x="116" y="301"/>
                    </a:lnTo>
                    <a:lnTo>
                      <a:pt x="143" y="353"/>
                    </a:lnTo>
                    <a:lnTo>
                      <a:pt x="172" y="405"/>
                    </a:lnTo>
                    <a:lnTo>
                      <a:pt x="199" y="452"/>
                    </a:lnTo>
                    <a:lnTo>
                      <a:pt x="225" y="495"/>
                    </a:lnTo>
                    <a:lnTo>
                      <a:pt x="250" y="531"/>
                    </a:lnTo>
                    <a:lnTo>
                      <a:pt x="273" y="559"/>
                    </a:lnTo>
                    <a:lnTo>
                      <a:pt x="291" y="576"/>
                    </a:lnTo>
                    <a:lnTo>
                      <a:pt x="306" y="580"/>
                    </a:lnTo>
                    <a:lnTo>
                      <a:pt x="316" y="57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>
                <a:defPPr>
                  <a:defRPr lang="en-US"/>
                </a:defPPr>
                <a:lvl1pPr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1pPr>
                <a:lvl2pPr marL="4572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2pPr>
                <a:lvl3pPr marL="9144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3pPr>
                <a:lvl4pPr marL="13716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4pPr>
                <a:lvl5pPr marL="18288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9pPr>
              </a:lstStyle>
              <a:p>
                <a:endParaRPr lang="ru-RU" dirty="0"/>
              </a:p>
            </p:txBody>
          </p:sp>
          <p:sp>
            <p:nvSpPr>
              <p:cNvPr id="65" name="Freeform 165"/>
              <p:cNvSpPr>
                <a:spLocks/>
              </p:cNvSpPr>
              <p:nvPr/>
            </p:nvSpPr>
            <p:spPr bwMode="auto">
              <a:xfrm rot="1285048">
                <a:off x="5254" y="5680"/>
                <a:ext cx="1187" cy="1522"/>
              </a:xfrm>
              <a:custGeom>
                <a:avLst/>
                <a:gdLst/>
                <a:ahLst/>
                <a:cxnLst>
                  <a:cxn ang="0">
                    <a:pos x="1261" y="64"/>
                  </a:cxn>
                  <a:cxn ang="0">
                    <a:pos x="1171" y="35"/>
                  </a:cxn>
                  <a:cxn ang="0">
                    <a:pos x="1050" y="15"/>
                  </a:cxn>
                  <a:cxn ang="0">
                    <a:pos x="910" y="5"/>
                  </a:cxn>
                  <a:cxn ang="0">
                    <a:pos x="759" y="0"/>
                  </a:cxn>
                  <a:cxn ang="0">
                    <a:pos x="605" y="3"/>
                  </a:cxn>
                  <a:cxn ang="0">
                    <a:pos x="465" y="3"/>
                  </a:cxn>
                  <a:cxn ang="0">
                    <a:pos x="343" y="5"/>
                  </a:cxn>
                  <a:cxn ang="0">
                    <a:pos x="236" y="13"/>
                  </a:cxn>
                  <a:cxn ang="0">
                    <a:pos x="143" y="34"/>
                  </a:cxn>
                  <a:cxn ang="0">
                    <a:pos x="63" y="71"/>
                  </a:cxn>
                  <a:cxn ang="0">
                    <a:pos x="0" y="146"/>
                  </a:cxn>
                  <a:cxn ang="0">
                    <a:pos x="61" y="212"/>
                  </a:cxn>
                  <a:cxn ang="0">
                    <a:pos x="158" y="287"/>
                  </a:cxn>
                  <a:cxn ang="0">
                    <a:pos x="253" y="359"/>
                  </a:cxn>
                  <a:cxn ang="0">
                    <a:pos x="380" y="445"/>
                  </a:cxn>
                  <a:cxn ang="0">
                    <a:pos x="526" y="529"/>
                  </a:cxn>
                  <a:cxn ang="0">
                    <a:pos x="675" y="594"/>
                  </a:cxn>
                  <a:cxn ang="0">
                    <a:pos x="815" y="623"/>
                  </a:cxn>
                  <a:cxn ang="0">
                    <a:pos x="884" y="634"/>
                  </a:cxn>
                  <a:cxn ang="0">
                    <a:pos x="969" y="615"/>
                  </a:cxn>
                  <a:cxn ang="0">
                    <a:pos x="1004" y="630"/>
                  </a:cxn>
                  <a:cxn ang="0">
                    <a:pos x="979" y="784"/>
                  </a:cxn>
                  <a:cxn ang="0">
                    <a:pos x="992" y="830"/>
                  </a:cxn>
                  <a:cxn ang="0">
                    <a:pos x="1022" y="851"/>
                  </a:cxn>
                  <a:cxn ang="0">
                    <a:pos x="1055" y="870"/>
                  </a:cxn>
                  <a:cxn ang="0">
                    <a:pos x="1110" y="882"/>
                  </a:cxn>
                  <a:cxn ang="0">
                    <a:pos x="1158" y="912"/>
                  </a:cxn>
                  <a:cxn ang="0">
                    <a:pos x="1181" y="935"/>
                  </a:cxn>
                  <a:cxn ang="0">
                    <a:pos x="1204" y="970"/>
                  </a:cxn>
                  <a:cxn ang="0">
                    <a:pos x="1207" y="1046"/>
                  </a:cxn>
                  <a:cxn ang="0">
                    <a:pos x="1179" y="1566"/>
                  </a:cxn>
                  <a:cxn ang="0">
                    <a:pos x="1178" y="1783"/>
                  </a:cxn>
                  <a:cxn ang="0">
                    <a:pos x="1159" y="1861"/>
                  </a:cxn>
                  <a:cxn ang="0">
                    <a:pos x="1188" y="1874"/>
                  </a:cxn>
                  <a:cxn ang="0">
                    <a:pos x="1224" y="1715"/>
                  </a:cxn>
                  <a:cxn ang="0">
                    <a:pos x="1219" y="1520"/>
                  </a:cxn>
                  <a:cxn ang="0">
                    <a:pos x="1232" y="1367"/>
                  </a:cxn>
                  <a:cxn ang="0">
                    <a:pos x="1244" y="1314"/>
                  </a:cxn>
                  <a:cxn ang="0">
                    <a:pos x="1266" y="1283"/>
                  </a:cxn>
                  <a:cxn ang="0">
                    <a:pos x="1297" y="1281"/>
                  </a:cxn>
                  <a:cxn ang="0">
                    <a:pos x="1319" y="1292"/>
                  </a:cxn>
                  <a:cxn ang="0">
                    <a:pos x="1342" y="1301"/>
                  </a:cxn>
                  <a:cxn ang="0">
                    <a:pos x="1365" y="1292"/>
                  </a:cxn>
                  <a:cxn ang="0">
                    <a:pos x="1384" y="1279"/>
                  </a:cxn>
                  <a:cxn ang="0">
                    <a:pos x="1405" y="1278"/>
                  </a:cxn>
                  <a:cxn ang="0">
                    <a:pos x="1438" y="1308"/>
                  </a:cxn>
                  <a:cxn ang="0">
                    <a:pos x="1476" y="1335"/>
                  </a:cxn>
                  <a:cxn ang="0">
                    <a:pos x="1513" y="1309"/>
                  </a:cxn>
                  <a:cxn ang="0">
                    <a:pos x="1507" y="1226"/>
                  </a:cxn>
                  <a:cxn ang="0">
                    <a:pos x="1499" y="1151"/>
                  </a:cxn>
                  <a:cxn ang="0">
                    <a:pos x="1533" y="1085"/>
                  </a:cxn>
                  <a:cxn ang="0">
                    <a:pos x="1582" y="1047"/>
                  </a:cxn>
                  <a:cxn ang="0">
                    <a:pos x="1618" y="967"/>
                  </a:cxn>
                  <a:cxn ang="0">
                    <a:pos x="1625" y="815"/>
                  </a:cxn>
                  <a:cxn ang="0">
                    <a:pos x="1589" y="643"/>
                  </a:cxn>
                  <a:cxn ang="0">
                    <a:pos x="1538" y="535"/>
                  </a:cxn>
                  <a:cxn ang="0">
                    <a:pos x="1486" y="443"/>
                  </a:cxn>
                  <a:cxn ang="0">
                    <a:pos x="1431" y="345"/>
                  </a:cxn>
                  <a:cxn ang="0">
                    <a:pos x="1376" y="244"/>
                  </a:cxn>
                  <a:cxn ang="0">
                    <a:pos x="1329" y="149"/>
                  </a:cxn>
                </a:cxnLst>
                <a:rect l="0" t="0" r="r" b="b"/>
                <a:pathLst>
                  <a:path w="1627" h="1890">
                    <a:moveTo>
                      <a:pt x="1303" y="90"/>
                    </a:moveTo>
                    <a:lnTo>
                      <a:pt x="1284" y="77"/>
                    </a:lnTo>
                    <a:lnTo>
                      <a:pt x="1261" y="64"/>
                    </a:lnTo>
                    <a:lnTo>
                      <a:pt x="1235" y="52"/>
                    </a:lnTo>
                    <a:lnTo>
                      <a:pt x="1204" y="44"/>
                    </a:lnTo>
                    <a:lnTo>
                      <a:pt x="1171" y="35"/>
                    </a:lnTo>
                    <a:lnTo>
                      <a:pt x="1133" y="26"/>
                    </a:lnTo>
                    <a:lnTo>
                      <a:pt x="1093" y="21"/>
                    </a:lnTo>
                    <a:lnTo>
                      <a:pt x="1050" y="15"/>
                    </a:lnTo>
                    <a:lnTo>
                      <a:pt x="1005" y="11"/>
                    </a:lnTo>
                    <a:lnTo>
                      <a:pt x="957" y="8"/>
                    </a:lnTo>
                    <a:lnTo>
                      <a:pt x="910" y="5"/>
                    </a:lnTo>
                    <a:lnTo>
                      <a:pt x="860" y="2"/>
                    </a:lnTo>
                    <a:lnTo>
                      <a:pt x="809" y="2"/>
                    </a:lnTo>
                    <a:lnTo>
                      <a:pt x="759" y="0"/>
                    </a:lnTo>
                    <a:lnTo>
                      <a:pt x="707" y="0"/>
                    </a:lnTo>
                    <a:lnTo>
                      <a:pt x="655" y="2"/>
                    </a:lnTo>
                    <a:lnTo>
                      <a:pt x="605" y="3"/>
                    </a:lnTo>
                    <a:lnTo>
                      <a:pt x="557" y="3"/>
                    </a:lnTo>
                    <a:lnTo>
                      <a:pt x="510" y="3"/>
                    </a:lnTo>
                    <a:lnTo>
                      <a:pt x="465" y="3"/>
                    </a:lnTo>
                    <a:lnTo>
                      <a:pt x="423" y="3"/>
                    </a:lnTo>
                    <a:lnTo>
                      <a:pt x="382" y="3"/>
                    </a:lnTo>
                    <a:lnTo>
                      <a:pt x="343" y="5"/>
                    </a:lnTo>
                    <a:lnTo>
                      <a:pt x="305" y="6"/>
                    </a:lnTo>
                    <a:lnTo>
                      <a:pt x="271" y="9"/>
                    </a:lnTo>
                    <a:lnTo>
                      <a:pt x="236" y="13"/>
                    </a:lnTo>
                    <a:lnTo>
                      <a:pt x="203" y="19"/>
                    </a:lnTo>
                    <a:lnTo>
                      <a:pt x="173" y="25"/>
                    </a:lnTo>
                    <a:lnTo>
                      <a:pt x="143" y="34"/>
                    </a:lnTo>
                    <a:lnTo>
                      <a:pt x="115" y="44"/>
                    </a:lnTo>
                    <a:lnTo>
                      <a:pt x="89" y="57"/>
                    </a:lnTo>
                    <a:lnTo>
                      <a:pt x="63" y="71"/>
                    </a:lnTo>
                    <a:lnTo>
                      <a:pt x="25" y="100"/>
                    </a:lnTo>
                    <a:lnTo>
                      <a:pt x="4" y="124"/>
                    </a:lnTo>
                    <a:lnTo>
                      <a:pt x="0" y="146"/>
                    </a:lnTo>
                    <a:lnTo>
                      <a:pt x="10" y="167"/>
                    </a:lnTo>
                    <a:lnTo>
                      <a:pt x="32" y="189"/>
                    </a:lnTo>
                    <a:lnTo>
                      <a:pt x="61" y="212"/>
                    </a:lnTo>
                    <a:lnTo>
                      <a:pt x="97" y="238"/>
                    </a:lnTo>
                    <a:lnTo>
                      <a:pt x="135" y="268"/>
                    </a:lnTo>
                    <a:lnTo>
                      <a:pt x="158" y="287"/>
                    </a:lnTo>
                    <a:lnTo>
                      <a:pt x="186" y="309"/>
                    </a:lnTo>
                    <a:lnTo>
                      <a:pt x="217" y="333"/>
                    </a:lnTo>
                    <a:lnTo>
                      <a:pt x="253" y="359"/>
                    </a:lnTo>
                    <a:lnTo>
                      <a:pt x="294" y="388"/>
                    </a:lnTo>
                    <a:lnTo>
                      <a:pt x="336" y="417"/>
                    </a:lnTo>
                    <a:lnTo>
                      <a:pt x="380" y="445"/>
                    </a:lnTo>
                    <a:lnTo>
                      <a:pt x="428" y="474"/>
                    </a:lnTo>
                    <a:lnTo>
                      <a:pt x="477" y="503"/>
                    </a:lnTo>
                    <a:lnTo>
                      <a:pt x="526" y="529"/>
                    </a:lnTo>
                    <a:lnTo>
                      <a:pt x="576" y="553"/>
                    </a:lnTo>
                    <a:lnTo>
                      <a:pt x="625" y="575"/>
                    </a:lnTo>
                    <a:lnTo>
                      <a:pt x="675" y="594"/>
                    </a:lnTo>
                    <a:lnTo>
                      <a:pt x="723" y="608"/>
                    </a:lnTo>
                    <a:lnTo>
                      <a:pt x="770" y="618"/>
                    </a:lnTo>
                    <a:lnTo>
                      <a:pt x="815" y="623"/>
                    </a:lnTo>
                    <a:lnTo>
                      <a:pt x="834" y="625"/>
                    </a:lnTo>
                    <a:lnTo>
                      <a:pt x="857" y="630"/>
                    </a:lnTo>
                    <a:lnTo>
                      <a:pt x="884" y="634"/>
                    </a:lnTo>
                    <a:lnTo>
                      <a:pt x="913" y="634"/>
                    </a:lnTo>
                    <a:lnTo>
                      <a:pt x="942" y="630"/>
                    </a:lnTo>
                    <a:lnTo>
                      <a:pt x="969" y="615"/>
                    </a:lnTo>
                    <a:lnTo>
                      <a:pt x="993" y="592"/>
                    </a:lnTo>
                    <a:lnTo>
                      <a:pt x="1012" y="555"/>
                    </a:lnTo>
                    <a:lnTo>
                      <a:pt x="1004" y="630"/>
                    </a:lnTo>
                    <a:lnTo>
                      <a:pt x="992" y="689"/>
                    </a:lnTo>
                    <a:lnTo>
                      <a:pt x="983" y="738"/>
                    </a:lnTo>
                    <a:lnTo>
                      <a:pt x="979" y="784"/>
                    </a:lnTo>
                    <a:lnTo>
                      <a:pt x="980" y="804"/>
                    </a:lnTo>
                    <a:lnTo>
                      <a:pt x="985" y="818"/>
                    </a:lnTo>
                    <a:lnTo>
                      <a:pt x="992" y="830"/>
                    </a:lnTo>
                    <a:lnTo>
                      <a:pt x="1001" y="837"/>
                    </a:lnTo>
                    <a:lnTo>
                      <a:pt x="1011" y="844"/>
                    </a:lnTo>
                    <a:lnTo>
                      <a:pt x="1022" y="851"/>
                    </a:lnTo>
                    <a:lnTo>
                      <a:pt x="1032" y="860"/>
                    </a:lnTo>
                    <a:lnTo>
                      <a:pt x="1042" y="870"/>
                    </a:lnTo>
                    <a:lnTo>
                      <a:pt x="1055" y="870"/>
                    </a:lnTo>
                    <a:lnTo>
                      <a:pt x="1071" y="873"/>
                    </a:lnTo>
                    <a:lnTo>
                      <a:pt x="1090" y="876"/>
                    </a:lnTo>
                    <a:lnTo>
                      <a:pt x="1110" y="882"/>
                    </a:lnTo>
                    <a:lnTo>
                      <a:pt x="1129" y="890"/>
                    </a:lnTo>
                    <a:lnTo>
                      <a:pt x="1145" y="900"/>
                    </a:lnTo>
                    <a:lnTo>
                      <a:pt x="1158" y="912"/>
                    </a:lnTo>
                    <a:lnTo>
                      <a:pt x="1165" y="926"/>
                    </a:lnTo>
                    <a:lnTo>
                      <a:pt x="1172" y="931"/>
                    </a:lnTo>
                    <a:lnTo>
                      <a:pt x="1181" y="935"/>
                    </a:lnTo>
                    <a:lnTo>
                      <a:pt x="1189" y="944"/>
                    </a:lnTo>
                    <a:lnTo>
                      <a:pt x="1196" y="954"/>
                    </a:lnTo>
                    <a:lnTo>
                      <a:pt x="1204" y="970"/>
                    </a:lnTo>
                    <a:lnTo>
                      <a:pt x="1208" y="988"/>
                    </a:lnTo>
                    <a:lnTo>
                      <a:pt x="1209" y="1014"/>
                    </a:lnTo>
                    <a:lnTo>
                      <a:pt x="1207" y="1046"/>
                    </a:lnTo>
                    <a:lnTo>
                      <a:pt x="1196" y="1174"/>
                    </a:lnTo>
                    <a:lnTo>
                      <a:pt x="1186" y="1371"/>
                    </a:lnTo>
                    <a:lnTo>
                      <a:pt x="1179" y="1566"/>
                    </a:lnTo>
                    <a:lnTo>
                      <a:pt x="1181" y="1684"/>
                    </a:lnTo>
                    <a:lnTo>
                      <a:pt x="1182" y="1737"/>
                    </a:lnTo>
                    <a:lnTo>
                      <a:pt x="1178" y="1783"/>
                    </a:lnTo>
                    <a:lnTo>
                      <a:pt x="1171" y="1819"/>
                    </a:lnTo>
                    <a:lnTo>
                      <a:pt x="1163" y="1842"/>
                    </a:lnTo>
                    <a:lnTo>
                      <a:pt x="1159" y="1861"/>
                    </a:lnTo>
                    <a:lnTo>
                      <a:pt x="1159" y="1881"/>
                    </a:lnTo>
                    <a:lnTo>
                      <a:pt x="1168" y="1890"/>
                    </a:lnTo>
                    <a:lnTo>
                      <a:pt x="1188" y="1874"/>
                    </a:lnTo>
                    <a:lnTo>
                      <a:pt x="1208" y="1832"/>
                    </a:lnTo>
                    <a:lnTo>
                      <a:pt x="1219" y="1776"/>
                    </a:lnTo>
                    <a:lnTo>
                      <a:pt x="1224" y="1715"/>
                    </a:lnTo>
                    <a:lnTo>
                      <a:pt x="1221" y="1659"/>
                    </a:lnTo>
                    <a:lnTo>
                      <a:pt x="1218" y="1596"/>
                    </a:lnTo>
                    <a:lnTo>
                      <a:pt x="1219" y="1520"/>
                    </a:lnTo>
                    <a:lnTo>
                      <a:pt x="1224" y="1446"/>
                    </a:lnTo>
                    <a:lnTo>
                      <a:pt x="1230" y="1389"/>
                    </a:lnTo>
                    <a:lnTo>
                      <a:pt x="1232" y="1367"/>
                    </a:lnTo>
                    <a:lnTo>
                      <a:pt x="1235" y="1347"/>
                    </a:lnTo>
                    <a:lnTo>
                      <a:pt x="1240" y="1330"/>
                    </a:lnTo>
                    <a:lnTo>
                      <a:pt x="1244" y="1314"/>
                    </a:lnTo>
                    <a:lnTo>
                      <a:pt x="1250" y="1301"/>
                    </a:lnTo>
                    <a:lnTo>
                      <a:pt x="1255" y="1291"/>
                    </a:lnTo>
                    <a:lnTo>
                      <a:pt x="1266" y="1283"/>
                    </a:lnTo>
                    <a:lnTo>
                      <a:pt x="1276" y="1279"/>
                    </a:lnTo>
                    <a:lnTo>
                      <a:pt x="1287" y="1278"/>
                    </a:lnTo>
                    <a:lnTo>
                      <a:pt x="1297" y="1281"/>
                    </a:lnTo>
                    <a:lnTo>
                      <a:pt x="1304" y="1283"/>
                    </a:lnTo>
                    <a:lnTo>
                      <a:pt x="1313" y="1288"/>
                    </a:lnTo>
                    <a:lnTo>
                      <a:pt x="1319" y="1292"/>
                    </a:lnTo>
                    <a:lnTo>
                      <a:pt x="1326" y="1296"/>
                    </a:lnTo>
                    <a:lnTo>
                      <a:pt x="1333" y="1299"/>
                    </a:lnTo>
                    <a:lnTo>
                      <a:pt x="1342" y="1301"/>
                    </a:lnTo>
                    <a:lnTo>
                      <a:pt x="1350" y="1299"/>
                    </a:lnTo>
                    <a:lnTo>
                      <a:pt x="1358" y="1296"/>
                    </a:lnTo>
                    <a:lnTo>
                      <a:pt x="1365" y="1292"/>
                    </a:lnTo>
                    <a:lnTo>
                      <a:pt x="1371" y="1288"/>
                    </a:lnTo>
                    <a:lnTo>
                      <a:pt x="1376" y="1283"/>
                    </a:lnTo>
                    <a:lnTo>
                      <a:pt x="1384" y="1279"/>
                    </a:lnTo>
                    <a:lnTo>
                      <a:pt x="1389" y="1276"/>
                    </a:lnTo>
                    <a:lnTo>
                      <a:pt x="1397" y="1275"/>
                    </a:lnTo>
                    <a:lnTo>
                      <a:pt x="1405" y="1278"/>
                    </a:lnTo>
                    <a:lnTo>
                      <a:pt x="1415" y="1285"/>
                    </a:lnTo>
                    <a:lnTo>
                      <a:pt x="1425" y="1296"/>
                    </a:lnTo>
                    <a:lnTo>
                      <a:pt x="1438" y="1308"/>
                    </a:lnTo>
                    <a:lnTo>
                      <a:pt x="1451" y="1319"/>
                    </a:lnTo>
                    <a:lnTo>
                      <a:pt x="1464" y="1330"/>
                    </a:lnTo>
                    <a:lnTo>
                      <a:pt x="1476" y="1335"/>
                    </a:lnTo>
                    <a:lnTo>
                      <a:pt x="1487" y="1337"/>
                    </a:lnTo>
                    <a:lnTo>
                      <a:pt x="1505" y="1327"/>
                    </a:lnTo>
                    <a:lnTo>
                      <a:pt x="1513" y="1309"/>
                    </a:lnTo>
                    <a:lnTo>
                      <a:pt x="1516" y="1285"/>
                    </a:lnTo>
                    <a:lnTo>
                      <a:pt x="1513" y="1256"/>
                    </a:lnTo>
                    <a:lnTo>
                      <a:pt x="1507" y="1226"/>
                    </a:lnTo>
                    <a:lnTo>
                      <a:pt x="1503" y="1197"/>
                    </a:lnTo>
                    <a:lnTo>
                      <a:pt x="1499" y="1171"/>
                    </a:lnTo>
                    <a:lnTo>
                      <a:pt x="1499" y="1151"/>
                    </a:lnTo>
                    <a:lnTo>
                      <a:pt x="1507" y="1121"/>
                    </a:lnTo>
                    <a:lnTo>
                      <a:pt x="1519" y="1101"/>
                    </a:lnTo>
                    <a:lnTo>
                      <a:pt x="1533" y="1085"/>
                    </a:lnTo>
                    <a:lnTo>
                      <a:pt x="1549" y="1073"/>
                    </a:lnTo>
                    <a:lnTo>
                      <a:pt x="1566" y="1062"/>
                    </a:lnTo>
                    <a:lnTo>
                      <a:pt x="1582" y="1047"/>
                    </a:lnTo>
                    <a:lnTo>
                      <a:pt x="1597" y="1029"/>
                    </a:lnTo>
                    <a:lnTo>
                      <a:pt x="1610" y="1003"/>
                    </a:lnTo>
                    <a:lnTo>
                      <a:pt x="1618" y="967"/>
                    </a:lnTo>
                    <a:lnTo>
                      <a:pt x="1625" y="922"/>
                    </a:lnTo>
                    <a:lnTo>
                      <a:pt x="1627" y="870"/>
                    </a:lnTo>
                    <a:lnTo>
                      <a:pt x="1625" y="815"/>
                    </a:lnTo>
                    <a:lnTo>
                      <a:pt x="1618" y="758"/>
                    </a:lnTo>
                    <a:lnTo>
                      <a:pt x="1607" y="700"/>
                    </a:lnTo>
                    <a:lnTo>
                      <a:pt x="1589" y="643"/>
                    </a:lnTo>
                    <a:lnTo>
                      <a:pt x="1566" y="589"/>
                    </a:lnTo>
                    <a:lnTo>
                      <a:pt x="1552" y="563"/>
                    </a:lnTo>
                    <a:lnTo>
                      <a:pt x="1538" y="535"/>
                    </a:lnTo>
                    <a:lnTo>
                      <a:pt x="1522" y="506"/>
                    </a:lnTo>
                    <a:lnTo>
                      <a:pt x="1505" y="474"/>
                    </a:lnTo>
                    <a:lnTo>
                      <a:pt x="1486" y="443"/>
                    </a:lnTo>
                    <a:lnTo>
                      <a:pt x="1469" y="411"/>
                    </a:lnTo>
                    <a:lnTo>
                      <a:pt x="1450" y="378"/>
                    </a:lnTo>
                    <a:lnTo>
                      <a:pt x="1431" y="345"/>
                    </a:lnTo>
                    <a:lnTo>
                      <a:pt x="1412" y="311"/>
                    </a:lnTo>
                    <a:lnTo>
                      <a:pt x="1394" y="277"/>
                    </a:lnTo>
                    <a:lnTo>
                      <a:pt x="1376" y="244"/>
                    </a:lnTo>
                    <a:lnTo>
                      <a:pt x="1359" y="212"/>
                    </a:lnTo>
                    <a:lnTo>
                      <a:pt x="1343" y="180"/>
                    </a:lnTo>
                    <a:lnTo>
                      <a:pt x="1329" y="149"/>
                    </a:lnTo>
                    <a:lnTo>
                      <a:pt x="1314" y="119"/>
                    </a:lnTo>
                    <a:lnTo>
                      <a:pt x="1303" y="9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>
                <a:defPPr>
                  <a:defRPr lang="en-US"/>
                </a:defPPr>
                <a:lvl1pPr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1pPr>
                <a:lvl2pPr marL="4572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2pPr>
                <a:lvl3pPr marL="9144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3pPr>
                <a:lvl4pPr marL="13716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4pPr>
                <a:lvl5pPr marL="18288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9pPr>
              </a:lstStyle>
              <a:p>
                <a:endParaRPr lang="ru-RU" dirty="0"/>
              </a:p>
            </p:txBody>
          </p:sp>
          <p:sp>
            <p:nvSpPr>
              <p:cNvPr id="66" name="Freeform 166"/>
              <p:cNvSpPr>
                <a:spLocks/>
              </p:cNvSpPr>
              <p:nvPr/>
            </p:nvSpPr>
            <p:spPr bwMode="auto">
              <a:xfrm rot="1285048">
                <a:off x="6427" y="5396"/>
                <a:ext cx="1024" cy="1666"/>
              </a:xfrm>
              <a:custGeom>
                <a:avLst/>
                <a:gdLst/>
                <a:ahLst/>
                <a:cxnLst>
                  <a:cxn ang="0">
                    <a:pos x="22" y="848"/>
                  </a:cxn>
                  <a:cxn ang="0">
                    <a:pos x="98" y="721"/>
                  </a:cxn>
                  <a:cxn ang="0">
                    <a:pos x="215" y="576"/>
                  </a:cxn>
                  <a:cxn ang="0">
                    <a:pos x="353" y="426"/>
                  </a:cxn>
                  <a:cxn ang="0">
                    <a:pos x="489" y="286"/>
                  </a:cxn>
                  <a:cxn ang="0">
                    <a:pos x="606" y="167"/>
                  </a:cxn>
                  <a:cxn ang="0">
                    <a:pos x="713" y="75"/>
                  </a:cxn>
                  <a:cxn ang="0">
                    <a:pos x="819" y="17"/>
                  </a:cxn>
                  <a:cxn ang="0">
                    <a:pos x="946" y="16"/>
                  </a:cxn>
                  <a:cxn ang="0">
                    <a:pos x="944" y="148"/>
                  </a:cxn>
                  <a:cxn ang="0">
                    <a:pos x="910" y="445"/>
                  </a:cxn>
                  <a:cxn ang="0">
                    <a:pos x="782" y="857"/>
                  </a:cxn>
                  <a:cxn ang="0">
                    <a:pos x="688" y="992"/>
                  </a:cxn>
                  <a:cxn ang="0">
                    <a:pos x="583" y="1041"/>
                  </a:cxn>
                  <a:cxn ang="0">
                    <a:pos x="629" y="1093"/>
                  </a:cxn>
                  <a:cxn ang="0">
                    <a:pos x="714" y="1149"/>
                  </a:cxn>
                  <a:cxn ang="0">
                    <a:pos x="756" y="1204"/>
                  </a:cxn>
                  <a:cxn ang="0">
                    <a:pos x="750" y="1254"/>
                  </a:cxn>
                  <a:cxn ang="0">
                    <a:pos x="721" y="1309"/>
                  </a:cxn>
                  <a:cxn ang="0">
                    <a:pos x="700" y="1382"/>
                  </a:cxn>
                  <a:cxn ang="0">
                    <a:pos x="701" y="1425"/>
                  </a:cxn>
                  <a:cxn ang="0">
                    <a:pos x="739" y="1489"/>
                  </a:cxn>
                  <a:cxn ang="0">
                    <a:pos x="831" y="1564"/>
                  </a:cxn>
                  <a:cxn ang="0">
                    <a:pos x="973" y="1686"/>
                  </a:cxn>
                  <a:cxn ang="0">
                    <a:pos x="1126" y="1818"/>
                  </a:cxn>
                  <a:cxn ang="0">
                    <a:pos x="1229" y="1918"/>
                  </a:cxn>
                  <a:cxn ang="0">
                    <a:pos x="1299" y="1984"/>
                  </a:cxn>
                  <a:cxn ang="0">
                    <a:pos x="1360" y="2023"/>
                  </a:cxn>
                  <a:cxn ang="0">
                    <a:pos x="1395" y="2044"/>
                  </a:cxn>
                  <a:cxn ang="0">
                    <a:pos x="1392" y="2068"/>
                  </a:cxn>
                  <a:cxn ang="0">
                    <a:pos x="1307" y="2040"/>
                  </a:cxn>
                  <a:cxn ang="0">
                    <a:pos x="1215" y="1962"/>
                  </a:cxn>
                  <a:cxn ang="0">
                    <a:pos x="1126" y="1872"/>
                  </a:cxn>
                  <a:cxn ang="0">
                    <a:pos x="1016" y="1778"/>
                  </a:cxn>
                  <a:cxn ang="0">
                    <a:pos x="946" y="1728"/>
                  </a:cxn>
                  <a:cxn ang="0">
                    <a:pos x="894" y="1715"/>
                  </a:cxn>
                  <a:cxn ang="0">
                    <a:pos x="862" y="1769"/>
                  </a:cxn>
                  <a:cxn ang="0">
                    <a:pos x="832" y="1794"/>
                  </a:cxn>
                  <a:cxn ang="0">
                    <a:pos x="803" y="1801"/>
                  </a:cxn>
                  <a:cxn ang="0">
                    <a:pos x="790" y="1890"/>
                  </a:cxn>
                  <a:cxn ang="0">
                    <a:pos x="723" y="1898"/>
                  </a:cxn>
                  <a:cxn ang="0">
                    <a:pos x="652" y="1807"/>
                  </a:cxn>
                  <a:cxn ang="0">
                    <a:pos x="566" y="1772"/>
                  </a:cxn>
                  <a:cxn ang="0">
                    <a:pos x="482" y="1781"/>
                  </a:cxn>
                  <a:cxn ang="0">
                    <a:pos x="403" y="1741"/>
                  </a:cxn>
                  <a:cxn ang="0">
                    <a:pos x="327" y="1673"/>
                  </a:cxn>
                  <a:cxn ang="0">
                    <a:pos x="253" y="1585"/>
                  </a:cxn>
                  <a:cxn ang="0">
                    <a:pos x="196" y="1481"/>
                  </a:cxn>
                  <a:cxn ang="0">
                    <a:pos x="128" y="1255"/>
                  </a:cxn>
                  <a:cxn ang="0">
                    <a:pos x="32" y="976"/>
                  </a:cxn>
                </a:cxnLst>
                <a:rect l="0" t="0" r="r" b="b"/>
                <a:pathLst>
                  <a:path w="1404" h="2068">
                    <a:moveTo>
                      <a:pt x="0" y="923"/>
                    </a:moveTo>
                    <a:lnTo>
                      <a:pt x="3" y="900"/>
                    </a:lnTo>
                    <a:lnTo>
                      <a:pt x="10" y="875"/>
                    </a:lnTo>
                    <a:lnTo>
                      <a:pt x="22" y="848"/>
                    </a:lnTo>
                    <a:lnTo>
                      <a:pt x="36" y="818"/>
                    </a:lnTo>
                    <a:lnTo>
                      <a:pt x="53" y="787"/>
                    </a:lnTo>
                    <a:lnTo>
                      <a:pt x="73" y="754"/>
                    </a:lnTo>
                    <a:lnTo>
                      <a:pt x="98" y="721"/>
                    </a:lnTo>
                    <a:lnTo>
                      <a:pt x="124" y="685"/>
                    </a:lnTo>
                    <a:lnTo>
                      <a:pt x="153" y="649"/>
                    </a:lnTo>
                    <a:lnTo>
                      <a:pt x="181" y="613"/>
                    </a:lnTo>
                    <a:lnTo>
                      <a:pt x="215" y="576"/>
                    </a:lnTo>
                    <a:lnTo>
                      <a:pt x="248" y="538"/>
                    </a:lnTo>
                    <a:lnTo>
                      <a:pt x="282" y="501"/>
                    </a:lnTo>
                    <a:lnTo>
                      <a:pt x="317" y="463"/>
                    </a:lnTo>
                    <a:lnTo>
                      <a:pt x="353" y="426"/>
                    </a:lnTo>
                    <a:lnTo>
                      <a:pt x="389" y="390"/>
                    </a:lnTo>
                    <a:lnTo>
                      <a:pt x="425" y="354"/>
                    </a:lnTo>
                    <a:lnTo>
                      <a:pt x="458" y="319"/>
                    </a:lnTo>
                    <a:lnTo>
                      <a:pt x="489" y="286"/>
                    </a:lnTo>
                    <a:lnTo>
                      <a:pt x="520" y="253"/>
                    </a:lnTo>
                    <a:lnTo>
                      <a:pt x="550" y="223"/>
                    </a:lnTo>
                    <a:lnTo>
                      <a:pt x="579" y="194"/>
                    </a:lnTo>
                    <a:lnTo>
                      <a:pt x="606" y="167"/>
                    </a:lnTo>
                    <a:lnTo>
                      <a:pt x="633" y="141"/>
                    </a:lnTo>
                    <a:lnTo>
                      <a:pt x="661" y="116"/>
                    </a:lnTo>
                    <a:lnTo>
                      <a:pt x="687" y="95"/>
                    </a:lnTo>
                    <a:lnTo>
                      <a:pt x="713" y="75"/>
                    </a:lnTo>
                    <a:lnTo>
                      <a:pt x="739" y="56"/>
                    </a:lnTo>
                    <a:lnTo>
                      <a:pt x="766" y="42"/>
                    </a:lnTo>
                    <a:lnTo>
                      <a:pt x="792" y="27"/>
                    </a:lnTo>
                    <a:lnTo>
                      <a:pt x="819" y="17"/>
                    </a:lnTo>
                    <a:lnTo>
                      <a:pt x="848" y="8"/>
                    </a:lnTo>
                    <a:lnTo>
                      <a:pt x="895" y="0"/>
                    </a:lnTo>
                    <a:lnTo>
                      <a:pt x="927" y="3"/>
                    </a:lnTo>
                    <a:lnTo>
                      <a:pt x="946" y="16"/>
                    </a:lnTo>
                    <a:lnTo>
                      <a:pt x="954" y="37"/>
                    </a:lnTo>
                    <a:lnTo>
                      <a:pt x="954" y="67"/>
                    </a:lnTo>
                    <a:lnTo>
                      <a:pt x="950" y="103"/>
                    </a:lnTo>
                    <a:lnTo>
                      <a:pt x="944" y="148"/>
                    </a:lnTo>
                    <a:lnTo>
                      <a:pt x="940" y="197"/>
                    </a:lnTo>
                    <a:lnTo>
                      <a:pt x="934" y="262"/>
                    </a:lnTo>
                    <a:lnTo>
                      <a:pt x="924" y="345"/>
                    </a:lnTo>
                    <a:lnTo>
                      <a:pt x="910" y="445"/>
                    </a:lnTo>
                    <a:lnTo>
                      <a:pt x="888" y="551"/>
                    </a:lnTo>
                    <a:lnTo>
                      <a:pt x="861" y="659"/>
                    </a:lnTo>
                    <a:lnTo>
                      <a:pt x="825" y="764"/>
                    </a:lnTo>
                    <a:lnTo>
                      <a:pt x="782" y="857"/>
                    </a:lnTo>
                    <a:lnTo>
                      <a:pt x="728" y="933"/>
                    </a:lnTo>
                    <a:lnTo>
                      <a:pt x="718" y="949"/>
                    </a:lnTo>
                    <a:lnTo>
                      <a:pt x="705" y="969"/>
                    </a:lnTo>
                    <a:lnTo>
                      <a:pt x="688" y="992"/>
                    </a:lnTo>
                    <a:lnTo>
                      <a:pt x="669" y="1012"/>
                    </a:lnTo>
                    <a:lnTo>
                      <a:pt x="645" y="1029"/>
                    </a:lnTo>
                    <a:lnTo>
                      <a:pt x="616" y="1041"/>
                    </a:lnTo>
                    <a:lnTo>
                      <a:pt x="583" y="1041"/>
                    </a:lnTo>
                    <a:lnTo>
                      <a:pt x="543" y="1029"/>
                    </a:lnTo>
                    <a:lnTo>
                      <a:pt x="574" y="1054"/>
                    </a:lnTo>
                    <a:lnTo>
                      <a:pt x="603" y="1074"/>
                    </a:lnTo>
                    <a:lnTo>
                      <a:pt x="629" y="1093"/>
                    </a:lnTo>
                    <a:lnTo>
                      <a:pt x="654" y="1107"/>
                    </a:lnTo>
                    <a:lnTo>
                      <a:pt x="675" y="1121"/>
                    </a:lnTo>
                    <a:lnTo>
                      <a:pt x="695" y="1136"/>
                    </a:lnTo>
                    <a:lnTo>
                      <a:pt x="714" y="1149"/>
                    </a:lnTo>
                    <a:lnTo>
                      <a:pt x="731" y="1163"/>
                    </a:lnTo>
                    <a:lnTo>
                      <a:pt x="746" y="1178"/>
                    </a:lnTo>
                    <a:lnTo>
                      <a:pt x="753" y="1191"/>
                    </a:lnTo>
                    <a:lnTo>
                      <a:pt x="756" y="1204"/>
                    </a:lnTo>
                    <a:lnTo>
                      <a:pt x="756" y="1217"/>
                    </a:lnTo>
                    <a:lnTo>
                      <a:pt x="754" y="1228"/>
                    </a:lnTo>
                    <a:lnTo>
                      <a:pt x="751" y="1241"/>
                    </a:lnTo>
                    <a:lnTo>
                      <a:pt x="750" y="1254"/>
                    </a:lnTo>
                    <a:lnTo>
                      <a:pt x="750" y="1268"/>
                    </a:lnTo>
                    <a:lnTo>
                      <a:pt x="741" y="1278"/>
                    </a:lnTo>
                    <a:lnTo>
                      <a:pt x="731" y="1291"/>
                    </a:lnTo>
                    <a:lnTo>
                      <a:pt x="721" y="1309"/>
                    </a:lnTo>
                    <a:lnTo>
                      <a:pt x="711" y="1326"/>
                    </a:lnTo>
                    <a:lnTo>
                      <a:pt x="704" y="1346"/>
                    </a:lnTo>
                    <a:lnTo>
                      <a:pt x="700" y="1365"/>
                    </a:lnTo>
                    <a:lnTo>
                      <a:pt x="700" y="1382"/>
                    </a:lnTo>
                    <a:lnTo>
                      <a:pt x="705" y="1397"/>
                    </a:lnTo>
                    <a:lnTo>
                      <a:pt x="703" y="1404"/>
                    </a:lnTo>
                    <a:lnTo>
                      <a:pt x="701" y="1414"/>
                    </a:lnTo>
                    <a:lnTo>
                      <a:pt x="701" y="1425"/>
                    </a:lnTo>
                    <a:lnTo>
                      <a:pt x="704" y="1438"/>
                    </a:lnTo>
                    <a:lnTo>
                      <a:pt x="710" y="1453"/>
                    </a:lnTo>
                    <a:lnTo>
                      <a:pt x="721" y="1470"/>
                    </a:lnTo>
                    <a:lnTo>
                      <a:pt x="739" y="1489"/>
                    </a:lnTo>
                    <a:lnTo>
                      <a:pt x="763" y="1509"/>
                    </a:lnTo>
                    <a:lnTo>
                      <a:pt x="780" y="1522"/>
                    </a:lnTo>
                    <a:lnTo>
                      <a:pt x="803" y="1541"/>
                    </a:lnTo>
                    <a:lnTo>
                      <a:pt x="831" y="1564"/>
                    </a:lnTo>
                    <a:lnTo>
                      <a:pt x="862" y="1591"/>
                    </a:lnTo>
                    <a:lnTo>
                      <a:pt x="898" y="1621"/>
                    </a:lnTo>
                    <a:lnTo>
                      <a:pt x="936" y="1653"/>
                    </a:lnTo>
                    <a:lnTo>
                      <a:pt x="973" y="1686"/>
                    </a:lnTo>
                    <a:lnTo>
                      <a:pt x="1014" y="1719"/>
                    </a:lnTo>
                    <a:lnTo>
                      <a:pt x="1052" y="1754"/>
                    </a:lnTo>
                    <a:lnTo>
                      <a:pt x="1090" y="1787"/>
                    </a:lnTo>
                    <a:lnTo>
                      <a:pt x="1126" y="1818"/>
                    </a:lnTo>
                    <a:lnTo>
                      <a:pt x="1157" y="1849"/>
                    </a:lnTo>
                    <a:lnTo>
                      <a:pt x="1186" y="1876"/>
                    </a:lnTo>
                    <a:lnTo>
                      <a:pt x="1211" y="1899"/>
                    </a:lnTo>
                    <a:lnTo>
                      <a:pt x="1229" y="1918"/>
                    </a:lnTo>
                    <a:lnTo>
                      <a:pt x="1242" y="1931"/>
                    </a:lnTo>
                    <a:lnTo>
                      <a:pt x="1261" y="1951"/>
                    </a:lnTo>
                    <a:lnTo>
                      <a:pt x="1280" y="1968"/>
                    </a:lnTo>
                    <a:lnTo>
                      <a:pt x="1299" y="1984"/>
                    </a:lnTo>
                    <a:lnTo>
                      <a:pt x="1317" y="1997"/>
                    </a:lnTo>
                    <a:lnTo>
                      <a:pt x="1333" y="2008"/>
                    </a:lnTo>
                    <a:lnTo>
                      <a:pt x="1349" y="2017"/>
                    </a:lnTo>
                    <a:lnTo>
                      <a:pt x="1360" y="2023"/>
                    </a:lnTo>
                    <a:lnTo>
                      <a:pt x="1369" y="2027"/>
                    </a:lnTo>
                    <a:lnTo>
                      <a:pt x="1378" y="2032"/>
                    </a:lnTo>
                    <a:lnTo>
                      <a:pt x="1386" y="2037"/>
                    </a:lnTo>
                    <a:lnTo>
                      <a:pt x="1395" y="2044"/>
                    </a:lnTo>
                    <a:lnTo>
                      <a:pt x="1401" y="2052"/>
                    </a:lnTo>
                    <a:lnTo>
                      <a:pt x="1404" y="2057"/>
                    </a:lnTo>
                    <a:lnTo>
                      <a:pt x="1401" y="2063"/>
                    </a:lnTo>
                    <a:lnTo>
                      <a:pt x="1392" y="2068"/>
                    </a:lnTo>
                    <a:lnTo>
                      <a:pt x="1375" y="2068"/>
                    </a:lnTo>
                    <a:lnTo>
                      <a:pt x="1353" y="2063"/>
                    </a:lnTo>
                    <a:lnTo>
                      <a:pt x="1330" y="2053"/>
                    </a:lnTo>
                    <a:lnTo>
                      <a:pt x="1307" y="2040"/>
                    </a:lnTo>
                    <a:lnTo>
                      <a:pt x="1283" y="2023"/>
                    </a:lnTo>
                    <a:lnTo>
                      <a:pt x="1258" y="2004"/>
                    </a:lnTo>
                    <a:lnTo>
                      <a:pt x="1237" y="1984"/>
                    </a:lnTo>
                    <a:lnTo>
                      <a:pt x="1215" y="1962"/>
                    </a:lnTo>
                    <a:lnTo>
                      <a:pt x="1196" y="1942"/>
                    </a:lnTo>
                    <a:lnTo>
                      <a:pt x="1176" y="1921"/>
                    </a:lnTo>
                    <a:lnTo>
                      <a:pt x="1153" y="1898"/>
                    </a:lnTo>
                    <a:lnTo>
                      <a:pt x="1126" y="1872"/>
                    </a:lnTo>
                    <a:lnTo>
                      <a:pt x="1097" y="1846"/>
                    </a:lnTo>
                    <a:lnTo>
                      <a:pt x="1068" y="1821"/>
                    </a:lnTo>
                    <a:lnTo>
                      <a:pt x="1041" y="1798"/>
                    </a:lnTo>
                    <a:lnTo>
                      <a:pt x="1016" y="1778"/>
                    </a:lnTo>
                    <a:lnTo>
                      <a:pt x="996" y="1762"/>
                    </a:lnTo>
                    <a:lnTo>
                      <a:pt x="979" y="1749"/>
                    </a:lnTo>
                    <a:lnTo>
                      <a:pt x="962" y="1738"/>
                    </a:lnTo>
                    <a:lnTo>
                      <a:pt x="946" y="1728"/>
                    </a:lnTo>
                    <a:lnTo>
                      <a:pt x="931" y="1721"/>
                    </a:lnTo>
                    <a:lnTo>
                      <a:pt x="918" y="1716"/>
                    </a:lnTo>
                    <a:lnTo>
                      <a:pt x="906" y="1713"/>
                    </a:lnTo>
                    <a:lnTo>
                      <a:pt x="894" y="1715"/>
                    </a:lnTo>
                    <a:lnTo>
                      <a:pt x="884" y="1721"/>
                    </a:lnTo>
                    <a:lnTo>
                      <a:pt x="871" y="1736"/>
                    </a:lnTo>
                    <a:lnTo>
                      <a:pt x="865" y="1754"/>
                    </a:lnTo>
                    <a:lnTo>
                      <a:pt x="862" y="1769"/>
                    </a:lnTo>
                    <a:lnTo>
                      <a:pt x="854" y="1782"/>
                    </a:lnTo>
                    <a:lnTo>
                      <a:pt x="848" y="1788"/>
                    </a:lnTo>
                    <a:lnTo>
                      <a:pt x="841" y="1791"/>
                    </a:lnTo>
                    <a:lnTo>
                      <a:pt x="832" y="1794"/>
                    </a:lnTo>
                    <a:lnTo>
                      <a:pt x="825" y="1795"/>
                    </a:lnTo>
                    <a:lnTo>
                      <a:pt x="816" y="1797"/>
                    </a:lnTo>
                    <a:lnTo>
                      <a:pt x="809" y="1798"/>
                    </a:lnTo>
                    <a:lnTo>
                      <a:pt x="803" y="1801"/>
                    </a:lnTo>
                    <a:lnTo>
                      <a:pt x="798" y="1805"/>
                    </a:lnTo>
                    <a:lnTo>
                      <a:pt x="793" y="1826"/>
                    </a:lnTo>
                    <a:lnTo>
                      <a:pt x="793" y="1857"/>
                    </a:lnTo>
                    <a:lnTo>
                      <a:pt x="790" y="1890"/>
                    </a:lnTo>
                    <a:lnTo>
                      <a:pt x="780" y="1913"/>
                    </a:lnTo>
                    <a:lnTo>
                      <a:pt x="762" y="1919"/>
                    </a:lnTo>
                    <a:lnTo>
                      <a:pt x="741" y="1913"/>
                    </a:lnTo>
                    <a:lnTo>
                      <a:pt x="723" y="1898"/>
                    </a:lnTo>
                    <a:lnTo>
                      <a:pt x="704" y="1876"/>
                    </a:lnTo>
                    <a:lnTo>
                      <a:pt x="687" y="1852"/>
                    </a:lnTo>
                    <a:lnTo>
                      <a:pt x="669" y="1827"/>
                    </a:lnTo>
                    <a:lnTo>
                      <a:pt x="652" y="1807"/>
                    </a:lnTo>
                    <a:lnTo>
                      <a:pt x="638" y="1792"/>
                    </a:lnTo>
                    <a:lnTo>
                      <a:pt x="610" y="1778"/>
                    </a:lnTo>
                    <a:lnTo>
                      <a:pt x="587" y="1772"/>
                    </a:lnTo>
                    <a:lnTo>
                      <a:pt x="566" y="1772"/>
                    </a:lnTo>
                    <a:lnTo>
                      <a:pt x="547" y="1775"/>
                    </a:lnTo>
                    <a:lnTo>
                      <a:pt x="527" y="1780"/>
                    </a:lnTo>
                    <a:lnTo>
                      <a:pt x="505" y="1782"/>
                    </a:lnTo>
                    <a:lnTo>
                      <a:pt x="482" y="1781"/>
                    </a:lnTo>
                    <a:lnTo>
                      <a:pt x="453" y="1771"/>
                    </a:lnTo>
                    <a:lnTo>
                      <a:pt x="438" y="1762"/>
                    </a:lnTo>
                    <a:lnTo>
                      <a:pt x="420" y="1752"/>
                    </a:lnTo>
                    <a:lnTo>
                      <a:pt x="403" y="1741"/>
                    </a:lnTo>
                    <a:lnTo>
                      <a:pt x="384" y="1726"/>
                    </a:lnTo>
                    <a:lnTo>
                      <a:pt x="366" y="1710"/>
                    </a:lnTo>
                    <a:lnTo>
                      <a:pt x="346" y="1693"/>
                    </a:lnTo>
                    <a:lnTo>
                      <a:pt x="327" y="1673"/>
                    </a:lnTo>
                    <a:lnTo>
                      <a:pt x="308" y="1653"/>
                    </a:lnTo>
                    <a:lnTo>
                      <a:pt x="289" y="1631"/>
                    </a:lnTo>
                    <a:lnTo>
                      <a:pt x="271" y="1608"/>
                    </a:lnTo>
                    <a:lnTo>
                      <a:pt x="253" y="1585"/>
                    </a:lnTo>
                    <a:lnTo>
                      <a:pt x="238" y="1559"/>
                    </a:lnTo>
                    <a:lnTo>
                      <a:pt x="222" y="1535"/>
                    </a:lnTo>
                    <a:lnTo>
                      <a:pt x="209" y="1507"/>
                    </a:lnTo>
                    <a:lnTo>
                      <a:pt x="196" y="1481"/>
                    </a:lnTo>
                    <a:lnTo>
                      <a:pt x="186" y="1454"/>
                    </a:lnTo>
                    <a:lnTo>
                      <a:pt x="167" y="1395"/>
                    </a:lnTo>
                    <a:lnTo>
                      <a:pt x="148" y="1327"/>
                    </a:lnTo>
                    <a:lnTo>
                      <a:pt x="128" y="1255"/>
                    </a:lnTo>
                    <a:lnTo>
                      <a:pt x="108" y="1181"/>
                    </a:lnTo>
                    <a:lnTo>
                      <a:pt x="85" y="1107"/>
                    </a:lnTo>
                    <a:lnTo>
                      <a:pt x="59" y="1038"/>
                    </a:lnTo>
                    <a:lnTo>
                      <a:pt x="32" y="976"/>
                    </a:lnTo>
                    <a:lnTo>
                      <a:pt x="0" y="92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>
                <a:defPPr>
                  <a:defRPr lang="en-US"/>
                </a:defPPr>
                <a:lvl1pPr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1pPr>
                <a:lvl2pPr marL="4572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2pPr>
                <a:lvl3pPr marL="9144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3pPr>
                <a:lvl4pPr marL="13716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4pPr>
                <a:lvl5pPr marL="18288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9pPr>
              </a:lstStyle>
              <a:p>
                <a:endParaRPr lang="ru-RU" dirty="0"/>
              </a:p>
            </p:txBody>
          </p:sp>
          <p:sp>
            <p:nvSpPr>
              <p:cNvPr id="67" name="Freeform 167"/>
              <p:cNvSpPr>
                <a:spLocks/>
              </p:cNvSpPr>
              <p:nvPr/>
            </p:nvSpPr>
            <p:spPr bwMode="auto">
              <a:xfrm rot="1285048">
                <a:off x="6504" y="5377"/>
                <a:ext cx="192" cy="520"/>
              </a:xfrm>
              <a:custGeom>
                <a:avLst/>
                <a:gdLst/>
                <a:ahLst/>
                <a:cxnLst>
                  <a:cxn ang="0">
                    <a:pos x="0" y="646"/>
                  </a:cxn>
                  <a:cxn ang="0">
                    <a:pos x="1" y="626"/>
                  </a:cxn>
                  <a:cxn ang="0">
                    <a:pos x="5" y="597"/>
                  </a:cxn>
                  <a:cxn ang="0">
                    <a:pos x="13" y="564"/>
                  </a:cxn>
                  <a:cxn ang="0">
                    <a:pos x="21" y="525"/>
                  </a:cxn>
                  <a:cxn ang="0">
                    <a:pos x="31" y="483"/>
                  </a:cxn>
                  <a:cxn ang="0">
                    <a:pos x="44" y="437"/>
                  </a:cxn>
                  <a:cxn ang="0">
                    <a:pos x="59" y="390"/>
                  </a:cxn>
                  <a:cxn ang="0">
                    <a:pos x="75" y="341"/>
                  </a:cxn>
                  <a:cxn ang="0">
                    <a:pos x="93" y="292"/>
                  </a:cxn>
                  <a:cxn ang="0">
                    <a:pos x="113" y="243"/>
                  </a:cxn>
                  <a:cxn ang="0">
                    <a:pos x="134" y="197"/>
                  </a:cxn>
                  <a:cxn ang="0">
                    <a:pos x="157" y="152"/>
                  </a:cxn>
                  <a:cxn ang="0">
                    <a:pos x="181" y="113"/>
                  </a:cxn>
                  <a:cxn ang="0">
                    <a:pos x="207" y="77"/>
                  </a:cxn>
                  <a:cxn ang="0">
                    <a:pos x="234" y="47"/>
                  </a:cxn>
                  <a:cxn ang="0">
                    <a:pos x="262" y="24"/>
                  </a:cxn>
                  <a:cxn ang="0">
                    <a:pos x="263" y="15"/>
                  </a:cxn>
                  <a:cxn ang="0">
                    <a:pos x="262" y="8"/>
                  </a:cxn>
                  <a:cxn ang="0">
                    <a:pos x="257" y="4"/>
                  </a:cxn>
                  <a:cxn ang="0">
                    <a:pos x="252" y="0"/>
                  </a:cxn>
                  <a:cxn ang="0">
                    <a:pos x="244" y="0"/>
                  </a:cxn>
                  <a:cxn ang="0">
                    <a:pos x="236" y="3"/>
                  </a:cxn>
                  <a:cxn ang="0">
                    <a:pos x="226" y="10"/>
                  </a:cxn>
                  <a:cxn ang="0">
                    <a:pos x="214" y="20"/>
                  </a:cxn>
                  <a:cxn ang="0">
                    <a:pos x="197" y="46"/>
                  </a:cxn>
                  <a:cxn ang="0">
                    <a:pos x="168" y="98"/>
                  </a:cxn>
                  <a:cxn ang="0">
                    <a:pos x="135" y="167"/>
                  </a:cxn>
                  <a:cxn ang="0">
                    <a:pos x="99" y="252"/>
                  </a:cxn>
                  <a:cxn ang="0">
                    <a:pos x="63" y="347"/>
                  </a:cxn>
                  <a:cxn ang="0">
                    <a:pos x="33" y="447"/>
                  </a:cxn>
                  <a:cxn ang="0">
                    <a:pos x="11" y="548"/>
                  </a:cxn>
                  <a:cxn ang="0">
                    <a:pos x="0" y="646"/>
                  </a:cxn>
                </a:cxnLst>
                <a:rect l="0" t="0" r="r" b="b"/>
                <a:pathLst>
                  <a:path w="263" h="646">
                    <a:moveTo>
                      <a:pt x="0" y="646"/>
                    </a:moveTo>
                    <a:lnTo>
                      <a:pt x="1" y="626"/>
                    </a:lnTo>
                    <a:lnTo>
                      <a:pt x="5" y="597"/>
                    </a:lnTo>
                    <a:lnTo>
                      <a:pt x="13" y="564"/>
                    </a:lnTo>
                    <a:lnTo>
                      <a:pt x="21" y="525"/>
                    </a:lnTo>
                    <a:lnTo>
                      <a:pt x="31" y="483"/>
                    </a:lnTo>
                    <a:lnTo>
                      <a:pt x="44" y="437"/>
                    </a:lnTo>
                    <a:lnTo>
                      <a:pt x="59" y="390"/>
                    </a:lnTo>
                    <a:lnTo>
                      <a:pt x="75" y="341"/>
                    </a:lnTo>
                    <a:lnTo>
                      <a:pt x="93" y="292"/>
                    </a:lnTo>
                    <a:lnTo>
                      <a:pt x="113" y="243"/>
                    </a:lnTo>
                    <a:lnTo>
                      <a:pt x="134" y="197"/>
                    </a:lnTo>
                    <a:lnTo>
                      <a:pt x="157" y="152"/>
                    </a:lnTo>
                    <a:lnTo>
                      <a:pt x="181" y="113"/>
                    </a:lnTo>
                    <a:lnTo>
                      <a:pt x="207" y="77"/>
                    </a:lnTo>
                    <a:lnTo>
                      <a:pt x="234" y="47"/>
                    </a:lnTo>
                    <a:lnTo>
                      <a:pt x="262" y="24"/>
                    </a:lnTo>
                    <a:lnTo>
                      <a:pt x="263" y="15"/>
                    </a:lnTo>
                    <a:lnTo>
                      <a:pt x="262" y="8"/>
                    </a:lnTo>
                    <a:lnTo>
                      <a:pt x="257" y="4"/>
                    </a:lnTo>
                    <a:lnTo>
                      <a:pt x="252" y="0"/>
                    </a:lnTo>
                    <a:lnTo>
                      <a:pt x="244" y="0"/>
                    </a:lnTo>
                    <a:lnTo>
                      <a:pt x="236" y="3"/>
                    </a:lnTo>
                    <a:lnTo>
                      <a:pt x="226" y="10"/>
                    </a:lnTo>
                    <a:lnTo>
                      <a:pt x="214" y="20"/>
                    </a:lnTo>
                    <a:lnTo>
                      <a:pt x="197" y="46"/>
                    </a:lnTo>
                    <a:lnTo>
                      <a:pt x="168" y="98"/>
                    </a:lnTo>
                    <a:lnTo>
                      <a:pt x="135" y="167"/>
                    </a:lnTo>
                    <a:lnTo>
                      <a:pt x="99" y="252"/>
                    </a:lnTo>
                    <a:lnTo>
                      <a:pt x="63" y="347"/>
                    </a:lnTo>
                    <a:lnTo>
                      <a:pt x="33" y="447"/>
                    </a:lnTo>
                    <a:lnTo>
                      <a:pt x="11" y="548"/>
                    </a:lnTo>
                    <a:lnTo>
                      <a:pt x="0" y="64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>
                <a:defPPr>
                  <a:defRPr lang="en-US"/>
                </a:defPPr>
                <a:lvl1pPr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1pPr>
                <a:lvl2pPr marL="4572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2pPr>
                <a:lvl3pPr marL="9144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3pPr>
                <a:lvl4pPr marL="13716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4pPr>
                <a:lvl5pPr marL="18288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9pPr>
              </a:lstStyle>
              <a:p>
                <a:endParaRPr lang="ru-RU" dirty="0"/>
              </a:p>
            </p:txBody>
          </p:sp>
          <p:sp>
            <p:nvSpPr>
              <p:cNvPr id="68" name="Freeform 168"/>
              <p:cNvSpPr>
                <a:spLocks/>
              </p:cNvSpPr>
              <p:nvPr/>
            </p:nvSpPr>
            <p:spPr bwMode="auto">
              <a:xfrm rot="1285048">
                <a:off x="5653" y="5643"/>
                <a:ext cx="322" cy="163"/>
              </a:xfrm>
              <a:custGeom>
                <a:avLst/>
                <a:gdLst/>
                <a:ahLst/>
                <a:cxnLst>
                  <a:cxn ang="0">
                    <a:pos x="29" y="193"/>
                  </a:cxn>
                  <a:cxn ang="0">
                    <a:pos x="39" y="199"/>
                  </a:cxn>
                  <a:cxn ang="0">
                    <a:pos x="55" y="202"/>
                  </a:cxn>
                  <a:cxn ang="0">
                    <a:pos x="72" y="203"/>
                  </a:cxn>
                  <a:cxn ang="0">
                    <a:pos x="94" y="203"/>
                  </a:cxn>
                  <a:cxn ang="0">
                    <a:pos x="114" y="200"/>
                  </a:cxn>
                  <a:cxn ang="0">
                    <a:pos x="135" y="196"/>
                  </a:cxn>
                  <a:cxn ang="0">
                    <a:pos x="156" y="190"/>
                  </a:cxn>
                  <a:cxn ang="0">
                    <a:pos x="174" y="182"/>
                  </a:cxn>
                  <a:cxn ang="0">
                    <a:pos x="184" y="177"/>
                  </a:cxn>
                  <a:cxn ang="0">
                    <a:pos x="196" y="170"/>
                  </a:cxn>
                  <a:cxn ang="0">
                    <a:pos x="212" y="163"/>
                  </a:cxn>
                  <a:cxn ang="0">
                    <a:pos x="227" y="156"/>
                  </a:cxn>
                  <a:cxn ang="0">
                    <a:pos x="246" y="147"/>
                  </a:cxn>
                  <a:cxn ang="0">
                    <a:pos x="265" y="138"/>
                  </a:cxn>
                  <a:cxn ang="0">
                    <a:pos x="285" y="130"/>
                  </a:cxn>
                  <a:cxn ang="0">
                    <a:pos x="305" y="121"/>
                  </a:cxn>
                  <a:cxn ang="0">
                    <a:pos x="325" y="111"/>
                  </a:cxn>
                  <a:cxn ang="0">
                    <a:pos x="346" y="104"/>
                  </a:cxn>
                  <a:cxn ang="0">
                    <a:pos x="363" y="95"/>
                  </a:cxn>
                  <a:cxn ang="0">
                    <a:pos x="380" y="88"/>
                  </a:cxn>
                  <a:cxn ang="0">
                    <a:pos x="394" y="81"/>
                  </a:cxn>
                  <a:cxn ang="0">
                    <a:pos x="407" y="77"/>
                  </a:cxn>
                  <a:cxn ang="0">
                    <a:pos x="418" y="72"/>
                  </a:cxn>
                  <a:cxn ang="0">
                    <a:pos x="423" y="69"/>
                  </a:cxn>
                  <a:cxn ang="0">
                    <a:pos x="439" y="56"/>
                  </a:cxn>
                  <a:cxn ang="0">
                    <a:pos x="441" y="38"/>
                  </a:cxn>
                  <a:cxn ang="0">
                    <a:pos x="430" y="19"/>
                  </a:cxn>
                  <a:cxn ang="0">
                    <a:pos x="416" y="2"/>
                  </a:cxn>
                  <a:cxn ang="0">
                    <a:pos x="409" y="0"/>
                  </a:cxn>
                  <a:cxn ang="0">
                    <a:pos x="400" y="0"/>
                  </a:cxn>
                  <a:cxn ang="0">
                    <a:pos x="387" y="2"/>
                  </a:cxn>
                  <a:cxn ang="0">
                    <a:pos x="374" y="5"/>
                  </a:cxn>
                  <a:cxn ang="0">
                    <a:pos x="360" y="9"/>
                  </a:cxn>
                  <a:cxn ang="0">
                    <a:pos x="344" y="15"/>
                  </a:cxn>
                  <a:cxn ang="0">
                    <a:pos x="327" y="22"/>
                  </a:cxn>
                  <a:cxn ang="0">
                    <a:pos x="311" y="28"/>
                  </a:cxn>
                  <a:cxn ang="0">
                    <a:pos x="304" y="29"/>
                  </a:cxn>
                  <a:cxn ang="0">
                    <a:pos x="292" y="33"/>
                  </a:cxn>
                  <a:cxn ang="0">
                    <a:pos x="276" y="39"/>
                  </a:cxn>
                  <a:cxn ang="0">
                    <a:pos x="258" y="45"/>
                  </a:cxn>
                  <a:cxn ang="0">
                    <a:pos x="236" y="52"/>
                  </a:cxn>
                  <a:cxn ang="0">
                    <a:pos x="213" y="61"/>
                  </a:cxn>
                  <a:cxn ang="0">
                    <a:pos x="189" y="69"/>
                  </a:cxn>
                  <a:cxn ang="0">
                    <a:pos x="163" y="78"/>
                  </a:cxn>
                  <a:cxn ang="0">
                    <a:pos x="138" y="87"/>
                  </a:cxn>
                  <a:cxn ang="0">
                    <a:pos x="112" y="95"/>
                  </a:cxn>
                  <a:cxn ang="0">
                    <a:pos x="89" y="104"/>
                  </a:cxn>
                  <a:cxn ang="0">
                    <a:pos x="69" y="111"/>
                  </a:cxn>
                  <a:cxn ang="0">
                    <a:pos x="50" y="117"/>
                  </a:cxn>
                  <a:cxn ang="0">
                    <a:pos x="35" y="123"/>
                  </a:cxn>
                  <a:cxn ang="0">
                    <a:pos x="23" y="127"/>
                  </a:cxn>
                  <a:cxn ang="0">
                    <a:pos x="17" y="128"/>
                  </a:cxn>
                  <a:cxn ang="0">
                    <a:pos x="4" y="137"/>
                  </a:cxn>
                  <a:cxn ang="0">
                    <a:pos x="0" y="150"/>
                  </a:cxn>
                  <a:cxn ang="0">
                    <a:pos x="9" y="169"/>
                  </a:cxn>
                  <a:cxn ang="0">
                    <a:pos x="29" y="193"/>
                  </a:cxn>
                </a:cxnLst>
                <a:rect l="0" t="0" r="r" b="b"/>
                <a:pathLst>
                  <a:path w="441" h="203">
                    <a:moveTo>
                      <a:pt x="29" y="193"/>
                    </a:moveTo>
                    <a:lnTo>
                      <a:pt x="39" y="199"/>
                    </a:lnTo>
                    <a:lnTo>
                      <a:pt x="55" y="202"/>
                    </a:lnTo>
                    <a:lnTo>
                      <a:pt x="72" y="203"/>
                    </a:lnTo>
                    <a:lnTo>
                      <a:pt x="94" y="203"/>
                    </a:lnTo>
                    <a:lnTo>
                      <a:pt x="114" y="200"/>
                    </a:lnTo>
                    <a:lnTo>
                      <a:pt x="135" y="196"/>
                    </a:lnTo>
                    <a:lnTo>
                      <a:pt x="156" y="190"/>
                    </a:lnTo>
                    <a:lnTo>
                      <a:pt x="174" y="182"/>
                    </a:lnTo>
                    <a:lnTo>
                      <a:pt x="184" y="177"/>
                    </a:lnTo>
                    <a:lnTo>
                      <a:pt x="196" y="170"/>
                    </a:lnTo>
                    <a:lnTo>
                      <a:pt x="212" y="163"/>
                    </a:lnTo>
                    <a:lnTo>
                      <a:pt x="227" y="156"/>
                    </a:lnTo>
                    <a:lnTo>
                      <a:pt x="246" y="147"/>
                    </a:lnTo>
                    <a:lnTo>
                      <a:pt x="265" y="138"/>
                    </a:lnTo>
                    <a:lnTo>
                      <a:pt x="285" y="130"/>
                    </a:lnTo>
                    <a:lnTo>
                      <a:pt x="305" y="121"/>
                    </a:lnTo>
                    <a:lnTo>
                      <a:pt x="325" y="111"/>
                    </a:lnTo>
                    <a:lnTo>
                      <a:pt x="346" y="104"/>
                    </a:lnTo>
                    <a:lnTo>
                      <a:pt x="363" y="95"/>
                    </a:lnTo>
                    <a:lnTo>
                      <a:pt x="380" y="88"/>
                    </a:lnTo>
                    <a:lnTo>
                      <a:pt x="394" y="81"/>
                    </a:lnTo>
                    <a:lnTo>
                      <a:pt x="407" y="77"/>
                    </a:lnTo>
                    <a:lnTo>
                      <a:pt x="418" y="72"/>
                    </a:lnTo>
                    <a:lnTo>
                      <a:pt x="423" y="69"/>
                    </a:lnTo>
                    <a:lnTo>
                      <a:pt x="439" y="56"/>
                    </a:lnTo>
                    <a:lnTo>
                      <a:pt x="441" y="38"/>
                    </a:lnTo>
                    <a:lnTo>
                      <a:pt x="430" y="19"/>
                    </a:lnTo>
                    <a:lnTo>
                      <a:pt x="416" y="2"/>
                    </a:lnTo>
                    <a:lnTo>
                      <a:pt x="409" y="0"/>
                    </a:lnTo>
                    <a:lnTo>
                      <a:pt x="400" y="0"/>
                    </a:lnTo>
                    <a:lnTo>
                      <a:pt x="387" y="2"/>
                    </a:lnTo>
                    <a:lnTo>
                      <a:pt x="374" y="5"/>
                    </a:lnTo>
                    <a:lnTo>
                      <a:pt x="360" y="9"/>
                    </a:lnTo>
                    <a:lnTo>
                      <a:pt x="344" y="15"/>
                    </a:lnTo>
                    <a:lnTo>
                      <a:pt x="327" y="22"/>
                    </a:lnTo>
                    <a:lnTo>
                      <a:pt x="311" y="28"/>
                    </a:lnTo>
                    <a:lnTo>
                      <a:pt x="304" y="29"/>
                    </a:lnTo>
                    <a:lnTo>
                      <a:pt x="292" y="33"/>
                    </a:lnTo>
                    <a:lnTo>
                      <a:pt x="276" y="39"/>
                    </a:lnTo>
                    <a:lnTo>
                      <a:pt x="258" y="45"/>
                    </a:lnTo>
                    <a:lnTo>
                      <a:pt x="236" y="52"/>
                    </a:lnTo>
                    <a:lnTo>
                      <a:pt x="213" y="61"/>
                    </a:lnTo>
                    <a:lnTo>
                      <a:pt x="189" y="69"/>
                    </a:lnTo>
                    <a:lnTo>
                      <a:pt x="163" y="78"/>
                    </a:lnTo>
                    <a:lnTo>
                      <a:pt x="138" y="87"/>
                    </a:lnTo>
                    <a:lnTo>
                      <a:pt x="112" y="95"/>
                    </a:lnTo>
                    <a:lnTo>
                      <a:pt x="89" y="104"/>
                    </a:lnTo>
                    <a:lnTo>
                      <a:pt x="69" y="111"/>
                    </a:lnTo>
                    <a:lnTo>
                      <a:pt x="50" y="117"/>
                    </a:lnTo>
                    <a:lnTo>
                      <a:pt x="35" y="123"/>
                    </a:lnTo>
                    <a:lnTo>
                      <a:pt x="23" y="127"/>
                    </a:lnTo>
                    <a:lnTo>
                      <a:pt x="17" y="128"/>
                    </a:lnTo>
                    <a:lnTo>
                      <a:pt x="4" y="137"/>
                    </a:lnTo>
                    <a:lnTo>
                      <a:pt x="0" y="150"/>
                    </a:lnTo>
                    <a:lnTo>
                      <a:pt x="9" y="169"/>
                    </a:lnTo>
                    <a:lnTo>
                      <a:pt x="29" y="193"/>
                    </a:lnTo>
                    <a:close/>
                  </a:path>
                </a:pathLst>
              </a:custGeom>
              <a:solidFill>
                <a:srgbClr val="FF4C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>
                <a:defPPr>
                  <a:defRPr lang="en-US"/>
                </a:defPPr>
                <a:lvl1pPr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1pPr>
                <a:lvl2pPr marL="4572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2pPr>
                <a:lvl3pPr marL="9144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3pPr>
                <a:lvl4pPr marL="13716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4pPr>
                <a:lvl5pPr marL="18288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9pPr>
              </a:lstStyle>
              <a:p>
                <a:endParaRPr lang="ru-RU" dirty="0"/>
              </a:p>
            </p:txBody>
          </p:sp>
          <p:sp>
            <p:nvSpPr>
              <p:cNvPr id="69" name="Freeform 169"/>
              <p:cNvSpPr>
                <a:spLocks/>
              </p:cNvSpPr>
              <p:nvPr/>
            </p:nvSpPr>
            <p:spPr bwMode="auto">
              <a:xfrm rot="1285048">
                <a:off x="5952" y="6017"/>
                <a:ext cx="98" cy="124"/>
              </a:xfrm>
              <a:custGeom>
                <a:avLst/>
                <a:gdLst/>
                <a:ahLst/>
                <a:cxnLst>
                  <a:cxn ang="0">
                    <a:pos x="80" y="0"/>
                  </a:cxn>
                  <a:cxn ang="0">
                    <a:pos x="76" y="9"/>
                  </a:cxn>
                  <a:cxn ang="0">
                    <a:pos x="69" y="26"/>
                  </a:cxn>
                  <a:cxn ang="0">
                    <a:pos x="57" y="46"/>
                  </a:cxn>
                  <a:cxn ang="0">
                    <a:pos x="46" y="69"/>
                  </a:cxn>
                  <a:cxn ang="0">
                    <a:pos x="33" y="92"/>
                  </a:cxn>
                  <a:cxn ang="0">
                    <a:pos x="20" y="114"/>
                  </a:cxn>
                  <a:cxn ang="0">
                    <a:pos x="8" y="130"/>
                  </a:cxn>
                  <a:cxn ang="0">
                    <a:pos x="0" y="138"/>
                  </a:cxn>
                  <a:cxn ang="0">
                    <a:pos x="13" y="140"/>
                  </a:cxn>
                  <a:cxn ang="0">
                    <a:pos x="31" y="143"/>
                  </a:cxn>
                  <a:cxn ang="0">
                    <a:pos x="52" y="147"/>
                  </a:cxn>
                  <a:cxn ang="0">
                    <a:pos x="73" y="151"/>
                  </a:cxn>
                  <a:cxn ang="0">
                    <a:pos x="93" y="153"/>
                  </a:cxn>
                  <a:cxn ang="0">
                    <a:pos x="111" y="154"/>
                  </a:cxn>
                  <a:cxn ang="0">
                    <a:pos x="125" y="151"/>
                  </a:cxn>
                  <a:cxn ang="0">
                    <a:pos x="132" y="144"/>
                  </a:cxn>
                  <a:cxn ang="0">
                    <a:pos x="134" y="133"/>
                  </a:cxn>
                  <a:cxn ang="0">
                    <a:pos x="129" y="114"/>
                  </a:cxn>
                  <a:cxn ang="0">
                    <a:pos x="122" y="92"/>
                  </a:cxn>
                  <a:cxn ang="0">
                    <a:pos x="113" y="69"/>
                  </a:cxn>
                  <a:cxn ang="0">
                    <a:pos x="103" y="46"/>
                  </a:cxn>
                  <a:cxn ang="0">
                    <a:pos x="93" y="26"/>
                  </a:cxn>
                  <a:cxn ang="0">
                    <a:pos x="85" y="10"/>
                  </a:cxn>
                  <a:cxn ang="0">
                    <a:pos x="80" y="0"/>
                  </a:cxn>
                </a:cxnLst>
                <a:rect l="0" t="0" r="r" b="b"/>
                <a:pathLst>
                  <a:path w="134" h="154">
                    <a:moveTo>
                      <a:pt x="80" y="0"/>
                    </a:moveTo>
                    <a:lnTo>
                      <a:pt x="76" y="9"/>
                    </a:lnTo>
                    <a:lnTo>
                      <a:pt x="69" y="26"/>
                    </a:lnTo>
                    <a:lnTo>
                      <a:pt x="57" y="46"/>
                    </a:lnTo>
                    <a:lnTo>
                      <a:pt x="46" y="69"/>
                    </a:lnTo>
                    <a:lnTo>
                      <a:pt x="33" y="92"/>
                    </a:lnTo>
                    <a:lnTo>
                      <a:pt x="20" y="114"/>
                    </a:lnTo>
                    <a:lnTo>
                      <a:pt x="8" y="130"/>
                    </a:lnTo>
                    <a:lnTo>
                      <a:pt x="0" y="138"/>
                    </a:lnTo>
                    <a:lnTo>
                      <a:pt x="13" y="140"/>
                    </a:lnTo>
                    <a:lnTo>
                      <a:pt x="31" y="143"/>
                    </a:lnTo>
                    <a:lnTo>
                      <a:pt x="52" y="147"/>
                    </a:lnTo>
                    <a:lnTo>
                      <a:pt x="73" y="151"/>
                    </a:lnTo>
                    <a:lnTo>
                      <a:pt x="93" y="153"/>
                    </a:lnTo>
                    <a:lnTo>
                      <a:pt x="111" y="154"/>
                    </a:lnTo>
                    <a:lnTo>
                      <a:pt x="125" y="151"/>
                    </a:lnTo>
                    <a:lnTo>
                      <a:pt x="132" y="144"/>
                    </a:lnTo>
                    <a:lnTo>
                      <a:pt x="134" y="133"/>
                    </a:lnTo>
                    <a:lnTo>
                      <a:pt x="129" y="114"/>
                    </a:lnTo>
                    <a:lnTo>
                      <a:pt x="122" y="92"/>
                    </a:lnTo>
                    <a:lnTo>
                      <a:pt x="113" y="69"/>
                    </a:lnTo>
                    <a:lnTo>
                      <a:pt x="103" y="46"/>
                    </a:lnTo>
                    <a:lnTo>
                      <a:pt x="93" y="26"/>
                    </a:lnTo>
                    <a:lnTo>
                      <a:pt x="85" y="10"/>
                    </a:lnTo>
                    <a:lnTo>
                      <a:pt x="80" y="0"/>
                    </a:lnTo>
                    <a:close/>
                  </a:path>
                </a:pathLst>
              </a:custGeom>
              <a:solidFill>
                <a:srgbClr val="FF4C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>
                <a:defPPr>
                  <a:defRPr lang="en-US"/>
                </a:defPPr>
                <a:lvl1pPr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1pPr>
                <a:lvl2pPr marL="4572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2pPr>
                <a:lvl3pPr marL="9144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3pPr>
                <a:lvl4pPr marL="13716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4pPr>
                <a:lvl5pPr marL="18288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9pPr>
              </a:lstStyle>
              <a:p>
                <a:endParaRPr lang="ru-RU" dirty="0"/>
              </a:p>
            </p:txBody>
          </p:sp>
          <p:sp>
            <p:nvSpPr>
              <p:cNvPr id="70" name="Freeform 170"/>
              <p:cNvSpPr>
                <a:spLocks/>
              </p:cNvSpPr>
              <p:nvPr/>
            </p:nvSpPr>
            <p:spPr bwMode="auto">
              <a:xfrm rot="1285048">
                <a:off x="6017" y="5763"/>
                <a:ext cx="294" cy="10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10" y="9"/>
                  </a:cxn>
                  <a:cxn ang="0">
                    <a:pos x="23" y="23"/>
                  </a:cxn>
                  <a:cxn ang="0">
                    <a:pos x="39" y="40"/>
                  </a:cxn>
                  <a:cxn ang="0">
                    <a:pos x="56" y="59"/>
                  </a:cxn>
                  <a:cxn ang="0">
                    <a:pos x="70" y="79"/>
                  </a:cxn>
                  <a:cxn ang="0">
                    <a:pos x="85" y="96"/>
                  </a:cxn>
                  <a:cxn ang="0">
                    <a:pos x="93" y="112"/>
                  </a:cxn>
                  <a:cxn ang="0">
                    <a:pos x="96" y="124"/>
                  </a:cxn>
                  <a:cxn ang="0">
                    <a:pos x="115" y="124"/>
                  </a:cxn>
                  <a:cxn ang="0">
                    <a:pos x="135" y="124"/>
                  </a:cxn>
                  <a:cxn ang="0">
                    <a:pos x="155" y="122"/>
                  </a:cxn>
                  <a:cxn ang="0">
                    <a:pos x="175" y="122"/>
                  </a:cxn>
                  <a:cxn ang="0">
                    <a:pos x="194" y="122"/>
                  </a:cxn>
                  <a:cxn ang="0">
                    <a:pos x="211" y="122"/>
                  </a:cxn>
                  <a:cxn ang="0">
                    <a:pos x="227" y="122"/>
                  </a:cxn>
                  <a:cxn ang="0">
                    <a:pos x="240" y="122"/>
                  </a:cxn>
                  <a:cxn ang="0">
                    <a:pos x="257" y="119"/>
                  </a:cxn>
                  <a:cxn ang="0">
                    <a:pos x="280" y="115"/>
                  </a:cxn>
                  <a:cxn ang="0">
                    <a:pos x="308" y="109"/>
                  </a:cxn>
                  <a:cxn ang="0">
                    <a:pos x="335" y="102"/>
                  </a:cxn>
                  <a:cxn ang="0">
                    <a:pos x="361" y="95"/>
                  </a:cxn>
                  <a:cxn ang="0">
                    <a:pos x="383" y="88"/>
                  </a:cxn>
                  <a:cxn ang="0">
                    <a:pos x="397" y="81"/>
                  </a:cxn>
                  <a:cxn ang="0">
                    <a:pos x="403" y="75"/>
                  </a:cxn>
                  <a:cxn ang="0">
                    <a:pos x="401" y="71"/>
                  </a:cxn>
                  <a:cxn ang="0">
                    <a:pos x="397" y="66"/>
                  </a:cxn>
                  <a:cxn ang="0">
                    <a:pos x="390" y="62"/>
                  </a:cxn>
                  <a:cxn ang="0">
                    <a:pos x="378" y="56"/>
                  </a:cxn>
                  <a:cxn ang="0">
                    <a:pos x="365" y="49"/>
                  </a:cxn>
                  <a:cxn ang="0">
                    <a:pos x="349" y="43"/>
                  </a:cxn>
                  <a:cxn ang="0">
                    <a:pos x="329" y="37"/>
                  </a:cxn>
                  <a:cxn ang="0">
                    <a:pos x="306" y="30"/>
                  </a:cxn>
                  <a:cxn ang="0">
                    <a:pos x="280" y="24"/>
                  </a:cxn>
                  <a:cxn ang="0">
                    <a:pos x="250" y="19"/>
                  </a:cxn>
                  <a:cxn ang="0">
                    <a:pos x="218" y="13"/>
                  </a:cxn>
                  <a:cxn ang="0">
                    <a:pos x="181" y="9"/>
                  </a:cxn>
                  <a:cxn ang="0">
                    <a:pos x="142" y="4"/>
                  </a:cxn>
                  <a:cxn ang="0">
                    <a:pos x="98" y="1"/>
                  </a:cxn>
                  <a:cxn ang="0">
                    <a:pos x="50" y="0"/>
                  </a:cxn>
                  <a:cxn ang="0">
                    <a:pos x="0" y="0"/>
                  </a:cxn>
                </a:cxnLst>
                <a:rect l="0" t="0" r="r" b="b"/>
                <a:pathLst>
                  <a:path w="403" h="124">
                    <a:moveTo>
                      <a:pt x="0" y="0"/>
                    </a:moveTo>
                    <a:lnTo>
                      <a:pt x="10" y="9"/>
                    </a:lnTo>
                    <a:lnTo>
                      <a:pt x="23" y="23"/>
                    </a:lnTo>
                    <a:lnTo>
                      <a:pt x="39" y="40"/>
                    </a:lnTo>
                    <a:lnTo>
                      <a:pt x="56" y="59"/>
                    </a:lnTo>
                    <a:lnTo>
                      <a:pt x="70" y="79"/>
                    </a:lnTo>
                    <a:lnTo>
                      <a:pt x="85" y="96"/>
                    </a:lnTo>
                    <a:lnTo>
                      <a:pt x="93" y="112"/>
                    </a:lnTo>
                    <a:lnTo>
                      <a:pt x="96" y="124"/>
                    </a:lnTo>
                    <a:lnTo>
                      <a:pt x="115" y="124"/>
                    </a:lnTo>
                    <a:lnTo>
                      <a:pt x="135" y="124"/>
                    </a:lnTo>
                    <a:lnTo>
                      <a:pt x="155" y="122"/>
                    </a:lnTo>
                    <a:lnTo>
                      <a:pt x="175" y="122"/>
                    </a:lnTo>
                    <a:lnTo>
                      <a:pt x="194" y="122"/>
                    </a:lnTo>
                    <a:lnTo>
                      <a:pt x="211" y="122"/>
                    </a:lnTo>
                    <a:lnTo>
                      <a:pt x="227" y="122"/>
                    </a:lnTo>
                    <a:lnTo>
                      <a:pt x="240" y="122"/>
                    </a:lnTo>
                    <a:lnTo>
                      <a:pt x="257" y="119"/>
                    </a:lnTo>
                    <a:lnTo>
                      <a:pt x="280" y="115"/>
                    </a:lnTo>
                    <a:lnTo>
                      <a:pt x="308" y="109"/>
                    </a:lnTo>
                    <a:lnTo>
                      <a:pt x="335" y="102"/>
                    </a:lnTo>
                    <a:lnTo>
                      <a:pt x="361" y="95"/>
                    </a:lnTo>
                    <a:lnTo>
                      <a:pt x="383" y="88"/>
                    </a:lnTo>
                    <a:lnTo>
                      <a:pt x="397" y="81"/>
                    </a:lnTo>
                    <a:lnTo>
                      <a:pt x="403" y="75"/>
                    </a:lnTo>
                    <a:lnTo>
                      <a:pt x="401" y="71"/>
                    </a:lnTo>
                    <a:lnTo>
                      <a:pt x="397" y="66"/>
                    </a:lnTo>
                    <a:lnTo>
                      <a:pt x="390" y="62"/>
                    </a:lnTo>
                    <a:lnTo>
                      <a:pt x="378" y="56"/>
                    </a:lnTo>
                    <a:lnTo>
                      <a:pt x="365" y="49"/>
                    </a:lnTo>
                    <a:lnTo>
                      <a:pt x="349" y="43"/>
                    </a:lnTo>
                    <a:lnTo>
                      <a:pt x="329" y="37"/>
                    </a:lnTo>
                    <a:lnTo>
                      <a:pt x="306" y="30"/>
                    </a:lnTo>
                    <a:lnTo>
                      <a:pt x="280" y="24"/>
                    </a:lnTo>
                    <a:lnTo>
                      <a:pt x="250" y="19"/>
                    </a:lnTo>
                    <a:lnTo>
                      <a:pt x="218" y="13"/>
                    </a:lnTo>
                    <a:lnTo>
                      <a:pt x="181" y="9"/>
                    </a:lnTo>
                    <a:lnTo>
                      <a:pt x="142" y="4"/>
                    </a:lnTo>
                    <a:lnTo>
                      <a:pt x="98" y="1"/>
                    </a:lnTo>
                    <a:lnTo>
                      <a:pt x="5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4C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>
                <a:defPPr>
                  <a:defRPr lang="en-US"/>
                </a:defPPr>
                <a:lvl1pPr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1pPr>
                <a:lvl2pPr marL="4572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2pPr>
                <a:lvl3pPr marL="9144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3pPr>
                <a:lvl4pPr marL="13716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4pPr>
                <a:lvl5pPr marL="18288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9pPr>
              </a:lstStyle>
              <a:p>
                <a:endParaRPr lang="ru-RU" dirty="0"/>
              </a:p>
            </p:txBody>
          </p:sp>
          <p:sp>
            <p:nvSpPr>
              <p:cNvPr id="71" name="Freeform 171"/>
              <p:cNvSpPr>
                <a:spLocks/>
              </p:cNvSpPr>
              <p:nvPr/>
            </p:nvSpPr>
            <p:spPr bwMode="auto">
              <a:xfrm rot="1285048">
                <a:off x="6260" y="6218"/>
                <a:ext cx="72" cy="199"/>
              </a:xfrm>
              <a:custGeom>
                <a:avLst/>
                <a:gdLst/>
                <a:ahLst/>
                <a:cxnLst>
                  <a:cxn ang="0">
                    <a:pos x="56" y="0"/>
                  </a:cxn>
                  <a:cxn ang="0">
                    <a:pos x="54" y="16"/>
                  </a:cxn>
                  <a:cxn ang="0">
                    <a:pos x="50" y="42"/>
                  </a:cxn>
                  <a:cxn ang="0">
                    <a:pos x="43" y="76"/>
                  </a:cxn>
                  <a:cxn ang="0">
                    <a:pos x="33" y="114"/>
                  </a:cxn>
                  <a:cxn ang="0">
                    <a:pos x="23" y="152"/>
                  </a:cxn>
                  <a:cxn ang="0">
                    <a:pos x="13" y="190"/>
                  </a:cxn>
                  <a:cxn ang="0">
                    <a:pos x="5" y="220"/>
                  </a:cxn>
                  <a:cxn ang="0">
                    <a:pos x="0" y="242"/>
                  </a:cxn>
                  <a:cxn ang="0">
                    <a:pos x="4" y="245"/>
                  </a:cxn>
                  <a:cxn ang="0">
                    <a:pos x="13" y="246"/>
                  </a:cxn>
                  <a:cxn ang="0">
                    <a:pos x="21" y="247"/>
                  </a:cxn>
                  <a:cxn ang="0">
                    <a:pos x="33" y="246"/>
                  </a:cxn>
                  <a:cxn ang="0">
                    <a:pos x="43" y="245"/>
                  </a:cxn>
                  <a:cxn ang="0">
                    <a:pos x="51" y="242"/>
                  </a:cxn>
                  <a:cxn ang="0">
                    <a:pos x="59" y="237"/>
                  </a:cxn>
                  <a:cxn ang="0">
                    <a:pos x="62" y="232"/>
                  </a:cxn>
                  <a:cxn ang="0">
                    <a:pos x="69" y="220"/>
                  </a:cxn>
                  <a:cxn ang="0">
                    <a:pos x="80" y="207"/>
                  </a:cxn>
                  <a:cxn ang="0">
                    <a:pos x="93" y="191"/>
                  </a:cxn>
                  <a:cxn ang="0">
                    <a:pos x="99" y="170"/>
                  </a:cxn>
                  <a:cxn ang="0">
                    <a:pos x="99" y="152"/>
                  </a:cxn>
                  <a:cxn ang="0">
                    <a:pos x="96" y="131"/>
                  </a:cxn>
                  <a:cxn ang="0">
                    <a:pos x="93" y="103"/>
                  </a:cxn>
                  <a:cxn ang="0">
                    <a:pos x="89" y="76"/>
                  </a:cxn>
                  <a:cxn ang="0">
                    <a:pos x="82" y="50"/>
                  </a:cxn>
                  <a:cxn ang="0">
                    <a:pos x="74" y="27"/>
                  </a:cxn>
                  <a:cxn ang="0">
                    <a:pos x="66" y="10"/>
                  </a:cxn>
                  <a:cxn ang="0">
                    <a:pos x="56" y="0"/>
                  </a:cxn>
                </a:cxnLst>
                <a:rect l="0" t="0" r="r" b="b"/>
                <a:pathLst>
                  <a:path w="99" h="247">
                    <a:moveTo>
                      <a:pt x="56" y="0"/>
                    </a:moveTo>
                    <a:lnTo>
                      <a:pt x="54" y="16"/>
                    </a:lnTo>
                    <a:lnTo>
                      <a:pt x="50" y="42"/>
                    </a:lnTo>
                    <a:lnTo>
                      <a:pt x="43" y="76"/>
                    </a:lnTo>
                    <a:lnTo>
                      <a:pt x="33" y="114"/>
                    </a:lnTo>
                    <a:lnTo>
                      <a:pt x="23" y="152"/>
                    </a:lnTo>
                    <a:lnTo>
                      <a:pt x="13" y="190"/>
                    </a:lnTo>
                    <a:lnTo>
                      <a:pt x="5" y="220"/>
                    </a:lnTo>
                    <a:lnTo>
                      <a:pt x="0" y="242"/>
                    </a:lnTo>
                    <a:lnTo>
                      <a:pt x="4" y="245"/>
                    </a:lnTo>
                    <a:lnTo>
                      <a:pt x="13" y="246"/>
                    </a:lnTo>
                    <a:lnTo>
                      <a:pt x="21" y="247"/>
                    </a:lnTo>
                    <a:lnTo>
                      <a:pt x="33" y="246"/>
                    </a:lnTo>
                    <a:lnTo>
                      <a:pt x="43" y="245"/>
                    </a:lnTo>
                    <a:lnTo>
                      <a:pt x="51" y="242"/>
                    </a:lnTo>
                    <a:lnTo>
                      <a:pt x="59" y="237"/>
                    </a:lnTo>
                    <a:lnTo>
                      <a:pt x="62" y="232"/>
                    </a:lnTo>
                    <a:lnTo>
                      <a:pt x="69" y="220"/>
                    </a:lnTo>
                    <a:lnTo>
                      <a:pt x="80" y="207"/>
                    </a:lnTo>
                    <a:lnTo>
                      <a:pt x="93" y="191"/>
                    </a:lnTo>
                    <a:lnTo>
                      <a:pt x="99" y="170"/>
                    </a:lnTo>
                    <a:lnTo>
                      <a:pt x="99" y="152"/>
                    </a:lnTo>
                    <a:lnTo>
                      <a:pt x="96" y="131"/>
                    </a:lnTo>
                    <a:lnTo>
                      <a:pt x="93" y="103"/>
                    </a:lnTo>
                    <a:lnTo>
                      <a:pt x="89" y="76"/>
                    </a:lnTo>
                    <a:lnTo>
                      <a:pt x="82" y="50"/>
                    </a:lnTo>
                    <a:lnTo>
                      <a:pt x="74" y="27"/>
                    </a:lnTo>
                    <a:lnTo>
                      <a:pt x="66" y="10"/>
                    </a:lnTo>
                    <a:lnTo>
                      <a:pt x="56" y="0"/>
                    </a:lnTo>
                    <a:close/>
                  </a:path>
                </a:pathLst>
              </a:custGeom>
              <a:solidFill>
                <a:srgbClr val="FF4C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>
                <a:defPPr>
                  <a:defRPr lang="en-US"/>
                </a:defPPr>
                <a:lvl1pPr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1pPr>
                <a:lvl2pPr marL="4572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2pPr>
                <a:lvl3pPr marL="9144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3pPr>
                <a:lvl4pPr marL="13716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4pPr>
                <a:lvl5pPr marL="18288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9pPr>
              </a:lstStyle>
              <a:p>
                <a:endParaRPr lang="ru-RU" dirty="0"/>
              </a:p>
            </p:txBody>
          </p:sp>
          <p:sp>
            <p:nvSpPr>
              <p:cNvPr id="72" name="Freeform 172"/>
              <p:cNvSpPr>
                <a:spLocks/>
              </p:cNvSpPr>
              <p:nvPr/>
            </p:nvSpPr>
            <p:spPr bwMode="auto">
              <a:xfrm rot="1285048">
                <a:off x="6939" y="5529"/>
                <a:ext cx="296" cy="210"/>
              </a:xfrm>
              <a:custGeom>
                <a:avLst/>
                <a:gdLst/>
                <a:ahLst/>
                <a:cxnLst>
                  <a:cxn ang="0">
                    <a:pos x="406" y="58"/>
                  </a:cxn>
                  <a:cxn ang="0">
                    <a:pos x="403" y="70"/>
                  </a:cxn>
                  <a:cxn ang="0">
                    <a:pos x="394" y="82"/>
                  </a:cxn>
                  <a:cxn ang="0">
                    <a:pos x="383" y="97"/>
                  </a:cxn>
                  <a:cxn ang="0">
                    <a:pos x="368" y="111"/>
                  </a:cxn>
                  <a:cxn ang="0">
                    <a:pos x="352" y="126"/>
                  </a:cxn>
                  <a:cxn ang="0">
                    <a:pos x="334" y="137"/>
                  </a:cxn>
                  <a:cxn ang="0">
                    <a:pos x="315" y="149"/>
                  </a:cxn>
                  <a:cxn ang="0">
                    <a:pos x="296" y="156"/>
                  </a:cxn>
                  <a:cxn ang="0">
                    <a:pos x="286" y="160"/>
                  </a:cxn>
                  <a:cxn ang="0">
                    <a:pos x="273" y="165"/>
                  </a:cxn>
                  <a:cxn ang="0">
                    <a:pos x="257" y="170"/>
                  </a:cxn>
                  <a:cxn ang="0">
                    <a:pos x="241" y="177"/>
                  </a:cxn>
                  <a:cxn ang="0">
                    <a:pos x="223" y="185"/>
                  </a:cxn>
                  <a:cxn ang="0">
                    <a:pos x="203" y="192"/>
                  </a:cxn>
                  <a:cxn ang="0">
                    <a:pos x="182" y="201"/>
                  </a:cxn>
                  <a:cxn ang="0">
                    <a:pos x="162" y="209"/>
                  </a:cxn>
                  <a:cxn ang="0">
                    <a:pos x="142" y="216"/>
                  </a:cxn>
                  <a:cxn ang="0">
                    <a:pos x="122" y="225"/>
                  </a:cxn>
                  <a:cxn ang="0">
                    <a:pos x="103" y="232"/>
                  </a:cxn>
                  <a:cxn ang="0">
                    <a:pos x="87" y="239"/>
                  </a:cxn>
                  <a:cxn ang="0">
                    <a:pos x="72" y="245"/>
                  </a:cxn>
                  <a:cxn ang="0">
                    <a:pos x="59" y="251"/>
                  </a:cxn>
                  <a:cxn ang="0">
                    <a:pos x="50" y="255"/>
                  </a:cxn>
                  <a:cxn ang="0">
                    <a:pos x="43" y="258"/>
                  </a:cxn>
                  <a:cxn ang="0">
                    <a:pos x="31" y="261"/>
                  </a:cxn>
                  <a:cxn ang="0">
                    <a:pos x="21" y="261"/>
                  </a:cxn>
                  <a:cxn ang="0">
                    <a:pos x="14" y="257"/>
                  </a:cxn>
                  <a:cxn ang="0">
                    <a:pos x="8" y="249"/>
                  </a:cxn>
                  <a:cxn ang="0">
                    <a:pos x="4" y="241"/>
                  </a:cxn>
                  <a:cxn ang="0">
                    <a:pos x="1" y="229"/>
                  </a:cxn>
                  <a:cxn ang="0">
                    <a:pos x="0" y="218"/>
                  </a:cxn>
                  <a:cxn ang="0">
                    <a:pos x="0" y="206"/>
                  </a:cxn>
                  <a:cxn ang="0">
                    <a:pos x="2" y="201"/>
                  </a:cxn>
                  <a:cxn ang="0">
                    <a:pos x="10" y="193"/>
                  </a:cxn>
                  <a:cxn ang="0">
                    <a:pos x="18" y="186"/>
                  </a:cxn>
                  <a:cxn ang="0">
                    <a:pos x="31" y="179"/>
                  </a:cxn>
                  <a:cxn ang="0">
                    <a:pos x="44" y="170"/>
                  </a:cxn>
                  <a:cxn ang="0">
                    <a:pos x="60" y="163"/>
                  </a:cxn>
                  <a:cxn ang="0">
                    <a:pos x="76" y="156"/>
                  </a:cxn>
                  <a:cxn ang="0">
                    <a:pos x="92" y="149"/>
                  </a:cxn>
                  <a:cxn ang="0">
                    <a:pos x="97" y="144"/>
                  </a:cxn>
                  <a:cxn ang="0">
                    <a:pos x="108" y="139"/>
                  </a:cxn>
                  <a:cxn ang="0">
                    <a:pos x="122" y="131"/>
                  </a:cxn>
                  <a:cxn ang="0">
                    <a:pos x="141" y="123"/>
                  </a:cxn>
                  <a:cxn ang="0">
                    <a:pos x="159" y="111"/>
                  </a:cxn>
                  <a:cxn ang="0">
                    <a:pos x="182" y="101"/>
                  </a:cxn>
                  <a:cxn ang="0">
                    <a:pos x="205" y="88"/>
                  </a:cxn>
                  <a:cxn ang="0">
                    <a:pos x="230" y="77"/>
                  </a:cxn>
                  <a:cxn ang="0">
                    <a:pos x="253" y="64"/>
                  </a:cxn>
                  <a:cxn ang="0">
                    <a:pos x="276" y="52"/>
                  </a:cxn>
                  <a:cxn ang="0">
                    <a:pos x="299" y="41"/>
                  </a:cxn>
                  <a:cxn ang="0">
                    <a:pos x="319" y="31"/>
                  </a:cxn>
                  <a:cxn ang="0">
                    <a:pos x="336" y="21"/>
                  </a:cxn>
                  <a:cxn ang="0">
                    <a:pos x="351" y="13"/>
                  </a:cxn>
                  <a:cxn ang="0">
                    <a:pos x="361" y="8"/>
                  </a:cxn>
                  <a:cxn ang="0">
                    <a:pos x="367" y="5"/>
                  </a:cxn>
                  <a:cxn ang="0">
                    <a:pos x="381" y="0"/>
                  </a:cxn>
                  <a:cxn ang="0">
                    <a:pos x="394" y="8"/>
                  </a:cxn>
                  <a:cxn ang="0">
                    <a:pos x="401" y="26"/>
                  </a:cxn>
                  <a:cxn ang="0">
                    <a:pos x="406" y="58"/>
                  </a:cxn>
                </a:cxnLst>
                <a:rect l="0" t="0" r="r" b="b"/>
                <a:pathLst>
                  <a:path w="406" h="261">
                    <a:moveTo>
                      <a:pt x="406" y="58"/>
                    </a:moveTo>
                    <a:lnTo>
                      <a:pt x="403" y="70"/>
                    </a:lnTo>
                    <a:lnTo>
                      <a:pt x="394" y="82"/>
                    </a:lnTo>
                    <a:lnTo>
                      <a:pt x="383" y="97"/>
                    </a:lnTo>
                    <a:lnTo>
                      <a:pt x="368" y="111"/>
                    </a:lnTo>
                    <a:lnTo>
                      <a:pt x="352" y="126"/>
                    </a:lnTo>
                    <a:lnTo>
                      <a:pt x="334" y="137"/>
                    </a:lnTo>
                    <a:lnTo>
                      <a:pt x="315" y="149"/>
                    </a:lnTo>
                    <a:lnTo>
                      <a:pt x="296" y="156"/>
                    </a:lnTo>
                    <a:lnTo>
                      <a:pt x="286" y="160"/>
                    </a:lnTo>
                    <a:lnTo>
                      <a:pt x="273" y="165"/>
                    </a:lnTo>
                    <a:lnTo>
                      <a:pt x="257" y="170"/>
                    </a:lnTo>
                    <a:lnTo>
                      <a:pt x="241" y="177"/>
                    </a:lnTo>
                    <a:lnTo>
                      <a:pt x="223" y="185"/>
                    </a:lnTo>
                    <a:lnTo>
                      <a:pt x="203" y="192"/>
                    </a:lnTo>
                    <a:lnTo>
                      <a:pt x="182" y="201"/>
                    </a:lnTo>
                    <a:lnTo>
                      <a:pt x="162" y="209"/>
                    </a:lnTo>
                    <a:lnTo>
                      <a:pt x="142" y="216"/>
                    </a:lnTo>
                    <a:lnTo>
                      <a:pt x="122" y="225"/>
                    </a:lnTo>
                    <a:lnTo>
                      <a:pt x="103" y="232"/>
                    </a:lnTo>
                    <a:lnTo>
                      <a:pt x="87" y="239"/>
                    </a:lnTo>
                    <a:lnTo>
                      <a:pt x="72" y="245"/>
                    </a:lnTo>
                    <a:lnTo>
                      <a:pt x="59" y="251"/>
                    </a:lnTo>
                    <a:lnTo>
                      <a:pt x="50" y="255"/>
                    </a:lnTo>
                    <a:lnTo>
                      <a:pt x="43" y="258"/>
                    </a:lnTo>
                    <a:lnTo>
                      <a:pt x="31" y="261"/>
                    </a:lnTo>
                    <a:lnTo>
                      <a:pt x="21" y="261"/>
                    </a:lnTo>
                    <a:lnTo>
                      <a:pt x="14" y="257"/>
                    </a:lnTo>
                    <a:lnTo>
                      <a:pt x="8" y="249"/>
                    </a:lnTo>
                    <a:lnTo>
                      <a:pt x="4" y="241"/>
                    </a:lnTo>
                    <a:lnTo>
                      <a:pt x="1" y="229"/>
                    </a:lnTo>
                    <a:lnTo>
                      <a:pt x="0" y="218"/>
                    </a:lnTo>
                    <a:lnTo>
                      <a:pt x="0" y="206"/>
                    </a:lnTo>
                    <a:lnTo>
                      <a:pt x="2" y="201"/>
                    </a:lnTo>
                    <a:lnTo>
                      <a:pt x="10" y="193"/>
                    </a:lnTo>
                    <a:lnTo>
                      <a:pt x="18" y="186"/>
                    </a:lnTo>
                    <a:lnTo>
                      <a:pt x="31" y="179"/>
                    </a:lnTo>
                    <a:lnTo>
                      <a:pt x="44" y="170"/>
                    </a:lnTo>
                    <a:lnTo>
                      <a:pt x="60" y="163"/>
                    </a:lnTo>
                    <a:lnTo>
                      <a:pt x="76" y="156"/>
                    </a:lnTo>
                    <a:lnTo>
                      <a:pt x="92" y="149"/>
                    </a:lnTo>
                    <a:lnTo>
                      <a:pt x="97" y="144"/>
                    </a:lnTo>
                    <a:lnTo>
                      <a:pt x="108" y="139"/>
                    </a:lnTo>
                    <a:lnTo>
                      <a:pt x="122" y="131"/>
                    </a:lnTo>
                    <a:lnTo>
                      <a:pt x="141" y="123"/>
                    </a:lnTo>
                    <a:lnTo>
                      <a:pt x="159" y="111"/>
                    </a:lnTo>
                    <a:lnTo>
                      <a:pt x="182" y="101"/>
                    </a:lnTo>
                    <a:lnTo>
                      <a:pt x="205" y="88"/>
                    </a:lnTo>
                    <a:lnTo>
                      <a:pt x="230" y="77"/>
                    </a:lnTo>
                    <a:lnTo>
                      <a:pt x="253" y="64"/>
                    </a:lnTo>
                    <a:lnTo>
                      <a:pt x="276" y="52"/>
                    </a:lnTo>
                    <a:lnTo>
                      <a:pt x="299" y="41"/>
                    </a:lnTo>
                    <a:lnTo>
                      <a:pt x="319" y="31"/>
                    </a:lnTo>
                    <a:lnTo>
                      <a:pt x="336" y="21"/>
                    </a:lnTo>
                    <a:lnTo>
                      <a:pt x="351" y="13"/>
                    </a:lnTo>
                    <a:lnTo>
                      <a:pt x="361" y="8"/>
                    </a:lnTo>
                    <a:lnTo>
                      <a:pt x="367" y="5"/>
                    </a:lnTo>
                    <a:lnTo>
                      <a:pt x="381" y="0"/>
                    </a:lnTo>
                    <a:lnTo>
                      <a:pt x="394" y="8"/>
                    </a:lnTo>
                    <a:lnTo>
                      <a:pt x="401" y="26"/>
                    </a:lnTo>
                    <a:lnTo>
                      <a:pt x="406" y="58"/>
                    </a:lnTo>
                    <a:close/>
                  </a:path>
                </a:pathLst>
              </a:custGeom>
              <a:solidFill>
                <a:srgbClr val="FF4C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>
                <a:defPPr>
                  <a:defRPr lang="en-US"/>
                </a:defPPr>
                <a:lvl1pPr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1pPr>
                <a:lvl2pPr marL="4572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2pPr>
                <a:lvl3pPr marL="9144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3pPr>
                <a:lvl4pPr marL="13716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4pPr>
                <a:lvl5pPr marL="18288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9pPr>
              </a:lstStyle>
              <a:p>
                <a:endParaRPr lang="ru-RU" dirty="0"/>
              </a:p>
            </p:txBody>
          </p:sp>
          <p:sp>
            <p:nvSpPr>
              <p:cNvPr id="73" name="Freeform 173"/>
              <p:cNvSpPr>
                <a:spLocks/>
              </p:cNvSpPr>
              <p:nvPr/>
            </p:nvSpPr>
            <p:spPr bwMode="auto">
              <a:xfrm rot="1285048">
                <a:off x="6844" y="5984"/>
                <a:ext cx="113" cy="1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9" y="3"/>
                  </a:cxn>
                  <a:cxn ang="0">
                    <a:pos x="26" y="9"/>
                  </a:cxn>
                  <a:cxn ang="0">
                    <a:pos x="49" y="16"/>
                  </a:cxn>
                  <a:cxn ang="0">
                    <a:pos x="74" y="23"/>
                  </a:cxn>
                  <a:cxn ang="0">
                    <a:pos x="100" y="30"/>
                  </a:cxn>
                  <a:cxn ang="0">
                    <a:pos x="124" y="36"/>
                  </a:cxn>
                  <a:cxn ang="0">
                    <a:pos x="143" y="39"/>
                  </a:cxn>
                  <a:cxn ang="0">
                    <a:pos x="156" y="39"/>
                  </a:cxn>
                  <a:cxn ang="0">
                    <a:pos x="147" y="49"/>
                  </a:cxn>
                  <a:cxn ang="0">
                    <a:pos x="138" y="65"/>
                  </a:cxn>
                  <a:cxn ang="0">
                    <a:pos x="127" y="82"/>
                  </a:cxn>
                  <a:cxn ang="0">
                    <a:pos x="115" y="100"/>
                  </a:cxn>
                  <a:cxn ang="0">
                    <a:pos x="102" y="115"/>
                  </a:cxn>
                  <a:cxn ang="0">
                    <a:pos x="91" y="130"/>
                  </a:cxn>
                  <a:cxn ang="0">
                    <a:pos x="79" y="137"/>
                  </a:cxn>
                  <a:cxn ang="0">
                    <a:pos x="69" y="138"/>
                  </a:cxn>
                  <a:cxn ang="0">
                    <a:pos x="59" y="131"/>
                  </a:cxn>
                  <a:cxn ang="0">
                    <a:pos x="49" y="115"/>
                  </a:cxn>
                  <a:cxn ang="0">
                    <a:pos x="38" y="95"/>
                  </a:cxn>
                  <a:cxn ang="0">
                    <a:pos x="28" y="72"/>
                  </a:cxn>
                  <a:cxn ang="0">
                    <a:pos x="19" y="49"/>
                  </a:cxn>
                  <a:cxn ang="0">
                    <a:pos x="10" y="28"/>
                  </a:cxn>
                  <a:cxn ang="0">
                    <a:pos x="5" y="10"/>
                  </a:cxn>
                  <a:cxn ang="0">
                    <a:pos x="0" y="0"/>
                  </a:cxn>
                </a:cxnLst>
                <a:rect l="0" t="0" r="r" b="b"/>
                <a:pathLst>
                  <a:path w="156" h="138">
                    <a:moveTo>
                      <a:pt x="0" y="0"/>
                    </a:moveTo>
                    <a:lnTo>
                      <a:pt x="9" y="3"/>
                    </a:lnTo>
                    <a:lnTo>
                      <a:pt x="26" y="9"/>
                    </a:lnTo>
                    <a:lnTo>
                      <a:pt x="49" y="16"/>
                    </a:lnTo>
                    <a:lnTo>
                      <a:pt x="74" y="23"/>
                    </a:lnTo>
                    <a:lnTo>
                      <a:pt x="100" y="30"/>
                    </a:lnTo>
                    <a:lnTo>
                      <a:pt x="124" y="36"/>
                    </a:lnTo>
                    <a:lnTo>
                      <a:pt x="143" y="39"/>
                    </a:lnTo>
                    <a:lnTo>
                      <a:pt x="156" y="39"/>
                    </a:lnTo>
                    <a:lnTo>
                      <a:pt x="147" y="49"/>
                    </a:lnTo>
                    <a:lnTo>
                      <a:pt x="138" y="65"/>
                    </a:lnTo>
                    <a:lnTo>
                      <a:pt x="127" y="82"/>
                    </a:lnTo>
                    <a:lnTo>
                      <a:pt x="115" y="100"/>
                    </a:lnTo>
                    <a:lnTo>
                      <a:pt x="102" y="115"/>
                    </a:lnTo>
                    <a:lnTo>
                      <a:pt x="91" y="130"/>
                    </a:lnTo>
                    <a:lnTo>
                      <a:pt x="79" y="137"/>
                    </a:lnTo>
                    <a:lnTo>
                      <a:pt x="69" y="138"/>
                    </a:lnTo>
                    <a:lnTo>
                      <a:pt x="59" y="131"/>
                    </a:lnTo>
                    <a:lnTo>
                      <a:pt x="49" y="115"/>
                    </a:lnTo>
                    <a:lnTo>
                      <a:pt x="38" y="95"/>
                    </a:lnTo>
                    <a:lnTo>
                      <a:pt x="28" y="72"/>
                    </a:lnTo>
                    <a:lnTo>
                      <a:pt x="19" y="49"/>
                    </a:lnTo>
                    <a:lnTo>
                      <a:pt x="10" y="28"/>
                    </a:lnTo>
                    <a:lnTo>
                      <a:pt x="5" y="1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4C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>
                <a:defPPr>
                  <a:defRPr lang="en-US"/>
                </a:defPPr>
                <a:lvl1pPr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1pPr>
                <a:lvl2pPr marL="4572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2pPr>
                <a:lvl3pPr marL="9144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3pPr>
                <a:lvl4pPr marL="13716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4pPr>
                <a:lvl5pPr marL="18288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9pPr>
              </a:lstStyle>
              <a:p>
                <a:endParaRPr lang="ru-RU" dirty="0"/>
              </a:p>
            </p:txBody>
          </p:sp>
          <p:sp>
            <p:nvSpPr>
              <p:cNvPr id="74" name="Freeform 174"/>
              <p:cNvSpPr>
                <a:spLocks/>
              </p:cNvSpPr>
              <p:nvPr/>
            </p:nvSpPr>
            <p:spPr bwMode="auto">
              <a:xfrm rot="1285048">
                <a:off x="6647" y="5621"/>
                <a:ext cx="180" cy="275"/>
              </a:xfrm>
              <a:custGeom>
                <a:avLst/>
                <a:gdLst/>
                <a:ahLst/>
                <a:cxnLst>
                  <a:cxn ang="0">
                    <a:pos x="226" y="0"/>
                  </a:cxn>
                  <a:cxn ang="0">
                    <a:pos x="226" y="32"/>
                  </a:cxn>
                  <a:cxn ang="0">
                    <a:pos x="230" y="80"/>
                  </a:cxn>
                  <a:cxn ang="0">
                    <a:pos x="237" y="127"/>
                  </a:cxn>
                  <a:cxn ang="0">
                    <a:pos x="247" y="155"/>
                  </a:cxn>
                  <a:cxn ang="0">
                    <a:pos x="234" y="167"/>
                  </a:cxn>
                  <a:cxn ang="0">
                    <a:pos x="222" y="182"/>
                  </a:cxn>
                  <a:cxn ang="0">
                    <a:pos x="207" y="196"/>
                  </a:cxn>
                  <a:cxn ang="0">
                    <a:pos x="194" y="211"/>
                  </a:cxn>
                  <a:cxn ang="0">
                    <a:pos x="180" y="225"/>
                  </a:cxn>
                  <a:cxn ang="0">
                    <a:pos x="168" y="237"/>
                  </a:cxn>
                  <a:cxn ang="0">
                    <a:pos x="157" y="248"/>
                  </a:cxn>
                  <a:cxn ang="0">
                    <a:pos x="148" y="258"/>
                  </a:cxn>
                  <a:cxn ang="0">
                    <a:pos x="134" y="268"/>
                  </a:cxn>
                  <a:cxn ang="0">
                    <a:pos x="115" y="283"/>
                  </a:cxn>
                  <a:cxn ang="0">
                    <a:pos x="92" y="297"/>
                  </a:cxn>
                  <a:cxn ang="0">
                    <a:pos x="69" y="313"/>
                  </a:cxn>
                  <a:cxn ang="0">
                    <a:pos x="46" y="326"/>
                  </a:cxn>
                  <a:cxn ang="0">
                    <a:pos x="26" y="336"/>
                  </a:cxn>
                  <a:cxn ang="0">
                    <a:pos x="10" y="342"/>
                  </a:cxn>
                  <a:cxn ang="0">
                    <a:pos x="1" y="342"/>
                  </a:cxn>
                  <a:cxn ang="0">
                    <a:pos x="0" y="339"/>
                  </a:cxn>
                  <a:cxn ang="0">
                    <a:pos x="0" y="332"/>
                  </a:cxn>
                  <a:cxn ang="0">
                    <a:pos x="1" y="323"/>
                  </a:cxn>
                  <a:cxn ang="0">
                    <a:pos x="4" y="311"/>
                  </a:cxn>
                  <a:cxn ang="0">
                    <a:pos x="8" y="299"/>
                  </a:cxn>
                  <a:cxn ang="0">
                    <a:pos x="16" y="281"/>
                  </a:cxn>
                  <a:cxn ang="0">
                    <a:pos x="24" y="264"/>
                  </a:cxn>
                  <a:cxn ang="0">
                    <a:pos x="36" y="242"/>
                  </a:cxn>
                  <a:cxn ang="0">
                    <a:pos x="49" y="219"/>
                  </a:cxn>
                  <a:cxn ang="0">
                    <a:pos x="66" y="193"/>
                  </a:cxn>
                  <a:cxn ang="0">
                    <a:pos x="85" y="166"/>
                  </a:cxn>
                  <a:cxn ang="0">
                    <a:pos x="106" y="137"/>
                  </a:cxn>
                  <a:cxn ang="0">
                    <a:pos x="131" y="106"/>
                  </a:cxn>
                  <a:cxn ang="0">
                    <a:pos x="160" y="72"/>
                  </a:cxn>
                  <a:cxn ang="0">
                    <a:pos x="191" y="38"/>
                  </a:cxn>
                  <a:cxn ang="0">
                    <a:pos x="226" y="0"/>
                  </a:cxn>
                </a:cxnLst>
                <a:rect l="0" t="0" r="r" b="b"/>
                <a:pathLst>
                  <a:path w="247" h="342">
                    <a:moveTo>
                      <a:pt x="226" y="0"/>
                    </a:moveTo>
                    <a:lnTo>
                      <a:pt x="226" y="32"/>
                    </a:lnTo>
                    <a:lnTo>
                      <a:pt x="230" y="80"/>
                    </a:lnTo>
                    <a:lnTo>
                      <a:pt x="237" y="127"/>
                    </a:lnTo>
                    <a:lnTo>
                      <a:pt x="247" y="155"/>
                    </a:lnTo>
                    <a:lnTo>
                      <a:pt x="234" y="167"/>
                    </a:lnTo>
                    <a:lnTo>
                      <a:pt x="222" y="182"/>
                    </a:lnTo>
                    <a:lnTo>
                      <a:pt x="207" y="196"/>
                    </a:lnTo>
                    <a:lnTo>
                      <a:pt x="194" y="211"/>
                    </a:lnTo>
                    <a:lnTo>
                      <a:pt x="180" y="225"/>
                    </a:lnTo>
                    <a:lnTo>
                      <a:pt x="168" y="237"/>
                    </a:lnTo>
                    <a:lnTo>
                      <a:pt x="157" y="248"/>
                    </a:lnTo>
                    <a:lnTo>
                      <a:pt x="148" y="258"/>
                    </a:lnTo>
                    <a:lnTo>
                      <a:pt x="134" y="268"/>
                    </a:lnTo>
                    <a:lnTo>
                      <a:pt x="115" y="283"/>
                    </a:lnTo>
                    <a:lnTo>
                      <a:pt x="92" y="297"/>
                    </a:lnTo>
                    <a:lnTo>
                      <a:pt x="69" y="313"/>
                    </a:lnTo>
                    <a:lnTo>
                      <a:pt x="46" y="326"/>
                    </a:lnTo>
                    <a:lnTo>
                      <a:pt x="26" y="336"/>
                    </a:lnTo>
                    <a:lnTo>
                      <a:pt x="10" y="342"/>
                    </a:lnTo>
                    <a:lnTo>
                      <a:pt x="1" y="342"/>
                    </a:lnTo>
                    <a:lnTo>
                      <a:pt x="0" y="339"/>
                    </a:lnTo>
                    <a:lnTo>
                      <a:pt x="0" y="332"/>
                    </a:lnTo>
                    <a:lnTo>
                      <a:pt x="1" y="323"/>
                    </a:lnTo>
                    <a:lnTo>
                      <a:pt x="4" y="311"/>
                    </a:lnTo>
                    <a:lnTo>
                      <a:pt x="8" y="299"/>
                    </a:lnTo>
                    <a:lnTo>
                      <a:pt x="16" y="281"/>
                    </a:lnTo>
                    <a:lnTo>
                      <a:pt x="24" y="264"/>
                    </a:lnTo>
                    <a:lnTo>
                      <a:pt x="36" y="242"/>
                    </a:lnTo>
                    <a:lnTo>
                      <a:pt x="49" y="219"/>
                    </a:lnTo>
                    <a:lnTo>
                      <a:pt x="66" y="193"/>
                    </a:lnTo>
                    <a:lnTo>
                      <a:pt x="85" y="166"/>
                    </a:lnTo>
                    <a:lnTo>
                      <a:pt x="106" y="137"/>
                    </a:lnTo>
                    <a:lnTo>
                      <a:pt x="131" y="106"/>
                    </a:lnTo>
                    <a:lnTo>
                      <a:pt x="160" y="72"/>
                    </a:lnTo>
                    <a:lnTo>
                      <a:pt x="191" y="38"/>
                    </a:lnTo>
                    <a:lnTo>
                      <a:pt x="226" y="0"/>
                    </a:lnTo>
                    <a:close/>
                  </a:path>
                </a:pathLst>
              </a:custGeom>
              <a:solidFill>
                <a:srgbClr val="FF4C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>
                <a:defPPr>
                  <a:defRPr lang="en-US"/>
                </a:defPPr>
                <a:lvl1pPr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1pPr>
                <a:lvl2pPr marL="4572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2pPr>
                <a:lvl3pPr marL="9144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3pPr>
                <a:lvl4pPr marL="13716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4pPr>
                <a:lvl5pPr marL="18288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9pPr>
              </a:lstStyle>
              <a:p>
                <a:endParaRPr lang="ru-RU" dirty="0"/>
              </a:p>
            </p:txBody>
          </p:sp>
          <p:sp>
            <p:nvSpPr>
              <p:cNvPr id="75" name="Freeform 175"/>
              <p:cNvSpPr>
                <a:spLocks/>
              </p:cNvSpPr>
              <p:nvPr/>
            </p:nvSpPr>
            <p:spPr bwMode="auto">
              <a:xfrm rot="1285048">
                <a:off x="6532" y="6234"/>
                <a:ext cx="155" cy="134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11" y="10"/>
                  </a:cxn>
                  <a:cxn ang="0">
                    <a:pos x="34" y="25"/>
                  </a:cxn>
                  <a:cxn ang="0">
                    <a:pos x="64" y="43"/>
                  </a:cxn>
                  <a:cxn ang="0">
                    <a:pos x="99" y="62"/>
                  </a:cxn>
                  <a:cxn ang="0">
                    <a:pos x="134" y="82"/>
                  </a:cxn>
                  <a:cxn ang="0">
                    <a:pos x="167" y="100"/>
                  </a:cxn>
                  <a:cxn ang="0">
                    <a:pos x="194" y="115"/>
                  </a:cxn>
                  <a:cxn ang="0">
                    <a:pos x="213" y="127"/>
                  </a:cxn>
                  <a:cxn ang="0">
                    <a:pos x="211" y="133"/>
                  </a:cxn>
                  <a:cxn ang="0">
                    <a:pos x="208" y="140"/>
                  </a:cxn>
                  <a:cxn ang="0">
                    <a:pos x="201" y="147"/>
                  </a:cxn>
                  <a:cxn ang="0">
                    <a:pos x="194" y="154"/>
                  </a:cxn>
                  <a:cxn ang="0">
                    <a:pos x="185" y="160"/>
                  </a:cxn>
                  <a:cxn ang="0">
                    <a:pos x="178" y="164"/>
                  </a:cxn>
                  <a:cxn ang="0">
                    <a:pos x="170" y="166"/>
                  </a:cxn>
                  <a:cxn ang="0">
                    <a:pos x="164" y="164"/>
                  </a:cxn>
                  <a:cxn ang="0">
                    <a:pos x="158" y="163"/>
                  </a:cxn>
                  <a:cxn ang="0">
                    <a:pos x="151" y="162"/>
                  </a:cxn>
                  <a:cxn ang="0">
                    <a:pos x="142" y="162"/>
                  </a:cxn>
                  <a:cxn ang="0">
                    <a:pos x="134" y="163"/>
                  </a:cxn>
                  <a:cxn ang="0">
                    <a:pos x="123" y="162"/>
                  </a:cxn>
                  <a:cxn ang="0">
                    <a:pos x="113" y="160"/>
                  </a:cxn>
                  <a:cxn ang="0">
                    <a:pos x="103" y="156"/>
                  </a:cxn>
                  <a:cxn ang="0">
                    <a:pos x="93" y="149"/>
                  </a:cxn>
                  <a:cxn ang="0">
                    <a:pos x="82" y="137"/>
                  </a:cxn>
                  <a:cxn ang="0">
                    <a:pos x="66" y="120"/>
                  </a:cxn>
                  <a:cxn ang="0">
                    <a:pos x="50" y="100"/>
                  </a:cxn>
                  <a:cxn ang="0">
                    <a:pos x="33" y="77"/>
                  </a:cxn>
                  <a:cxn ang="0">
                    <a:pos x="18" y="55"/>
                  </a:cxn>
                  <a:cxn ang="0">
                    <a:pos x="7" y="33"/>
                  </a:cxn>
                  <a:cxn ang="0">
                    <a:pos x="0" y="15"/>
                  </a:cxn>
                  <a:cxn ang="0">
                    <a:pos x="0" y="0"/>
                  </a:cxn>
                </a:cxnLst>
                <a:rect l="0" t="0" r="r" b="b"/>
                <a:pathLst>
                  <a:path w="213" h="166">
                    <a:moveTo>
                      <a:pt x="0" y="0"/>
                    </a:moveTo>
                    <a:lnTo>
                      <a:pt x="11" y="10"/>
                    </a:lnTo>
                    <a:lnTo>
                      <a:pt x="34" y="25"/>
                    </a:lnTo>
                    <a:lnTo>
                      <a:pt x="64" y="43"/>
                    </a:lnTo>
                    <a:lnTo>
                      <a:pt x="99" y="62"/>
                    </a:lnTo>
                    <a:lnTo>
                      <a:pt x="134" y="82"/>
                    </a:lnTo>
                    <a:lnTo>
                      <a:pt x="167" y="100"/>
                    </a:lnTo>
                    <a:lnTo>
                      <a:pt x="194" y="115"/>
                    </a:lnTo>
                    <a:lnTo>
                      <a:pt x="213" y="127"/>
                    </a:lnTo>
                    <a:lnTo>
                      <a:pt x="211" y="133"/>
                    </a:lnTo>
                    <a:lnTo>
                      <a:pt x="208" y="140"/>
                    </a:lnTo>
                    <a:lnTo>
                      <a:pt x="201" y="147"/>
                    </a:lnTo>
                    <a:lnTo>
                      <a:pt x="194" y="154"/>
                    </a:lnTo>
                    <a:lnTo>
                      <a:pt x="185" y="160"/>
                    </a:lnTo>
                    <a:lnTo>
                      <a:pt x="178" y="164"/>
                    </a:lnTo>
                    <a:lnTo>
                      <a:pt x="170" y="166"/>
                    </a:lnTo>
                    <a:lnTo>
                      <a:pt x="164" y="164"/>
                    </a:lnTo>
                    <a:lnTo>
                      <a:pt x="158" y="163"/>
                    </a:lnTo>
                    <a:lnTo>
                      <a:pt x="151" y="162"/>
                    </a:lnTo>
                    <a:lnTo>
                      <a:pt x="142" y="162"/>
                    </a:lnTo>
                    <a:lnTo>
                      <a:pt x="134" y="163"/>
                    </a:lnTo>
                    <a:lnTo>
                      <a:pt x="123" y="162"/>
                    </a:lnTo>
                    <a:lnTo>
                      <a:pt x="113" y="160"/>
                    </a:lnTo>
                    <a:lnTo>
                      <a:pt x="103" y="156"/>
                    </a:lnTo>
                    <a:lnTo>
                      <a:pt x="93" y="149"/>
                    </a:lnTo>
                    <a:lnTo>
                      <a:pt x="82" y="137"/>
                    </a:lnTo>
                    <a:lnTo>
                      <a:pt x="66" y="120"/>
                    </a:lnTo>
                    <a:lnTo>
                      <a:pt x="50" y="100"/>
                    </a:lnTo>
                    <a:lnTo>
                      <a:pt x="33" y="77"/>
                    </a:lnTo>
                    <a:lnTo>
                      <a:pt x="18" y="55"/>
                    </a:lnTo>
                    <a:lnTo>
                      <a:pt x="7" y="33"/>
                    </a:lnTo>
                    <a:lnTo>
                      <a:pt x="0" y="15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4C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>
                <a:defPPr>
                  <a:defRPr lang="en-US"/>
                </a:defPPr>
                <a:lvl1pPr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1pPr>
                <a:lvl2pPr marL="4572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2pPr>
                <a:lvl3pPr marL="9144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3pPr>
                <a:lvl4pPr marL="13716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4pPr>
                <a:lvl5pPr marL="18288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9pPr>
              </a:lstStyle>
              <a:p>
                <a:endParaRPr lang="ru-RU" dirty="0"/>
              </a:p>
            </p:txBody>
          </p:sp>
          <p:sp>
            <p:nvSpPr>
              <p:cNvPr id="76" name="Freeform 176"/>
              <p:cNvSpPr>
                <a:spLocks/>
              </p:cNvSpPr>
              <p:nvPr/>
            </p:nvSpPr>
            <p:spPr bwMode="auto">
              <a:xfrm rot="1285048">
                <a:off x="5622" y="5601"/>
                <a:ext cx="276" cy="75"/>
              </a:xfrm>
              <a:custGeom>
                <a:avLst/>
                <a:gdLst/>
                <a:ahLst/>
                <a:cxnLst>
                  <a:cxn ang="0">
                    <a:pos x="378" y="0"/>
                  </a:cxn>
                  <a:cxn ang="0">
                    <a:pos x="375" y="0"/>
                  </a:cxn>
                  <a:cxn ang="0">
                    <a:pos x="366" y="0"/>
                  </a:cxn>
                  <a:cxn ang="0">
                    <a:pos x="353" y="0"/>
                  </a:cxn>
                  <a:cxn ang="0">
                    <a:pos x="337" y="0"/>
                  </a:cxn>
                  <a:cxn ang="0">
                    <a:pos x="317" y="0"/>
                  </a:cxn>
                  <a:cxn ang="0">
                    <a:pos x="294" y="2"/>
                  </a:cxn>
                  <a:cxn ang="0">
                    <a:pos x="270" y="2"/>
                  </a:cxn>
                  <a:cxn ang="0">
                    <a:pos x="244" y="2"/>
                  </a:cxn>
                  <a:cxn ang="0">
                    <a:pos x="216" y="3"/>
                  </a:cxn>
                  <a:cxn ang="0">
                    <a:pos x="190" y="4"/>
                  </a:cxn>
                  <a:cxn ang="0">
                    <a:pos x="165" y="6"/>
                  </a:cxn>
                  <a:cxn ang="0">
                    <a:pos x="142" y="7"/>
                  </a:cxn>
                  <a:cxn ang="0">
                    <a:pos x="120" y="9"/>
                  </a:cxn>
                  <a:cxn ang="0">
                    <a:pos x="101" y="10"/>
                  </a:cxn>
                  <a:cxn ang="0">
                    <a:pos x="85" y="13"/>
                  </a:cxn>
                  <a:cxn ang="0">
                    <a:pos x="75" y="16"/>
                  </a:cxn>
                  <a:cxn ang="0">
                    <a:pos x="55" y="23"/>
                  </a:cxn>
                  <a:cxn ang="0">
                    <a:pos x="39" y="32"/>
                  </a:cxn>
                  <a:cxn ang="0">
                    <a:pos x="25" y="39"/>
                  </a:cxn>
                  <a:cxn ang="0">
                    <a:pos x="15" y="46"/>
                  </a:cxn>
                  <a:cxn ang="0">
                    <a:pos x="8" y="56"/>
                  </a:cxn>
                  <a:cxn ang="0">
                    <a:pos x="2" y="66"/>
                  </a:cxn>
                  <a:cxn ang="0">
                    <a:pos x="0" y="78"/>
                  </a:cxn>
                  <a:cxn ang="0">
                    <a:pos x="2" y="91"/>
                  </a:cxn>
                  <a:cxn ang="0">
                    <a:pos x="6" y="94"/>
                  </a:cxn>
                  <a:cxn ang="0">
                    <a:pos x="15" y="94"/>
                  </a:cxn>
                  <a:cxn ang="0">
                    <a:pos x="29" y="91"/>
                  </a:cxn>
                  <a:cxn ang="0">
                    <a:pos x="48" y="87"/>
                  </a:cxn>
                  <a:cxn ang="0">
                    <a:pos x="71" y="79"/>
                  </a:cxn>
                  <a:cxn ang="0">
                    <a:pos x="97" y="72"/>
                  </a:cxn>
                  <a:cxn ang="0">
                    <a:pos x="124" y="63"/>
                  </a:cxn>
                  <a:cxn ang="0">
                    <a:pos x="154" y="53"/>
                  </a:cxn>
                  <a:cxn ang="0">
                    <a:pos x="186" y="43"/>
                  </a:cxn>
                  <a:cxn ang="0">
                    <a:pos x="216" y="35"/>
                  </a:cxn>
                  <a:cxn ang="0">
                    <a:pos x="248" y="25"/>
                  </a:cxn>
                  <a:cxn ang="0">
                    <a:pos x="278" y="17"/>
                  </a:cxn>
                  <a:cxn ang="0">
                    <a:pos x="307" y="10"/>
                  </a:cxn>
                  <a:cxn ang="0">
                    <a:pos x="333" y="4"/>
                  </a:cxn>
                  <a:cxn ang="0">
                    <a:pos x="357" y="2"/>
                  </a:cxn>
                  <a:cxn ang="0">
                    <a:pos x="378" y="0"/>
                  </a:cxn>
                </a:cxnLst>
                <a:rect l="0" t="0" r="r" b="b"/>
                <a:pathLst>
                  <a:path w="378" h="94">
                    <a:moveTo>
                      <a:pt x="378" y="0"/>
                    </a:moveTo>
                    <a:lnTo>
                      <a:pt x="375" y="0"/>
                    </a:lnTo>
                    <a:lnTo>
                      <a:pt x="366" y="0"/>
                    </a:lnTo>
                    <a:lnTo>
                      <a:pt x="353" y="0"/>
                    </a:lnTo>
                    <a:lnTo>
                      <a:pt x="337" y="0"/>
                    </a:lnTo>
                    <a:lnTo>
                      <a:pt x="317" y="0"/>
                    </a:lnTo>
                    <a:lnTo>
                      <a:pt x="294" y="2"/>
                    </a:lnTo>
                    <a:lnTo>
                      <a:pt x="270" y="2"/>
                    </a:lnTo>
                    <a:lnTo>
                      <a:pt x="244" y="2"/>
                    </a:lnTo>
                    <a:lnTo>
                      <a:pt x="216" y="3"/>
                    </a:lnTo>
                    <a:lnTo>
                      <a:pt x="190" y="4"/>
                    </a:lnTo>
                    <a:lnTo>
                      <a:pt x="165" y="6"/>
                    </a:lnTo>
                    <a:lnTo>
                      <a:pt x="142" y="7"/>
                    </a:lnTo>
                    <a:lnTo>
                      <a:pt x="120" y="9"/>
                    </a:lnTo>
                    <a:lnTo>
                      <a:pt x="101" y="10"/>
                    </a:lnTo>
                    <a:lnTo>
                      <a:pt x="85" y="13"/>
                    </a:lnTo>
                    <a:lnTo>
                      <a:pt x="75" y="16"/>
                    </a:lnTo>
                    <a:lnTo>
                      <a:pt x="55" y="23"/>
                    </a:lnTo>
                    <a:lnTo>
                      <a:pt x="39" y="32"/>
                    </a:lnTo>
                    <a:lnTo>
                      <a:pt x="25" y="39"/>
                    </a:lnTo>
                    <a:lnTo>
                      <a:pt x="15" y="46"/>
                    </a:lnTo>
                    <a:lnTo>
                      <a:pt x="8" y="56"/>
                    </a:lnTo>
                    <a:lnTo>
                      <a:pt x="2" y="66"/>
                    </a:lnTo>
                    <a:lnTo>
                      <a:pt x="0" y="78"/>
                    </a:lnTo>
                    <a:lnTo>
                      <a:pt x="2" y="91"/>
                    </a:lnTo>
                    <a:lnTo>
                      <a:pt x="6" y="94"/>
                    </a:lnTo>
                    <a:lnTo>
                      <a:pt x="15" y="94"/>
                    </a:lnTo>
                    <a:lnTo>
                      <a:pt x="29" y="91"/>
                    </a:lnTo>
                    <a:lnTo>
                      <a:pt x="48" y="87"/>
                    </a:lnTo>
                    <a:lnTo>
                      <a:pt x="71" y="79"/>
                    </a:lnTo>
                    <a:lnTo>
                      <a:pt x="97" y="72"/>
                    </a:lnTo>
                    <a:lnTo>
                      <a:pt x="124" y="63"/>
                    </a:lnTo>
                    <a:lnTo>
                      <a:pt x="154" y="53"/>
                    </a:lnTo>
                    <a:lnTo>
                      <a:pt x="186" y="43"/>
                    </a:lnTo>
                    <a:lnTo>
                      <a:pt x="216" y="35"/>
                    </a:lnTo>
                    <a:lnTo>
                      <a:pt x="248" y="25"/>
                    </a:lnTo>
                    <a:lnTo>
                      <a:pt x="278" y="17"/>
                    </a:lnTo>
                    <a:lnTo>
                      <a:pt x="307" y="10"/>
                    </a:lnTo>
                    <a:lnTo>
                      <a:pt x="333" y="4"/>
                    </a:lnTo>
                    <a:lnTo>
                      <a:pt x="357" y="2"/>
                    </a:lnTo>
                    <a:lnTo>
                      <a:pt x="378" y="0"/>
                    </a:lnTo>
                    <a:close/>
                  </a:path>
                </a:pathLst>
              </a:custGeom>
              <a:solidFill>
                <a:srgbClr val="FFE5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>
                <a:defPPr>
                  <a:defRPr lang="en-US"/>
                </a:defPPr>
                <a:lvl1pPr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1pPr>
                <a:lvl2pPr marL="4572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2pPr>
                <a:lvl3pPr marL="9144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3pPr>
                <a:lvl4pPr marL="13716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4pPr>
                <a:lvl5pPr marL="18288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9pPr>
              </a:lstStyle>
              <a:p>
                <a:endParaRPr lang="ru-RU" dirty="0"/>
              </a:p>
            </p:txBody>
          </p:sp>
          <p:sp>
            <p:nvSpPr>
              <p:cNvPr id="77" name="Freeform 177"/>
              <p:cNvSpPr>
                <a:spLocks/>
              </p:cNvSpPr>
              <p:nvPr/>
            </p:nvSpPr>
            <p:spPr bwMode="auto">
              <a:xfrm rot="1285048">
                <a:off x="5740" y="5791"/>
                <a:ext cx="258" cy="205"/>
              </a:xfrm>
              <a:custGeom>
                <a:avLst/>
                <a:gdLst/>
                <a:ahLst/>
                <a:cxnLst>
                  <a:cxn ang="0">
                    <a:pos x="348" y="10"/>
                  </a:cxn>
                  <a:cxn ang="0">
                    <a:pos x="344" y="5"/>
                  </a:cxn>
                  <a:cxn ang="0">
                    <a:pos x="338" y="2"/>
                  </a:cxn>
                  <a:cxn ang="0">
                    <a:pos x="331" y="0"/>
                  </a:cxn>
                  <a:cxn ang="0">
                    <a:pos x="324" y="0"/>
                  </a:cxn>
                  <a:cxn ang="0">
                    <a:pos x="315" y="2"/>
                  </a:cxn>
                  <a:cxn ang="0">
                    <a:pos x="305" y="5"/>
                  </a:cxn>
                  <a:cxn ang="0">
                    <a:pos x="292" y="9"/>
                  </a:cxn>
                  <a:cxn ang="0">
                    <a:pos x="279" y="13"/>
                  </a:cxn>
                  <a:cxn ang="0">
                    <a:pos x="270" y="18"/>
                  </a:cxn>
                  <a:cxn ang="0">
                    <a:pos x="257" y="23"/>
                  </a:cxn>
                  <a:cxn ang="0">
                    <a:pos x="243" y="30"/>
                  </a:cxn>
                  <a:cxn ang="0">
                    <a:pos x="226" y="41"/>
                  </a:cxn>
                  <a:cxn ang="0">
                    <a:pos x="207" y="52"/>
                  </a:cxn>
                  <a:cxn ang="0">
                    <a:pos x="187" y="64"/>
                  </a:cxn>
                  <a:cxn ang="0">
                    <a:pos x="167" y="77"/>
                  </a:cxn>
                  <a:cxn ang="0">
                    <a:pos x="145" y="88"/>
                  </a:cxn>
                  <a:cxn ang="0">
                    <a:pos x="124" y="101"/>
                  </a:cxn>
                  <a:cxn ang="0">
                    <a:pos x="103" y="114"/>
                  </a:cxn>
                  <a:cxn ang="0">
                    <a:pos x="85" y="126"/>
                  </a:cxn>
                  <a:cxn ang="0">
                    <a:pos x="66" y="137"/>
                  </a:cxn>
                  <a:cxn ang="0">
                    <a:pos x="50" y="147"/>
                  </a:cxn>
                  <a:cxn ang="0">
                    <a:pos x="37" y="154"/>
                  </a:cxn>
                  <a:cxn ang="0">
                    <a:pos x="27" y="160"/>
                  </a:cxn>
                  <a:cxn ang="0">
                    <a:pos x="20" y="164"/>
                  </a:cxn>
                  <a:cxn ang="0">
                    <a:pos x="5" y="176"/>
                  </a:cxn>
                  <a:cxn ang="0">
                    <a:pos x="0" y="189"/>
                  </a:cxn>
                  <a:cxn ang="0">
                    <a:pos x="1" y="202"/>
                  </a:cxn>
                  <a:cxn ang="0">
                    <a:pos x="8" y="210"/>
                  </a:cxn>
                  <a:cxn ang="0">
                    <a:pos x="13" y="213"/>
                  </a:cxn>
                  <a:cxn ang="0">
                    <a:pos x="18" y="216"/>
                  </a:cxn>
                  <a:cxn ang="0">
                    <a:pos x="24" y="218"/>
                  </a:cxn>
                  <a:cxn ang="0">
                    <a:pos x="30" y="221"/>
                  </a:cxn>
                  <a:cxn ang="0">
                    <a:pos x="36" y="223"/>
                  </a:cxn>
                  <a:cxn ang="0">
                    <a:pos x="43" y="228"/>
                  </a:cxn>
                  <a:cxn ang="0">
                    <a:pos x="52" y="231"/>
                  </a:cxn>
                  <a:cxn ang="0">
                    <a:pos x="59" y="235"/>
                  </a:cxn>
                  <a:cxn ang="0">
                    <a:pos x="67" y="239"/>
                  </a:cxn>
                  <a:cxn ang="0">
                    <a:pos x="77" y="245"/>
                  </a:cxn>
                  <a:cxn ang="0">
                    <a:pos x="88" y="249"/>
                  </a:cxn>
                  <a:cxn ang="0">
                    <a:pos x="99" y="254"/>
                  </a:cxn>
                  <a:cxn ang="0">
                    <a:pos x="111" y="255"/>
                  </a:cxn>
                  <a:cxn ang="0">
                    <a:pos x="124" y="252"/>
                  </a:cxn>
                  <a:cxn ang="0">
                    <a:pos x="136" y="246"/>
                  </a:cxn>
                  <a:cxn ang="0">
                    <a:pos x="149" y="234"/>
                  </a:cxn>
                  <a:cxn ang="0">
                    <a:pos x="167" y="215"/>
                  </a:cxn>
                  <a:cxn ang="0">
                    <a:pos x="191" y="193"/>
                  </a:cxn>
                  <a:cxn ang="0">
                    <a:pos x="219" y="167"/>
                  </a:cxn>
                  <a:cxn ang="0">
                    <a:pos x="247" y="143"/>
                  </a:cxn>
                  <a:cxn ang="0">
                    <a:pos x="275" y="118"/>
                  </a:cxn>
                  <a:cxn ang="0">
                    <a:pos x="299" y="97"/>
                  </a:cxn>
                  <a:cxn ang="0">
                    <a:pos x="318" y="82"/>
                  </a:cxn>
                  <a:cxn ang="0">
                    <a:pos x="329" y="74"/>
                  </a:cxn>
                  <a:cxn ang="0">
                    <a:pos x="341" y="62"/>
                  </a:cxn>
                  <a:cxn ang="0">
                    <a:pos x="351" y="43"/>
                  </a:cxn>
                  <a:cxn ang="0">
                    <a:pos x="354" y="26"/>
                  </a:cxn>
                  <a:cxn ang="0">
                    <a:pos x="348" y="10"/>
                  </a:cxn>
                </a:cxnLst>
                <a:rect l="0" t="0" r="r" b="b"/>
                <a:pathLst>
                  <a:path w="354" h="255">
                    <a:moveTo>
                      <a:pt x="348" y="10"/>
                    </a:moveTo>
                    <a:lnTo>
                      <a:pt x="344" y="5"/>
                    </a:lnTo>
                    <a:lnTo>
                      <a:pt x="338" y="2"/>
                    </a:lnTo>
                    <a:lnTo>
                      <a:pt x="331" y="0"/>
                    </a:lnTo>
                    <a:lnTo>
                      <a:pt x="324" y="0"/>
                    </a:lnTo>
                    <a:lnTo>
                      <a:pt x="315" y="2"/>
                    </a:lnTo>
                    <a:lnTo>
                      <a:pt x="305" y="5"/>
                    </a:lnTo>
                    <a:lnTo>
                      <a:pt x="292" y="9"/>
                    </a:lnTo>
                    <a:lnTo>
                      <a:pt x="279" y="13"/>
                    </a:lnTo>
                    <a:lnTo>
                      <a:pt x="270" y="18"/>
                    </a:lnTo>
                    <a:lnTo>
                      <a:pt x="257" y="23"/>
                    </a:lnTo>
                    <a:lnTo>
                      <a:pt x="243" y="30"/>
                    </a:lnTo>
                    <a:lnTo>
                      <a:pt x="226" y="41"/>
                    </a:lnTo>
                    <a:lnTo>
                      <a:pt x="207" y="52"/>
                    </a:lnTo>
                    <a:lnTo>
                      <a:pt x="187" y="64"/>
                    </a:lnTo>
                    <a:lnTo>
                      <a:pt x="167" y="77"/>
                    </a:lnTo>
                    <a:lnTo>
                      <a:pt x="145" y="88"/>
                    </a:lnTo>
                    <a:lnTo>
                      <a:pt x="124" y="101"/>
                    </a:lnTo>
                    <a:lnTo>
                      <a:pt x="103" y="114"/>
                    </a:lnTo>
                    <a:lnTo>
                      <a:pt x="85" y="126"/>
                    </a:lnTo>
                    <a:lnTo>
                      <a:pt x="66" y="137"/>
                    </a:lnTo>
                    <a:lnTo>
                      <a:pt x="50" y="147"/>
                    </a:lnTo>
                    <a:lnTo>
                      <a:pt x="37" y="154"/>
                    </a:lnTo>
                    <a:lnTo>
                      <a:pt x="27" y="160"/>
                    </a:lnTo>
                    <a:lnTo>
                      <a:pt x="20" y="164"/>
                    </a:lnTo>
                    <a:lnTo>
                      <a:pt x="5" y="176"/>
                    </a:lnTo>
                    <a:lnTo>
                      <a:pt x="0" y="189"/>
                    </a:lnTo>
                    <a:lnTo>
                      <a:pt x="1" y="202"/>
                    </a:lnTo>
                    <a:lnTo>
                      <a:pt x="8" y="210"/>
                    </a:lnTo>
                    <a:lnTo>
                      <a:pt x="13" y="213"/>
                    </a:lnTo>
                    <a:lnTo>
                      <a:pt x="18" y="216"/>
                    </a:lnTo>
                    <a:lnTo>
                      <a:pt x="24" y="218"/>
                    </a:lnTo>
                    <a:lnTo>
                      <a:pt x="30" y="221"/>
                    </a:lnTo>
                    <a:lnTo>
                      <a:pt x="36" y="223"/>
                    </a:lnTo>
                    <a:lnTo>
                      <a:pt x="43" y="228"/>
                    </a:lnTo>
                    <a:lnTo>
                      <a:pt x="52" y="231"/>
                    </a:lnTo>
                    <a:lnTo>
                      <a:pt x="59" y="235"/>
                    </a:lnTo>
                    <a:lnTo>
                      <a:pt x="67" y="239"/>
                    </a:lnTo>
                    <a:lnTo>
                      <a:pt x="77" y="245"/>
                    </a:lnTo>
                    <a:lnTo>
                      <a:pt x="88" y="249"/>
                    </a:lnTo>
                    <a:lnTo>
                      <a:pt x="99" y="254"/>
                    </a:lnTo>
                    <a:lnTo>
                      <a:pt x="111" y="255"/>
                    </a:lnTo>
                    <a:lnTo>
                      <a:pt x="124" y="252"/>
                    </a:lnTo>
                    <a:lnTo>
                      <a:pt x="136" y="246"/>
                    </a:lnTo>
                    <a:lnTo>
                      <a:pt x="149" y="234"/>
                    </a:lnTo>
                    <a:lnTo>
                      <a:pt x="167" y="215"/>
                    </a:lnTo>
                    <a:lnTo>
                      <a:pt x="191" y="193"/>
                    </a:lnTo>
                    <a:lnTo>
                      <a:pt x="219" y="167"/>
                    </a:lnTo>
                    <a:lnTo>
                      <a:pt x="247" y="143"/>
                    </a:lnTo>
                    <a:lnTo>
                      <a:pt x="275" y="118"/>
                    </a:lnTo>
                    <a:lnTo>
                      <a:pt x="299" y="97"/>
                    </a:lnTo>
                    <a:lnTo>
                      <a:pt x="318" y="82"/>
                    </a:lnTo>
                    <a:lnTo>
                      <a:pt x="329" y="74"/>
                    </a:lnTo>
                    <a:lnTo>
                      <a:pt x="341" y="62"/>
                    </a:lnTo>
                    <a:lnTo>
                      <a:pt x="351" y="43"/>
                    </a:lnTo>
                    <a:lnTo>
                      <a:pt x="354" y="26"/>
                    </a:lnTo>
                    <a:lnTo>
                      <a:pt x="348" y="10"/>
                    </a:lnTo>
                    <a:close/>
                  </a:path>
                </a:pathLst>
              </a:custGeom>
              <a:solidFill>
                <a:srgbClr val="FFE5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>
                <a:defPPr>
                  <a:defRPr lang="en-US"/>
                </a:defPPr>
                <a:lvl1pPr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1pPr>
                <a:lvl2pPr marL="4572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2pPr>
                <a:lvl3pPr marL="9144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3pPr>
                <a:lvl4pPr marL="13716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4pPr>
                <a:lvl5pPr marL="18288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9pPr>
              </a:lstStyle>
              <a:p>
                <a:endParaRPr lang="ru-RU" dirty="0"/>
              </a:p>
            </p:txBody>
          </p:sp>
          <p:sp>
            <p:nvSpPr>
              <p:cNvPr id="78" name="Freeform 178"/>
              <p:cNvSpPr>
                <a:spLocks/>
              </p:cNvSpPr>
              <p:nvPr/>
            </p:nvSpPr>
            <p:spPr bwMode="auto">
              <a:xfrm rot="1285048">
                <a:off x="6163" y="6033"/>
                <a:ext cx="127" cy="306"/>
              </a:xfrm>
              <a:custGeom>
                <a:avLst/>
                <a:gdLst/>
                <a:ahLst/>
                <a:cxnLst>
                  <a:cxn ang="0">
                    <a:pos x="53" y="308"/>
                  </a:cxn>
                  <a:cxn ang="0">
                    <a:pos x="52" y="321"/>
                  </a:cxn>
                  <a:cxn ang="0">
                    <a:pos x="55" y="334"/>
                  </a:cxn>
                  <a:cxn ang="0">
                    <a:pos x="62" y="344"/>
                  </a:cxn>
                  <a:cxn ang="0">
                    <a:pos x="72" y="354"/>
                  </a:cxn>
                  <a:cxn ang="0">
                    <a:pos x="82" y="364"/>
                  </a:cxn>
                  <a:cxn ang="0">
                    <a:pos x="94" y="372"/>
                  </a:cxn>
                  <a:cxn ang="0">
                    <a:pos x="102" y="376"/>
                  </a:cxn>
                  <a:cxn ang="0">
                    <a:pos x="110" y="380"/>
                  </a:cxn>
                  <a:cxn ang="0">
                    <a:pos x="117" y="341"/>
                  </a:cxn>
                  <a:cxn ang="0">
                    <a:pos x="125" y="301"/>
                  </a:cxn>
                  <a:cxn ang="0">
                    <a:pos x="134" y="264"/>
                  </a:cxn>
                  <a:cxn ang="0">
                    <a:pos x="143" y="226"/>
                  </a:cxn>
                  <a:cxn ang="0">
                    <a:pos x="151" y="194"/>
                  </a:cxn>
                  <a:cxn ang="0">
                    <a:pos x="159" y="166"/>
                  </a:cxn>
                  <a:cxn ang="0">
                    <a:pos x="164" y="143"/>
                  </a:cxn>
                  <a:cxn ang="0">
                    <a:pos x="167" y="125"/>
                  </a:cxn>
                  <a:cxn ang="0">
                    <a:pos x="171" y="96"/>
                  </a:cxn>
                  <a:cxn ang="0">
                    <a:pos x="174" y="66"/>
                  </a:cxn>
                  <a:cxn ang="0">
                    <a:pos x="174" y="37"/>
                  </a:cxn>
                  <a:cxn ang="0">
                    <a:pos x="167" y="16"/>
                  </a:cxn>
                  <a:cxn ang="0">
                    <a:pos x="161" y="9"/>
                  </a:cxn>
                  <a:cxn ang="0">
                    <a:pos x="157" y="3"/>
                  </a:cxn>
                  <a:cxn ang="0">
                    <a:pos x="151" y="0"/>
                  </a:cxn>
                  <a:cxn ang="0">
                    <a:pos x="147" y="0"/>
                  </a:cxn>
                  <a:cxn ang="0">
                    <a:pos x="141" y="3"/>
                  </a:cxn>
                  <a:cxn ang="0">
                    <a:pos x="135" y="9"/>
                  </a:cxn>
                  <a:cxn ang="0">
                    <a:pos x="128" y="19"/>
                  </a:cxn>
                  <a:cxn ang="0">
                    <a:pos x="120" y="32"/>
                  </a:cxn>
                  <a:cxn ang="0">
                    <a:pos x="110" y="50"/>
                  </a:cxn>
                  <a:cxn ang="0">
                    <a:pos x="97" y="73"/>
                  </a:cxn>
                  <a:cxn ang="0">
                    <a:pos x="81" y="101"/>
                  </a:cxn>
                  <a:cxn ang="0">
                    <a:pos x="65" y="130"/>
                  </a:cxn>
                  <a:cxn ang="0">
                    <a:pos x="48" y="157"/>
                  </a:cxn>
                  <a:cxn ang="0">
                    <a:pos x="33" y="181"/>
                  </a:cxn>
                  <a:cxn ang="0">
                    <a:pos x="22" y="202"/>
                  </a:cxn>
                  <a:cxn ang="0">
                    <a:pos x="13" y="216"/>
                  </a:cxn>
                  <a:cxn ang="0">
                    <a:pos x="3" y="238"/>
                  </a:cxn>
                  <a:cxn ang="0">
                    <a:pos x="0" y="258"/>
                  </a:cxn>
                  <a:cxn ang="0">
                    <a:pos x="3" y="276"/>
                  </a:cxn>
                  <a:cxn ang="0">
                    <a:pos x="10" y="291"/>
                  </a:cxn>
                  <a:cxn ang="0">
                    <a:pos x="19" y="302"/>
                  </a:cxn>
                  <a:cxn ang="0">
                    <a:pos x="30" y="310"/>
                  </a:cxn>
                  <a:cxn ang="0">
                    <a:pos x="42" y="311"/>
                  </a:cxn>
                  <a:cxn ang="0">
                    <a:pos x="53" y="308"/>
                  </a:cxn>
                </a:cxnLst>
                <a:rect l="0" t="0" r="r" b="b"/>
                <a:pathLst>
                  <a:path w="174" h="380">
                    <a:moveTo>
                      <a:pt x="53" y="308"/>
                    </a:moveTo>
                    <a:lnTo>
                      <a:pt x="52" y="321"/>
                    </a:lnTo>
                    <a:lnTo>
                      <a:pt x="55" y="334"/>
                    </a:lnTo>
                    <a:lnTo>
                      <a:pt x="62" y="344"/>
                    </a:lnTo>
                    <a:lnTo>
                      <a:pt x="72" y="354"/>
                    </a:lnTo>
                    <a:lnTo>
                      <a:pt x="82" y="364"/>
                    </a:lnTo>
                    <a:lnTo>
                      <a:pt x="94" y="372"/>
                    </a:lnTo>
                    <a:lnTo>
                      <a:pt x="102" y="376"/>
                    </a:lnTo>
                    <a:lnTo>
                      <a:pt x="110" y="380"/>
                    </a:lnTo>
                    <a:lnTo>
                      <a:pt x="117" y="341"/>
                    </a:lnTo>
                    <a:lnTo>
                      <a:pt x="125" y="301"/>
                    </a:lnTo>
                    <a:lnTo>
                      <a:pt x="134" y="264"/>
                    </a:lnTo>
                    <a:lnTo>
                      <a:pt x="143" y="226"/>
                    </a:lnTo>
                    <a:lnTo>
                      <a:pt x="151" y="194"/>
                    </a:lnTo>
                    <a:lnTo>
                      <a:pt x="159" y="166"/>
                    </a:lnTo>
                    <a:lnTo>
                      <a:pt x="164" y="143"/>
                    </a:lnTo>
                    <a:lnTo>
                      <a:pt x="167" y="125"/>
                    </a:lnTo>
                    <a:lnTo>
                      <a:pt x="171" y="96"/>
                    </a:lnTo>
                    <a:lnTo>
                      <a:pt x="174" y="66"/>
                    </a:lnTo>
                    <a:lnTo>
                      <a:pt x="174" y="37"/>
                    </a:lnTo>
                    <a:lnTo>
                      <a:pt x="167" y="16"/>
                    </a:lnTo>
                    <a:lnTo>
                      <a:pt x="161" y="9"/>
                    </a:lnTo>
                    <a:lnTo>
                      <a:pt x="157" y="3"/>
                    </a:lnTo>
                    <a:lnTo>
                      <a:pt x="151" y="0"/>
                    </a:lnTo>
                    <a:lnTo>
                      <a:pt x="147" y="0"/>
                    </a:lnTo>
                    <a:lnTo>
                      <a:pt x="141" y="3"/>
                    </a:lnTo>
                    <a:lnTo>
                      <a:pt x="135" y="9"/>
                    </a:lnTo>
                    <a:lnTo>
                      <a:pt x="128" y="19"/>
                    </a:lnTo>
                    <a:lnTo>
                      <a:pt x="120" y="32"/>
                    </a:lnTo>
                    <a:lnTo>
                      <a:pt x="110" y="50"/>
                    </a:lnTo>
                    <a:lnTo>
                      <a:pt x="97" y="73"/>
                    </a:lnTo>
                    <a:lnTo>
                      <a:pt x="81" y="101"/>
                    </a:lnTo>
                    <a:lnTo>
                      <a:pt x="65" y="130"/>
                    </a:lnTo>
                    <a:lnTo>
                      <a:pt x="48" y="157"/>
                    </a:lnTo>
                    <a:lnTo>
                      <a:pt x="33" y="181"/>
                    </a:lnTo>
                    <a:lnTo>
                      <a:pt x="22" y="202"/>
                    </a:lnTo>
                    <a:lnTo>
                      <a:pt x="13" y="216"/>
                    </a:lnTo>
                    <a:lnTo>
                      <a:pt x="3" y="238"/>
                    </a:lnTo>
                    <a:lnTo>
                      <a:pt x="0" y="258"/>
                    </a:lnTo>
                    <a:lnTo>
                      <a:pt x="3" y="276"/>
                    </a:lnTo>
                    <a:lnTo>
                      <a:pt x="10" y="291"/>
                    </a:lnTo>
                    <a:lnTo>
                      <a:pt x="19" y="302"/>
                    </a:lnTo>
                    <a:lnTo>
                      <a:pt x="30" y="310"/>
                    </a:lnTo>
                    <a:lnTo>
                      <a:pt x="42" y="311"/>
                    </a:lnTo>
                    <a:lnTo>
                      <a:pt x="53" y="308"/>
                    </a:lnTo>
                    <a:close/>
                  </a:path>
                </a:pathLst>
              </a:custGeom>
              <a:solidFill>
                <a:srgbClr val="FFE5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>
                <a:defPPr>
                  <a:defRPr lang="en-US"/>
                </a:defPPr>
                <a:lvl1pPr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1pPr>
                <a:lvl2pPr marL="4572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2pPr>
                <a:lvl3pPr marL="9144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3pPr>
                <a:lvl4pPr marL="13716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4pPr>
                <a:lvl5pPr marL="18288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9pPr>
              </a:lstStyle>
              <a:p>
                <a:endParaRPr lang="ru-RU" dirty="0"/>
              </a:p>
            </p:txBody>
          </p:sp>
          <p:sp>
            <p:nvSpPr>
              <p:cNvPr id="79" name="Freeform 179"/>
              <p:cNvSpPr>
                <a:spLocks/>
              </p:cNvSpPr>
              <p:nvPr/>
            </p:nvSpPr>
            <p:spPr bwMode="auto">
              <a:xfrm rot="1285048">
                <a:off x="6318" y="6128"/>
                <a:ext cx="132" cy="369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4" y="36"/>
                  </a:cxn>
                  <a:cxn ang="0">
                    <a:pos x="21" y="81"/>
                  </a:cxn>
                  <a:cxn ang="0">
                    <a:pos x="49" y="134"/>
                  </a:cxn>
                  <a:cxn ang="0">
                    <a:pos x="80" y="192"/>
                  </a:cxn>
                  <a:cxn ang="0">
                    <a:pos x="113" y="255"/>
                  </a:cxn>
                  <a:cxn ang="0">
                    <a:pos x="142" y="321"/>
                  </a:cxn>
                  <a:cxn ang="0">
                    <a:pos x="162" y="390"/>
                  </a:cxn>
                  <a:cxn ang="0">
                    <a:pos x="171" y="458"/>
                  </a:cxn>
                  <a:cxn ang="0">
                    <a:pos x="180" y="429"/>
                  </a:cxn>
                  <a:cxn ang="0">
                    <a:pos x="181" y="397"/>
                  </a:cxn>
                  <a:cxn ang="0">
                    <a:pos x="178" y="364"/>
                  </a:cxn>
                  <a:cxn ang="0">
                    <a:pos x="171" y="330"/>
                  </a:cxn>
                  <a:cxn ang="0">
                    <a:pos x="160" y="295"/>
                  </a:cxn>
                  <a:cxn ang="0">
                    <a:pos x="145" y="259"/>
                  </a:cxn>
                  <a:cxn ang="0">
                    <a:pos x="129" y="223"/>
                  </a:cxn>
                  <a:cxn ang="0">
                    <a:pos x="111" y="189"/>
                  </a:cxn>
                  <a:cxn ang="0">
                    <a:pos x="92" y="156"/>
                  </a:cxn>
                  <a:cxn ang="0">
                    <a:pos x="73" y="122"/>
                  </a:cxn>
                  <a:cxn ang="0">
                    <a:pos x="54" y="94"/>
                  </a:cxn>
                  <a:cxn ang="0">
                    <a:pos x="37" y="66"/>
                  </a:cxn>
                  <a:cxn ang="0">
                    <a:pos x="23" y="43"/>
                  </a:cxn>
                  <a:cxn ang="0">
                    <a:pos x="11" y="24"/>
                  </a:cxn>
                  <a:cxn ang="0">
                    <a:pos x="3" y="10"/>
                  </a:cxn>
                  <a:cxn ang="0">
                    <a:pos x="0" y="0"/>
                  </a:cxn>
                </a:cxnLst>
                <a:rect l="0" t="0" r="r" b="b"/>
                <a:pathLst>
                  <a:path w="181" h="458">
                    <a:moveTo>
                      <a:pt x="0" y="0"/>
                    </a:moveTo>
                    <a:lnTo>
                      <a:pt x="4" y="36"/>
                    </a:lnTo>
                    <a:lnTo>
                      <a:pt x="21" y="81"/>
                    </a:lnTo>
                    <a:lnTo>
                      <a:pt x="49" y="134"/>
                    </a:lnTo>
                    <a:lnTo>
                      <a:pt x="80" y="192"/>
                    </a:lnTo>
                    <a:lnTo>
                      <a:pt x="113" y="255"/>
                    </a:lnTo>
                    <a:lnTo>
                      <a:pt x="142" y="321"/>
                    </a:lnTo>
                    <a:lnTo>
                      <a:pt x="162" y="390"/>
                    </a:lnTo>
                    <a:lnTo>
                      <a:pt x="171" y="458"/>
                    </a:lnTo>
                    <a:lnTo>
                      <a:pt x="180" y="429"/>
                    </a:lnTo>
                    <a:lnTo>
                      <a:pt x="181" y="397"/>
                    </a:lnTo>
                    <a:lnTo>
                      <a:pt x="178" y="364"/>
                    </a:lnTo>
                    <a:lnTo>
                      <a:pt x="171" y="330"/>
                    </a:lnTo>
                    <a:lnTo>
                      <a:pt x="160" y="295"/>
                    </a:lnTo>
                    <a:lnTo>
                      <a:pt x="145" y="259"/>
                    </a:lnTo>
                    <a:lnTo>
                      <a:pt x="129" y="223"/>
                    </a:lnTo>
                    <a:lnTo>
                      <a:pt x="111" y="189"/>
                    </a:lnTo>
                    <a:lnTo>
                      <a:pt x="92" y="156"/>
                    </a:lnTo>
                    <a:lnTo>
                      <a:pt x="73" y="122"/>
                    </a:lnTo>
                    <a:lnTo>
                      <a:pt x="54" y="94"/>
                    </a:lnTo>
                    <a:lnTo>
                      <a:pt x="37" y="66"/>
                    </a:lnTo>
                    <a:lnTo>
                      <a:pt x="23" y="43"/>
                    </a:lnTo>
                    <a:lnTo>
                      <a:pt x="11" y="24"/>
                    </a:lnTo>
                    <a:lnTo>
                      <a:pt x="3" y="1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E5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>
                <a:defPPr>
                  <a:defRPr lang="en-US"/>
                </a:defPPr>
                <a:lvl1pPr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1pPr>
                <a:lvl2pPr marL="4572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2pPr>
                <a:lvl3pPr marL="9144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3pPr>
                <a:lvl4pPr marL="13716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4pPr>
                <a:lvl5pPr marL="18288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9pPr>
              </a:lstStyle>
              <a:p>
                <a:endParaRPr lang="ru-RU" dirty="0"/>
              </a:p>
            </p:txBody>
          </p:sp>
          <p:sp>
            <p:nvSpPr>
              <p:cNvPr id="80" name="Freeform 180"/>
              <p:cNvSpPr>
                <a:spLocks/>
              </p:cNvSpPr>
              <p:nvPr/>
            </p:nvSpPr>
            <p:spPr bwMode="auto">
              <a:xfrm rot="1285048">
                <a:off x="7027" y="5443"/>
                <a:ext cx="237" cy="185"/>
              </a:xfrm>
              <a:custGeom>
                <a:avLst/>
                <a:gdLst/>
                <a:ahLst/>
                <a:cxnLst>
                  <a:cxn ang="0">
                    <a:pos x="0" y="229"/>
                  </a:cxn>
                  <a:cxn ang="0">
                    <a:pos x="8" y="222"/>
                  </a:cxn>
                  <a:cxn ang="0">
                    <a:pos x="29" y="200"/>
                  </a:cxn>
                  <a:cxn ang="0">
                    <a:pos x="59" y="170"/>
                  </a:cxn>
                  <a:cxn ang="0">
                    <a:pos x="95" y="134"/>
                  </a:cxn>
                  <a:cxn ang="0">
                    <a:pos x="132" y="97"/>
                  </a:cxn>
                  <a:cxn ang="0">
                    <a:pos x="168" y="63"/>
                  </a:cxn>
                  <a:cxn ang="0">
                    <a:pos x="200" y="38"/>
                  </a:cxn>
                  <a:cxn ang="0">
                    <a:pos x="222" y="22"/>
                  </a:cxn>
                  <a:cxn ang="0">
                    <a:pos x="240" y="13"/>
                  </a:cxn>
                  <a:cxn ang="0">
                    <a:pos x="257" y="7"/>
                  </a:cxn>
                  <a:cxn ang="0">
                    <a:pos x="272" y="2"/>
                  </a:cxn>
                  <a:cxn ang="0">
                    <a:pos x="285" y="0"/>
                  </a:cxn>
                  <a:cxn ang="0">
                    <a:pos x="296" y="0"/>
                  </a:cxn>
                  <a:cxn ang="0">
                    <a:pos x="306" y="3"/>
                  </a:cxn>
                  <a:cxn ang="0">
                    <a:pos x="317" y="10"/>
                  </a:cxn>
                  <a:cxn ang="0">
                    <a:pos x="325" y="20"/>
                  </a:cxn>
                  <a:cxn ang="0">
                    <a:pos x="325" y="25"/>
                  </a:cxn>
                  <a:cxn ang="0">
                    <a:pos x="318" y="32"/>
                  </a:cxn>
                  <a:cxn ang="0">
                    <a:pos x="306" y="40"/>
                  </a:cxn>
                  <a:cxn ang="0">
                    <a:pos x="291" y="51"/>
                  </a:cxn>
                  <a:cxn ang="0">
                    <a:pos x="269" y="63"/>
                  </a:cxn>
                  <a:cxn ang="0">
                    <a:pos x="246" y="76"/>
                  </a:cxn>
                  <a:cxn ang="0">
                    <a:pos x="220" y="91"/>
                  </a:cxn>
                  <a:cxn ang="0">
                    <a:pos x="193" y="105"/>
                  </a:cxn>
                  <a:cxn ang="0">
                    <a:pos x="165" y="121"/>
                  </a:cxn>
                  <a:cxn ang="0">
                    <a:pos x="137" y="137"/>
                  </a:cxn>
                  <a:cxn ang="0">
                    <a:pos x="108" y="153"/>
                  </a:cxn>
                  <a:cxn ang="0">
                    <a:pos x="82" y="169"/>
                  </a:cxn>
                  <a:cxn ang="0">
                    <a:pos x="56" y="186"/>
                  </a:cxn>
                  <a:cxn ang="0">
                    <a:pos x="34" y="200"/>
                  </a:cxn>
                  <a:cxn ang="0">
                    <a:pos x="14" y="215"/>
                  </a:cxn>
                  <a:cxn ang="0">
                    <a:pos x="0" y="229"/>
                  </a:cxn>
                </a:cxnLst>
                <a:rect l="0" t="0" r="r" b="b"/>
                <a:pathLst>
                  <a:path w="325" h="229">
                    <a:moveTo>
                      <a:pt x="0" y="229"/>
                    </a:moveTo>
                    <a:lnTo>
                      <a:pt x="8" y="222"/>
                    </a:lnTo>
                    <a:lnTo>
                      <a:pt x="29" y="200"/>
                    </a:lnTo>
                    <a:lnTo>
                      <a:pt x="59" y="170"/>
                    </a:lnTo>
                    <a:lnTo>
                      <a:pt x="95" y="134"/>
                    </a:lnTo>
                    <a:lnTo>
                      <a:pt x="132" y="97"/>
                    </a:lnTo>
                    <a:lnTo>
                      <a:pt x="168" y="63"/>
                    </a:lnTo>
                    <a:lnTo>
                      <a:pt x="200" y="38"/>
                    </a:lnTo>
                    <a:lnTo>
                      <a:pt x="222" y="22"/>
                    </a:lnTo>
                    <a:lnTo>
                      <a:pt x="240" y="13"/>
                    </a:lnTo>
                    <a:lnTo>
                      <a:pt x="257" y="7"/>
                    </a:lnTo>
                    <a:lnTo>
                      <a:pt x="272" y="2"/>
                    </a:lnTo>
                    <a:lnTo>
                      <a:pt x="285" y="0"/>
                    </a:lnTo>
                    <a:lnTo>
                      <a:pt x="296" y="0"/>
                    </a:lnTo>
                    <a:lnTo>
                      <a:pt x="306" y="3"/>
                    </a:lnTo>
                    <a:lnTo>
                      <a:pt x="317" y="10"/>
                    </a:lnTo>
                    <a:lnTo>
                      <a:pt x="325" y="20"/>
                    </a:lnTo>
                    <a:lnTo>
                      <a:pt x="325" y="25"/>
                    </a:lnTo>
                    <a:lnTo>
                      <a:pt x="318" y="32"/>
                    </a:lnTo>
                    <a:lnTo>
                      <a:pt x="306" y="40"/>
                    </a:lnTo>
                    <a:lnTo>
                      <a:pt x="291" y="51"/>
                    </a:lnTo>
                    <a:lnTo>
                      <a:pt x="269" y="63"/>
                    </a:lnTo>
                    <a:lnTo>
                      <a:pt x="246" y="76"/>
                    </a:lnTo>
                    <a:lnTo>
                      <a:pt x="220" y="91"/>
                    </a:lnTo>
                    <a:lnTo>
                      <a:pt x="193" y="105"/>
                    </a:lnTo>
                    <a:lnTo>
                      <a:pt x="165" y="121"/>
                    </a:lnTo>
                    <a:lnTo>
                      <a:pt x="137" y="137"/>
                    </a:lnTo>
                    <a:lnTo>
                      <a:pt x="108" y="153"/>
                    </a:lnTo>
                    <a:lnTo>
                      <a:pt x="82" y="169"/>
                    </a:lnTo>
                    <a:lnTo>
                      <a:pt x="56" y="186"/>
                    </a:lnTo>
                    <a:lnTo>
                      <a:pt x="34" y="200"/>
                    </a:lnTo>
                    <a:lnTo>
                      <a:pt x="14" y="215"/>
                    </a:lnTo>
                    <a:lnTo>
                      <a:pt x="0" y="229"/>
                    </a:lnTo>
                    <a:close/>
                  </a:path>
                </a:pathLst>
              </a:custGeom>
              <a:solidFill>
                <a:srgbClr val="FFE5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>
                <a:defPPr>
                  <a:defRPr lang="en-US"/>
                </a:defPPr>
                <a:lvl1pPr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1pPr>
                <a:lvl2pPr marL="4572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2pPr>
                <a:lvl3pPr marL="9144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3pPr>
                <a:lvl4pPr marL="13716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4pPr>
                <a:lvl5pPr marL="18288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9pPr>
              </a:lstStyle>
              <a:p>
                <a:endParaRPr lang="ru-RU" dirty="0"/>
              </a:p>
            </p:txBody>
          </p:sp>
          <p:sp>
            <p:nvSpPr>
              <p:cNvPr id="81" name="Freeform 181"/>
              <p:cNvSpPr>
                <a:spLocks/>
              </p:cNvSpPr>
              <p:nvPr/>
            </p:nvSpPr>
            <p:spPr bwMode="auto">
              <a:xfrm rot="1285048">
                <a:off x="6885" y="5738"/>
                <a:ext cx="277" cy="133"/>
              </a:xfrm>
              <a:custGeom>
                <a:avLst/>
                <a:gdLst/>
                <a:ahLst/>
                <a:cxnLst>
                  <a:cxn ang="0">
                    <a:pos x="0" y="126"/>
                  </a:cxn>
                  <a:cxn ang="0">
                    <a:pos x="5" y="115"/>
                  </a:cxn>
                  <a:cxn ang="0">
                    <a:pos x="18" y="103"/>
                  </a:cxn>
                  <a:cxn ang="0">
                    <a:pos x="39" y="93"/>
                  </a:cxn>
                  <a:cxn ang="0">
                    <a:pos x="61" y="82"/>
                  </a:cxn>
                  <a:cxn ang="0">
                    <a:pos x="90" y="73"/>
                  </a:cxn>
                  <a:cxn ang="0">
                    <a:pos x="128" y="60"/>
                  </a:cxn>
                  <a:cxn ang="0">
                    <a:pos x="174" y="48"/>
                  </a:cxn>
                  <a:cxn ang="0">
                    <a:pos x="222" y="36"/>
                  </a:cxn>
                  <a:cxn ang="0">
                    <a:pos x="267" y="23"/>
                  </a:cxn>
                  <a:cxn ang="0">
                    <a:pos x="305" y="12"/>
                  </a:cxn>
                  <a:cxn ang="0">
                    <a:pos x="331" y="5"/>
                  </a:cxn>
                  <a:cxn ang="0">
                    <a:pos x="349" y="0"/>
                  </a:cxn>
                  <a:cxn ang="0">
                    <a:pos x="366" y="1"/>
                  </a:cxn>
                  <a:cxn ang="0">
                    <a:pos x="376" y="10"/>
                  </a:cxn>
                  <a:cxn ang="0">
                    <a:pos x="380" y="20"/>
                  </a:cxn>
                  <a:cxn ang="0">
                    <a:pos x="377" y="37"/>
                  </a:cxn>
                  <a:cxn ang="0">
                    <a:pos x="369" y="63"/>
                  </a:cxn>
                  <a:cxn ang="0">
                    <a:pos x="360" y="89"/>
                  </a:cxn>
                  <a:cxn ang="0">
                    <a:pos x="354" y="110"/>
                  </a:cxn>
                  <a:cxn ang="0">
                    <a:pos x="341" y="131"/>
                  </a:cxn>
                  <a:cxn ang="0">
                    <a:pos x="318" y="144"/>
                  </a:cxn>
                  <a:cxn ang="0">
                    <a:pos x="288" y="145"/>
                  </a:cxn>
                  <a:cxn ang="0">
                    <a:pos x="259" y="145"/>
                  </a:cxn>
                  <a:cxn ang="0">
                    <a:pos x="223" y="148"/>
                  </a:cxn>
                  <a:cxn ang="0">
                    <a:pos x="186" y="149"/>
                  </a:cxn>
                  <a:cxn ang="0">
                    <a:pos x="147" y="154"/>
                  </a:cxn>
                  <a:cxn ang="0">
                    <a:pos x="113" y="156"/>
                  </a:cxn>
                  <a:cxn ang="0">
                    <a:pos x="84" y="161"/>
                  </a:cxn>
                  <a:cxn ang="0">
                    <a:pos x="65" y="162"/>
                  </a:cxn>
                  <a:cxn ang="0">
                    <a:pos x="52" y="165"/>
                  </a:cxn>
                  <a:cxn ang="0">
                    <a:pos x="33" y="162"/>
                  </a:cxn>
                  <a:cxn ang="0">
                    <a:pos x="15" y="154"/>
                  </a:cxn>
                  <a:cxn ang="0">
                    <a:pos x="3" y="141"/>
                  </a:cxn>
                </a:cxnLst>
                <a:rect l="0" t="0" r="r" b="b"/>
                <a:pathLst>
                  <a:path w="380" h="165">
                    <a:moveTo>
                      <a:pt x="2" y="133"/>
                    </a:moveTo>
                    <a:lnTo>
                      <a:pt x="0" y="126"/>
                    </a:lnTo>
                    <a:lnTo>
                      <a:pt x="2" y="120"/>
                    </a:lnTo>
                    <a:lnTo>
                      <a:pt x="5" y="115"/>
                    </a:lnTo>
                    <a:lnTo>
                      <a:pt x="10" y="109"/>
                    </a:lnTo>
                    <a:lnTo>
                      <a:pt x="18" y="103"/>
                    </a:lnTo>
                    <a:lnTo>
                      <a:pt x="28" y="99"/>
                    </a:lnTo>
                    <a:lnTo>
                      <a:pt x="39" y="93"/>
                    </a:lnTo>
                    <a:lnTo>
                      <a:pt x="52" y="86"/>
                    </a:lnTo>
                    <a:lnTo>
                      <a:pt x="61" y="82"/>
                    </a:lnTo>
                    <a:lnTo>
                      <a:pt x="74" y="77"/>
                    </a:lnTo>
                    <a:lnTo>
                      <a:pt x="90" y="73"/>
                    </a:lnTo>
                    <a:lnTo>
                      <a:pt x="108" y="67"/>
                    </a:lnTo>
                    <a:lnTo>
                      <a:pt x="128" y="60"/>
                    </a:lnTo>
                    <a:lnTo>
                      <a:pt x="151" y="54"/>
                    </a:lnTo>
                    <a:lnTo>
                      <a:pt x="174" y="48"/>
                    </a:lnTo>
                    <a:lnTo>
                      <a:pt x="199" y="41"/>
                    </a:lnTo>
                    <a:lnTo>
                      <a:pt x="222" y="36"/>
                    </a:lnTo>
                    <a:lnTo>
                      <a:pt x="245" y="28"/>
                    </a:lnTo>
                    <a:lnTo>
                      <a:pt x="267" y="23"/>
                    </a:lnTo>
                    <a:lnTo>
                      <a:pt x="287" y="18"/>
                    </a:lnTo>
                    <a:lnTo>
                      <a:pt x="305" y="12"/>
                    </a:lnTo>
                    <a:lnTo>
                      <a:pt x="320" y="8"/>
                    </a:lnTo>
                    <a:lnTo>
                      <a:pt x="331" y="5"/>
                    </a:lnTo>
                    <a:lnTo>
                      <a:pt x="339" y="2"/>
                    </a:lnTo>
                    <a:lnTo>
                      <a:pt x="349" y="0"/>
                    </a:lnTo>
                    <a:lnTo>
                      <a:pt x="357" y="0"/>
                    </a:lnTo>
                    <a:lnTo>
                      <a:pt x="366" y="1"/>
                    </a:lnTo>
                    <a:lnTo>
                      <a:pt x="372" y="5"/>
                    </a:lnTo>
                    <a:lnTo>
                      <a:pt x="376" y="10"/>
                    </a:lnTo>
                    <a:lnTo>
                      <a:pt x="380" y="15"/>
                    </a:lnTo>
                    <a:lnTo>
                      <a:pt x="380" y="20"/>
                    </a:lnTo>
                    <a:lnTo>
                      <a:pt x="380" y="25"/>
                    </a:lnTo>
                    <a:lnTo>
                      <a:pt x="377" y="37"/>
                    </a:lnTo>
                    <a:lnTo>
                      <a:pt x="373" y="48"/>
                    </a:lnTo>
                    <a:lnTo>
                      <a:pt x="369" y="63"/>
                    </a:lnTo>
                    <a:lnTo>
                      <a:pt x="363" y="79"/>
                    </a:lnTo>
                    <a:lnTo>
                      <a:pt x="360" y="89"/>
                    </a:lnTo>
                    <a:lnTo>
                      <a:pt x="357" y="99"/>
                    </a:lnTo>
                    <a:lnTo>
                      <a:pt x="354" y="110"/>
                    </a:lnTo>
                    <a:lnTo>
                      <a:pt x="349" y="120"/>
                    </a:lnTo>
                    <a:lnTo>
                      <a:pt x="341" y="131"/>
                    </a:lnTo>
                    <a:lnTo>
                      <a:pt x="331" y="138"/>
                    </a:lnTo>
                    <a:lnTo>
                      <a:pt x="318" y="144"/>
                    </a:lnTo>
                    <a:lnTo>
                      <a:pt x="300" y="145"/>
                    </a:lnTo>
                    <a:lnTo>
                      <a:pt x="288" y="145"/>
                    </a:lnTo>
                    <a:lnTo>
                      <a:pt x="275" y="145"/>
                    </a:lnTo>
                    <a:lnTo>
                      <a:pt x="259" y="145"/>
                    </a:lnTo>
                    <a:lnTo>
                      <a:pt x="242" y="146"/>
                    </a:lnTo>
                    <a:lnTo>
                      <a:pt x="223" y="148"/>
                    </a:lnTo>
                    <a:lnTo>
                      <a:pt x="205" y="148"/>
                    </a:lnTo>
                    <a:lnTo>
                      <a:pt x="186" y="149"/>
                    </a:lnTo>
                    <a:lnTo>
                      <a:pt x="167" y="152"/>
                    </a:lnTo>
                    <a:lnTo>
                      <a:pt x="147" y="154"/>
                    </a:lnTo>
                    <a:lnTo>
                      <a:pt x="130" y="155"/>
                    </a:lnTo>
                    <a:lnTo>
                      <a:pt x="113" y="156"/>
                    </a:lnTo>
                    <a:lnTo>
                      <a:pt x="97" y="158"/>
                    </a:lnTo>
                    <a:lnTo>
                      <a:pt x="84" y="161"/>
                    </a:lnTo>
                    <a:lnTo>
                      <a:pt x="72" y="161"/>
                    </a:lnTo>
                    <a:lnTo>
                      <a:pt x="65" y="162"/>
                    </a:lnTo>
                    <a:lnTo>
                      <a:pt x="59" y="164"/>
                    </a:lnTo>
                    <a:lnTo>
                      <a:pt x="52" y="165"/>
                    </a:lnTo>
                    <a:lnTo>
                      <a:pt x="43" y="164"/>
                    </a:lnTo>
                    <a:lnTo>
                      <a:pt x="33" y="162"/>
                    </a:lnTo>
                    <a:lnTo>
                      <a:pt x="25" y="158"/>
                    </a:lnTo>
                    <a:lnTo>
                      <a:pt x="15" y="154"/>
                    </a:lnTo>
                    <a:lnTo>
                      <a:pt x="9" y="148"/>
                    </a:lnTo>
                    <a:lnTo>
                      <a:pt x="3" y="141"/>
                    </a:lnTo>
                    <a:lnTo>
                      <a:pt x="2" y="133"/>
                    </a:lnTo>
                    <a:close/>
                  </a:path>
                </a:pathLst>
              </a:custGeom>
              <a:solidFill>
                <a:srgbClr val="FFE5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>
                <a:defPPr>
                  <a:defRPr lang="en-US"/>
                </a:defPPr>
                <a:lvl1pPr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1pPr>
                <a:lvl2pPr marL="4572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2pPr>
                <a:lvl3pPr marL="9144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3pPr>
                <a:lvl4pPr marL="13716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4pPr>
                <a:lvl5pPr marL="18288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9pPr>
              </a:lstStyle>
              <a:p>
                <a:endParaRPr lang="ru-RU" dirty="0"/>
              </a:p>
            </p:txBody>
          </p:sp>
          <p:sp>
            <p:nvSpPr>
              <p:cNvPr id="82" name="Freeform 182"/>
              <p:cNvSpPr>
                <a:spLocks/>
              </p:cNvSpPr>
              <p:nvPr/>
            </p:nvSpPr>
            <p:spPr bwMode="auto">
              <a:xfrm rot="1285048">
                <a:off x="6531" y="6074"/>
                <a:ext cx="229" cy="192"/>
              </a:xfrm>
              <a:custGeom>
                <a:avLst/>
                <a:gdLst/>
                <a:ahLst/>
                <a:cxnLst>
                  <a:cxn ang="0">
                    <a:pos x="292" y="148"/>
                  </a:cxn>
                  <a:cxn ang="0">
                    <a:pos x="309" y="167"/>
                  </a:cxn>
                  <a:cxn ang="0">
                    <a:pos x="313" y="194"/>
                  </a:cxn>
                  <a:cxn ang="0">
                    <a:pos x="309" y="220"/>
                  </a:cxn>
                  <a:cxn ang="0">
                    <a:pos x="305" y="239"/>
                  </a:cxn>
                  <a:cxn ang="0">
                    <a:pos x="272" y="217"/>
                  </a:cxn>
                  <a:cxn ang="0">
                    <a:pos x="237" y="196"/>
                  </a:cxn>
                  <a:cxn ang="0">
                    <a:pos x="204" y="175"/>
                  </a:cxn>
                  <a:cxn ang="0">
                    <a:pos x="172" y="157"/>
                  </a:cxn>
                  <a:cxn ang="0">
                    <a:pos x="142" y="139"/>
                  </a:cxn>
                  <a:cxn ang="0">
                    <a:pos x="116" y="125"/>
                  </a:cxn>
                  <a:cxn ang="0">
                    <a:pos x="96" y="112"/>
                  </a:cxn>
                  <a:cxn ang="0">
                    <a:pos x="82" y="103"/>
                  </a:cxn>
                  <a:cxn ang="0">
                    <a:pos x="70" y="96"/>
                  </a:cxn>
                  <a:cxn ang="0">
                    <a:pos x="57" y="88"/>
                  </a:cxn>
                  <a:cxn ang="0">
                    <a:pos x="44" y="78"/>
                  </a:cxn>
                  <a:cxn ang="0">
                    <a:pos x="33" y="69"/>
                  </a:cxn>
                  <a:cxn ang="0">
                    <a:pos x="23" y="59"/>
                  </a:cxn>
                  <a:cxn ang="0">
                    <a:pos x="12" y="49"/>
                  </a:cxn>
                  <a:cxn ang="0">
                    <a:pos x="7" y="39"/>
                  </a:cxn>
                  <a:cxn ang="0">
                    <a:pos x="2" y="29"/>
                  </a:cxn>
                  <a:cxn ang="0">
                    <a:pos x="1" y="20"/>
                  </a:cxn>
                  <a:cxn ang="0">
                    <a:pos x="0" y="13"/>
                  </a:cxn>
                  <a:cxn ang="0">
                    <a:pos x="1" y="7"/>
                  </a:cxn>
                  <a:cxn ang="0">
                    <a:pos x="5" y="3"/>
                  </a:cxn>
                  <a:cxn ang="0">
                    <a:pos x="11" y="0"/>
                  </a:cxn>
                  <a:cxn ang="0">
                    <a:pos x="20" y="0"/>
                  </a:cxn>
                  <a:cxn ang="0">
                    <a:pos x="31" y="1"/>
                  </a:cxn>
                  <a:cxn ang="0">
                    <a:pos x="46" y="6"/>
                  </a:cxn>
                  <a:cxn ang="0">
                    <a:pos x="66" y="11"/>
                  </a:cxn>
                  <a:cxn ang="0">
                    <a:pos x="92" y="17"/>
                  </a:cxn>
                  <a:cxn ang="0">
                    <a:pos x="122" y="24"/>
                  </a:cxn>
                  <a:cxn ang="0">
                    <a:pos x="155" y="33"/>
                  </a:cxn>
                  <a:cxn ang="0">
                    <a:pos x="187" y="40"/>
                  </a:cxn>
                  <a:cxn ang="0">
                    <a:pos x="214" y="47"/>
                  </a:cxn>
                  <a:cxn ang="0">
                    <a:pos x="237" y="52"/>
                  </a:cxn>
                  <a:cxn ang="0">
                    <a:pos x="253" y="56"/>
                  </a:cxn>
                  <a:cxn ang="0">
                    <a:pos x="276" y="65"/>
                  </a:cxn>
                  <a:cxn ang="0">
                    <a:pos x="292" y="76"/>
                  </a:cxn>
                  <a:cxn ang="0">
                    <a:pos x="303" y="90"/>
                  </a:cxn>
                  <a:cxn ang="0">
                    <a:pos x="309" y="105"/>
                  </a:cxn>
                  <a:cxn ang="0">
                    <a:pos x="310" y="119"/>
                  </a:cxn>
                  <a:cxn ang="0">
                    <a:pos x="308" y="132"/>
                  </a:cxn>
                  <a:cxn ang="0">
                    <a:pos x="302" y="142"/>
                  </a:cxn>
                  <a:cxn ang="0">
                    <a:pos x="292" y="148"/>
                  </a:cxn>
                </a:cxnLst>
                <a:rect l="0" t="0" r="r" b="b"/>
                <a:pathLst>
                  <a:path w="313" h="239">
                    <a:moveTo>
                      <a:pt x="292" y="148"/>
                    </a:moveTo>
                    <a:lnTo>
                      <a:pt x="309" y="167"/>
                    </a:lnTo>
                    <a:lnTo>
                      <a:pt x="313" y="194"/>
                    </a:lnTo>
                    <a:lnTo>
                      <a:pt x="309" y="220"/>
                    </a:lnTo>
                    <a:lnTo>
                      <a:pt x="305" y="239"/>
                    </a:lnTo>
                    <a:lnTo>
                      <a:pt x="272" y="217"/>
                    </a:lnTo>
                    <a:lnTo>
                      <a:pt x="237" y="196"/>
                    </a:lnTo>
                    <a:lnTo>
                      <a:pt x="204" y="175"/>
                    </a:lnTo>
                    <a:lnTo>
                      <a:pt x="172" y="157"/>
                    </a:lnTo>
                    <a:lnTo>
                      <a:pt x="142" y="139"/>
                    </a:lnTo>
                    <a:lnTo>
                      <a:pt x="116" y="125"/>
                    </a:lnTo>
                    <a:lnTo>
                      <a:pt x="96" y="112"/>
                    </a:lnTo>
                    <a:lnTo>
                      <a:pt x="82" y="103"/>
                    </a:lnTo>
                    <a:lnTo>
                      <a:pt x="70" y="96"/>
                    </a:lnTo>
                    <a:lnTo>
                      <a:pt x="57" y="88"/>
                    </a:lnTo>
                    <a:lnTo>
                      <a:pt x="44" y="78"/>
                    </a:lnTo>
                    <a:lnTo>
                      <a:pt x="33" y="69"/>
                    </a:lnTo>
                    <a:lnTo>
                      <a:pt x="23" y="59"/>
                    </a:lnTo>
                    <a:lnTo>
                      <a:pt x="12" y="49"/>
                    </a:lnTo>
                    <a:lnTo>
                      <a:pt x="7" y="39"/>
                    </a:lnTo>
                    <a:lnTo>
                      <a:pt x="2" y="29"/>
                    </a:lnTo>
                    <a:lnTo>
                      <a:pt x="1" y="20"/>
                    </a:lnTo>
                    <a:lnTo>
                      <a:pt x="0" y="13"/>
                    </a:lnTo>
                    <a:lnTo>
                      <a:pt x="1" y="7"/>
                    </a:lnTo>
                    <a:lnTo>
                      <a:pt x="5" y="3"/>
                    </a:lnTo>
                    <a:lnTo>
                      <a:pt x="11" y="0"/>
                    </a:lnTo>
                    <a:lnTo>
                      <a:pt x="20" y="0"/>
                    </a:lnTo>
                    <a:lnTo>
                      <a:pt x="31" y="1"/>
                    </a:lnTo>
                    <a:lnTo>
                      <a:pt x="46" y="6"/>
                    </a:lnTo>
                    <a:lnTo>
                      <a:pt x="66" y="11"/>
                    </a:lnTo>
                    <a:lnTo>
                      <a:pt x="92" y="17"/>
                    </a:lnTo>
                    <a:lnTo>
                      <a:pt x="122" y="24"/>
                    </a:lnTo>
                    <a:lnTo>
                      <a:pt x="155" y="33"/>
                    </a:lnTo>
                    <a:lnTo>
                      <a:pt x="187" y="40"/>
                    </a:lnTo>
                    <a:lnTo>
                      <a:pt x="214" y="47"/>
                    </a:lnTo>
                    <a:lnTo>
                      <a:pt x="237" y="52"/>
                    </a:lnTo>
                    <a:lnTo>
                      <a:pt x="253" y="56"/>
                    </a:lnTo>
                    <a:lnTo>
                      <a:pt x="276" y="65"/>
                    </a:lnTo>
                    <a:lnTo>
                      <a:pt x="292" y="76"/>
                    </a:lnTo>
                    <a:lnTo>
                      <a:pt x="303" y="90"/>
                    </a:lnTo>
                    <a:lnTo>
                      <a:pt x="309" y="105"/>
                    </a:lnTo>
                    <a:lnTo>
                      <a:pt x="310" y="119"/>
                    </a:lnTo>
                    <a:lnTo>
                      <a:pt x="308" y="132"/>
                    </a:lnTo>
                    <a:lnTo>
                      <a:pt x="302" y="142"/>
                    </a:lnTo>
                    <a:lnTo>
                      <a:pt x="292" y="148"/>
                    </a:lnTo>
                    <a:close/>
                  </a:path>
                </a:pathLst>
              </a:custGeom>
              <a:solidFill>
                <a:srgbClr val="FFE5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>
                <a:defPPr>
                  <a:defRPr lang="en-US"/>
                </a:defPPr>
                <a:lvl1pPr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1pPr>
                <a:lvl2pPr marL="4572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2pPr>
                <a:lvl3pPr marL="9144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3pPr>
                <a:lvl4pPr marL="13716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4pPr>
                <a:lvl5pPr marL="18288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9pPr>
              </a:lstStyle>
              <a:p>
                <a:endParaRPr lang="ru-RU" dirty="0"/>
              </a:p>
            </p:txBody>
          </p:sp>
          <p:sp>
            <p:nvSpPr>
              <p:cNvPr id="83" name="Freeform 183"/>
              <p:cNvSpPr>
                <a:spLocks/>
              </p:cNvSpPr>
              <p:nvPr/>
            </p:nvSpPr>
            <p:spPr bwMode="auto">
              <a:xfrm rot="1285048">
                <a:off x="6439" y="6125"/>
                <a:ext cx="156" cy="354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23" y="28"/>
                  </a:cxn>
                  <a:cxn ang="0">
                    <a:pos x="43" y="72"/>
                  </a:cxn>
                  <a:cxn ang="0">
                    <a:pos x="63" y="128"/>
                  </a:cxn>
                  <a:cxn ang="0">
                    <a:pos x="84" y="191"/>
                  </a:cxn>
                  <a:cxn ang="0">
                    <a:pos x="107" y="259"/>
                  </a:cxn>
                  <a:cxn ang="0">
                    <a:pos x="135" y="325"/>
                  </a:cxn>
                  <a:cxn ang="0">
                    <a:pos x="170" y="387"/>
                  </a:cxn>
                  <a:cxn ang="0">
                    <a:pos x="213" y="440"/>
                  </a:cxn>
                  <a:cxn ang="0">
                    <a:pos x="163" y="406"/>
                  </a:cxn>
                  <a:cxn ang="0">
                    <a:pos x="121" y="351"/>
                  </a:cxn>
                  <a:cxn ang="0">
                    <a:pos x="86" y="283"/>
                  </a:cxn>
                  <a:cxn ang="0">
                    <a:pos x="59" y="210"/>
                  </a:cxn>
                  <a:cxn ang="0">
                    <a:pos x="37" y="138"/>
                  </a:cxn>
                  <a:cxn ang="0">
                    <a:pos x="22" y="73"/>
                  </a:cxn>
                  <a:cxn ang="0">
                    <a:pos x="9" y="26"/>
                  </a:cxn>
                  <a:cxn ang="0">
                    <a:pos x="0" y="0"/>
                  </a:cxn>
                </a:cxnLst>
                <a:rect l="0" t="0" r="r" b="b"/>
                <a:pathLst>
                  <a:path w="213" h="440">
                    <a:moveTo>
                      <a:pt x="0" y="0"/>
                    </a:moveTo>
                    <a:lnTo>
                      <a:pt x="23" y="28"/>
                    </a:lnTo>
                    <a:lnTo>
                      <a:pt x="43" y="72"/>
                    </a:lnTo>
                    <a:lnTo>
                      <a:pt x="63" y="128"/>
                    </a:lnTo>
                    <a:lnTo>
                      <a:pt x="84" y="191"/>
                    </a:lnTo>
                    <a:lnTo>
                      <a:pt x="107" y="259"/>
                    </a:lnTo>
                    <a:lnTo>
                      <a:pt x="135" y="325"/>
                    </a:lnTo>
                    <a:lnTo>
                      <a:pt x="170" y="387"/>
                    </a:lnTo>
                    <a:lnTo>
                      <a:pt x="213" y="440"/>
                    </a:lnTo>
                    <a:lnTo>
                      <a:pt x="163" y="406"/>
                    </a:lnTo>
                    <a:lnTo>
                      <a:pt x="121" y="351"/>
                    </a:lnTo>
                    <a:lnTo>
                      <a:pt x="86" y="283"/>
                    </a:lnTo>
                    <a:lnTo>
                      <a:pt x="59" y="210"/>
                    </a:lnTo>
                    <a:lnTo>
                      <a:pt x="37" y="138"/>
                    </a:lnTo>
                    <a:lnTo>
                      <a:pt x="22" y="73"/>
                    </a:lnTo>
                    <a:lnTo>
                      <a:pt x="9" y="2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E5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>
                <a:defPPr>
                  <a:defRPr lang="en-US"/>
                </a:defPPr>
                <a:lvl1pPr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1pPr>
                <a:lvl2pPr marL="4572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2pPr>
                <a:lvl3pPr marL="9144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3pPr>
                <a:lvl4pPr marL="13716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4pPr>
                <a:lvl5pPr marL="18288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9pPr>
              </a:lstStyle>
              <a:p>
                <a:endParaRPr lang="ru-RU" dirty="0"/>
              </a:p>
            </p:txBody>
          </p:sp>
          <p:sp>
            <p:nvSpPr>
              <p:cNvPr id="84" name="Freeform 184"/>
              <p:cNvSpPr>
                <a:spLocks/>
              </p:cNvSpPr>
              <p:nvPr/>
            </p:nvSpPr>
            <p:spPr bwMode="auto">
              <a:xfrm rot="1285048">
                <a:off x="6104" y="5982"/>
                <a:ext cx="124" cy="183"/>
              </a:xfrm>
              <a:custGeom>
                <a:avLst/>
                <a:gdLst/>
                <a:ahLst/>
                <a:cxnLst>
                  <a:cxn ang="0">
                    <a:pos x="170" y="0"/>
                  </a:cxn>
                  <a:cxn ang="0">
                    <a:pos x="160" y="10"/>
                  </a:cxn>
                  <a:cxn ang="0">
                    <a:pos x="147" y="23"/>
                  </a:cxn>
                  <a:cxn ang="0">
                    <a:pos x="132" y="38"/>
                  </a:cxn>
                  <a:cxn ang="0">
                    <a:pos x="118" y="52"/>
                  </a:cxn>
                  <a:cxn ang="0">
                    <a:pos x="103" y="68"/>
                  </a:cxn>
                  <a:cxn ang="0">
                    <a:pos x="93" y="82"/>
                  </a:cxn>
                  <a:cxn ang="0">
                    <a:pos x="85" y="92"/>
                  </a:cxn>
                  <a:cxn ang="0">
                    <a:pos x="80" y="101"/>
                  </a:cxn>
                  <a:cxn ang="0">
                    <a:pos x="72" y="107"/>
                  </a:cxn>
                  <a:cxn ang="0">
                    <a:pos x="63" y="117"/>
                  </a:cxn>
                  <a:cxn ang="0">
                    <a:pos x="53" y="128"/>
                  </a:cxn>
                  <a:cxn ang="0">
                    <a:pos x="43" y="140"/>
                  </a:cxn>
                  <a:cxn ang="0">
                    <a:pos x="33" y="153"/>
                  </a:cxn>
                  <a:cxn ang="0">
                    <a:pos x="24" y="164"/>
                  </a:cxn>
                  <a:cxn ang="0">
                    <a:pos x="17" y="173"/>
                  </a:cxn>
                  <a:cxn ang="0">
                    <a:pos x="11" y="179"/>
                  </a:cxn>
                  <a:cxn ang="0">
                    <a:pos x="4" y="187"/>
                  </a:cxn>
                  <a:cxn ang="0">
                    <a:pos x="0" y="199"/>
                  </a:cxn>
                  <a:cxn ang="0">
                    <a:pos x="0" y="209"/>
                  </a:cxn>
                  <a:cxn ang="0">
                    <a:pos x="4" y="219"/>
                  </a:cxn>
                  <a:cxn ang="0">
                    <a:pos x="10" y="225"/>
                  </a:cxn>
                  <a:cxn ang="0">
                    <a:pos x="17" y="228"/>
                  </a:cxn>
                  <a:cxn ang="0">
                    <a:pos x="26" y="223"/>
                  </a:cxn>
                  <a:cxn ang="0">
                    <a:pos x="36" y="210"/>
                  </a:cxn>
                  <a:cxn ang="0">
                    <a:pos x="44" y="194"/>
                  </a:cxn>
                  <a:cxn ang="0">
                    <a:pos x="53" y="182"/>
                  </a:cxn>
                  <a:cxn ang="0">
                    <a:pos x="60" y="169"/>
                  </a:cxn>
                  <a:cxn ang="0">
                    <a:pos x="66" y="158"/>
                  </a:cxn>
                  <a:cxn ang="0">
                    <a:pos x="72" y="148"/>
                  </a:cxn>
                  <a:cxn ang="0">
                    <a:pos x="76" y="140"/>
                  </a:cxn>
                  <a:cxn ang="0">
                    <a:pos x="82" y="131"/>
                  </a:cxn>
                  <a:cxn ang="0">
                    <a:pos x="86" y="124"/>
                  </a:cxn>
                  <a:cxn ang="0">
                    <a:pos x="93" y="114"/>
                  </a:cxn>
                  <a:cxn ang="0">
                    <a:pos x="102" y="99"/>
                  </a:cxn>
                  <a:cxn ang="0">
                    <a:pos x="113" y="84"/>
                  </a:cxn>
                  <a:cxn ang="0">
                    <a:pos x="126" y="63"/>
                  </a:cxn>
                  <a:cxn ang="0">
                    <a:pos x="139" y="45"/>
                  </a:cxn>
                  <a:cxn ang="0">
                    <a:pos x="152" y="27"/>
                  </a:cxn>
                  <a:cxn ang="0">
                    <a:pos x="162" y="12"/>
                  </a:cxn>
                  <a:cxn ang="0">
                    <a:pos x="170" y="0"/>
                  </a:cxn>
                </a:cxnLst>
                <a:rect l="0" t="0" r="r" b="b"/>
                <a:pathLst>
                  <a:path w="170" h="228">
                    <a:moveTo>
                      <a:pt x="170" y="0"/>
                    </a:moveTo>
                    <a:lnTo>
                      <a:pt x="160" y="10"/>
                    </a:lnTo>
                    <a:lnTo>
                      <a:pt x="147" y="23"/>
                    </a:lnTo>
                    <a:lnTo>
                      <a:pt x="132" y="38"/>
                    </a:lnTo>
                    <a:lnTo>
                      <a:pt x="118" y="52"/>
                    </a:lnTo>
                    <a:lnTo>
                      <a:pt x="103" y="68"/>
                    </a:lnTo>
                    <a:lnTo>
                      <a:pt x="93" y="82"/>
                    </a:lnTo>
                    <a:lnTo>
                      <a:pt x="85" y="92"/>
                    </a:lnTo>
                    <a:lnTo>
                      <a:pt x="80" y="101"/>
                    </a:lnTo>
                    <a:lnTo>
                      <a:pt x="72" y="107"/>
                    </a:lnTo>
                    <a:lnTo>
                      <a:pt x="63" y="117"/>
                    </a:lnTo>
                    <a:lnTo>
                      <a:pt x="53" y="128"/>
                    </a:lnTo>
                    <a:lnTo>
                      <a:pt x="43" y="140"/>
                    </a:lnTo>
                    <a:lnTo>
                      <a:pt x="33" y="153"/>
                    </a:lnTo>
                    <a:lnTo>
                      <a:pt x="24" y="164"/>
                    </a:lnTo>
                    <a:lnTo>
                      <a:pt x="17" y="173"/>
                    </a:lnTo>
                    <a:lnTo>
                      <a:pt x="11" y="179"/>
                    </a:lnTo>
                    <a:lnTo>
                      <a:pt x="4" y="187"/>
                    </a:lnTo>
                    <a:lnTo>
                      <a:pt x="0" y="199"/>
                    </a:lnTo>
                    <a:lnTo>
                      <a:pt x="0" y="209"/>
                    </a:lnTo>
                    <a:lnTo>
                      <a:pt x="4" y="219"/>
                    </a:lnTo>
                    <a:lnTo>
                      <a:pt x="10" y="225"/>
                    </a:lnTo>
                    <a:lnTo>
                      <a:pt x="17" y="228"/>
                    </a:lnTo>
                    <a:lnTo>
                      <a:pt x="26" y="223"/>
                    </a:lnTo>
                    <a:lnTo>
                      <a:pt x="36" y="210"/>
                    </a:lnTo>
                    <a:lnTo>
                      <a:pt x="44" y="194"/>
                    </a:lnTo>
                    <a:lnTo>
                      <a:pt x="53" y="182"/>
                    </a:lnTo>
                    <a:lnTo>
                      <a:pt x="60" y="169"/>
                    </a:lnTo>
                    <a:lnTo>
                      <a:pt x="66" y="158"/>
                    </a:lnTo>
                    <a:lnTo>
                      <a:pt x="72" y="148"/>
                    </a:lnTo>
                    <a:lnTo>
                      <a:pt x="76" y="140"/>
                    </a:lnTo>
                    <a:lnTo>
                      <a:pt x="82" y="131"/>
                    </a:lnTo>
                    <a:lnTo>
                      <a:pt x="86" y="124"/>
                    </a:lnTo>
                    <a:lnTo>
                      <a:pt x="93" y="114"/>
                    </a:lnTo>
                    <a:lnTo>
                      <a:pt x="102" y="99"/>
                    </a:lnTo>
                    <a:lnTo>
                      <a:pt x="113" y="84"/>
                    </a:lnTo>
                    <a:lnTo>
                      <a:pt x="126" y="63"/>
                    </a:lnTo>
                    <a:lnTo>
                      <a:pt x="139" y="45"/>
                    </a:lnTo>
                    <a:lnTo>
                      <a:pt x="152" y="27"/>
                    </a:lnTo>
                    <a:lnTo>
                      <a:pt x="162" y="12"/>
                    </a:lnTo>
                    <a:lnTo>
                      <a:pt x="170" y="0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>
                <a:defPPr>
                  <a:defRPr lang="en-US"/>
                </a:defPPr>
                <a:lvl1pPr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1pPr>
                <a:lvl2pPr marL="4572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2pPr>
                <a:lvl3pPr marL="9144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3pPr>
                <a:lvl4pPr marL="13716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4pPr>
                <a:lvl5pPr marL="18288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9pPr>
              </a:lstStyle>
              <a:p>
                <a:endParaRPr lang="ru-RU" dirty="0"/>
              </a:p>
            </p:txBody>
          </p:sp>
          <p:sp>
            <p:nvSpPr>
              <p:cNvPr id="85" name="Freeform 185"/>
              <p:cNvSpPr>
                <a:spLocks/>
              </p:cNvSpPr>
              <p:nvPr/>
            </p:nvSpPr>
            <p:spPr bwMode="auto">
              <a:xfrm rot="1285048">
                <a:off x="6021" y="6237"/>
                <a:ext cx="50" cy="109"/>
              </a:xfrm>
              <a:custGeom>
                <a:avLst/>
                <a:gdLst/>
                <a:ahLst/>
                <a:cxnLst>
                  <a:cxn ang="0">
                    <a:pos x="56" y="8"/>
                  </a:cxn>
                  <a:cxn ang="0">
                    <a:pos x="46" y="2"/>
                  </a:cxn>
                  <a:cxn ang="0">
                    <a:pos x="37" y="0"/>
                  </a:cxn>
                  <a:cxn ang="0">
                    <a:pos x="32" y="3"/>
                  </a:cxn>
                  <a:cxn ang="0">
                    <a:pos x="26" y="9"/>
                  </a:cxn>
                  <a:cxn ang="0">
                    <a:pos x="22" y="18"/>
                  </a:cxn>
                  <a:cxn ang="0">
                    <a:pos x="19" y="26"/>
                  </a:cxn>
                  <a:cxn ang="0">
                    <a:pos x="14" y="38"/>
                  </a:cxn>
                  <a:cxn ang="0">
                    <a:pos x="10" y="48"/>
                  </a:cxn>
                  <a:cxn ang="0">
                    <a:pos x="3" y="72"/>
                  </a:cxn>
                  <a:cxn ang="0">
                    <a:pos x="0" y="98"/>
                  </a:cxn>
                  <a:cxn ang="0">
                    <a:pos x="1" y="120"/>
                  </a:cxn>
                  <a:cxn ang="0">
                    <a:pos x="9" y="131"/>
                  </a:cxn>
                  <a:cxn ang="0">
                    <a:pos x="20" y="136"/>
                  </a:cxn>
                  <a:cxn ang="0">
                    <a:pos x="29" y="136"/>
                  </a:cxn>
                  <a:cxn ang="0">
                    <a:pos x="36" y="134"/>
                  </a:cxn>
                  <a:cxn ang="0">
                    <a:pos x="43" y="129"/>
                  </a:cxn>
                  <a:cxn ang="0">
                    <a:pos x="47" y="121"/>
                  </a:cxn>
                  <a:cxn ang="0">
                    <a:pos x="52" y="113"/>
                  </a:cxn>
                  <a:cxn ang="0">
                    <a:pos x="56" y="101"/>
                  </a:cxn>
                  <a:cxn ang="0">
                    <a:pos x="59" y="88"/>
                  </a:cxn>
                  <a:cxn ang="0">
                    <a:pos x="65" y="64"/>
                  </a:cxn>
                  <a:cxn ang="0">
                    <a:pos x="69" y="41"/>
                  </a:cxn>
                  <a:cxn ang="0">
                    <a:pos x="68" y="22"/>
                  </a:cxn>
                  <a:cxn ang="0">
                    <a:pos x="56" y="8"/>
                  </a:cxn>
                </a:cxnLst>
                <a:rect l="0" t="0" r="r" b="b"/>
                <a:pathLst>
                  <a:path w="69" h="136">
                    <a:moveTo>
                      <a:pt x="56" y="8"/>
                    </a:moveTo>
                    <a:lnTo>
                      <a:pt x="46" y="2"/>
                    </a:lnTo>
                    <a:lnTo>
                      <a:pt x="37" y="0"/>
                    </a:lnTo>
                    <a:lnTo>
                      <a:pt x="32" y="3"/>
                    </a:lnTo>
                    <a:lnTo>
                      <a:pt x="26" y="9"/>
                    </a:lnTo>
                    <a:lnTo>
                      <a:pt x="22" y="18"/>
                    </a:lnTo>
                    <a:lnTo>
                      <a:pt x="19" y="26"/>
                    </a:lnTo>
                    <a:lnTo>
                      <a:pt x="14" y="38"/>
                    </a:lnTo>
                    <a:lnTo>
                      <a:pt x="10" y="48"/>
                    </a:lnTo>
                    <a:lnTo>
                      <a:pt x="3" y="72"/>
                    </a:lnTo>
                    <a:lnTo>
                      <a:pt x="0" y="98"/>
                    </a:lnTo>
                    <a:lnTo>
                      <a:pt x="1" y="120"/>
                    </a:lnTo>
                    <a:lnTo>
                      <a:pt x="9" y="131"/>
                    </a:lnTo>
                    <a:lnTo>
                      <a:pt x="20" y="136"/>
                    </a:lnTo>
                    <a:lnTo>
                      <a:pt x="29" y="136"/>
                    </a:lnTo>
                    <a:lnTo>
                      <a:pt x="36" y="134"/>
                    </a:lnTo>
                    <a:lnTo>
                      <a:pt x="43" y="129"/>
                    </a:lnTo>
                    <a:lnTo>
                      <a:pt x="47" y="121"/>
                    </a:lnTo>
                    <a:lnTo>
                      <a:pt x="52" y="113"/>
                    </a:lnTo>
                    <a:lnTo>
                      <a:pt x="56" y="101"/>
                    </a:lnTo>
                    <a:lnTo>
                      <a:pt x="59" y="88"/>
                    </a:lnTo>
                    <a:lnTo>
                      <a:pt x="65" y="64"/>
                    </a:lnTo>
                    <a:lnTo>
                      <a:pt x="69" y="41"/>
                    </a:lnTo>
                    <a:lnTo>
                      <a:pt x="68" y="22"/>
                    </a:lnTo>
                    <a:lnTo>
                      <a:pt x="56" y="8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>
                <a:defPPr>
                  <a:defRPr lang="en-US"/>
                </a:defPPr>
                <a:lvl1pPr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1pPr>
                <a:lvl2pPr marL="4572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2pPr>
                <a:lvl3pPr marL="9144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3pPr>
                <a:lvl4pPr marL="13716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4pPr>
                <a:lvl5pPr marL="18288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9pPr>
              </a:lstStyle>
              <a:p>
                <a:endParaRPr lang="ru-RU" dirty="0"/>
              </a:p>
            </p:txBody>
          </p:sp>
          <p:sp>
            <p:nvSpPr>
              <p:cNvPr id="86" name="Freeform 186"/>
              <p:cNvSpPr>
                <a:spLocks/>
              </p:cNvSpPr>
              <p:nvPr/>
            </p:nvSpPr>
            <p:spPr bwMode="auto">
              <a:xfrm rot="1285048">
                <a:off x="6053" y="6297"/>
                <a:ext cx="71" cy="95"/>
              </a:xfrm>
              <a:custGeom>
                <a:avLst/>
                <a:gdLst/>
                <a:ahLst/>
                <a:cxnLst>
                  <a:cxn ang="0">
                    <a:pos x="12" y="34"/>
                  </a:cxn>
                  <a:cxn ang="0">
                    <a:pos x="9" y="43"/>
                  </a:cxn>
                  <a:cxn ang="0">
                    <a:pos x="6" y="53"/>
                  </a:cxn>
                  <a:cxn ang="0">
                    <a:pos x="2" y="65"/>
                  </a:cxn>
                  <a:cxn ang="0">
                    <a:pos x="0" y="76"/>
                  </a:cxn>
                  <a:cxn ang="0">
                    <a:pos x="0" y="86"/>
                  </a:cxn>
                  <a:cxn ang="0">
                    <a:pos x="4" y="96"/>
                  </a:cxn>
                  <a:cxn ang="0">
                    <a:pos x="15" y="105"/>
                  </a:cxn>
                  <a:cxn ang="0">
                    <a:pos x="30" y="112"/>
                  </a:cxn>
                  <a:cxn ang="0">
                    <a:pos x="48" y="116"/>
                  </a:cxn>
                  <a:cxn ang="0">
                    <a:pos x="62" y="118"/>
                  </a:cxn>
                  <a:cxn ang="0">
                    <a:pos x="74" y="118"/>
                  </a:cxn>
                  <a:cxn ang="0">
                    <a:pos x="82" y="115"/>
                  </a:cxn>
                  <a:cxn ang="0">
                    <a:pos x="88" y="111"/>
                  </a:cxn>
                  <a:cxn ang="0">
                    <a:pos x="92" y="105"/>
                  </a:cxn>
                  <a:cxn ang="0">
                    <a:pos x="95" y="99"/>
                  </a:cxn>
                  <a:cxn ang="0">
                    <a:pos x="97" y="92"/>
                  </a:cxn>
                  <a:cxn ang="0">
                    <a:pos x="95" y="73"/>
                  </a:cxn>
                  <a:cxn ang="0">
                    <a:pos x="91" y="52"/>
                  </a:cxn>
                  <a:cxn ang="0">
                    <a:pos x="79" y="32"/>
                  </a:cxn>
                  <a:cxn ang="0">
                    <a:pos x="63" y="16"/>
                  </a:cxn>
                  <a:cxn ang="0">
                    <a:pos x="55" y="10"/>
                  </a:cxn>
                  <a:cxn ang="0">
                    <a:pos x="46" y="6"/>
                  </a:cxn>
                  <a:cxn ang="0">
                    <a:pos x="38" y="1"/>
                  </a:cxn>
                  <a:cxn ang="0">
                    <a:pos x="32" y="0"/>
                  </a:cxn>
                  <a:cxn ang="0">
                    <a:pos x="25" y="1"/>
                  </a:cxn>
                  <a:cxn ang="0">
                    <a:pos x="20" y="7"/>
                  </a:cxn>
                  <a:cxn ang="0">
                    <a:pos x="16" y="19"/>
                  </a:cxn>
                  <a:cxn ang="0">
                    <a:pos x="12" y="34"/>
                  </a:cxn>
                </a:cxnLst>
                <a:rect l="0" t="0" r="r" b="b"/>
                <a:pathLst>
                  <a:path w="97" h="118">
                    <a:moveTo>
                      <a:pt x="12" y="34"/>
                    </a:moveTo>
                    <a:lnTo>
                      <a:pt x="9" y="43"/>
                    </a:lnTo>
                    <a:lnTo>
                      <a:pt x="6" y="53"/>
                    </a:lnTo>
                    <a:lnTo>
                      <a:pt x="2" y="65"/>
                    </a:lnTo>
                    <a:lnTo>
                      <a:pt x="0" y="76"/>
                    </a:lnTo>
                    <a:lnTo>
                      <a:pt x="0" y="86"/>
                    </a:lnTo>
                    <a:lnTo>
                      <a:pt x="4" y="96"/>
                    </a:lnTo>
                    <a:lnTo>
                      <a:pt x="15" y="105"/>
                    </a:lnTo>
                    <a:lnTo>
                      <a:pt x="30" y="112"/>
                    </a:lnTo>
                    <a:lnTo>
                      <a:pt x="48" y="116"/>
                    </a:lnTo>
                    <a:lnTo>
                      <a:pt x="62" y="118"/>
                    </a:lnTo>
                    <a:lnTo>
                      <a:pt x="74" y="118"/>
                    </a:lnTo>
                    <a:lnTo>
                      <a:pt x="82" y="115"/>
                    </a:lnTo>
                    <a:lnTo>
                      <a:pt x="88" y="111"/>
                    </a:lnTo>
                    <a:lnTo>
                      <a:pt x="92" y="105"/>
                    </a:lnTo>
                    <a:lnTo>
                      <a:pt x="95" y="99"/>
                    </a:lnTo>
                    <a:lnTo>
                      <a:pt x="97" y="92"/>
                    </a:lnTo>
                    <a:lnTo>
                      <a:pt x="95" y="73"/>
                    </a:lnTo>
                    <a:lnTo>
                      <a:pt x="91" y="52"/>
                    </a:lnTo>
                    <a:lnTo>
                      <a:pt x="79" y="32"/>
                    </a:lnTo>
                    <a:lnTo>
                      <a:pt x="63" y="16"/>
                    </a:lnTo>
                    <a:lnTo>
                      <a:pt x="55" y="10"/>
                    </a:lnTo>
                    <a:lnTo>
                      <a:pt x="46" y="6"/>
                    </a:lnTo>
                    <a:lnTo>
                      <a:pt x="38" y="1"/>
                    </a:lnTo>
                    <a:lnTo>
                      <a:pt x="32" y="0"/>
                    </a:lnTo>
                    <a:lnTo>
                      <a:pt x="25" y="1"/>
                    </a:lnTo>
                    <a:lnTo>
                      <a:pt x="20" y="7"/>
                    </a:lnTo>
                    <a:lnTo>
                      <a:pt x="16" y="19"/>
                    </a:lnTo>
                    <a:lnTo>
                      <a:pt x="12" y="34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>
                <a:defPPr>
                  <a:defRPr lang="en-US"/>
                </a:defPPr>
                <a:lvl1pPr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1pPr>
                <a:lvl2pPr marL="4572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2pPr>
                <a:lvl3pPr marL="9144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3pPr>
                <a:lvl4pPr marL="13716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4pPr>
                <a:lvl5pPr marL="18288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9pPr>
              </a:lstStyle>
              <a:p>
                <a:endParaRPr lang="ru-RU" dirty="0"/>
              </a:p>
            </p:txBody>
          </p:sp>
          <p:sp>
            <p:nvSpPr>
              <p:cNvPr id="87" name="Freeform 187"/>
              <p:cNvSpPr>
                <a:spLocks/>
              </p:cNvSpPr>
              <p:nvPr/>
            </p:nvSpPr>
            <p:spPr bwMode="auto">
              <a:xfrm rot="1285048">
                <a:off x="6107" y="6388"/>
                <a:ext cx="49" cy="39"/>
              </a:xfrm>
              <a:custGeom>
                <a:avLst/>
                <a:gdLst/>
                <a:ahLst/>
                <a:cxnLst>
                  <a:cxn ang="0">
                    <a:pos x="13" y="0"/>
                  </a:cxn>
                  <a:cxn ang="0">
                    <a:pos x="13" y="9"/>
                  </a:cxn>
                  <a:cxn ang="0">
                    <a:pos x="10" y="19"/>
                  </a:cxn>
                  <a:cxn ang="0">
                    <a:pos x="6" y="27"/>
                  </a:cxn>
                  <a:cxn ang="0">
                    <a:pos x="0" y="38"/>
                  </a:cxn>
                  <a:cxn ang="0">
                    <a:pos x="9" y="39"/>
                  </a:cxn>
                  <a:cxn ang="0">
                    <a:pos x="19" y="42"/>
                  </a:cxn>
                  <a:cxn ang="0">
                    <a:pos x="29" y="43"/>
                  </a:cxn>
                  <a:cxn ang="0">
                    <a:pos x="41" y="46"/>
                  </a:cxn>
                  <a:cxn ang="0">
                    <a:pos x="49" y="48"/>
                  </a:cxn>
                  <a:cxn ang="0">
                    <a:pos x="58" y="48"/>
                  </a:cxn>
                  <a:cxn ang="0">
                    <a:pos x="64" y="46"/>
                  </a:cxn>
                  <a:cxn ang="0">
                    <a:pos x="67" y="42"/>
                  </a:cxn>
                  <a:cxn ang="0">
                    <a:pos x="67" y="36"/>
                  </a:cxn>
                  <a:cxn ang="0">
                    <a:pos x="62" y="32"/>
                  </a:cxn>
                  <a:cxn ang="0">
                    <a:pos x="56" y="26"/>
                  </a:cxn>
                  <a:cxn ang="0">
                    <a:pos x="48" y="20"/>
                  </a:cxn>
                  <a:cxn ang="0">
                    <a:pos x="39" y="16"/>
                  </a:cxn>
                  <a:cxn ang="0">
                    <a:pos x="29" y="10"/>
                  </a:cxn>
                  <a:cxn ang="0">
                    <a:pos x="21" y="6"/>
                  </a:cxn>
                  <a:cxn ang="0">
                    <a:pos x="13" y="0"/>
                  </a:cxn>
                </a:cxnLst>
                <a:rect l="0" t="0" r="r" b="b"/>
                <a:pathLst>
                  <a:path w="67" h="48">
                    <a:moveTo>
                      <a:pt x="13" y="0"/>
                    </a:moveTo>
                    <a:lnTo>
                      <a:pt x="13" y="9"/>
                    </a:lnTo>
                    <a:lnTo>
                      <a:pt x="10" y="19"/>
                    </a:lnTo>
                    <a:lnTo>
                      <a:pt x="6" y="27"/>
                    </a:lnTo>
                    <a:lnTo>
                      <a:pt x="0" y="38"/>
                    </a:lnTo>
                    <a:lnTo>
                      <a:pt x="9" y="39"/>
                    </a:lnTo>
                    <a:lnTo>
                      <a:pt x="19" y="42"/>
                    </a:lnTo>
                    <a:lnTo>
                      <a:pt x="29" y="43"/>
                    </a:lnTo>
                    <a:lnTo>
                      <a:pt x="41" y="46"/>
                    </a:lnTo>
                    <a:lnTo>
                      <a:pt x="49" y="48"/>
                    </a:lnTo>
                    <a:lnTo>
                      <a:pt x="58" y="48"/>
                    </a:lnTo>
                    <a:lnTo>
                      <a:pt x="64" y="46"/>
                    </a:lnTo>
                    <a:lnTo>
                      <a:pt x="67" y="42"/>
                    </a:lnTo>
                    <a:lnTo>
                      <a:pt x="67" y="36"/>
                    </a:lnTo>
                    <a:lnTo>
                      <a:pt x="62" y="32"/>
                    </a:lnTo>
                    <a:lnTo>
                      <a:pt x="56" y="26"/>
                    </a:lnTo>
                    <a:lnTo>
                      <a:pt x="48" y="20"/>
                    </a:lnTo>
                    <a:lnTo>
                      <a:pt x="39" y="16"/>
                    </a:lnTo>
                    <a:lnTo>
                      <a:pt x="29" y="10"/>
                    </a:lnTo>
                    <a:lnTo>
                      <a:pt x="21" y="6"/>
                    </a:lnTo>
                    <a:lnTo>
                      <a:pt x="13" y="0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>
                <a:defPPr>
                  <a:defRPr lang="en-US"/>
                </a:defPPr>
                <a:lvl1pPr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1pPr>
                <a:lvl2pPr marL="4572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2pPr>
                <a:lvl3pPr marL="9144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3pPr>
                <a:lvl4pPr marL="13716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4pPr>
                <a:lvl5pPr marL="18288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9pPr>
              </a:lstStyle>
              <a:p>
                <a:endParaRPr lang="ru-RU" dirty="0"/>
              </a:p>
            </p:txBody>
          </p:sp>
          <p:sp>
            <p:nvSpPr>
              <p:cNvPr id="88" name="Freeform 188"/>
              <p:cNvSpPr>
                <a:spLocks/>
              </p:cNvSpPr>
              <p:nvPr/>
            </p:nvSpPr>
            <p:spPr bwMode="auto">
              <a:xfrm rot="1285048">
                <a:off x="6629" y="6019"/>
                <a:ext cx="200" cy="42"/>
              </a:xfrm>
              <a:custGeom>
                <a:avLst/>
                <a:gdLst/>
                <a:ahLst/>
                <a:cxnLst>
                  <a:cxn ang="0">
                    <a:pos x="0" y="1"/>
                  </a:cxn>
                  <a:cxn ang="0">
                    <a:pos x="15" y="0"/>
                  </a:cxn>
                  <a:cxn ang="0">
                    <a:pos x="34" y="0"/>
                  </a:cxn>
                  <a:cxn ang="0">
                    <a:pos x="54" y="0"/>
                  </a:cxn>
                  <a:cxn ang="0">
                    <a:pos x="74" y="0"/>
                  </a:cxn>
                  <a:cxn ang="0">
                    <a:pos x="94" y="1"/>
                  </a:cxn>
                  <a:cxn ang="0">
                    <a:pos x="111" y="3"/>
                  </a:cxn>
                  <a:cxn ang="0">
                    <a:pos x="126" y="4"/>
                  </a:cxn>
                  <a:cxn ang="0">
                    <a:pos x="134" y="7"/>
                  </a:cxn>
                  <a:cxn ang="0">
                    <a:pos x="144" y="4"/>
                  </a:cxn>
                  <a:cxn ang="0">
                    <a:pos x="157" y="4"/>
                  </a:cxn>
                  <a:cxn ang="0">
                    <a:pos x="173" y="6"/>
                  </a:cxn>
                  <a:cxn ang="0">
                    <a:pos x="189" y="6"/>
                  </a:cxn>
                  <a:cxn ang="0">
                    <a:pos x="205" y="8"/>
                  </a:cxn>
                  <a:cxn ang="0">
                    <a:pos x="219" y="10"/>
                  </a:cxn>
                  <a:cxn ang="0">
                    <a:pos x="231" y="10"/>
                  </a:cxn>
                  <a:cxn ang="0">
                    <a:pos x="238" y="10"/>
                  </a:cxn>
                  <a:cxn ang="0">
                    <a:pos x="249" y="10"/>
                  </a:cxn>
                  <a:cxn ang="0">
                    <a:pos x="260" y="16"/>
                  </a:cxn>
                  <a:cxn ang="0">
                    <a:pos x="268" y="23"/>
                  </a:cxn>
                  <a:cxn ang="0">
                    <a:pos x="273" y="31"/>
                  </a:cxn>
                  <a:cxn ang="0">
                    <a:pos x="274" y="42"/>
                  </a:cxn>
                  <a:cxn ang="0">
                    <a:pos x="270" y="47"/>
                  </a:cxn>
                  <a:cxn ang="0">
                    <a:pos x="260" y="52"/>
                  </a:cxn>
                  <a:cxn ang="0">
                    <a:pos x="244" y="50"/>
                  </a:cxn>
                  <a:cxn ang="0">
                    <a:pos x="226" y="46"/>
                  </a:cxn>
                  <a:cxn ang="0">
                    <a:pos x="211" y="42"/>
                  </a:cxn>
                  <a:cxn ang="0">
                    <a:pos x="198" y="39"/>
                  </a:cxn>
                  <a:cxn ang="0">
                    <a:pos x="185" y="34"/>
                  </a:cxn>
                  <a:cxn ang="0">
                    <a:pos x="175" y="33"/>
                  </a:cxn>
                  <a:cxn ang="0">
                    <a:pos x="165" y="30"/>
                  </a:cxn>
                  <a:cxn ang="0">
                    <a:pos x="156" y="29"/>
                  </a:cxn>
                  <a:cxn ang="0">
                    <a:pos x="147" y="27"/>
                  </a:cxn>
                  <a:cxn ang="0">
                    <a:pos x="136" y="26"/>
                  </a:cxn>
                  <a:cxn ang="0">
                    <a:pos x="118" y="21"/>
                  </a:cxn>
                  <a:cxn ang="0">
                    <a:pos x="98" y="18"/>
                  </a:cxn>
                  <a:cxn ang="0">
                    <a:pos x="75" y="14"/>
                  </a:cxn>
                  <a:cxn ang="0">
                    <a:pos x="52" y="11"/>
                  </a:cxn>
                  <a:cxn ang="0">
                    <a:pos x="32" y="7"/>
                  </a:cxn>
                  <a:cxn ang="0">
                    <a:pos x="13" y="4"/>
                  </a:cxn>
                  <a:cxn ang="0">
                    <a:pos x="0" y="1"/>
                  </a:cxn>
                </a:cxnLst>
                <a:rect l="0" t="0" r="r" b="b"/>
                <a:pathLst>
                  <a:path w="274" h="52">
                    <a:moveTo>
                      <a:pt x="0" y="1"/>
                    </a:moveTo>
                    <a:lnTo>
                      <a:pt x="15" y="0"/>
                    </a:lnTo>
                    <a:lnTo>
                      <a:pt x="34" y="0"/>
                    </a:lnTo>
                    <a:lnTo>
                      <a:pt x="54" y="0"/>
                    </a:lnTo>
                    <a:lnTo>
                      <a:pt x="74" y="0"/>
                    </a:lnTo>
                    <a:lnTo>
                      <a:pt x="94" y="1"/>
                    </a:lnTo>
                    <a:lnTo>
                      <a:pt x="111" y="3"/>
                    </a:lnTo>
                    <a:lnTo>
                      <a:pt x="126" y="4"/>
                    </a:lnTo>
                    <a:lnTo>
                      <a:pt x="134" y="7"/>
                    </a:lnTo>
                    <a:lnTo>
                      <a:pt x="144" y="4"/>
                    </a:lnTo>
                    <a:lnTo>
                      <a:pt x="157" y="4"/>
                    </a:lnTo>
                    <a:lnTo>
                      <a:pt x="173" y="6"/>
                    </a:lnTo>
                    <a:lnTo>
                      <a:pt x="189" y="6"/>
                    </a:lnTo>
                    <a:lnTo>
                      <a:pt x="205" y="8"/>
                    </a:lnTo>
                    <a:lnTo>
                      <a:pt x="219" y="10"/>
                    </a:lnTo>
                    <a:lnTo>
                      <a:pt x="231" y="10"/>
                    </a:lnTo>
                    <a:lnTo>
                      <a:pt x="238" y="10"/>
                    </a:lnTo>
                    <a:lnTo>
                      <a:pt x="249" y="10"/>
                    </a:lnTo>
                    <a:lnTo>
                      <a:pt x="260" y="16"/>
                    </a:lnTo>
                    <a:lnTo>
                      <a:pt x="268" y="23"/>
                    </a:lnTo>
                    <a:lnTo>
                      <a:pt x="273" y="31"/>
                    </a:lnTo>
                    <a:lnTo>
                      <a:pt x="274" y="42"/>
                    </a:lnTo>
                    <a:lnTo>
                      <a:pt x="270" y="47"/>
                    </a:lnTo>
                    <a:lnTo>
                      <a:pt x="260" y="52"/>
                    </a:lnTo>
                    <a:lnTo>
                      <a:pt x="244" y="50"/>
                    </a:lnTo>
                    <a:lnTo>
                      <a:pt x="226" y="46"/>
                    </a:lnTo>
                    <a:lnTo>
                      <a:pt x="211" y="42"/>
                    </a:lnTo>
                    <a:lnTo>
                      <a:pt x="198" y="39"/>
                    </a:lnTo>
                    <a:lnTo>
                      <a:pt x="185" y="34"/>
                    </a:lnTo>
                    <a:lnTo>
                      <a:pt x="175" y="33"/>
                    </a:lnTo>
                    <a:lnTo>
                      <a:pt x="165" y="30"/>
                    </a:lnTo>
                    <a:lnTo>
                      <a:pt x="156" y="29"/>
                    </a:lnTo>
                    <a:lnTo>
                      <a:pt x="147" y="27"/>
                    </a:lnTo>
                    <a:lnTo>
                      <a:pt x="136" y="26"/>
                    </a:lnTo>
                    <a:lnTo>
                      <a:pt x="118" y="21"/>
                    </a:lnTo>
                    <a:lnTo>
                      <a:pt x="98" y="18"/>
                    </a:lnTo>
                    <a:lnTo>
                      <a:pt x="75" y="14"/>
                    </a:lnTo>
                    <a:lnTo>
                      <a:pt x="52" y="11"/>
                    </a:lnTo>
                    <a:lnTo>
                      <a:pt x="32" y="7"/>
                    </a:lnTo>
                    <a:lnTo>
                      <a:pt x="13" y="4"/>
                    </a:ln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>
                <a:defPPr>
                  <a:defRPr lang="en-US"/>
                </a:defPPr>
                <a:lvl1pPr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1pPr>
                <a:lvl2pPr marL="4572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2pPr>
                <a:lvl3pPr marL="9144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3pPr>
                <a:lvl4pPr marL="13716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4pPr>
                <a:lvl5pPr marL="18288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9pPr>
              </a:lstStyle>
              <a:p>
                <a:endParaRPr lang="ru-RU" dirty="0"/>
              </a:p>
            </p:txBody>
          </p:sp>
          <p:sp>
            <p:nvSpPr>
              <p:cNvPr id="89" name="Freeform 189"/>
              <p:cNvSpPr>
                <a:spLocks/>
              </p:cNvSpPr>
              <p:nvPr/>
            </p:nvSpPr>
            <p:spPr bwMode="auto">
              <a:xfrm rot="1285048">
                <a:off x="6809" y="6200"/>
                <a:ext cx="89" cy="76"/>
              </a:xfrm>
              <a:custGeom>
                <a:avLst/>
                <a:gdLst/>
                <a:ahLst/>
                <a:cxnLst>
                  <a:cxn ang="0">
                    <a:pos x="0" y="20"/>
                  </a:cxn>
                  <a:cxn ang="0">
                    <a:pos x="3" y="9"/>
                  </a:cxn>
                  <a:cxn ang="0">
                    <a:pos x="7" y="3"/>
                  </a:cxn>
                  <a:cxn ang="0">
                    <a:pos x="14" y="0"/>
                  </a:cxn>
                  <a:cxn ang="0">
                    <a:pos x="22" y="0"/>
                  </a:cxn>
                  <a:cxn ang="0">
                    <a:pos x="30" y="3"/>
                  </a:cxn>
                  <a:cxn ang="0">
                    <a:pos x="40" y="7"/>
                  </a:cxn>
                  <a:cxn ang="0">
                    <a:pos x="50" y="11"/>
                  </a:cxn>
                  <a:cxn ang="0">
                    <a:pos x="60" y="16"/>
                  </a:cxn>
                  <a:cxn ang="0">
                    <a:pos x="72" y="20"/>
                  </a:cxn>
                  <a:cxn ang="0">
                    <a:pos x="83" y="27"/>
                  </a:cxn>
                  <a:cxn ang="0">
                    <a:pos x="95" y="34"/>
                  </a:cxn>
                  <a:cxn ang="0">
                    <a:pos x="105" y="43"/>
                  </a:cxn>
                  <a:cxn ang="0">
                    <a:pos x="112" y="52"/>
                  </a:cxn>
                  <a:cxn ang="0">
                    <a:pos x="119" y="60"/>
                  </a:cxn>
                  <a:cxn ang="0">
                    <a:pos x="122" y="68"/>
                  </a:cxn>
                  <a:cxn ang="0">
                    <a:pos x="122" y="73"/>
                  </a:cxn>
                  <a:cxn ang="0">
                    <a:pos x="118" y="83"/>
                  </a:cxn>
                  <a:cxn ang="0">
                    <a:pos x="112" y="91"/>
                  </a:cxn>
                  <a:cxn ang="0">
                    <a:pos x="105" y="94"/>
                  </a:cxn>
                  <a:cxn ang="0">
                    <a:pos x="98" y="95"/>
                  </a:cxn>
                  <a:cxn ang="0">
                    <a:pos x="88" y="94"/>
                  </a:cxn>
                  <a:cxn ang="0">
                    <a:pos x="78" y="89"/>
                  </a:cxn>
                  <a:cxn ang="0">
                    <a:pos x="68" y="85"/>
                  </a:cxn>
                  <a:cxn ang="0">
                    <a:pos x="56" y="78"/>
                  </a:cxn>
                  <a:cxn ang="0">
                    <a:pos x="45" y="72"/>
                  </a:cxn>
                  <a:cxn ang="0">
                    <a:pos x="33" y="65"/>
                  </a:cxn>
                  <a:cxn ang="0">
                    <a:pos x="23" y="59"/>
                  </a:cxn>
                  <a:cxn ang="0">
                    <a:pos x="14" y="53"/>
                  </a:cxn>
                  <a:cxn ang="0">
                    <a:pos x="7" y="46"/>
                  </a:cxn>
                  <a:cxn ang="0">
                    <a:pos x="1" y="39"/>
                  </a:cxn>
                  <a:cxn ang="0">
                    <a:pos x="0" y="30"/>
                  </a:cxn>
                  <a:cxn ang="0">
                    <a:pos x="0" y="20"/>
                  </a:cxn>
                </a:cxnLst>
                <a:rect l="0" t="0" r="r" b="b"/>
                <a:pathLst>
                  <a:path w="122" h="95">
                    <a:moveTo>
                      <a:pt x="0" y="20"/>
                    </a:moveTo>
                    <a:lnTo>
                      <a:pt x="3" y="9"/>
                    </a:lnTo>
                    <a:lnTo>
                      <a:pt x="7" y="3"/>
                    </a:lnTo>
                    <a:lnTo>
                      <a:pt x="14" y="0"/>
                    </a:lnTo>
                    <a:lnTo>
                      <a:pt x="22" y="0"/>
                    </a:lnTo>
                    <a:lnTo>
                      <a:pt x="30" y="3"/>
                    </a:lnTo>
                    <a:lnTo>
                      <a:pt x="40" y="7"/>
                    </a:lnTo>
                    <a:lnTo>
                      <a:pt x="50" y="11"/>
                    </a:lnTo>
                    <a:lnTo>
                      <a:pt x="60" y="16"/>
                    </a:lnTo>
                    <a:lnTo>
                      <a:pt x="72" y="20"/>
                    </a:lnTo>
                    <a:lnTo>
                      <a:pt x="83" y="27"/>
                    </a:lnTo>
                    <a:lnTo>
                      <a:pt x="95" y="34"/>
                    </a:lnTo>
                    <a:lnTo>
                      <a:pt x="105" y="43"/>
                    </a:lnTo>
                    <a:lnTo>
                      <a:pt x="112" y="52"/>
                    </a:lnTo>
                    <a:lnTo>
                      <a:pt x="119" y="60"/>
                    </a:lnTo>
                    <a:lnTo>
                      <a:pt x="122" y="68"/>
                    </a:lnTo>
                    <a:lnTo>
                      <a:pt x="122" y="73"/>
                    </a:lnTo>
                    <a:lnTo>
                      <a:pt x="118" y="83"/>
                    </a:lnTo>
                    <a:lnTo>
                      <a:pt x="112" y="91"/>
                    </a:lnTo>
                    <a:lnTo>
                      <a:pt x="105" y="94"/>
                    </a:lnTo>
                    <a:lnTo>
                      <a:pt x="98" y="95"/>
                    </a:lnTo>
                    <a:lnTo>
                      <a:pt x="88" y="94"/>
                    </a:lnTo>
                    <a:lnTo>
                      <a:pt x="78" y="89"/>
                    </a:lnTo>
                    <a:lnTo>
                      <a:pt x="68" y="85"/>
                    </a:lnTo>
                    <a:lnTo>
                      <a:pt x="56" y="78"/>
                    </a:lnTo>
                    <a:lnTo>
                      <a:pt x="45" y="72"/>
                    </a:lnTo>
                    <a:lnTo>
                      <a:pt x="33" y="65"/>
                    </a:lnTo>
                    <a:lnTo>
                      <a:pt x="23" y="59"/>
                    </a:lnTo>
                    <a:lnTo>
                      <a:pt x="14" y="53"/>
                    </a:lnTo>
                    <a:lnTo>
                      <a:pt x="7" y="46"/>
                    </a:lnTo>
                    <a:lnTo>
                      <a:pt x="1" y="39"/>
                    </a:lnTo>
                    <a:lnTo>
                      <a:pt x="0" y="30"/>
                    </a:lnTo>
                    <a:lnTo>
                      <a:pt x="0" y="20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>
                <a:defPPr>
                  <a:defRPr lang="en-US"/>
                </a:defPPr>
                <a:lvl1pPr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1pPr>
                <a:lvl2pPr marL="4572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2pPr>
                <a:lvl3pPr marL="9144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3pPr>
                <a:lvl4pPr marL="13716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4pPr>
                <a:lvl5pPr marL="18288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9pPr>
              </a:lstStyle>
              <a:p>
                <a:endParaRPr lang="ru-RU" dirty="0"/>
              </a:p>
            </p:txBody>
          </p:sp>
          <p:sp>
            <p:nvSpPr>
              <p:cNvPr id="90" name="Freeform 190"/>
              <p:cNvSpPr>
                <a:spLocks/>
              </p:cNvSpPr>
              <p:nvPr/>
            </p:nvSpPr>
            <p:spPr bwMode="auto">
              <a:xfrm rot="1285048">
                <a:off x="6776" y="6251"/>
                <a:ext cx="74" cy="98"/>
              </a:xfrm>
              <a:custGeom>
                <a:avLst/>
                <a:gdLst/>
                <a:ahLst/>
                <a:cxnLst>
                  <a:cxn ang="0">
                    <a:pos x="51" y="11"/>
                  </a:cxn>
                  <a:cxn ang="0">
                    <a:pos x="58" y="16"/>
                  </a:cxn>
                  <a:cxn ang="0">
                    <a:pos x="68" y="20"/>
                  </a:cxn>
                  <a:cxn ang="0">
                    <a:pos x="80" y="26"/>
                  </a:cxn>
                  <a:cxn ang="0">
                    <a:pos x="88" y="31"/>
                  </a:cxn>
                  <a:cxn ang="0">
                    <a:pos x="97" y="40"/>
                  </a:cxn>
                  <a:cxn ang="0">
                    <a:pos x="101" y="50"/>
                  </a:cxn>
                  <a:cxn ang="0">
                    <a:pos x="100" y="63"/>
                  </a:cxn>
                  <a:cxn ang="0">
                    <a:pos x="94" y="79"/>
                  </a:cxn>
                  <a:cxn ang="0">
                    <a:pos x="84" y="95"/>
                  </a:cxn>
                  <a:cxn ang="0">
                    <a:pos x="75" y="106"/>
                  </a:cxn>
                  <a:cxn ang="0">
                    <a:pos x="68" y="113"/>
                  </a:cxn>
                  <a:cxn ang="0">
                    <a:pos x="59" y="119"/>
                  </a:cxn>
                  <a:cxn ang="0">
                    <a:pos x="52" y="121"/>
                  </a:cxn>
                  <a:cxn ang="0">
                    <a:pos x="45" y="121"/>
                  </a:cxn>
                  <a:cxn ang="0">
                    <a:pos x="39" y="118"/>
                  </a:cxn>
                  <a:cxn ang="0">
                    <a:pos x="32" y="113"/>
                  </a:cxn>
                  <a:cxn ang="0">
                    <a:pos x="19" y="100"/>
                  </a:cxn>
                  <a:cxn ang="0">
                    <a:pos x="8" y="82"/>
                  </a:cxn>
                  <a:cxn ang="0">
                    <a:pos x="0" y="59"/>
                  </a:cxn>
                  <a:cxn ang="0">
                    <a:pos x="0" y="37"/>
                  </a:cxn>
                  <a:cxn ang="0">
                    <a:pos x="3" y="27"/>
                  </a:cxn>
                  <a:cxn ang="0">
                    <a:pos x="5" y="17"/>
                  </a:cxn>
                  <a:cxn ang="0">
                    <a:pos x="8" y="8"/>
                  </a:cxn>
                  <a:cxn ang="0">
                    <a:pos x="12" y="3"/>
                  </a:cxn>
                  <a:cxn ang="0">
                    <a:pos x="18" y="0"/>
                  </a:cxn>
                  <a:cxn ang="0">
                    <a:pos x="25" y="0"/>
                  </a:cxn>
                  <a:cxn ang="0">
                    <a:pos x="36" y="3"/>
                  </a:cxn>
                  <a:cxn ang="0">
                    <a:pos x="51" y="11"/>
                  </a:cxn>
                </a:cxnLst>
                <a:rect l="0" t="0" r="r" b="b"/>
                <a:pathLst>
                  <a:path w="101" h="121">
                    <a:moveTo>
                      <a:pt x="51" y="11"/>
                    </a:moveTo>
                    <a:lnTo>
                      <a:pt x="58" y="16"/>
                    </a:lnTo>
                    <a:lnTo>
                      <a:pt x="68" y="20"/>
                    </a:lnTo>
                    <a:lnTo>
                      <a:pt x="80" y="26"/>
                    </a:lnTo>
                    <a:lnTo>
                      <a:pt x="88" y="31"/>
                    </a:lnTo>
                    <a:lnTo>
                      <a:pt x="97" y="40"/>
                    </a:lnTo>
                    <a:lnTo>
                      <a:pt x="101" y="50"/>
                    </a:lnTo>
                    <a:lnTo>
                      <a:pt x="100" y="63"/>
                    </a:lnTo>
                    <a:lnTo>
                      <a:pt x="94" y="79"/>
                    </a:lnTo>
                    <a:lnTo>
                      <a:pt x="84" y="95"/>
                    </a:lnTo>
                    <a:lnTo>
                      <a:pt x="75" y="106"/>
                    </a:lnTo>
                    <a:lnTo>
                      <a:pt x="68" y="113"/>
                    </a:lnTo>
                    <a:lnTo>
                      <a:pt x="59" y="119"/>
                    </a:lnTo>
                    <a:lnTo>
                      <a:pt x="52" y="121"/>
                    </a:lnTo>
                    <a:lnTo>
                      <a:pt x="45" y="121"/>
                    </a:lnTo>
                    <a:lnTo>
                      <a:pt x="39" y="118"/>
                    </a:lnTo>
                    <a:lnTo>
                      <a:pt x="32" y="113"/>
                    </a:lnTo>
                    <a:lnTo>
                      <a:pt x="19" y="100"/>
                    </a:lnTo>
                    <a:lnTo>
                      <a:pt x="8" y="82"/>
                    </a:lnTo>
                    <a:lnTo>
                      <a:pt x="0" y="59"/>
                    </a:lnTo>
                    <a:lnTo>
                      <a:pt x="0" y="37"/>
                    </a:lnTo>
                    <a:lnTo>
                      <a:pt x="3" y="27"/>
                    </a:lnTo>
                    <a:lnTo>
                      <a:pt x="5" y="17"/>
                    </a:lnTo>
                    <a:lnTo>
                      <a:pt x="8" y="8"/>
                    </a:lnTo>
                    <a:lnTo>
                      <a:pt x="12" y="3"/>
                    </a:lnTo>
                    <a:lnTo>
                      <a:pt x="18" y="0"/>
                    </a:lnTo>
                    <a:lnTo>
                      <a:pt x="25" y="0"/>
                    </a:lnTo>
                    <a:lnTo>
                      <a:pt x="36" y="3"/>
                    </a:lnTo>
                    <a:lnTo>
                      <a:pt x="51" y="11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>
                <a:defPPr>
                  <a:defRPr lang="en-US"/>
                </a:defPPr>
                <a:lvl1pPr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1pPr>
                <a:lvl2pPr marL="4572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2pPr>
                <a:lvl3pPr marL="9144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3pPr>
                <a:lvl4pPr marL="13716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4pPr>
                <a:lvl5pPr marL="18288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9pPr>
              </a:lstStyle>
              <a:p>
                <a:endParaRPr lang="ru-RU" dirty="0"/>
              </a:p>
            </p:txBody>
          </p:sp>
          <p:sp>
            <p:nvSpPr>
              <p:cNvPr id="91" name="Freeform 191"/>
              <p:cNvSpPr>
                <a:spLocks/>
              </p:cNvSpPr>
              <p:nvPr/>
            </p:nvSpPr>
            <p:spPr bwMode="auto">
              <a:xfrm rot="1285048">
                <a:off x="6754" y="6342"/>
                <a:ext cx="34" cy="53"/>
              </a:xfrm>
              <a:custGeom>
                <a:avLst/>
                <a:gdLst/>
                <a:ahLst/>
                <a:cxnLst>
                  <a:cxn ang="0">
                    <a:pos x="10" y="0"/>
                  </a:cxn>
                  <a:cxn ang="0">
                    <a:pos x="17" y="6"/>
                  </a:cxn>
                  <a:cxn ang="0">
                    <a:pos x="25" y="10"/>
                  </a:cxn>
                  <a:cxn ang="0">
                    <a:pos x="36" y="14"/>
                  </a:cxn>
                  <a:cxn ang="0">
                    <a:pos x="46" y="16"/>
                  </a:cxn>
                  <a:cxn ang="0">
                    <a:pos x="36" y="33"/>
                  </a:cxn>
                  <a:cxn ang="0">
                    <a:pos x="25" y="50"/>
                  </a:cxn>
                  <a:cxn ang="0">
                    <a:pos x="14" y="63"/>
                  </a:cxn>
                  <a:cxn ang="0">
                    <a:pos x="4" y="66"/>
                  </a:cxn>
                  <a:cxn ang="0">
                    <a:pos x="0" y="56"/>
                  </a:cxn>
                  <a:cxn ang="0">
                    <a:pos x="2" y="39"/>
                  </a:cxn>
                  <a:cxn ang="0">
                    <a:pos x="7" y="19"/>
                  </a:cxn>
                  <a:cxn ang="0">
                    <a:pos x="10" y="0"/>
                  </a:cxn>
                </a:cxnLst>
                <a:rect l="0" t="0" r="r" b="b"/>
                <a:pathLst>
                  <a:path w="46" h="66">
                    <a:moveTo>
                      <a:pt x="10" y="0"/>
                    </a:moveTo>
                    <a:lnTo>
                      <a:pt x="17" y="6"/>
                    </a:lnTo>
                    <a:lnTo>
                      <a:pt x="25" y="10"/>
                    </a:lnTo>
                    <a:lnTo>
                      <a:pt x="36" y="14"/>
                    </a:lnTo>
                    <a:lnTo>
                      <a:pt x="46" y="16"/>
                    </a:lnTo>
                    <a:lnTo>
                      <a:pt x="36" y="33"/>
                    </a:lnTo>
                    <a:lnTo>
                      <a:pt x="25" y="50"/>
                    </a:lnTo>
                    <a:lnTo>
                      <a:pt x="14" y="63"/>
                    </a:lnTo>
                    <a:lnTo>
                      <a:pt x="4" y="66"/>
                    </a:lnTo>
                    <a:lnTo>
                      <a:pt x="0" y="56"/>
                    </a:lnTo>
                    <a:lnTo>
                      <a:pt x="2" y="39"/>
                    </a:lnTo>
                    <a:lnTo>
                      <a:pt x="7" y="19"/>
                    </a:lnTo>
                    <a:lnTo>
                      <a:pt x="10" y="0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>
                <a:defPPr>
                  <a:defRPr lang="en-US"/>
                </a:defPPr>
                <a:lvl1pPr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1pPr>
                <a:lvl2pPr marL="4572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2pPr>
                <a:lvl3pPr marL="9144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3pPr>
                <a:lvl4pPr marL="13716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4pPr>
                <a:lvl5pPr marL="18288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9pPr>
              </a:lstStyle>
              <a:p>
                <a:endParaRPr lang="ru-RU" dirty="0"/>
              </a:p>
            </p:txBody>
          </p:sp>
        </p:grpSp>
        <p:sp>
          <p:nvSpPr>
            <p:cNvPr id="63" name="Freeform 192"/>
            <p:cNvSpPr>
              <a:spLocks/>
            </p:cNvSpPr>
            <p:nvPr/>
          </p:nvSpPr>
          <p:spPr bwMode="auto">
            <a:xfrm rot="20314952" flipH="1">
              <a:off x="6156" y="8814"/>
              <a:ext cx="192" cy="520"/>
            </a:xfrm>
            <a:custGeom>
              <a:avLst/>
              <a:gdLst/>
              <a:ahLst/>
              <a:cxnLst>
                <a:cxn ang="0">
                  <a:pos x="0" y="646"/>
                </a:cxn>
                <a:cxn ang="0">
                  <a:pos x="1" y="626"/>
                </a:cxn>
                <a:cxn ang="0">
                  <a:pos x="5" y="597"/>
                </a:cxn>
                <a:cxn ang="0">
                  <a:pos x="13" y="564"/>
                </a:cxn>
                <a:cxn ang="0">
                  <a:pos x="21" y="525"/>
                </a:cxn>
                <a:cxn ang="0">
                  <a:pos x="31" y="483"/>
                </a:cxn>
                <a:cxn ang="0">
                  <a:pos x="44" y="437"/>
                </a:cxn>
                <a:cxn ang="0">
                  <a:pos x="59" y="390"/>
                </a:cxn>
                <a:cxn ang="0">
                  <a:pos x="75" y="341"/>
                </a:cxn>
                <a:cxn ang="0">
                  <a:pos x="93" y="292"/>
                </a:cxn>
                <a:cxn ang="0">
                  <a:pos x="113" y="243"/>
                </a:cxn>
                <a:cxn ang="0">
                  <a:pos x="134" y="197"/>
                </a:cxn>
                <a:cxn ang="0">
                  <a:pos x="157" y="152"/>
                </a:cxn>
                <a:cxn ang="0">
                  <a:pos x="181" y="113"/>
                </a:cxn>
                <a:cxn ang="0">
                  <a:pos x="207" y="77"/>
                </a:cxn>
                <a:cxn ang="0">
                  <a:pos x="234" y="47"/>
                </a:cxn>
                <a:cxn ang="0">
                  <a:pos x="262" y="24"/>
                </a:cxn>
                <a:cxn ang="0">
                  <a:pos x="263" y="15"/>
                </a:cxn>
                <a:cxn ang="0">
                  <a:pos x="262" y="8"/>
                </a:cxn>
                <a:cxn ang="0">
                  <a:pos x="257" y="4"/>
                </a:cxn>
                <a:cxn ang="0">
                  <a:pos x="252" y="0"/>
                </a:cxn>
                <a:cxn ang="0">
                  <a:pos x="244" y="0"/>
                </a:cxn>
                <a:cxn ang="0">
                  <a:pos x="236" y="3"/>
                </a:cxn>
                <a:cxn ang="0">
                  <a:pos x="226" y="10"/>
                </a:cxn>
                <a:cxn ang="0">
                  <a:pos x="214" y="20"/>
                </a:cxn>
                <a:cxn ang="0">
                  <a:pos x="197" y="46"/>
                </a:cxn>
                <a:cxn ang="0">
                  <a:pos x="168" y="98"/>
                </a:cxn>
                <a:cxn ang="0">
                  <a:pos x="135" y="167"/>
                </a:cxn>
                <a:cxn ang="0">
                  <a:pos x="99" y="252"/>
                </a:cxn>
                <a:cxn ang="0">
                  <a:pos x="63" y="347"/>
                </a:cxn>
                <a:cxn ang="0">
                  <a:pos x="33" y="447"/>
                </a:cxn>
                <a:cxn ang="0">
                  <a:pos x="11" y="548"/>
                </a:cxn>
                <a:cxn ang="0">
                  <a:pos x="0" y="646"/>
                </a:cxn>
              </a:cxnLst>
              <a:rect l="0" t="0" r="r" b="b"/>
              <a:pathLst>
                <a:path w="263" h="646">
                  <a:moveTo>
                    <a:pt x="0" y="646"/>
                  </a:moveTo>
                  <a:lnTo>
                    <a:pt x="1" y="626"/>
                  </a:lnTo>
                  <a:lnTo>
                    <a:pt x="5" y="597"/>
                  </a:lnTo>
                  <a:lnTo>
                    <a:pt x="13" y="564"/>
                  </a:lnTo>
                  <a:lnTo>
                    <a:pt x="21" y="525"/>
                  </a:lnTo>
                  <a:lnTo>
                    <a:pt x="31" y="483"/>
                  </a:lnTo>
                  <a:lnTo>
                    <a:pt x="44" y="437"/>
                  </a:lnTo>
                  <a:lnTo>
                    <a:pt x="59" y="390"/>
                  </a:lnTo>
                  <a:lnTo>
                    <a:pt x="75" y="341"/>
                  </a:lnTo>
                  <a:lnTo>
                    <a:pt x="93" y="292"/>
                  </a:lnTo>
                  <a:lnTo>
                    <a:pt x="113" y="243"/>
                  </a:lnTo>
                  <a:lnTo>
                    <a:pt x="134" y="197"/>
                  </a:lnTo>
                  <a:lnTo>
                    <a:pt x="157" y="152"/>
                  </a:lnTo>
                  <a:lnTo>
                    <a:pt x="181" y="113"/>
                  </a:lnTo>
                  <a:lnTo>
                    <a:pt x="207" y="77"/>
                  </a:lnTo>
                  <a:lnTo>
                    <a:pt x="234" y="47"/>
                  </a:lnTo>
                  <a:lnTo>
                    <a:pt x="262" y="24"/>
                  </a:lnTo>
                  <a:lnTo>
                    <a:pt x="263" y="15"/>
                  </a:lnTo>
                  <a:lnTo>
                    <a:pt x="262" y="8"/>
                  </a:lnTo>
                  <a:lnTo>
                    <a:pt x="257" y="4"/>
                  </a:lnTo>
                  <a:lnTo>
                    <a:pt x="252" y="0"/>
                  </a:lnTo>
                  <a:lnTo>
                    <a:pt x="244" y="0"/>
                  </a:lnTo>
                  <a:lnTo>
                    <a:pt x="236" y="3"/>
                  </a:lnTo>
                  <a:lnTo>
                    <a:pt x="226" y="10"/>
                  </a:lnTo>
                  <a:lnTo>
                    <a:pt x="214" y="20"/>
                  </a:lnTo>
                  <a:lnTo>
                    <a:pt x="197" y="46"/>
                  </a:lnTo>
                  <a:lnTo>
                    <a:pt x="168" y="98"/>
                  </a:lnTo>
                  <a:lnTo>
                    <a:pt x="135" y="167"/>
                  </a:lnTo>
                  <a:lnTo>
                    <a:pt x="99" y="252"/>
                  </a:lnTo>
                  <a:lnTo>
                    <a:pt x="63" y="347"/>
                  </a:lnTo>
                  <a:lnTo>
                    <a:pt x="33" y="447"/>
                  </a:lnTo>
                  <a:lnTo>
                    <a:pt x="11" y="548"/>
                  </a:lnTo>
                  <a:lnTo>
                    <a:pt x="0" y="646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>
              <a:defPPr>
                <a:defRPr lang="en-US"/>
              </a:defPPr>
              <a:lvl1pPr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ru-RU" dirty="0"/>
            </a:p>
          </p:txBody>
        </p:sp>
      </p:grpSp>
      <p:grpSp>
        <p:nvGrpSpPr>
          <p:cNvPr id="92" name="Group 133"/>
          <p:cNvGrpSpPr>
            <a:grpSpLocks/>
          </p:cNvGrpSpPr>
          <p:nvPr/>
        </p:nvGrpSpPr>
        <p:grpSpPr bwMode="auto">
          <a:xfrm>
            <a:off x="6429388" y="2857496"/>
            <a:ext cx="1071570" cy="968376"/>
            <a:chOff x="1311" y="9175"/>
            <a:chExt cx="1197" cy="1300"/>
          </a:xfrm>
        </p:grpSpPr>
        <p:sp>
          <p:nvSpPr>
            <p:cNvPr id="93" name="Freeform 134"/>
            <p:cNvSpPr>
              <a:spLocks/>
            </p:cNvSpPr>
            <p:nvPr/>
          </p:nvSpPr>
          <p:spPr bwMode="auto">
            <a:xfrm>
              <a:off x="1311" y="9175"/>
              <a:ext cx="1197" cy="1300"/>
            </a:xfrm>
            <a:custGeom>
              <a:avLst/>
              <a:gdLst/>
              <a:ahLst/>
              <a:cxnLst>
                <a:cxn ang="0">
                  <a:pos x="362" y="39"/>
                </a:cxn>
                <a:cxn ang="0">
                  <a:pos x="186" y="147"/>
                </a:cxn>
                <a:cxn ang="0">
                  <a:pos x="62" y="310"/>
                </a:cxn>
                <a:cxn ang="0">
                  <a:pos x="3" y="510"/>
                </a:cxn>
                <a:cxn ang="0">
                  <a:pos x="26" y="733"/>
                </a:cxn>
                <a:cxn ang="0">
                  <a:pos x="129" y="925"/>
                </a:cxn>
                <a:cxn ang="0">
                  <a:pos x="296" y="1061"/>
                </a:cxn>
                <a:cxn ang="0">
                  <a:pos x="506" y="1126"/>
                </a:cxn>
                <a:cxn ang="0">
                  <a:pos x="732" y="1103"/>
                </a:cxn>
                <a:cxn ang="0">
                  <a:pos x="924" y="1001"/>
                </a:cxn>
                <a:cxn ang="0">
                  <a:pos x="1060" y="834"/>
                </a:cxn>
                <a:cxn ang="0">
                  <a:pos x="1125" y="622"/>
                </a:cxn>
                <a:cxn ang="0">
                  <a:pos x="1104" y="400"/>
                </a:cxn>
                <a:cxn ang="0">
                  <a:pos x="1004" y="212"/>
                </a:cxn>
                <a:cxn ang="0">
                  <a:pos x="841" y="73"/>
                </a:cxn>
                <a:cxn ang="0">
                  <a:pos x="636" y="4"/>
                </a:cxn>
                <a:cxn ang="0">
                  <a:pos x="624" y="42"/>
                </a:cxn>
                <a:cxn ang="0">
                  <a:pos x="564" y="66"/>
                </a:cxn>
                <a:cxn ang="0">
                  <a:pos x="674" y="121"/>
                </a:cxn>
                <a:cxn ang="0">
                  <a:pos x="787" y="217"/>
                </a:cxn>
                <a:cxn ang="0">
                  <a:pos x="818" y="321"/>
                </a:cxn>
                <a:cxn ang="0">
                  <a:pos x="805" y="432"/>
                </a:cxn>
                <a:cxn ang="0">
                  <a:pos x="764" y="516"/>
                </a:cxn>
                <a:cxn ang="0">
                  <a:pos x="693" y="577"/>
                </a:cxn>
                <a:cxn ang="0">
                  <a:pos x="646" y="575"/>
                </a:cxn>
                <a:cxn ang="0">
                  <a:pos x="643" y="498"/>
                </a:cxn>
                <a:cxn ang="0">
                  <a:pos x="669" y="441"/>
                </a:cxn>
                <a:cxn ang="0">
                  <a:pos x="706" y="347"/>
                </a:cxn>
                <a:cxn ang="0">
                  <a:pos x="713" y="259"/>
                </a:cxn>
                <a:cxn ang="0">
                  <a:pos x="656" y="186"/>
                </a:cxn>
                <a:cxn ang="0">
                  <a:pos x="553" y="164"/>
                </a:cxn>
                <a:cxn ang="0">
                  <a:pos x="480" y="193"/>
                </a:cxn>
                <a:cxn ang="0">
                  <a:pos x="428" y="276"/>
                </a:cxn>
                <a:cxn ang="0">
                  <a:pos x="337" y="337"/>
                </a:cxn>
                <a:cxn ang="0">
                  <a:pos x="300" y="360"/>
                </a:cxn>
                <a:cxn ang="0">
                  <a:pos x="314" y="373"/>
                </a:cxn>
                <a:cxn ang="0">
                  <a:pos x="424" y="348"/>
                </a:cxn>
                <a:cxn ang="0">
                  <a:pos x="504" y="333"/>
                </a:cxn>
                <a:cxn ang="0">
                  <a:pos x="549" y="351"/>
                </a:cxn>
                <a:cxn ang="0">
                  <a:pos x="536" y="383"/>
                </a:cxn>
                <a:cxn ang="0">
                  <a:pos x="440" y="461"/>
                </a:cxn>
                <a:cxn ang="0">
                  <a:pos x="386" y="546"/>
                </a:cxn>
                <a:cxn ang="0">
                  <a:pos x="316" y="497"/>
                </a:cxn>
                <a:cxn ang="0">
                  <a:pos x="271" y="384"/>
                </a:cxn>
                <a:cxn ang="0">
                  <a:pos x="297" y="259"/>
                </a:cxn>
                <a:cxn ang="0">
                  <a:pos x="399" y="131"/>
                </a:cxn>
                <a:cxn ang="0">
                  <a:pos x="487" y="94"/>
                </a:cxn>
                <a:cxn ang="0">
                  <a:pos x="470" y="42"/>
                </a:cxn>
                <a:cxn ang="0">
                  <a:pos x="513" y="0"/>
                </a:cxn>
              </a:cxnLst>
              <a:rect l="0" t="0" r="r" b="b"/>
              <a:pathLst>
                <a:path w="1128" h="1129">
                  <a:moveTo>
                    <a:pt x="516" y="3"/>
                  </a:moveTo>
                  <a:lnTo>
                    <a:pt x="463" y="10"/>
                  </a:lnTo>
                  <a:lnTo>
                    <a:pt x="411" y="22"/>
                  </a:lnTo>
                  <a:lnTo>
                    <a:pt x="362" y="39"/>
                  </a:lnTo>
                  <a:lnTo>
                    <a:pt x="314" y="59"/>
                  </a:lnTo>
                  <a:lnTo>
                    <a:pt x="268" y="85"/>
                  </a:lnTo>
                  <a:lnTo>
                    <a:pt x="227" y="114"/>
                  </a:lnTo>
                  <a:lnTo>
                    <a:pt x="186" y="147"/>
                  </a:lnTo>
                  <a:lnTo>
                    <a:pt x="150" y="183"/>
                  </a:lnTo>
                  <a:lnTo>
                    <a:pt x="117" y="222"/>
                  </a:lnTo>
                  <a:lnTo>
                    <a:pt x="88" y="264"/>
                  </a:lnTo>
                  <a:lnTo>
                    <a:pt x="62" y="310"/>
                  </a:lnTo>
                  <a:lnTo>
                    <a:pt x="41" y="356"/>
                  </a:lnTo>
                  <a:lnTo>
                    <a:pt x="23" y="406"/>
                  </a:lnTo>
                  <a:lnTo>
                    <a:pt x="11" y="456"/>
                  </a:lnTo>
                  <a:lnTo>
                    <a:pt x="3" y="510"/>
                  </a:lnTo>
                  <a:lnTo>
                    <a:pt x="0" y="565"/>
                  </a:lnTo>
                  <a:lnTo>
                    <a:pt x="3" y="622"/>
                  </a:lnTo>
                  <a:lnTo>
                    <a:pt x="12" y="678"/>
                  </a:lnTo>
                  <a:lnTo>
                    <a:pt x="26" y="733"/>
                  </a:lnTo>
                  <a:lnTo>
                    <a:pt x="45" y="785"/>
                  </a:lnTo>
                  <a:lnTo>
                    <a:pt x="68" y="834"/>
                  </a:lnTo>
                  <a:lnTo>
                    <a:pt x="97" y="880"/>
                  </a:lnTo>
                  <a:lnTo>
                    <a:pt x="129" y="925"/>
                  </a:lnTo>
                  <a:lnTo>
                    <a:pt x="166" y="963"/>
                  </a:lnTo>
                  <a:lnTo>
                    <a:pt x="205" y="1001"/>
                  </a:lnTo>
                  <a:lnTo>
                    <a:pt x="248" y="1033"/>
                  </a:lnTo>
                  <a:lnTo>
                    <a:pt x="296" y="1061"/>
                  </a:lnTo>
                  <a:lnTo>
                    <a:pt x="345" y="1084"/>
                  </a:lnTo>
                  <a:lnTo>
                    <a:pt x="396" y="1103"/>
                  </a:lnTo>
                  <a:lnTo>
                    <a:pt x="450" y="1117"/>
                  </a:lnTo>
                  <a:lnTo>
                    <a:pt x="506" y="1126"/>
                  </a:lnTo>
                  <a:lnTo>
                    <a:pt x="564" y="1129"/>
                  </a:lnTo>
                  <a:lnTo>
                    <a:pt x="621" y="1126"/>
                  </a:lnTo>
                  <a:lnTo>
                    <a:pt x="677" y="1117"/>
                  </a:lnTo>
                  <a:lnTo>
                    <a:pt x="732" y="1103"/>
                  </a:lnTo>
                  <a:lnTo>
                    <a:pt x="784" y="1084"/>
                  </a:lnTo>
                  <a:lnTo>
                    <a:pt x="833" y="1061"/>
                  </a:lnTo>
                  <a:lnTo>
                    <a:pt x="879" y="1033"/>
                  </a:lnTo>
                  <a:lnTo>
                    <a:pt x="924" y="1001"/>
                  </a:lnTo>
                  <a:lnTo>
                    <a:pt x="962" y="963"/>
                  </a:lnTo>
                  <a:lnTo>
                    <a:pt x="1000" y="925"/>
                  </a:lnTo>
                  <a:lnTo>
                    <a:pt x="1032" y="880"/>
                  </a:lnTo>
                  <a:lnTo>
                    <a:pt x="1060" y="834"/>
                  </a:lnTo>
                  <a:lnTo>
                    <a:pt x="1083" y="785"/>
                  </a:lnTo>
                  <a:lnTo>
                    <a:pt x="1102" y="733"/>
                  </a:lnTo>
                  <a:lnTo>
                    <a:pt x="1116" y="678"/>
                  </a:lnTo>
                  <a:lnTo>
                    <a:pt x="1125" y="622"/>
                  </a:lnTo>
                  <a:lnTo>
                    <a:pt x="1128" y="565"/>
                  </a:lnTo>
                  <a:lnTo>
                    <a:pt x="1125" y="508"/>
                  </a:lnTo>
                  <a:lnTo>
                    <a:pt x="1116" y="454"/>
                  </a:lnTo>
                  <a:lnTo>
                    <a:pt x="1104" y="400"/>
                  </a:lnTo>
                  <a:lnTo>
                    <a:pt x="1085" y="348"/>
                  </a:lnTo>
                  <a:lnTo>
                    <a:pt x="1062" y="301"/>
                  </a:lnTo>
                  <a:lnTo>
                    <a:pt x="1034" y="255"/>
                  </a:lnTo>
                  <a:lnTo>
                    <a:pt x="1004" y="212"/>
                  </a:lnTo>
                  <a:lnTo>
                    <a:pt x="968" y="171"/>
                  </a:lnTo>
                  <a:lnTo>
                    <a:pt x="929" y="135"/>
                  </a:lnTo>
                  <a:lnTo>
                    <a:pt x="888" y="102"/>
                  </a:lnTo>
                  <a:lnTo>
                    <a:pt x="841" y="73"/>
                  </a:lnTo>
                  <a:lnTo>
                    <a:pt x="794" y="49"/>
                  </a:lnTo>
                  <a:lnTo>
                    <a:pt x="744" y="30"/>
                  </a:lnTo>
                  <a:lnTo>
                    <a:pt x="690" y="14"/>
                  </a:lnTo>
                  <a:lnTo>
                    <a:pt x="636" y="4"/>
                  </a:lnTo>
                  <a:lnTo>
                    <a:pt x="579" y="0"/>
                  </a:lnTo>
                  <a:lnTo>
                    <a:pt x="589" y="13"/>
                  </a:lnTo>
                  <a:lnTo>
                    <a:pt x="604" y="27"/>
                  </a:lnTo>
                  <a:lnTo>
                    <a:pt x="624" y="42"/>
                  </a:lnTo>
                  <a:lnTo>
                    <a:pt x="646" y="58"/>
                  </a:lnTo>
                  <a:lnTo>
                    <a:pt x="623" y="58"/>
                  </a:lnTo>
                  <a:lnTo>
                    <a:pt x="601" y="59"/>
                  </a:lnTo>
                  <a:lnTo>
                    <a:pt x="564" y="66"/>
                  </a:lnTo>
                  <a:lnTo>
                    <a:pt x="578" y="73"/>
                  </a:lnTo>
                  <a:lnTo>
                    <a:pt x="595" y="82"/>
                  </a:lnTo>
                  <a:lnTo>
                    <a:pt x="633" y="99"/>
                  </a:lnTo>
                  <a:lnTo>
                    <a:pt x="674" y="121"/>
                  </a:lnTo>
                  <a:lnTo>
                    <a:pt x="716" y="147"/>
                  </a:lnTo>
                  <a:lnTo>
                    <a:pt x="754" y="179"/>
                  </a:lnTo>
                  <a:lnTo>
                    <a:pt x="771" y="197"/>
                  </a:lnTo>
                  <a:lnTo>
                    <a:pt x="787" y="217"/>
                  </a:lnTo>
                  <a:lnTo>
                    <a:pt x="798" y="240"/>
                  </a:lnTo>
                  <a:lnTo>
                    <a:pt x="808" y="265"/>
                  </a:lnTo>
                  <a:lnTo>
                    <a:pt x="816" y="292"/>
                  </a:lnTo>
                  <a:lnTo>
                    <a:pt x="818" y="321"/>
                  </a:lnTo>
                  <a:lnTo>
                    <a:pt x="818" y="351"/>
                  </a:lnTo>
                  <a:lnTo>
                    <a:pt x="816" y="380"/>
                  </a:lnTo>
                  <a:lnTo>
                    <a:pt x="811" y="408"/>
                  </a:lnTo>
                  <a:lnTo>
                    <a:pt x="805" y="432"/>
                  </a:lnTo>
                  <a:lnTo>
                    <a:pt x="797" y="456"/>
                  </a:lnTo>
                  <a:lnTo>
                    <a:pt x="787" y="478"/>
                  </a:lnTo>
                  <a:lnTo>
                    <a:pt x="775" y="498"/>
                  </a:lnTo>
                  <a:lnTo>
                    <a:pt x="764" y="516"/>
                  </a:lnTo>
                  <a:lnTo>
                    <a:pt x="751" y="533"/>
                  </a:lnTo>
                  <a:lnTo>
                    <a:pt x="736" y="547"/>
                  </a:lnTo>
                  <a:lnTo>
                    <a:pt x="708" y="569"/>
                  </a:lnTo>
                  <a:lnTo>
                    <a:pt x="693" y="577"/>
                  </a:lnTo>
                  <a:lnTo>
                    <a:pt x="679" y="583"/>
                  </a:lnTo>
                  <a:lnTo>
                    <a:pt x="664" y="588"/>
                  </a:lnTo>
                  <a:lnTo>
                    <a:pt x="651" y="589"/>
                  </a:lnTo>
                  <a:lnTo>
                    <a:pt x="646" y="575"/>
                  </a:lnTo>
                  <a:lnTo>
                    <a:pt x="641" y="557"/>
                  </a:lnTo>
                  <a:lnTo>
                    <a:pt x="640" y="539"/>
                  </a:lnTo>
                  <a:lnTo>
                    <a:pt x="641" y="518"/>
                  </a:lnTo>
                  <a:lnTo>
                    <a:pt x="643" y="498"/>
                  </a:lnTo>
                  <a:lnTo>
                    <a:pt x="647" y="481"/>
                  </a:lnTo>
                  <a:lnTo>
                    <a:pt x="653" y="465"/>
                  </a:lnTo>
                  <a:lnTo>
                    <a:pt x="660" y="454"/>
                  </a:lnTo>
                  <a:lnTo>
                    <a:pt x="669" y="441"/>
                  </a:lnTo>
                  <a:lnTo>
                    <a:pt x="679" y="420"/>
                  </a:lnTo>
                  <a:lnTo>
                    <a:pt x="689" y="399"/>
                  </a:lnTo>
                  <a:lnTo>
                    <a:pt x="697" y="373"/>
                  </a:lnTo>
                  <a:lnTo>
                    <a:pt x="706" y="347"/>
                  </a:lnTo>
                  <a:lnTo>
                    <a:pt x="713" y="321"/>
                  </a:lnTo>
                  <a:lnTo>
                    <a:pt x="716" y="298"/>
                  </a:lnTo>
                  <a:lnTo>
                    <a:pt x="718" y="279"/>
                  </a:lnTo>
                  <a:lnTo>
                    <a:pt x="713" y="259"/>
                  </a:lnTo>
                  <a:lnTo>
                    <a:pt x="705" y="240"/>
                  </a:lnTo>
                  <a:lnTo>
                    <a:pt x="692" y="220"/>
                  </a:lnTo>
                  <a:lnTo>
                    <a:pt x="676" y="202"/>
                  </a:lnTo>
                  <a:lnTo>
                    <a:pt x="656" y="186"/>
                  </a:lnTo>
                  <a:lnTo>
                    <a:pt x="633" y="174"/>
                  </a:lnTo>
                  <a:lnTo>
                    <a:pt x="605" y="166"/>
                  </a:lnTo>
                  <a:lnTo>
                    <a:pt x="576" y="163"/>
                  </a:lnTo>
                  <a:lnTo>
                    <a:pt x="553" y="164"/>
                  </a:lnTo>
                  <a:lnTo>
                    <a:pt x="532" y="167"/>
                  </a:lnTo>
                  <a:lnTo>
                    <a:pt x="513" y="173"/>
                  </a:lnTo>
                  <a:lnTo>
                    <a:pt x="496" y="181"/>
                  </a:lnTo>
                  <a:lnTo>
                    <a:pt x="480" y="193"/>
                  </a:lnTo>
                  <a:lnTo>
                    <a:pt x="466" y="212"/>
                  </a:lnTo>
                  <a:lnTo>
                    <a:pt x="453" y="235"/>
                  </a:lnTo>
                  <a:lnTo>
                    <a:pt x="441" y="265"/>
                  </a:lnTo>
                  <a:lnTo>
                    <a:pt x="428" y="276"/>
                  </a:lnTo>
                  <a:lnTo>
                    <a:pt x="412" y="289"/>
                  </a:lnTo>
                  <a:lnTo>
                    <a:pt x="373" y="315"/>
                  </a:lnTo>
                  <a:lnTo>
                    <a:pt x="355" y="327"/>
                  </a:lnTo>
                  <a:lnTo>
                    <a:pt x="337" y="337"/>
                  </a:lnTo>
                  <a:lnTo>
                    <a:pt x="323" y="344"/>
                  </a:lnTo>
                  <a:lnTo>
                    <a:pt x="314" y="348"/>
                  </a:lnTo>
                  <a:lnTo>
                    <a:pt x="304" y="356"/>
                  </a:lnTo>
                  <a:lnTo>
                    <a:pt x="300" y="360"/>
                  </a:lnTo>
                  <a:lnTo>
                    <a:pt x="300" y="364"/>
                  </a:lnTo>
                  <a:lnTo>
                    <a:pt x="301" y="369"/>
                  </a:lnTo>
                  <a:lnTo>
                    <a:pt x="307" y="372"/>
                  </a:lnTo>
                  <a:lnTo>
                    <a:pt x="314" y="373"/>
                  </a:lnTo>
                  <a:lnTo>
                    <a:pt x="327" y="373"/>
                  </a:lnTo>
                  <a:lnTo>
                    <a:pt x="345" y="370"/>
                  </a:lnTo>
                  <a:lnTo>
                    <a:pt x="369" y="364"/>
                  </a:lnTo>
                  <a:lnTo>
                    <a:pt x="424" y="348"/>
                  </a:lnTo>
                  <a:lnTo>
                    <a:pt x="451" y="341"/>
                  </a:lnTo>
                  <a:lnTo>
                    <a:pt x="476" y="336"/>
                  </a:lnTo>
                  <a:lnTo>
                    <a:pt x="496" y="333"/>
                  </a:lnTo>
                  <a:lnTo>
                    <a:pt x="504" y="333"/>
                  </a:lnTo>
                  <a:lnTo>
                    <a:pt x="510" y="334"/>
                  </a:lnTo>
                  <a:lnTo>
                    <a:pt x="532" y="340"/>
                  </a:lnTo>
                  <a:lnTo>
                    <a:pt x="542" y="346"/>
                  </a:lnTo>
                  <a:lnTo>
                    <a:pt x="549" y="351"/>
                  </a:lnTo>
                  <a:lnTo>
                    <a:pt x="552" y="360"/>
                  </a:lnTo>
                  <a:lnTo>
                    <a:pt x="548" y="370"/>
                  </a:lnTo>
                  <a:lnTo>
                    <a:pt x="543" y="377"/>
                  </a:lnTo>
                  <a:lnTo>
                    <a:pt x="536" y="383"/>
                  </a:lnTo>
                  <a:lnTo>
                    <a:pt x="527" y="390"/>
                  </a:lnTo>
                  <a:lnTo>
                    <a:pt x="516" y="399"/>
                  </a:lnTo>
                  <a:lnTo>
                    <a:pt x="464" y="439"/>
                  </a:lnTo>
                  <a:lnTo>
                    <a:pt x="440" y="461"/>
                  </a:lnTo>
                  <a:lnTo>
                    <a:pt x="419" y="482"/>
                  </a:lnTo>
                  <a:lnTo>
                    <a:pt x="404" y="504"/>
                  </a:lnTo>
                  <a:lnTo>
                    <a:pt x="392" y="526"/>
                  </a:lnTo>
                  <a:lnTo>
                    <a:pt x="386" y="546"/>
                  </a:lnTo>
                  <a:lnTo>
                    <a:pt x="386" y="565"/>
                  </a:lnTo>
                  <a:lnTo>
                    <a:pt x="360" y="541"/>
                  </a:lnTo>
                  <a:lnTo>
                    <a:pt x="337" y="520"/>
                  </a:lnTo>
                  <a:lnTo>
                    <a:pt x="316" y="497"/>
                  </a:lnTo>
                  <a:lnTo>
                    <a:pt x="299" y="474"/>
                  </a:lnTo>
                  <a:lnTo>
                    <a:pt x="284" y="448"/>
                  </a:lnTo>
                  <a:lnTo>
                    <a:pt x="274" y="419"/>
                  </a:lnTo>
                  <a:lnTo>
                    <a:pt x="271" y="384"/>
                  </a:lnTo>
                  <a:lnTo>
                    <a:pt x="271" y="366"/>
                  </a:lnTo>
                  <a:lnTo>
                    <a:pt x="273" y="346"/>
                  </a:lnTo>
                  <a:lnTo>
                    <a:pt x="281" y="302"/>
                  </a:lnTo>
                  <a:lnTo>
                    <a:pt x="297" y="259"/>
                  </a:lnTo>
                  <a:lnTo>
                    <a:pt x="319" y="217"/>
                  </a:lnTo>
                  <a:lnTo>
                    <a:pt x="347" y="179"/>
                  </a:lnTo>
                  <a:lnTo>
                    <a:pt x="381" y="145"/>
                  </a:lnTo>
                  <a:lnTo>
                    <a:pt x="399" y="131"/>
                  </a:lnTo>
                  <a:lnTo>
                    <a:pt x="419" y="118"/>
                  </a:lnTo>
                  <a:lnTo>
                    <a:pt x="441" y="108"/>
                  </a:lnTo>
                  <a:lnTo>
                    <a:pt x="464" y="99"/>
                  </a:lnTo>
                  <a:lnTo>
                    <a:pt x="487" y="94"/>
                  </a:lnTo>
                  <a:lnTo>
                    <a:pt x="513" y="91"/>
                  </a:lnTo>
                  <a:lnTo>
                    <a:pt x="483" y="73"/>
                  </a:lnTo>
                  <a:lnTo>
                    <a:pt x="450" y="55"/>
                  </a:lnTo>
                  <a:lnTo>
                    <a:pt x="470" y="42"/>
                  </a:lnTo>
                  <a:lnTo>
                    <a:pt x="486" y="29"/>
                  </a:lnTo>
                  <a:lnTo>
                    <a:pt x="500" y="16"/>
                  </a:lnTo>
                  <a:lnTo>
                    <a:pt x="516" y="3"/>
                  </a:lnTo>
                  <a:lnTo>
                    <a:pt x="513" y="0"/>
                  </a:lnTo>
                  <a:lnTo>
                    <a:pt x="516" y="3"/>
                  </a:lnTo>
                  <a:close/>
                </a:path>
              </a:pathLst>
            </a:custGeom>
            <a:solidFill>
              <a:srgbClr val="993300"/>
            </a:solidFill>
            <a:ln w="9525" cmpd="sng">
              <a:noFill/>
              <a:round/>
              <a:headEnd/>
              <a:tailEnd/>
            </a:ln>
          </p:spPr>
          <p:txBody>
            <a:bodyPr/>
            <a:lstStyle>
              <a:defPPr>
                <a:defRPr lang="en-US"/>
              </a:defPPr>
              <a:lvl1pPr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ru-RU" dirty="0"/>
            </a:p>
          </p:txBody>
        </p:sp>
        <p:sp>
          <p:nvSpPr>
            <p:cNvPr id="94" name="Freeform 135"/>
            <p:cNvSpPr>
              <a:spLocks/>
            </p:cNvSpPr>
            <p:nvPr/>
          </p:nvSpPr>
          <p:spPr bwMode="auto">
            <a:xfrm>
              <a:off x="1385" y="9359"/>
              <a:ext cx="665" cy="1056"/>
            </a:xfrm>
            <a:custGeom>
              <a:avLst/>
              <a:gdLst/>
              <a:ahLst/>
              <a:cxnLst>
                <a:cxn ang="0">
                  <a:pos x="432" y="73"/>
                </a:cxn>
                <a:cxn ang="0">
                  <a:pos x="491" y="40"/>
                </a:cxn>
                <a:cxn ang="0">
                  <a:pos x="532" y="43"/>
                </a:cxn>
                <a:cxn ang="0">
                  <a:pos x="578" y="66"/>
                </a:cxn>
                <a:cxn ang="0">
                  <a:pos x="597" y="106"/>
                </a:cxn>
                <a:cxn ang="0">
                  <a:pos x="594" y="157"/>
                </a:cxn>
                <a:cxn ang="0">
                  <a:pos x="560" y="260"/>
                </a:cxn>
                <a:cxn ang="0">
                  <a:pos x="512" y="348"/>
                </a:cxn>
                <a:cxn ang="0">
                  <a:pos x="505" y="410"/>
                </a:cxn>
                <a:cxn ang="0">
                  <a:pos x="542" y="475"/>
                </a:cxn>
                <a:cxn ang="0">
                  <a:pos x="602" y="560"/>
                </a:cxn>
                <a:cxn ang="0">
                  <a:pos x="626" y="651"/>
                </a:cxn>
                <a:cxn ang="0">
                  <a:pos x="606" y="750"/>
                </a:cxn>
                <a:cxn ang="0">
                  <a:pos x="550" y="838"/>
                </a:cxn>
                <a:cxn ang="0">
                  <a:pos x="504" y="884"/>
                </a:cxn>
                <a:cxn ang="0">
                  <a:pos x="443" y="845"/>
                </a:cxn>
                <a:cxn ang="0">
                  <a:pos x="384" y="831"/>
                </a:cxn>
                <a:cxn ang="0">
                  <a:pos x="377" y="857"/>
                </a:cxn>
                <a:cxn ang="0">
                  <a:pos x="429" y="910"/>
                </a:cxn>
                <a:cxn ang="0">
                  <a:pos x="334" y="881"/>
                </a:cxn>
                <a:cxn ang="0">
                  <a:pos x="211" y="811"/>
                </a:cxn>
                <a:cxn ang="0">
                  <a:pos x="119" y="727"/>
                </a:cxn>
                <a:cxn ang="0">
                  <a:pos x="54" y="632"/>
                </a:cxn>
                <a:cxn ang="0">
                  <a:pos x="15" y="531"/>
                </a:cxn>
                <a:cxn ang="0">
                  <a:pos x="0" y="426"/>
                </a:cxn>
                <a:cxn ang="0">
                  <a:pos x="8" y="322"/>
                </a:cxn>
                <a:cxn ang="0">
                  <a:pos x="36" y="224"/>
                </a:cxn>
                <a:cxn ang="0">
                  <a:pos x="83" y="135"/>
                </a:cxn>
                <a:cxn ang="0">
                  <a:pos x="148" y="59"/>
                </a:cxn>
                <a:cxn ang="0">
                  <a:pos x="227" y="0"/>
                </a:cxn>
                <a:cxn ang="0">
                  <a:pos x="162" y="125"/>
                </a:cxn>
                <a:cxn ang="0">
                  <a:pos x="145" y="239"/>
                </a:cxn>
                <a:cxn ang="0">
                  <a:pos x="168" y="335"/>
                </a:cxn>
                <a:cxn ang="0">
                  <a:pos x="223" y="413"/>
                </a:cxn>
                <a:cxn ang="0">
                  <a:pos x="302" y="469"/>
                </a:cxn>
                <a:cxn ang="0">
                  <a:pos x="380" y="498"/>
                </a:cxn>
                <a:cxn ang="0">
                  <a:pos x="424" y="502"/>
                </a:cxn>
                <a:cxn ang="0">
                  <a:pos x="442" y="491"/>
                </a:cxn>
                <a:cxn ang="0">
                  <a:pos x="433" y="469"/>
                </a:cxn>
                <a:cxn ang="0">
                  <a:pos x="400" y="448"/>
                </a:cxn>
                <a:cxn ang="0">
                  <a:pos x="367" y="423"/>
                </a:cxn>
                <a:cxn ang="0">
                  <a:pos x="400" y="353"/>
                </a:cxn>
                <a:cxn ang="0">
                  <a:pos x="469" y="266"/>
                </a:cxn>
                <a:cxn ang="0">
                  <a:pos x="522" y="214"/>
                </a:cxn>
                <a:cxn ang="0">
                  <a:pos x="531" y="177"/>
                </a:cxn>
                <a:cxn ang="0">
                  <a:pos x="504" y="144"/>
                </a:cxn>
                <a:cxn ang="0">
                  <a:pos x="440" y="106"/>
                </a:cxn>
                <a:cxn ang="0">
                  <a:pos x="410" y="95"/>
                </a:cxn>
              </a:cxnLst>
              <a:rect l="0" t="0" r="r" b="b"/>
              <a:pathLst>
                <a:path w="626" h="917">
                  <a:moveTo>
                    <a:pt x="410" y="95"/>
                  </a:moveTo>
                  <a:lnTo>
                    <a:pt x="420" y="83"/>
                  </a:lnTo>
                  <a:lnTo>
                    <a:pt x="432" y="73"/>
                  </a:lnTo>
                  <a:lnTo>
                    <a:pt x="460" y="53"/>
                  </a:lnTo>
                  <a:lnTo>
                    <a:pt x="475" y="44"/>
                  </a:lnTo>
                  <a:lnTo>
                    <a:pt x="491" y="40"/>
                  </a:lnTo>
                  <a:lnTo>
                    <a:pt x="505" y="37"/>
                  </a:lnTo>
                  <a:lnTo>
                    <a:pt x="518" y="39"/>
                  </a:lnTo>
                  <a:lnTo>
                    <a:pt x="532" y="43"/>
                  </a:lnTo>
                  <a:lnTo>
                    <a:pt x="548" y="47"/>
                  </a:lnTo>
                  <a:lnTo>
                    <a:pt x="564" y="55"/>
                  </a:lnTo>
                  <a:lnTo>
                    <a:pt x="578" y="66"/>
                  </a:lnTo>
                  <a:lnTo>
                    <a:pt x="590" y="82"/>
                  </a:lnTo>
                  <a:lnTo>
                    <a:pt x="594" y="93"/>
                  </a:lnTo>
                  <a:lnTo>
                    <a:pt x="597" y="106"/>
                  </a:lnTo>
                  <a:lnTo>
                    <a:pt x="599" y="121"/>
                  </a:lnTo>
                  <a:lnTo>
                    <a:pt x="597" y="138"/>
                  </a:lnTo>
                  <a:lnTo>
                    <a:pt x="594" y="157"/>
                  </a:lnTo>
                  <a:lnTo>
                    <a:pt x="590" y="180"/>
                  </a:lnTo>
                  <a:lnTo>
                    <a:pt x="576" y="223"/>
                  </a:lnTo>
                  <a:lnTo>
                    <a:pt x="560" y="260"/>
                  </a:lnTo>
                  <a:lnTo>
                    <a:pt x="542" y="292"/>
                  </a:lnTo>
                  <a:lnTo>
                    <a:pt x="527" y="321"/>
                  </a:lnTo>
                  <a:lnTo>
                    <a:pt x="512" y="348"/>
                  </a:lnTo>
                  <a:lnTo>
                    <a:pt x="505" y="373"/>
                  </a:lnTo>
                  <a:lnTo>
                    <a:pt x="502" y="397"/>
                  </a:lnTo>
                  <a:lnTo>
                    <a:pt x="505" y="410"/>
                  </a:lnTo>
                  <a:lnTo>
                    <a:pt x="509" y="423"/>
                  </a:lnTo>
                  <a:lnTo>
                    <a:pt x="524" y="449"/>
                  </a:lnTo>
                  <a:lnTo>
                    <a:pt x="542" y="475"/>
                  </a:lnTo>
                  <a:lnTo>
                    <a:pt x="563" y="501"/>
                  </a:lnTo>
                  <a:lnTo>
                    <a:pt x="583" y="530"/>
                  </a:lnTo>
                  <a:lnTo>
                    <a:pt x="602" y="560"/>
                  </a:lnTo>
                  <a:lnTo>
                    <a:pt x="616" y="593"/>
                  </a:lnTo>
                  <a:lnTo>
                    <a:pt x="625" y="631"/>
                  </a:lnTo>
                  <a:lnTo>
                    <a:pt x="626" y="651"/>
                  </a:lnTo>
                  <a:lnTo>
                    <a:pt x="626" y="671"/>
                  </a:lnTo>
                  <a:lnTo>
                    <a:pt x="619" y="713"/>
                  </a:lnTo>
                  <a:lnTo>
                    <a:pt x="606" y="750"/>
                  </a:lnTo>
                  <a:lnTo>
                    <a:pt x="589" y="783"/>
                  </a:lnTo>
                  <a:lnTo>
                    <a:pt x="570" y="813"/>
                  </a:lnTo>
                  <a:lnTo>
                    <a:pt x="550" y="838"/>
                  </a:lnTo>
                  <a:lnTo>
                    <a:pt x="531" y="858"/>
                  </a:lnTo>
                  <a:lnTo>
                    <a:pt x="515" y="874"/>
                  </a:lnTo>
                  <a:lnTo>
                    <a:pt x="504" y="884"/>
                  </a:lnTo>
                  <a:lnTo>
                    <a:pt x="485" y="868"/>
                  </a:lnTo>
                  <a:lnTo>
                    <a:pt x="465" y="855"/>
                  </a:lnTo>
                  <a:lnTo>
                    <a:pt x="443" y="845"/>
                  </a:lnTo>
                  <a:lnTo>
                    <a:pt x="423" y="837"/>
                  </a:lnTo>
                  <a:lnTo>
                    <a:pt x="403" y="832"/>
                  </a:lnTo>
                  <a:lnTo>
                    <a:pt x="384" y="831"/>
                  </a:lnTo>
                  <a:lnTo>
                    <a:pt x="368" y="832"/>
                  </a:lnTo>
                  <a:lnTo>
                    <a:pt x="355" y="837"/>
                  </a:lnTo>
                  <a:lnTo>
                    <a:pt x="377" y="857"/>
                  </a:lnTo>
                  <a:lnTo>
                    <a:pt x="401" y="880"/>
                  </a:lnTo>
                  <a:lnTo>
                    <a:pt x="421" y="901"/>
                  </a:lnTo>
                  <a:lnTo>
                    <a:pt x="429" y="910"/>
                  </a:lnTo>
                  <a:lnTo>
                    <a:pt x="432" y="917"/>
                  </a:lnTo>
                  <a:lnTo>
                    <a:pt x="381" y="900"/>
                  </a:lnTo>
                  <a:lnTo>
                    <a:pt x="334" y="881"/>
                  </a:lnTo>
                  <a:lnTo>
                    <a:pt x="289" y="860"/>
                  </a:lnTo>
                  <a:lnTo>
                    <a:pt x="249" y="837"/>
                  </a:lnTo>
                  <a:lnTo>
                    <a:pt x="211" y="811"/>
                  </a:lnTo>
                  <a:lnTo>
                    <a:pt x="178" y="785"/>
                  </a:lnTo>
                  <a:lnTo>
                    <a:pt x="146" y="756"/>
                  </a:lnTo>
                  <a:lnTo>
                    <a:pt x="119" y="727"/>
                  </a:lnTo>
                  <a:lnTo>
                    <a:pt x="95" y="697"/>
                  </a:lnTo>
                  <a:lnTo>
                    <a:pt x="73" y="665"/>
                  </a:lnTo>
                  <a:lnTo>
                    <a:pt x="54" y="632"/>
                  </a:lnTo>
                  <a:lnTo>
                    <a:pt x="38" y="599"/>
                  </a:lnTo>
                  <a:lnTo>
                    <a:pt x="25" y="564"/>
                  </a:lnTo>
                  <a:lnTo>
                    <a:pt x="15" y="531"/>
                  </a:lnTo>
                  <a:lnTo>
                    <a:pt x="8" y="497"/>
                  </a:lnTo>
                  <a:lnTo>
                    <a:pt x="2" y="461"/>
                  </a:lnTo>
                  <a:lnTo>
                    <a:pt x="0" y="426"/>
                  </a:lnTo>
                  <a:lnTo>
                    <a:pt x="1" y="392"/>
                  </a:lnTo>
                  <a:lnTo>
                    <a:pt x="2" y="357"/>
                  </a:lnTo>
                  <a:lnTo>
                    <a:pt x="8" y="322"/>
                  </a:lnTo>
                  <a:lnTo>
                    <a:pt x="15" y="289"/>
                  </a:lnTo>
                  <a:lnTo>
                    <a:pt x="24" y="256"/>
                  </a:lnTo>
                  <a:lnTo>
                    <a:pt x="36" y="224"/>
                  </a:lnTo>
                  <a:lnTo>
                    <a:pt x="50" y="194"/>
                  </a:lnTo>
                  <a:lnTo>
                    <a:pt x="66" y="164"/>
                  </a:lnTo>
                  <a:lnTo>
                    <a:pt x="83" y="135"/>
                  </a:lnTo>
                  <a:lnTo>
                    <a:pt x="102" y="109"/>
                  </a:lnTo>
                  <a:lnTo>
                    <a:pt x="123" y="83"/>
                  </a:lnTo>
                  <a:lnTo>
                    <a:pt x="148" y="59"/>
                  </a:lnTo>
                  <a:lnTo>
                    <a:pt x="172" y="37"/>
                  </a:lnTo>
                  <a:lnTo>
                    <a:pt x="198" y="17"/>
                  </a:lnTo>
                  <a:lnTo>
                    <a:pt x="227" y="0"/>
                  </a:lnTo>
                  <a:lnTo>
                    <a:pt x="200" y="43"/>
                  </a:lnTo>
                  <a:lnTo>
                    <a:pt x="178" y="85"/>
                  </a:lnTo>
                  <a:lnTo>
                    <a:pt x="162" y="125"/>
                  </a:lnTo>
                  <a:lnTo>
                    <a:pt x="152" y="165"/>
                  </a:lnTo>
                  <a:lnTo>
                    <a:pt x="146" y="203"/>
                  </a:lnTo>
                  <a:lnTo>
                    <a:pt x="145" y="239"/>
                  </a:lnTo>
                  <a:lnTo>
                    <a:pt x="149" y="272"/>
                  </a:lnTo>
                  <a:lnTo>
                    <a:pt x="157" y="305"/>
                  </a:lnTo>
                  <a:lnTo>
                    <a:pt x="168" y="335"/>
                  </a:lnTo>
                  <a:lnTo>
                    <a:pt x="184" y="363"/>
                  </a:lnTo>
                  <a:lnTo>
                    <a:pt x="201" y="389"/>
                  </a:lnTo>
                  <a:lnTo>
                    <a:pt x="223" y="413"/>
                  </a:lnTo>
                  <a:lnTo>
                    <a:pt x="247" y="435"/>
                  </a:lnTo>
                  <a:lnTo>
                    <a:pt x="273" y="453"/>
                  </a:lnTo>
                  <a:lnTo>
                    <a:pt x="302" y="469"/>
                  </a:lnTo>
                  <a:lnTo>
                    <a:pt x="332" y="482"/>
                  </a:lnTo>
                  <a:lnTo>
                    <a:pt x="358" y="491"/>
                  </a:lnTo>
                  <a:lnTo>
                    <a:pt x="380" y="498"/>
                  </a:lnTo>
                  <a:lnTo>
                    <a:pt x="398" y="501"/>
                  </a:lnTo>
                  <a:lnTo>
                    <a:pt x="413" y="502"/>
                  </a:lnTo>
                  <a:lnTo>
                    <a:pt x="424" y="502"/>
                  </a:lnTo>
                  <a:lnTo>
                    <a:pt x="433" y="500"/>
                  </a:lnTo>
                  <a:lnTo>
                    <a:pt x="439" y="495"/>
                  </a:lnTo>
                  <a:lnTo>
                    <a:pt x="442" y="491"/>
                  </a:lnTo>
                  <a:lnTo>
                    <a:pt x="442" y="484"/>
                  </a:lnTo>
                  <a:lnTo>
                    <a:pt x="439" y="477"/>
                  </a:lnTo>
                  <a:lnTo>
                    <a:pt x="433" y="469"/>
                  </a:lnTo>
                  <a:lnTo>
                    <a:pt x="424" y="462"/>
                  </a:lnTo>
                  <a:lnTo>
                    <a:pt x="414" y="455"/>
                  </a:lnTo>
                  <a:lnTo>
                    <a:pt x="400" y="448"/>
                  </a:lnTo>
                  <a:lnTo>
                    <a:pt x="384" y="441"/>
                  </a:lnTo>
                  <a:lnTo>
                    <a:pt x="365" y="435"/>
                  </a:lnTo>
                  <a:lnTo>
                    <a:pt x="367" y="423"/>
                  </a:lnTo>
                  <a:lnTo>
                    <a:pt x="370" y="410"/>
                  </a:lnTo>
                  <a:lnTo>
                    <a:pt x="383" y="381"/>
                  </a:lnTo>
                  <a:lnTo>
                    <a:pt x="400" y="353"/>
                  </a:lnTo>
                  <a:lnTo>
                    <a:pt x="421" y="322"/>
                  </a:lnTo>
                  <a:lnTo>
                    <a:pt x="446" y="292"/>
                  </a:lnTo>
                  <a:lnTo>
                    <a:pt x="469" y="266"/>
                  </a:lnTo>
                  <a:lnTo>
                    <a:pt x="491" y="245"/>
                  </a:lnTo>
                  <a:lnTo>
                    <a:pt x="509" y="227"/>
                  </a:lnTo>
                  <a:lnTo>
                    <a:pt x="522" y="214"/>
                  </a:lnTo>
                  <a:lnTo>
                    <a:pt x="530" y="201"/>
                  </a:lnTo>
                  <a:lnTo>
                    <a:pt x="532" y="188"/>
                  </a:lnTo>
                  <a:lnTo>
                    <a:pt x="531" y="177"/>
                  </a:lnTo>
                  <a:lnTo>
                    <a:pt x="527" y="165"/>
                  </a:lnTo>
                  <a:lnTo>
                    <a:pt x="519" y="157"/>
                  </a:lnTo>
                  <a:lnTo>
                    <a:pt x="504" y="144"/>
                  </a:lnTo>
                  <a:lnTo>
                    <a:pt x="486" y="131"/>
                  </a:lnTo>
                  <a:lnTo>
                    <a:pt x="466" y="118"/>
                  </a:lnTo>
                  <a:lnTo>
                    <a:pt x="440" y="106"/>
                  </a:lnTo>
                  <a:lnTo>
                    <a:pt x="410" y="95"/>
                  </a:lnTo>
                  <a:lnTo>
                    <a:pt x="407" y="95"/>
                  </a:lnTo>
                  <a:lnTo>
                    <a:pt x="410" y="95"/>
                  </a:lnTo>
                  <a:close/>
                </a:path>
              </a:pathLst>
            </a:custGeom>
            <a:gradFill rotWithShape="0">
              <a:gsLst>
                <a:gs pos="0">
                  <a:srgbClr val="FFCC99">
                    <a:gamma/>
                    <a:shade val="72549"/>
                    <a:invGamma/>
                  </a:srgbClr>
                </a:gs>
                <a:gs pos="100000">
                  <a:srgbClr val="FFCC99"/>
                </a:gs>
              </a:gsLst>
              <a:lin ang="0" scaled="1"/>
            </a:gradFill>
            <a:ln w="9525" cmpd="sng">
              <a:noFill/>
              <a:round/>
              <a:headEnd/>
              <a:tailEnd/>
            </a:ln>
          </p:spPr>
          <p:txBody>
            <a:bodyPr/>
            <a:lstStyle>
              <a:defPPr>
                <a:defRPr lang="en-US"/>
              </a:defPPr>
              <a:lvl1pPr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ru-RU" dirty="0"/>
            </a:p>
          </p:txBody>
        </p:sp>
        <p:sp>
          <p:nvSpPr>
            <p:cNvPr id="95" name="Freeform 136"/>
            <p:cNvSpPr>
              <a:spLocks/>
            </p:cNvSpPr>
            <p:nvPr/>
          </p:nvSpPr>
          <p:spPr bwMode="auto">
            <a:xfrm>
              <a:off x="2035" y="9318"/>
              <a:ext cx="389" cy="1090"/>
            </a:xfrm>
            <a:custGeom>
              <a:avLst/>
              <a:gdLst/>
              <a:ahLst/>
              <a:cxnLst>
                <a:cxn ang="0">
                  <a:pos x="138" y="23"/>
                </a:cxn>
                <a:cxn ang="0">
                  <a:pos x="193" y="66"/>
                </a:cxn>
                <a:cxn ang="0">
                  <a:pos x="242" y="116"/>
                </a:cxn>
                <a:cxn ang="0">
                  <a:pos x="282" y="173"/>
                </a:cxn>
                <a:cxn ang="0">
                  <a:pos x="316" y="232"/>
                </a:cxn>
                <a:cxn ang="0">
                  <a:pos x="342" y="295"/>
                </a:cxn>
                <a:cxn ang="0">
                  <a:pos x="360" y="361"/>
                </a:cxn>
                <a:cxn ang="0">
                  <a:pos x="367" y="429"/>
                </a:cxn>
                <a:cxn ang="0">
                  <a:pos x="365" y="497"/>
                </a:cxn>
                <a:cxn ang="0">
                  <a:pos x="354" y="564"/>
                </a:cxn>
                <a:cxn ang="0">
                  <a:pos x="332" y="632"/>
                </a:cxn>
                <a:cxn ang="0">
                  <a:pos x="298" y="698"/>
                </a:cxn>
                <a:cxn ang="0">
                  <a:pos x="253" y="760"/>
                </a:cxn>
                <a:cxn ang="0">
                  <a:pos x="197" y="819"/>
                </a:cxn>
                <a:cxn ang="0">
                  <a:pos x="128" y="875"/>
                </a:cxn>
                <a:cxn ang="0">
                  <a:pos x="46" y="924"/>
                </a:cxn>
                <a:cxn ang="0">
                  <a:pos x="13" y="929"/>
                </a:cxn>
                <a:cxn ang="0">
                  <a:pos x="37" y="881"/>
                </a:cxn>
                <a:cxn ang="0">
                  <a:pos x="66" y="795"/>
                </a:cxn>
                <a:cxn ang="0">
                  <a:pos x="79" y="700"/>
                </a:cxn>
                <a:cxn ang="0">
                  <a:pos x="76" y="638"/>
                </a:cxn>
                <a:cxn ang="0">
                  <a:pos x="63" y="585"/>
                </a:cxn>
                <a:cxn ang="0">
                  <a:pos x="37" y="543"/>
                </a:cxn>
                <a:cxn ang="0">
                  <a:pos x="38" y="515"/>
                </a:cxn>
                <a:cxn ang="0">
                  <a:pos x="80" y="479"/>
                </a:cxn>
                <a:cxn ang="0">
                  <a:pos x="123" y="430"/>
                </a:cxn>
                <a:cxn ang="0">
                  <a:pos x="161" y="370"/>
                </a:cxn>
                <a:cxn ang="0">
                  <a:pos x="187" y="298"/>
                </a:cxn>
                <a:cxn ang="0">
                  <a:pos x="195" y="220"/>
                </a:cxn>
                <a:cxn ang="0">
                  <a:pos x="182" y="135"/>
                </a:cxn>
                <a:cxn ang="0">
                  <a:pos x="141" y="47"/>
                </a:cxn>
                <a:cxn ang="0">
                  <a:pos x="108" y="3"/>
                </a:cxn>
                <a:cxn ang="0">
                  <a:pos x="108" y="3"/>
                </a:cxn>
              </a:cxnLst>
              <a:rect l="0" t="0" r="r" b="b"/>
              <a:pathLst>
                <a:path w="367" h="947">
                  <a:moveTo>
                    <a:pt x="108" y="3"/>
                  </a:moveTo>
                  <a:lnTo>
                    <a:pt x="138" y="23"/>
                  </a:lnTo>
                  <a:lnTo>
                    <a:pt x="165" y="43"/>
                  </a:lnTo>
                  <a:lnTo>
                    <a:pt x="193" y="66"/>
                  </a:lnTo>
                  <a:lnTo>
                    <a:pt x="217" y="91"/>
                  </a:lnTo>
                  <a:lnTo>
                    <a:pt x="242" y="116"/>
                  </a:lnTo>
                  <a:lnTo>
                    <a:pt x="263" y="144"/>
                  </a:lnTo>
                  <a:lnTo>
                    <a:pt x="282" y="173"/>
                  </a:lnTo>
                  <a:lnTo>
                    <a:pt x="301" y="201"/>
                  </a:lnTo>
                  <a:lnTo>
                    <a:pt x="316" y="232"/>
                  </a:lnTo>
                  <a:lnTo>
                    <a:pt x="329" y="263"/>
                  </a:lnTo>
                  <a:lnTo>
                    <a:pt x="342" y="295"/>
                  </a:lnTo>
                  <a:lnTo>
                    <a:pt x="351" y="328"/>
                  </a:lnTo>
                  <a:lnTo>
                    <a:pt x="360" y="361"/>
                  </a:lnTo>
                  <a:lnTo>
                    <a:pt x="364" y="394"/>
                  </a:lnTo>
                  <a:lnTo>
                    <a:pt x="367" y="429"/>
                  </a:lnTo>
                  <a:lnTo>
                    <a:pt x="367" y="462"/>
                  </a:lnTo>
                  <a:lnTo>
                    <a:pt x="365" y="497"/>
                  </a:lnTo>
                  <a:lnTo>
                    <a:pt x="361" y="531"/>
                  </a:lnTo>
                  <a:lnTo>
                    <a:pt x="354" y="564"/>
                  </a:lnTo>
                  <a:lnTo>
                    <a:pt x="344" y="599"/>
                  </a:lnTo>
                  <a:lnTo>
                    <a:pt x="332" y="632"/>
                  </a:lnTo>
                  <a:lnTo>
                    <a:pt x="316" y="665"/>
                  </a:lnTo>
                  <a:lnTo>
                    <a:pt x="298" y="698"/>
                  </a:lnTo>
                  <a:lnTo>
                    <a:pt x="278" y="730"/>
                  </a:lnTo>
                  <a:lnTo>
                    <a:pt x="253" y="760"/>
                  </a:lnTo>
                  <a:lnTo>
                    <a:pt x="227" y="790"/>
                  </a:lnTo>
                  <a:lnTo>
                    <a:pt x="197" y="819"/>
                  </a:lnTo>
                  <a:lnTo>
                    <a:pt x="164" y="848"/>
                  </a:lnTo>
                  <a:lnTo>
                    <a:pt x="128" y="875"/>
                  </a:lnTo>
                  <a:lnTo>
                    <a:pt x="89" y="900"/>
                  </a:lnTo>
                  <a:lnTo>
                    <a:pt x="46" y="924"/>
                  </a:lnTo>
                  <a:lnTo>
                    <a:pt x="0" y="947"/>
                  </a:lnTo>
                  <a:lnTo>
                    <a:pt x="13" y="929"/>
                  </a:lnTo>
                  <a:lnTo>
                    <a:pt x="26" y="907"/>
                  </a:lnTo>
                  <a:lnTo>
                    <a:pt x="37" y="881"/>
                  </a:lnTo>
                  <a:lnTo>
                    <a:pt x="49" y="854"/>
                  </a:lnTo>
                  <a:lnTo>
                    <a:pt x="66" y="795"/>
                  </a:lnTo>
                  <a:lnTo>
                    <a:pt x="76" y="731"/>
                  </a:lnTo>
                  <a:lnTo>
                    <a:pt x="79" y="700"/>
                  </a:lnTo>
                  <a:lnTo>
                    <a:pt x="79" y="668"/>
                  </a:lnTo>
                  <a:lnTo>
                    <a:pt x="76" y="638"/>
                  </a:lnTo>
                  <a:lnTo>
                    <a:pt x="72" y="610"/>
                  </a:lnTo>
                  <a:lnTo>
                    <a:pt x="63" y="585"/>
                  </a:lnTo>
                  <a:lnTo>
                    <a:pt x="51" y="561"/>
                  </a:lnTo>
                  <a:lnTo>
                    <a:pt x="37" y="543"/>
                  </a:lnTo>
                  <a:lnTo>
                    <a:pt x="20" y="527"/>
                  </a:lnTo>
                  <a:lnTo>
                    <a:pt x="38" y="515"/>
                  </a:lnTo>
                  <a:lnTo>
                    <a:pt x="60" y="500"/>
                  </a:lnTo>
                  <a:lnTo>
                    <a:pt x="80" y="479"/>
                  </a:lnTo>
                  <a:lnTo>
                    <a:pt x="102" y="456"/>
                  </a:lnTo>
                  <a:lnTo>
                    <a:pt x="123" y="430"/>
                  </a:lnTo>
                  <a:lnTo>
                    <a:pt x="142" y="402"/>
                  </a:lnTo>
                  <a:lnTo>
                    <a:pt x="161" y="370"/>
                  </a:lnTo>
                  <a:lnTo>
                    <a:pt x="175" y="335"/>
                  </a:lnTo>
                  <a:lnTo>
                    <a:pt x="187" y="298"/>
                  </a:lnTo>
                  <a:lnTo>
                    <a:pt x="193" y="260"/>
                  </a:lnTo>
                  <a:lnTo>
                    <a:pt x="195" y="220"/>
                  </a:lnTo>
                  <a:lnTo>
                    <a:pt x="193" y="178"/>
                  </a:lnTo>
                  <a:lnTo>
                    <a:pt x="182" y="135"/>
                  </a:lnTo>
                  <a:lnTo>
                    <a:pt x="165" y="92"/>
                  </a:lnTo>
                  <a:lnTo>
                    <a:pt x="141" y="47"/>
                  </a:lnTo>
                  <a:lnTo>
                    <a:pt x="125" y="26"/>
                  </a:lnTo>
                  <a:lnTo>
                    <a:pt x="108" y="3"/>
                  </a:lnTo>
                  <a:lnTo>
                    <a:pt x="108" y="0"/>
                  </a:lnTo>
                  <a:lnTo>
                    <a:pt x="108" y="3"/>
                  </a:lnTo>
                  <a:close/>
                </a:path>
              </a:pathLst>
            </a:custGeom>
            <a:gradFill rotWithShape="0">
              <a:gsLst>
                <a:gs pos="0">
                  <a:srgbClr val="FFCC99"/>
                </a:gs>
                <a:gs pos="100000">
                  <a:srgbClr val="FFCC99">
                    <a:gamma/>
                    <a:shade val="66667"/>
                    <a:invGamma/>
                  </a:srgbClr>
                </a:gs>
              </a:gsLst>
              <a:lin ang="0" scaled="1"/>
            </a:gradFill>
            <a:ln w="9525" cmpd="sng">
              <a:noFill/>
              <a:round/>
              <a:headEnd/>
              <a:tailEnd/>
            </a:ln>
          </p:spPr>
          <p:txBody>
            <a:bodyPr/>
            <a:lstStyle>
              <a:defPPr>
                <a:defRPr lang="en-US"/>
              </a:defPPr>
              <a:lvl1pPr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ru-RU" dirty="0"/>
            </a:p>
          </p:txBody>
        </p:sp>
        <p:sp>
          <p:nvSpPr>
            <p:cNvPr id="96" name="Freeform 137"/>
            <p:cNvSpPr>
              <a:spLocks/>
            </p:cNvSpPr>
            <p:nvPr/>
          </p:nvSpPr>
          <p:spPr bwMode="auto">
            <a:xfrm>
              <a:off x="1894" y="9446"/>
              <a:ext cx="41" cy="45"/>
            </a:xfrm>
            <a:custGeom>
              <a:avLst/>
              <a:gdLst/>
              <a:ahLst/>
              <a:cxnLst>
                <a:cxn ang="0">
                  <a:pos x="20" y="39"/>
                </a:cxn>
                <a:cxn ang="0">
                  <a:pos x="27" y="37"/>
                </a:cxn>
                <a:cxn ang="0">
                  <a:pos x="33" y="33"/>
                </a:cxn>
                <a:cxn ang="0">
                  <a:pos x="38" y="26"/>
                </a:cxn>
                <a:cxn ang="0">
                  <a:pos x="39" y="17"/>
                </a:cxn>
                <a:cxn ang="0">
                  <a:pos x="38" y="11"/>
                </a:cxn>
                <a:cxn ang="0">
                  <a:pos x="33" y="5"/>
                </a:cxn>
                <a:cxn ang="0">
                  <a:pos x="27" y="1"/>
                </a:cxn>
                <a:cxn ang="0">
                  <a:pos x="20" y="0"/>
                </a:cxn>
                <a:cxn ang="0">
                  <a:pos x="12" y="1"/>
                </a:cxn>
                <a:cxn ang="0">
                  <a:pos x="6" y="5"/>
                </a:cxn>
                <a:cxn ang="0">
                  <a:pos x="2" y="11"/>
                </a:cxn>
                <a:cxn ang="0">
                  <a:pos x="0" y="17"/>
                </a:cxn>
                <a:cxn ang="0">
                  <a:pos x="2" y="26"/>
                </a:cxn>
                <a:cxn ang="0">
                  <a:pos x="6" y="33"/>
                </a:cxn>
                <a:cxn ang="0">
                  <a:pos x="12" y="37"/>
                </a:cxn>
                <a:cxn ang="0">
                  <a:pos x="20" y="39"/>
                </a:cxn>
                <a:cxn ang="0">
                  <a:pos x="17" y="36"/>
                </a:cxn>
                <a:cxn ang="0">
                  <a:pos x="20" y="39"/>
                </a:cxn>
              </a:cxnLst>
              <a:rect l="0" t="0" r="r" b="b"/>
              <a:pathLst>
                <a:path w="39" h="39">
                  <a:moveTo>
                    <a:pt x="20" y="39"/>
                  </a:moveTo>
                  <a:lnTo>
                    <a:pt x="27" y="37"/>
                  </a:lnTo>
                  <a:lnTo>
                    <a:pt x="33" y="33"/>
                  </a:lnTo>
                  <a:lnTo>
                    <a:pt x="38" y="26"/>
                  </a:lnTo>
                  <a:lnTo>
                    <a:pt x="39" y="17"/>
                  </a:lnTo>
                  <a:lnTo>
                    <a:pt x="38" y="11"/>
                  </a:lnTo>
                  <a:lnTo>
                    <a:pt x="33" y="5"/>
                  </a:lnTo>
                  <a:lnTo>
                    <a:pt x="27" y="1"/>
                  </a:lnTo>
                  <a:lnTo>
                    <a:pt x="20" y="0"/>
                  </a:lnTo>
                  <a:lnTo>
                    <a:pt x="12" y="1"/>
                  </a:lnTo>
                  <a:lnTo>
                    <a:pt x="6" y="5"/>
                  </a:lnTo>
                  <a:lnTo>
                    <a:pt x="2" y="11"/>
                  </a:lnTo>
                  <a:lnTo>
                    <a:pt x="0" y="17"/>
                  </a:lnTo>
                  <a:lnTo>
                    <a:pt x="2" y="26"/>
                  </a:lnTo>
                  <a:lnTo>
                    <a:pt x="6" y="33"/>
                  </a:lnTo>
                  <a:lnTo>
                    <a:pt x="12" y="37"/>
                  </a:lnTo>
                  <a:lnTo>
                    <a:pt x="20" y="39"/>
                  </a:lnTo>
                  <a:lnTo>
                    <a:pt x="17" y="36"/>
                  </a:lnTo>
                  <a:lnTo>
                    <a:pt x="20" y="39"/>
                  </a:lnTo>
                  <a:close/>
                </a:path>
              </a:pathLst>
            </a:custGeom>
            <a:solidFill>
              <a:srgbClr val="000000"/>
            </a:solidFill>
            <a:ln w="9525" cmpd="sng">
              <a:noFill/>
              <a:round/>
              <a:headEnd/>
              <a:tailEnd/>
            </a:ln>
          </p:spPr>
          <p:txBody>
            <a:bodyPr/>
            <a:lstStyle>
              <a:defPPr>
                <a:defRPr lang="en-US"/>
              </a:defPPr>
              <a:lvl1pPr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ru-RU" dirty="0"/>
            </a:p>
          </p:txBody>
        </p:sp>
      </p:grpSp>
      <p:pic>
        <p:nvPicPr>
          <p:cNvPr id="97" name="Рисунок 96" descr="Рисунок17.jpg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contrast="20000"/>
          </a:blip>
          <a:stretch>
            <a:fillRect/>
          </a:stretch>
        </p:blipFill>
        <p:spPr>
          <a:xfrm>
            <a:off x="6000760" y="714356"/>
            <a:ext cx="1414439" cy="1228234"/>
          </a:xfrm>
          <a:prstGeom prst="rect">
            <a:avLst/>
          </a:prstGeom>
          <a:solidFill>
            <a:srgbClr val="7171FF">
              <a:alpha val="0"/>
            </a:srgbClr>
          </a:solidFill>
        </p:spPr>
      </p:pic>
      <p:grpSp>
        <p:nvGrpSpPr>
          <p:cNvPr id="98" name="Group 193"/>
          <p:cNvGrpSpPr>
            <a:grpSpLocks/>
          </p:cNvGrpSpPr>
          <p:nvPr/>
        </p:nvGrpSpPr>
        <p:grpSpPr bwMode="auto">
          <a:xfrm>
            <a:off x="7786710" y="857232"/>
            <a:ext cx="1000132" cy="1000132"/>
            <a:chOff x="3135" y="9175"/>
            <a:chExt cx="1641" cy="1302"/>
          </a:xfrm>
        </p:grpSpPr>
        <p:sp>
          <p:nvSpPr>
            <p:cNvPr id="99" name="Rectangle 194"/>
            <p:cNvSpPr>
              <a:spLocks noChangeArrowheads="1"/>
            </p:cNvSpPr>
            <p:nvPr/>
          </p:nvSpPr>
          <p:spPr bwMode="auto">
            <a:xfrm>
              <a:off x="3255" y="9315"/>
              <a:ext cx="1425" cy="1125"/>
            </a:xfrm>
            <a:prstGeom prst="rect">
              <a:avLst/>
            </a:prstGeom>
            <a:solidFill>
              <a:srgbClr val="00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defPPr>
                <a:defRPr lang="en-US"/>
              </a:defPPr>
              <a:lvl1pPr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ru-RU" dirty="0"/>
            </a:p>
          </p:txBody>
        </p:sp>
        <p:sp>
          <p:nvSpPr>
            <p:cNvPr id="100" name="Freeform 195"/>
            <p:cNvSpPr>
              <a:spLocks/>
            </p:cNvSpPr>
            <p:nvPr/>
          </p:nvSpPr>
          <p:spPr bwMode="auto">
            <a:xfrm>
              <a:off x="3957" y="9175"/>
              <a:ext cx="819" cy="79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637" y="1271"/>
                </a:cxn>
                <a:cxn ang="0">
                  <a:pos x="1489" y="1283"/>
                </a:cxn>
                <a:cxn ang="0">
                  <a:pos x="1485" y="1311"/>
                </a:cxn>
                <a:cxn ang="0">
                  <a:pos x="1492" y="1347"/>
                </a:cxn>
                <a:cxn ang="0">
                  <a:pos x="1504" y="1389"/>
                </a:cxn>
                <a:cxn ang="0">
                  <a:pos x="1511" y="1430"/>
                </a:cxn>
                <a:cxn ang="0">
                  <a:pos x="1508" y="1469"/>
                </a:cxn>
                <a:cxn ang="0">
                  <a:pos x="1496" y="1507"/>
                </a:cxn>
                <a:cxn ang="0">
                  <a:pos x="1469" y="1538"/>
                </a:cxn>
                <a:cxn ang="0">
                  <a:pos x="1440" y="1564"/>
                </a:cxn>
                <a:cxn ang="0">
                  <a:pos x="1403" y="1581"/>
                </a:cxn>
                <a:cxn ang="0">
                  <a:pos x="1356" y="1591"/>
                </a:cxn>
                <a:cxn ang="0">
                  <a:pos x="1315" y="1592"/>
                </a:cxn>
                <a:cxn ang="0">
                  <a:pos x="1279" y="1588"/>
                </a:cxn>
                <a:cxn ang="0">
                  <a:pos x="1242" y="1577"/>
                </a:cxn>
                <a:cxn ang="0">
                  <a:pos x="1213" y="1557"/>
                </a:cxn>
                <a:cxn ang="0">
                  <a:pos x="1184" y="1527"/>
                </a:cxn>
                <a:cxn ang="0">
                  <a:pos x="1161" y="1494"/>
                </a:cxn>
                <a:cxn ang="0">
                  <a:pos x="1149" y="1449"/>
                </a:cxn>
                <a:cxn ang="0">
                  <a:pos x="1154" y="1403"/>
                </a:cxn>
                <a:cxn ang="0">
                  <a:pos x="1166" y="1358"/>
                </a:cxn>
                <a:cxn ang="0">
                  <a:pos x="1176" y="1313"/>
                </a:cxn>
                <a:cxn ang="0">
                  <a:pos x="1174" y="1291"/>
                </a:cxn>
                <a:cxn ang="0">
                  <a:pos x="897" y="1280"/>
                </a:cxn>
                <a:cxn ang="0">
                  <a:pos x="900" y="1205"/>
                </a:cxn>
                <a:cxn ang="0">
                  <a:pos x="894" y="1155"/>
                </a:cxn>
                <a:cxn ang="0">
                  <a:pos x="883" y="1125"/>
                </a:cxn>
                <a:cxn ang="0">
                  <a:pos x="860" y="1101"/>
                </a:cxn>
                <a:cxn ang="0">
                  <a:pos x="829" y="1085"/>
                </a:cxn>
                <a:cxn ang="0">
                  <a:pos x="791" y="1081"/>
                </a:cxn>
                <a:cxn ang="0">
                  <a:pos x="735" y="1084"/>
                </a:cxn>
                <a:cxn ang="0">
                  <a:pos x="683" y="1088"/>
                </a:cxn>
                <a:cxn ang="0">
                  <a:pos x="629" y="1088"/>
                </a:cxn>
                <a:cxn ang="0">
                  <a:pos x="575" y="1078"/>
                </a:cxn>
                <a:cxn ang="0">
                  <a:pos x="534" y="1054"/>
                </a:cxn>
                <a:cxn ang="0">
                  <a:pos x="510" y="1022"/>
                </a:cxn>
                <a:cxn ang="0">
                  <a:pos x="500" y="978"/>
                </a:cxn>
                <a:cxn ang="0">
                  <a:pos x="501" y="928"/>
                </a:cxn>
                <a:cxn ang="0">
                  <a:pos x="494" y="882"/>
                </a:cxn>
                <a:cxn ang="0">
                  <a:pos x="483" y="854"/>
                </a:cxn>
                <a:cxn ang="0">
                  <a:pos x="466" y="836"/>
                </a:cxn>
                <a:cxn ang="0">
                  <a:pos x="426" y="817"/>
                </a:cxn>
                <a:cxn ang="0">
                  <a:pos x="373" y="803"/>
                </a:cxn>
                <a:cxn ang="0">
                  <a:pos x="315" y="793"/>
                </a:cxn>
                <a:cxn ang="0">
                  <a:pos x="271" y="779"/>
                </a:cxn>
                <a:cxn ang="0">
                  <a:pos x="233" y="758"/>
                </a:cxn>
                <a:cxn ang="0">
                  <a:pos x="202" y="728"/>
                </a:cxn>
                <a:cxn ang="0">
                  <a:pos x="182" y="691"/>
                </a:cxn>
                <a:cxn ang="0">
                  <a:pos x="179" y="650"/>
                </a:cxn>
                <a:cxn ang="0">
                  <a:pos x="190" y="604"/>
                </a:cxn>
                <a:cxn ang="0">
                  <a:pos x="200" y="553"/>
                </a:cxn>
                <a:cxn ang="0">
                  <a:pos x="209" y="505"/>
                </a:cxn>
                <a:cxn ang="0">
                  <a:pos x="200" y="457"/>
                </a:cxn>
                <a:cxn ang="0">
                  <a:pos x="180" y="413"/>
                </a:cxn>
                <a:cxn ang="0">
                  <a:pos x="160" y="386"/>
                </a:cxn>
                <a:cxn ang="0">
                  <a:pos x="135" y="362"/>
                </a:cxn>
                <a:cxn ang="0">
                  <a:pos x="105" y="345"/>
                </a:cxn>
                <a:cxn ang="0">
                  <a:pos x="67" y="333"/>
                </a:cxn>
                <a:cxn ang="0">
                  <a:pos x="21" y="332"/>
                </a:cxn>
              </a:cxnLst>
              <a:rect l="0" t="0" r="r" b="b"/>
              <a:pathLst>
                <a:path w="1637" h="1592">
                  <a:moveTo>
                    <a:pt x="0" y="332"/>
                  </a:moveTo>
                  <a:lnTo>
                    <a:pt x="0" y="0"/>
                  </a:lnTo>
                  <a:lnTo>
                    <a:pt x="1636" y="0"/>
                  </a:lnTo>
                  <a:lnTo>
                    <a:pt x="1637" y="1271"/>
                  </a:lnTo>
                  <a:lnTo>
                    <a:pt x="1495" y="1271"/>
                  </a:lnTo>
                  <a:lnTo>
                    <a:pt x="1489" y="1283"/>
                  </a:lnTo>
                  <a:lnTo>
                    <a:pt x="1485" y="1298"/>
                  </a:lnTo>
                  <a:lnTo>
                    <a:pt x="1485" y="1311"/>
                  </a:lnTo>
                  <a:lnTo>
                    <a:pt x="1487" y="1327"/>
                  </a:lnTo>
                  <a:lnTo>
                    <a:pt x="1492" y="1347"/>
                  </a:lnTo>
                  <a:lnTo>
                    <a:pt x="1498" y="1372"/>
                  </a:lnTo>
                  <a:lnTo>
                    <a:pt x="1504" y="1389"/>
                  </a:lnTo>
                  <a:lnTo>
                    <a:pt x="1508" y="1410"/>
                  </a:lnTo>
                  <a:lnTo>
                    <a:pt x="1511" y="1430"/>
                  </a:lnTo>
                  <a:lnTo>
                    <a:pt x="1511" y="1450"/>
                  </a:lnTo>
                  <a:lnTo>
                    <a:pt x="1508" y="1469"/>
                  </a:lnTo>
                  <a:lnTo>
                    <a:pt x="1504" y="1489"/>
                  </a:lnTo>
                  <a:lnTo>
                    <a:pt x="1496" y="1507"/>
                  </a:lnTo>
                  <a:lnTo>
                    <a:pt x="1485" y="1521"/>
                  </a:lnTo>
                  <a:lnTo>
                    <a:pt x="1469" y="1538"/>
                  </a:lnTo>
                  <a:lnTo>
                    <a:pt x="1454" y="1551"/>
                  </a:lnTo>
                  <a:lnTo>
                    <a:pt x="1440" y="1564"/>
                  </a:lnTo>
                  <a:lnTo>
                    <a:pt x="1423" y="1574"/>
                  </a:lnTo>
                  <a:lnTo>
                    <a:pt x="1403" y="1581"/>
                  </a:lnTo>
                  <a:lnTo>
                    <a:pt x="1379" y="1588"/>
                  </a:lnTo>
                  <a:lnTo>
                    <a:pt x="1356" y="1591"/>
                  </a:lnTo>
                  <a:lnTo>
                    <a:pt x="1336" y="1592"/>
                  </a:lnTo>
                  <a:lnTo>
                    <a:pt x="1315" y="1592"/>
                  </a:lnTo>
                  <a:lnTo>
                    <a:pt x="1295" y="1591"/>
                  </a:lnTo>
                  <a:lnTo>
                    <a:pt x="1279" y="1588"/>
                  </a:lnTo>
                  <a:lnTo>
                    <a:pt x="1261" y="1582"/>
                  </a:lnTo>
                  <a:lnTo>
                    <a:pt x="1242" y="1577"/>
                  </a:lnTo>
                  <a:lnTo>
                    <a:pt x="1228" y="1568"/>
                  </a:lnTo>
                  <a:lnTo>
                    <a:pt x="1213" y="1557"/>
                  </a:lnTo>
                  <a:lnTo>
                    <a:pt x="1198" y="1542"/>
                  </a:lnTo>
                  <a:lnTo>
                    <a:pt x="1184" y="1527"/>
                  </a:lnTo>
                  <a:lnTo>
                    <a:pt x="1171" y="1511"/>
                  </a:lnTo>
                  <a:lnTo>
                    <a:pt x="1161" y="1494"/>
                  </a:lnTo>
                  <a:lnTo>
                    <a:pt x="1154" y="1473"/>
                  </a:lnTo>
                  <a:lnTo>
                    <a:pt x="1149" y="1449"/>
                  </a:lnTo>
                  <a:lnTo>
                    <a:pt x="1149" y="1426"/>
                  </a:lnTo>
                  <a:lnTo>
                    <a:pt x="1154" y="1403"/>
                  </a:lnTo>
                  <a:lnTo>
                    <a:pt x="1160" y="1381"/>
                  </a:lnTo>
                  <a:lnTo>
                    <a:pt x="1166" y="1358"/>
                  </a:lnTo>
                  <a:lnTo>
                    <a:pt x="1173" y="1332"/>
                  </a:lnTo>
                  <a:lnTo>
                    <a:pt x="1176" y="1313"/>
                  </a:lnTo>
                  <a:lnTo>
                    <a:pt x="1176" y="1301"/>
                  </a:lnTo>
                  <a:lnTo>
                    <a:pt x="1174" y="1291"/>
                  </a:lnTo>
                  <a:lnTo>
                    <a:pt x="1170" y="1280"/>
                  </a:lnTo>
                  <a:lnTo>
                    <a:pt x="897" y="1280"/>
                  </a:lnTo>
                  <a:lnTo>
                    <a:pt x="902" y="1232"/>
                  </a:lnTo>
                  <a:lnTo>
                    <a:pt x="900" y="1205"/>
                  </a:lnTo>
                  <a:lnTo>
                    <a:pt x="897" y="1179"/>
                  </a:lnTo>
                  <a:lnTo>
                    <a:pt x="894" y="1155"/>
                  </a:lnTo>
                  <a:lnTo>
                    <a:pt x="890" y="1139"/>
                  </a:lnTo>
                  <a:lnTo>
                    <a:pt x="883" y="1125"/>
                  </a:lnTo>
                  <a:lnTo>
                    <a:pt x="875" y="1112"/>
                  </a:lnTo>
                  <a:lnTo>
                    <a:pt x="860" y="1101"/>
                  </a:lnTo>
                  <a:lnTo>
                    <a:pt x="845" y="1091"/>
                  </a:lnTo>
                  <a:lnTo>
                    <a:pt x="829" y="1085"/>
                  </a:lnTo>
                  <a:lnTo>
                    <a:pt x="815" y="1083"/>
                  </a:lnTo>
                  <a:lnTo>
                    <a:pt x="791" y="1081"/>
                  </a:lnTo>
                  <a:lnTo>
                    <a:pt x="762" y="1081"/>
                  </a:lnTo>
                  <a:lnTo>
                    <a:pt x="735" y="1084"/>
                  </a:lnTo>
                  <a:lnTo>
                    <a:pt x="706" y="1085"/>
                  </a:lnTo>
                  <a:lnTo>
                    <a:pt x="683" y="1088"/>
                  </a:lnTo>
                  <a:lnTo>
                    <a:pt x="653" y="1090"/>
                  </a:lnTo>
                  <a:lnTo>
                    <a:pt x="629" y="1088"/>
                  </a:lnTo>
                  <a:lnTo>
                    <a:pt x="608" y="1085"/>
                  </a:lnTo>
                  <a:lnTo>
                    <a:pt x="575" y="1078"/>
                  </a:lnTo>
                  <a:lnTo>
                    <a:pt x="554" y="1068"/>
                  </a:lnTo>
                  <a:lnTo>
                    <a:pt x="534" y="1054"/>
                  </a:lnTo>
                  <a:lnTo>
                    <a:pt x="521" y="1039"/>
                  </a:lnTo>
                  <a:lnTo>
                    <a:pt x="510" y="1022"/>
                  </a:lnTo>
                  <a:lnTo>
                    <a:pt x="501" y="1000"/>
                  </a:lnTo>
                  <a:lnTo>
                    <a:pt x="500" y="978"/>
                  </a:lnTo>
                  <a:lnTo>
                    <a:pt x="500" y="949"/>
                  </a:lnTo>
                  <a:lnTo>
                    <a:pt x="501" y="928"/>
                  </a:lnTo>
                  <a:lnTo>
                    <a:pt x="500" y="907"/>
                  </a:lnTo>
                  <a:lnTo>
                    <a:pt x="494" y="882"/>
                  </a:lnTo>
                  <a:lnTo>
                    <a:pt x="490" y="868"/>
                  </a:lnTo>
                  <a:lnTo>
                    <a:pt x="483" y="854"/>
                  </a:lnTo>
                  <a:lnTo>
                    <a:pt x="474" y="844"/>
                  </a:lnTo>
                  <a:lnTo>
                    <a:pt x="466" y="836"/>
                  </a:lnTo>
                  <a:lnTo>
                    <a:pt x="447" y="827"/>
                  </a:lnTo>
                  <a:lnTo>
                    <a:pt x="426" y="817"/>
                  </a:lnTo>
                  <a:lnTo>
                    <a:pt x="402" y="810"/>
                  </a:lnTo>
                  <a:lnTo>
                    <a:pt x="373" y="803"/>
                  </a:lnTo>
                  <a:lnTo>
                    <a:pt x="345" y="797"/>
                  </a:lnTo>
                  <a:lnTo>
                    <a:pt x="315" y="793"/>
                  </a:lnTo>
                  <a:lnTo>
                    <a:pt x="294" y="786"/>
                  </a:lnTo>
                  <a:lnTo>
                    <a:pt x="271" y="779"/>
                  </a:lnTo>
                  <a:lnTo>
                    <a:pt x="248" y="770"/>
                  </a:lnTo>
                  <a:lnTo>
                    <a:pt x="233" y="758"/>
                  </a:lnTo>
                  <a:lnTo>
                    <a:pt x="214" y="742"/>
                  </a:lnTo>
                  <a:lnTo>
                    <a:pt x="202" y="728"/>
                  </a:lnTo>
                  <a:lnTo>
                    <a:pt x="190" y="711"/>
                  </a:lnTo>
                  <a:lnTo>
                    <a:pt x="182" y="691"/>
                  </a:lnTo>
                  <a:lnTo>
                    <a:pt x="179" y="670"/>
                  </a:lnTo>
                  <a:lnTo>
                    <a:pt x="179" y="650"/>
                  </a:lnTo>
                  <a:lnTo>
                    <a:pt x="183" y="631"/>
                  </a:lnTo>
                  <a:lnTo>
                    <a:pt x="190" y="604"/>
                  </a:lnTo>
                  <a:lnTo>
                    <a:pt x="197" y="577"/>
                  </a:lnTo>
                  <a:lnTo>
                    <a:pt x="200" y="553"/>
                  </a:lnTo>
                  <a:lnTo>
                    <a:pt x="206" y="529"/>
                  </a:lnTo>
                  <a:lnTo>
                    <a:pt x="209" y="505"/>
                  </a:lnTo>
                  <a:lnTo>
                    <a:pt x="206" y="479"/>
                  </a:lnTo>
                  <a:lnTo>
                    <a:pt x="200" y="457"/>
                  </a:lnTo>
                  <a:lnTo>
                    <a:pt x="192" y="434"/>
                  </a:lnTo>
                  <a:lnTo>
                    <a:pt x="180" y="413"/>
                  </a:lnTo>
                  <a:lnTo>
                    <a:pt x="168" y="396"/>
                  </a:lnTo>
                  <a:lnTo>
                    <a:pt x="160" y="386"/>
                  </a:lnTo>
                  <a:lnTo>
                    <a:pt x="148" y="373"/>
                  </a:lnTo>
                  <a:lnTo>
                    <a:pt x="135" y="362"/>
                  </a:lnTo>
                  <a:lnTo>
                    <a:pt x="122" y="353"/>
                  </a:lnTo>
                  <a:lnTo>
                    <a:pt x="105" y="345"/>
                  </a:lnTo>
                  <a:lnTo>
                    <a:pt x="88" y="339"/>
                  </a:lnTo>
                  <a:lnTo>
                    <a:pt x="67" y="333"/>
                  </a:lnTo>
                  <a:lnTo>
                    <a:pt x="43" y="332"/>
                  </a:lnTo>
                  <a:lnTo>
                    <a:pt x="21" y="332"/>
                  </a:lnTo>
                  <a:lnTo>
                    <a:pt x="0" y="332"/>
                  </a:lnTo>
                  <a:close/>
                </a:path>
              </a:pathLst>
            </a:custGeom>
            <a:solidFill>
              <a:srgbClr val="33CCCC"/>
            </a:solidFill>
            <a:ln w="381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>
              <a:defPPr>
                <a:defRPr lang="en-US"/>
              </a:defPPr>
              <a:lvl1pPr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ru-RU" dirty="0"/>
            </a:p>
          </p:txBody>
        </p:sp>
        <p:sp>
          <p:nvSpPr>
            <p:cNvPr id="101" name="Freeform 196" descr="Мелкое конфетти"/>
            <p:cNvSpPr>
              <a:spLocks/>
            </p:cNvSpPr>
            <p:nvPr/>
          </p:nvSpPr>
          <p:spPr bwMode="auto">
            <a:xfrm>
              <a:off x="3953" y="9810"/>
              <a:ext cx="823" cy="667"/>
            </a:xfrm>
            <a:custGeom>
              <a:avLst/>
              <a:gdLst/>
              <a:ahLst/>
              <a:cxnLst>
                <a:cxn ang="0">
                  <a:pos x="0" y="1334"/>
                </a:cxn>
                <a:cxn ang="0">
                  <a:pos x="1643" y="0"/>
                </a:cxn>
                <a:cxn ang="0">
                  <a:pos x="1489" y="26"/>
                </a:cxn>
                <a:cxn ang="0">
                  <a:pos x="1494" y="70"/>
                </a:cxn>
                <a:cxn ang="0">
                  <a:pos x="1511" y="129"/>
                </a:cxn>
                <a:cxn ang="0">
                  <a:pos x="1515" y="177"/>
                </a:cxn>
                <a:cxn ang="0">
                  <a:pos x="1505" y="227"/>
                </a:cxn>
                <a:cxn ang="0">
                  <a:pos x="1471" y="270"/>
                </a:cxn>
                <a:cxn ang="0">
                  <a:pos x="1428" y="301"/>
                </a:cxn>
                <a:cxn ang="0">
                  <a:pos x="1377" y="316"/>
                </a:cxn>
                <a:cxn ang="0">
                  <a:pos x="1303" y="315"/>
                </a:cxn>
                <a:cxn ang="0">
                  <a:pos x="1255" y="305"/>
                </a:cxn>
                <a:cxn ang="0">
                  <a:pos x="1207" y="271"/>
                </a:cxn>
                <a:cxn ang="0">
                  <a:pos x="1174" y="230"/>
                </a:cxn>
                <a:cxn ang="0">
                  <a:pos x="1160" y="186"/>
                </a:cxn>
                <a:cxn ang="0">
                  <a:pos x="1163" y="138"/>
                </a:cxn>
                <a:cxn ang="0">
                  <a:pos x="1174" y="94"/>
                </a:cxn>
                <a:cxn ang="0">
                  <a:pos x="1185" y="48"/>
                </a:cxn>
                <a:cxn ang="0">
                  <a:pos x="1180" y="6"/>
                </a:cxn>
                <a:cxn ang="0">
                  <a:pos x="907" y="52"/>
                </a:cxn>
                <a:cxn ang="0">
                  <a:pos x="903" y="112"/>
                </a:cxn>
                <a:cxn ang="0">
                  <a:pos x="900" y="162"/>
                </a:cxn>
                <a:cxn ang="0">
                  <a:pos x="887" y="204"/>
                </a:cxn>
                <a:cxn ang="0">
                  <a:pos x="863" y="233"/>
                </a:cxn>
                <a:cxn ang="0">
                  <a:pos x="829" y="248"/>
                </a:cxn>
                <a:cxn ang="0">
                  <a:pos x="791" y="253"/>
                </a:cxn>
                <a:cxn ang="0">
                  <a:pos x="744" y="250"/>
                </a:cxn>
                <a:cxn ang="0">
                  <a:pos x="701" y="247"/>
                </a:cxn>
                <a:cxn ang="0">
                  <a:pos x="647" y="244"/>
                </a:cxn>
                <a:cxn ang="0">
                  <a:pos x="599" y="250"/>
                </a:cxn>
                <a:cxn ang="0">
                  <a:pos x="555" y="267"/>
                </a:cxn>
                <a:cxn ang="0">
                  <a:pos x="522" y="297"/>
                </a:cxn>
                <a:cxn ang="0">
                  <a:pos x="504" y="334"/>
                </a:cxn>
                <a:cxn ang="0">
                  <a:pos x="504" y="376"/>
                </a:cxn>
                <a:cxn ang="0">
                  <a:pos x="504" y="423"/>
                </a:cxn>
                <a:cxn ang="0">
                  <a:pos x="494" y="461"/>
                </a:cxn>
                <a:cxn ang="0">
                  <a:pos x="474" y="492"/>
                </a:cxn>
                <a:cxn ang="0">
                  <a:pos x="433" y="514"/>
                </a:cxn>
                <a:cxn ang="0">
                  <a:pos x="389" y="527"/>
                </a:cxn>
                <a:cxn ang="0">
                  <a:pos x="336" y="538"/>
                </a:cxn>
                <a:cxn ang="0">
                  <a:pos x="290" y="549"/>
                </a:cxn>
                <a:cxn ang="0">
                  <a:pos x="250" y="565"/>
                </a:cxn>
                <a:cxn ang="0">
                  <a:pos x="220" y="588"/>
                </a:cxn>
                <a:cxn ang="0">
                  <a:pos x="194" y="623"/>
                </a:cxn>
                <a:cxn ang="0">
                  <a:pos x="182" y="667"/>
                </a:cxn>
                <a:cxn ang="0">
                  <a:pos x="187" y="713"/>
                </a:cxn>
                <a:cxn ang="0">
                  <a:pos x="202" y="769"/>
                </a:cxn>
                <a:cxn ang="0">
                  <a:pos x="210" y="818"/>
                </a:cxn>
                <a:cxn ang="0">
                  <a:pos x="207" y="864"/>
                </a:cxn>
                <a:cxn ang="0">
                  <a:pos x="194" y="907"/>
                </a:cxn>
                <a:cxn ang="0">
                  <a:pos x="175" y="950"/>
                </a:cxn>
                <a:cxn ang="0">
                  <a:pos x="142" y="996"/>
                </a:cxn>
                <a:cxn ang="0">
                  <a:pos x="109" y="1026"/>
                </a:cxn>
                <a:cxn ang="0">
                  <a:pos x="75" y="1045"/>
                </a:cxn>
                <a:cxn ang="0">
                  <a:pos x="24" y="1055"/>
                </a:cxn>
              </a:cxnLst>
              <a:rect l="0" t="0" r="r" b="b"/>
              <a:pathLst>
                <a:path w="1644" h="1334">
                  <a:moveTo>
                    <a:pt x="0" y="1055"/>
                  </a:moveTo>
                  <a:lnTo>
                    <a:pt x="0" y="1334"/>
                  </a:lnTo>
                  <a:lnTo>
                    <a:pt x="1644" y="1334"/>
                  </a:lnTo>
                  <a:lnTo>
                    <a:pt x="1643" y="0"/>
                  </a:lnTo>
                  <a:lnTo>
                    <a:pt x="1496" y="0"/>
                  </a:lnTo>
                  <a:lnTo>
                    <a:pt x="1489" y="26"/>
                  </a:lnTo>
                  <a:lnTo>
                    <a:pt x="1489" y="44"/>
                  </a:lnTo>
                  <a:lnTo>
                    <a:pt x="1494" y="70"/>
                  </a:lnTo>
                  <a:lnTo>
                    <a:pt x="1502" y="96"/>
                  </a:lnTo>
                  <a:lnTo>
                    <a:pt x="1511" y="129"/>
                  </a:lnTo>
                  <a:lnTo>
                    <a:pt x="1515" y="155"/>
                  </a:lnTo>
                  <a:lnTo>
                    <a:pt x="1515" y="177"/>
                  </a:lnTo>
                  <a:lnTo>
                    <a:pt x="1512" y="203"/>
                  </a:lnTo>
                  <a:lnTo>
                    <a:pt x="1505" y="227"/>
                  </a:lnTo>
                  <a:lnTo>
                    <a:pt x="1489" y="250"/>
                  </a:lnTo>
                  <a:lnTo>
                    <a:pt x="1471" y="270"/>
                  </a:lnTo>
                  <a:lnTo>
                    <a:pt x="1451" y="288"/>
                  </a:lnTo>
                  <a:lnTo>
                    <a:pt x="1428" y="301"/>
                  </a:lnTo>
                  <a:lnTo>
                    <a:pt x="1401" y="311"/>
                  </a:lnTo>
                  <a:lnTo>
                    <a:pt x="1377" y="316"/>
                  </a:lnTo>
                  <a:lnTo>
                    <a:pt x="1343" y="318"/>
                  </a:lnTo>
                  <a:lnTo>
                    <a:pt x="1303" y="315"/>
                  </a:lnTo>
                  <a:lnTo>
                    <a:pt x="1278" y="311"/>
                  </a:lnTo>
                  <a:lnTo>
                    <a:pt x="1255" y="305"/>
                  </a:lnTo>
                  <a:lnTo>
                    <a:pt x="1234" y="292"/>
                  </a:lnTo>
                  <a:lnTo>
                    <a:pt x="1207" y="271"/>
                  </a:lnTo>
                  <a:lnTo>
                    <a:pt x="1190" y="251"/>
                  </a:lnTo>
                  <a:lnTo>
                    <a:pt x="1174" y="230"/>
                  </a:lnTo>
                  <a:lnTo>
                    <a:pt x="1166" y="207"/>
                  </a:lnTo>
                  <a:lnTo>
                    <a:pt x="1160" y="186"/>
                  </a:lnTo>
                  <a:lnTo>
                    <a:pt x="1160" y="162"/>
                  </a:lnTo>
                  <a:lnTo>
                    <a:pt x="1163" y="138"/>
                  </a:lnTo>
                  <a:lnTo>
                    <a:pt x="1168" y="115"/>
                  </a:lnTo>
                  <a:lnTo>
                    <a:pt x="1174" y="94"/>
                  </a:lnTo>
                  <a:lnTo>
                    <a:pt x="1181" y="71"/>
                  </a:lnTo>
                  <a:lnTo>
                    <a:pt x="1185" y="48"/>
                  </a:lnTo>
                  <a:lnTo>
                    <a:pt x="1185" y="28"/>
                  </a:lnTo>
                  <a:lnTo>
                    <a:pt x="1180" y="6"/>
                  </a:lnTo>
                  <a:lnTo>
                    <a:pt x="904" y="6"/>
                  </a:lnTo>
                  <a:lnTo>
                    <a:pt x="907" y="52"/>
                  </a:lnTo>
                  <a:lnTo>
                    <a:pt x="904" y="85"/>
                  </a:lnTo>
                  <a:lnTo>
                    <a:pt x="903" y="112"/>
                  </a:lnTo>
                  <a:lnTo>
                    <a:pt x="903" y="136"/>
                  </a:lnTo>
                  <a:lnTo>
                    <a:pt x="900" y="162"/>
                  </a:lnTo>
                  <a:lnTo>
                    <a:pt x="894" y="187"/>
                  </a:lnTo>
                  <a:lnTo>
                    <a:pt x="887" y="204"/>
                  </a:lnTo>
                  <a:lnTo>
                    <a:pt x="877" y="220"/>
                  </a:lnTo>
                  <a:lnTo>
                    <a:pt x="863" y="233"/>
                  </a:lnTo>
                  <a:lnTo>
                    <a:pt x="848" y="243"/>
                  </a:lnTo>
                  <a:lnTo>
                    <a:pt x="829" y="248"/>
                  </a:lnTo>
                  <a:lnTo>
                    <a:pt x="809" y="251"/>
                  </a:lnTo>
                  <a:lnTo>
                    <a:pt x="791" y="253"/>
                  </a:lnTo>
                  <a:lnTo>
                    <a:pt x="767" y="253"/>
                  </a:lnTo>
                  <a:lnTo>
                    <a:pt x="744" y="250"/>
                  </a:lnTo>
                  <a:lnTo>
                    <a:pt x="725" y="248"/>
                  </a:lnTo>
                  <a:lnTo>
                    <a:pt x="701" y="247"/>
                  </a:lnTo>
                  <a:lnTo>
                    <a:pt x="676" y="244"/>
                  </a:lnTo>
                  <a:lnTo>
                    <a:pt x="647" y="244"/>
                  </a:lnTo>
                  <a:lnTo>
                    <a:pt x="623" y="247"/>
                  </a:lnTo>
                  <a:lnTo>
                    <a:pt x="599" y="250"/>
                  </a:lnTo>
                  <a:lnTo>
                    <a:pt x="574" y="257"/>
                  </a:lnTo>
                  <a:lnTo>
                    <a:pt x="555" y="267"/>
                  </a:lnTo>
                  <a:lnTo>
                    <a:pt x="535" y="280"/>
                  </a:lnTo>
                  <a:lnTo>
                    <a:pt x="522" y="297"/>
                  </a:lnTo>
                  <a:lnTo>
                    <a:pt x="510" y="315"/>
                  </a:lnTo>
                  <a:lnTo>
                    <a:pt x="504" y="334"/>
                  </a:lnTo>
                  <a:lnTo>
                    <a:pt x="501" y="355"/>
                  </a:lnTo>
                  <a:lnTo>
                    <a:pt x="504" y="376"/>
                  </a:lnTo>
                  <a:lnTo>
                    <a:pt x="505" y="399"/>
                  </a:lnTo>
                  <a:lnTo>
                    <a:pt x="504" y="423"/>
                  </a:lnTo>
                  <a:lnTo>
                    <a:pt x="500" y="441"/>
                  </a:lnTo>
                  <a:lnTo>
                    <a:pt x="494" y="461"/>
                  </a:lnTo>
                  <a:lnTo>
                    <a:pt x="485" y="480"/>
                  </a:lnTo>
                  <a:lnTo>
                    <a:pt x="474" y="492"/>
                  </a:lnTo>
                  <a:lnTo>
                    <a:pt x="456" y="505"/>
                  </a:lnTo>
                  <a:lnTo>
                    <a:pt x="433" y="514"/>
                  </a:lnTo>
                  <a:lnTo>
                    <a:pt x="410" y="521"/>
                  </a:lnTo>
                  <a:lnTo>
                    <a:pt x="389" y="527"/>
                  </a:lnTo>
                  <a:lnTo>
                    <a:pt x="366" y="532"/>
                  </a:lnTo>
                  <a:lnTo>
                    <a:pt x="336" y="538"/>
                  </a:lnTo>
                  <a:lnTo>
                    <a:pt x="314" y="542"/>
                  </a:lnTo>
                  <a:lnTo>
                    <a:pt x="290" y="549"/>
                  </a:lnTo>
                  <a:lnTo>
                    <a:pt x="270" y="556"/>
                  </a:lnTo>
                  <a:lnTo>
                    <a:pt x="250" y="565"/>
                  </a:lnTo>
                  <a:lnTo>
                    <a:pt x="234" y="576"/>
                  </a:lnTo>
                  <a:lnTo>
                    <a:pt x="220" y="588"/>
                  </a:lnTo>
                  <a:lnTo>
                    <a:pt x="204" y="606"/>
                  </a:lnTo>
                  <a:lnTo>
                    <a:pt x="194" y="623"/>
                  </a:lnTo>
                  <a:lnTo>
                    <a:pt x="186" y="643"/>
                  </a:lnTo>
                  <a:lnTo>
                    <a:pt x="182" y="667"/>
                  </a:lnTo>
                  <a:lnTo>
                    <a:pt x="185" y="690"/>
                  </a:lnTo>
                  <a:lnTo>
                    <a:pt x="187" y="713"/>
                  </a:lnTo>
                  <a:lnTo>
                    <a:pt x="194" y="739"/>
                  </a:lnTo>
                  <a:lnTo>
                    <a:pt x="202" y="769"/>
                  </a:lnTo>
                  <a:lnTo>
                    <a:pt x="207" y="796"/>
                  </a:lnTo>
                  <a:lnTo>
                    <a:pt x="210" y="818"/>
                  </a:lnTo>
                  <a:lnTo>
                    <a:pt x="210" y="837"/>
                  </a:lnTo>
                  <a:lnTo>
                    <a:pt x="207" y="864"/>
                  </a:lnTo>
                  <a:lnTo>
                    <a:pt x="200" y="887"/>
                  </a:lnTo>
                  <a:lnTo>
                    <a:pt x="194" y="907"/>
                  </a:lnTo>
                  <a:lnTo>
                    <a:pt x="186" y="925"/>
                  </a:lnTo>
                  <a:lnTo>
                    <a:pt x="175" y="950"/>
                  </a:lnTo>
                  <a:lnTo>
                    <a:pt x="159" y="977"/>
                  </a:lnTo>
                  <a:lnTo>
                    <a:pt x="142" y="996"/>
                  </a:lnTo>
                  <a:lnTo>
                    <a:pt x="125" y="1012"/>
                  </a:lnTo>
                  <a:lnTo>
                    <a:pt x="109" y="1026"/>
                  </a:lnTo>
                  <a:lnTo>
                    <a:pt x="92" y="1038"/>
                  </a:lnTo>
                  <a:lnTo>
                    <a:pt x="75" y="1045"/>
                  </a:lnTo>
                  <a:lnTo>
                    <a:pt x="51" y="1050"/>
                  </a:lnTo>
                  <a:lnTo>
                    <a:pt x="24" y="1055"/>
                  </a:lnTo>
                  <a:lnTo>
                    <a:pt x="0" y="1055"/>
                  </a:lnTo>
                  <a:close/>
                </a:path>
              </a:pathLst>
            </a:custGeom>
            <a:pattFill prst="smConfetti">
              <a:fgClr>
                <a:srgbClr val="008080"/>
              </a:fgClr>
              <a:bgClr>
                <a:srgbClr val="FFFFFF"/>
              </a:bgClr>
            </a:pattFill>
            <a:ln w="381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>
              <a:defPPr>
                <a:defRPr lang="en-US"/>
              </a:defPPr>
              <a:lvl1pPr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ru-RU" dirty="0"/>
            </a:p>
          </p:txBody>
        </p:sp>
        <p:sp>
          <p:nvSpPr>
            <p:cNvPr id="102" name="Freeform 197"/>
            <p:cNvSpPr>
              <a:spLocks/>
            </p:cNvSpPr>
            <p:nvPr/>
          </p:nvSpPr>
          <p:spPr bwMode="auto">
            <a:xfrm>
              <a:off x="3135" y="9681"/>
              <a:ext cx="818" cy="796"/>
            </a:xfrm>
            <a:custGeom>
              <a:avLst/>
              <a:gdLst/>
              <a:ahLst/>
              <a:cxnLst>
                <a:cxn ang="0">
                  <a:pos x="1637" y="1592"/>
                </a:cxn>
                <a:cxn ang="0">
                  <a:pos x="0" y="320"/>
                </a:cxn>
                <a:cxn ang="0">
                  <a:pos x="148" y="309"/>
                </a:cxn>
                <a:cxn ang="0">
                  <a:pos x="152" y="281"/>
                </a:cxn>
                <a:cxn ang="0">
                  <a:pos x="145" y="245"/>
                </a:cxn>
                <a:cxn ang="0">
                  <a:pos x="133" y="203"/>
                </a:cxn>
                <a:cxn ang="0">
                  <a:pos x="126" y="161"/>
                </a:cxn>
                <a:cxn ang="0">
                  <a:pos x="128" y="123"/>
                </a:cxn>
                <a:cxn ang="0">
                  <a:pos x="140" y="85"/>
                </a:cxn>
                <a:cxn ang="0">
                  <a:pos x="167" y="54"/>
                </a:cxn>
                <a:cxn ang="0">
                  <a:pos x="197" y="28"/>
                </a:cxn>
                <a:cxn ang="0">
                  <a:pos x="234" y="10"/>
                </a:cxn>
                <a:cxn ang="0">
                  <a:pos x="281" y="1"/>
                </a:cxn>
                <a:cxn ang="0">
                  <a:pos x="322" y="0"/>
                </a:cxn>
                <a:cxn ang="0">
                  <a:pos x="358" y="4"/>
                </a:cxn>
                <a:cxn ang="0">
                  <a:pos x="395" y="15"/>
                </a:cxn>
                <a:cxn ang="0">
                  <a:pos x="424" y="35"/>
                </a:cxn>
                <a:cxn ang="0">
                  <a:pos x="453" y="65"/>
                </a:cxn>
                <a:cxn ang="0">
                  <a:pos x="476" y="98"/>
                </a:cxn>
                <a:cxn ang="0">
                  <a:pos x="488" y="143"/>
                </a:cxn>
                <a:cxn ang="0">
                  <a:pos x="483" y="188"/>
                </a:cxn>
                <a:cxn ang="0">
                  <a:pos x="471" y="234"/>
                </a:cxn>
                <a:cxn ang="0">
                  <a:pos x="460" y="279"/>
                </a:cxn>
                <a:cxn ang="0">
                  <a:pos x="463" y="301"/>
                </a:cxn>
                <a:cxn ang="0">
                  <a:pos x="738" y="312"/>
                </a:cxn>
                <a:cxn ang="0">
                  <a:pos x="731" y="396"/>
                </a:cxn>
                <a:cxn ang="0">
                  <a:pos x="734" y="445"/>
                </a:cxn>
                <a:cxn ang="0">
                  <a:pos x="741" y="496"/>
                </a:cxn>
                <a:cxn ang="0">
                  <a:pos x="760" y="528"/>
                </a:cxn>
                <a:cxn ang="0">
                  <a:pos x="789" y="550"/>
                </a:cxn>
                <a:cxn ang="0">
                  <a:pos x="826" y="560"/>
                </a:cxn>
                <a:cxn ang="0">
                  <a:pos x="869" y="562"/>
                </a:cxn>
                <a:cxn ang="0">
                  <a:pos x="910" y="557"/>
                </a:cxn>
                <a:cxn ang="0">
                  <a:pos x="961" y="552"/>
                </a:cxn>
                <a:cxn ang="0">
                  <a:pos x="1014" y="555"/>
                </a:cxn>
                <a:cxn ang="0">
                  <a:pos x="1062" y="567"/>
                </a:cxn>
                <a:cxn ang="0">
                  <a:pos x="1102" y="590"/>
                </a:cxn>
                <a:cxn ang="0">
                  <a:pos x="1126" y="624"/>
                </a:cxn>
                <a:cxn ang="0">
                  <a:pos x="1136" y="664"/>
                </a:cxn>
                <a:cxn ang="0">
                  <a:pos x="1131" y="709"/>
                </a:cxn>
                <a:cxn ang="0">
                  <a:pos x="1136" y="752"/>
                </a:cxn>
                <a:cxn ang="0">
                  <a:pos x="1151" y="789"/>
                </a:cxn>
                <a:cxn ang="0">
                  <a:pos x="1180" y="814"/>
                </a:cxn>
                <a:cxn ang="0">
                  <a:pos x="1227" y="830"/>
                </a:cxn>
                <a:cxn ang="0">
                  <a:pos x="1271" y="841"/>
                </a:cxn>
                <a:cxn ang="0">
                  <a:pos x="1323" y="851"/>
                </a:cxn>
                <a:cxn ang="0">
                  <a:pos x="1367" y="865"/>
                </a:cxn>
                <a:cxn ang="0">
                  <a:pos x="1403" y="885"/>
                </a:cxn>
                <a:cxn ang="0">
                  <a:pos x="1432" y="915"/>
                </a:cxn>
                <a:cxn ang="0">
                  <a:pos x="1451" y="951"/>
                </a:cxn>
                <a:cxn ang="0">
                  <a:pos x="1452" y="1000"/>
                </a:cxn>
                <a:cxn ang="0">
                  <a:pos x="1442" y="1049"/>
                </a:cxn>
                <a:cxn ang="0">
                  <a:pos x="1428" y="1105"/>
                </a:cxn>
                <a:cxn ang="0">
                  <a:pos x="1425" y="1147"/>
                </a:cxn>
                <a:cxn ang="0">
                  <a:pos x="1435" y="1196"/>
                </a:cxn>
                <a:cxn ang="0">
                  <a:pos x="1454" y="1230"/>
                </a:cxn>
                <a:cxn ang="0">
                  <a:pos x="1484" y="1267"/>
                </a:cxn>
                <a:cxn ang="0">
                  <a:pos x="1523" y="1296"/>
                </a:cxn>
                <a:cxn ang="0">
                  <a:pos x="1565" y="1308"/>
                </a:cxn>
                <a:cxn ang="0">
                  <a:pos x="1611" y="1313"/>
                </a:cxn>
              </a:cxnLst>
              <a:rect l="0" t="0" r="r" b="b"/>
              <a:pathLst>
                <a:path w="1637" h="1592">
                  <a:moveTo>
                    <a:pt x="1637" y="1311"/>
                  </a:moveTo>
                  <a:lnTo>
                    <a:pt x="1637" y="1592"/>
                  </a:lnTo>
                  <a:lnTo>
                    <a:pt x="1" y="1592"/>
                  </a:lnTo>
                  <a:lnTo>
                    <a:pt x="0" y="320"/>
                  </a:lnTo>
                  <a:lnTo>
                    <a:pt x="142" y="320"/>
                  </a:lnTo>
                  <a:lnTo>
                    <a:pt x="148" y="309"/>
                  </a:lnTo>
                  <a:lnTo>
                    <a:pt x="152" y="293"/>
                  </a:lnTo>
                  <a:lnTo>
                    <a:pt x="152" y="281"/>
                  </a:lnTo>
                  <a:lnTo>
                    <a:pt x="150" y="265"/>
                  </a:lnTo>
                  <a:lnTo>
                    <a:pt x="145" y="245"/>
                  </a:lnTo>
                  <a:lnTo>
                    <a:pt x="139" y="220"/>
                  </a:lnTo>
                  <a:lnTo>
                    <a:pt x="133" y="203"/>
                  </a:lnTo>
                  <a:lnTo>
                    <a:pt x="128" y="181"/>
                  </a:lnTo>
                  <a:lnTo>
                    <a:pt x="126" y="161"/>
                  </a:lnTo>
                  <a:lnTo>
                    <a:pt x="126" y="142"/>
                  </a:lnTo>
                  <a:lnTo>
                    <a:pt x="128" y="123"/>
                  </a:lnTo>
                  <a:lnTo>
                    <a:pt x="133" y="103"/>
                  </a:lnTo>
                  <a:lnTo>
                    <a:pt x="140" y="85"/>
                  </a:lnTo>
                  <a:lnTo>
                    <a:pt x="152" y="71"/>
                  </a:lnTo>
                  <a:lnTo>
                    <a:pt x="167" y="54"/>
                  </a:lnTo>
                  <a:lnTo>
                    <a:pt x="182" y="41"/>
                  </a:lnTo>
                  <a:lnTo>
                    <a:pt x="197" y="28"/>
                  </a:lnTo>
                  <a:lnTo>
                    <a:pt x="214" y="18"/>
                  </a:lnTo>
                  <a:lnTo>
                    <a:pt x="234" y="10"/>
                  </a:lnTo>
                  <a:lnTo>
                    <a:pt x="257" y="4"/>
                  </a:lnTo>
                  <a:lnTo>
                    <a:pt x="281" y="1"/>
                  </a:lnTo>
                  <a:lnTo>
                    <a:pt x="301" y="0"/>
                  </a:lnTo>
                  <a:lnTo>
                    <a:pt x="322" y="0"/>
                  </a:lnTo>
                  <a:lnTo>
                    <a:pt x="342" y="1"/>
                  </a:lnTo>
                  <a:lnTo>
                    <a:pt x="358" y="4"/>
                  </a:lnTo>
                  <a:lnTo>
                    <a:pt x="376" y="10"/>
                  </a:lnTo>
                  <a:lnTo>
                    <a:pt x="395" y="15"/>
                  </a:lnTo>
                  <a:lnTo>
                    <a:pt x="409" y="24"/>
                  </a:lnTo>
                  <a:lnTo>
                    <a:pt x="424" y="35"/>
                  </a:lnTo>
                  <a:lnTo>
                    <a:pt x="439" y="49"/>
                  </a:lnTo>
                  <a:lnTo>
                    <a:pt x="453" y="65"/>
                  </a:lnTo>
                  <a:lnTo>
                    <a:pt x="466" y="81"/>
                  </a:lnTo>
                  <a:lnTo>
                    <a:pt x="476" y="98"/>
                  </a:lnTo>
                  <a:lnTo>
                    <a:pt x="483" y="119"/>
                  </a:lnTo>
                  <a:lnTo>
                    <a:pt x="488" y="143"/>
                  </a:lnTo>
                  <a:lnTo>
                    <a:pt x="488" y="166"/>
                  </a:lnTo>
                  <a:lnTo>
                    <a:pt x="483" y="188"/>
                  </a:lnTo>
                  <a:lnTo>
                    <a:pt x="477" y="211"/>
                  </a:lnTo>
                  <a:lnTo>
                    <a:pt x="471" y="234"/>
                  </a:lnTo>
                  <a:lnTo>
                    <a:pt x="464" y="259"/>
                  </a:lnTo>
                  <a:lnTo>
                    <a:pt x="460" y="279"/>
                  </a:lnTo>
                  <a:lnTo>
                    <a:pt x="460" y="291"/>
                  </a:lnTo>
                  <a:lnTo>
                    <a:pt x="463" y="301"/>
                  </a:lnTo>
                  <a:lnTo>
                    <a:pt x="467" y="312"/>
                  </a:lnTo>
                  <a:lnTo>
                    <a:pt x="738" y="312"/>
                  </a:lnTo>
                  <a:lnTo>
                    <a:pt x="733" y="364"/>
                  </a:lnTo>
                  <a:lnTo>
                    <a:pt x="731" y="396"/>
                  </a:lnTo>
                  <a:lnTo>
                    <a:pt x="733" y="421"/>
                  </a:lnTo>
                  <a:lnTo>
                    <a:pt x="734" y="445"/>
                  </a:lnTo>
                  <a:lnTo>
                    <a:pt x="737" y="471"/>
                  </a:lnTo>
                  <a:lnTo>
                    <a:pt x="741" y="496"/>
                  </a:lnTo>
                  <a:lnTo>
                    <a:pt x="750" y="513"/>
                  </a:lnTo>
                  <a:lnTo>
                    <a:pt x="760" y="528"/>
                  </a:lnTo>
                  <a:lnTo>
                    <a:pt x="772" y="540"/>
                  </a:lnTo>
                  <a:lnTo>
                    <a:pt x="789" y="550"/>
                  </a:lnTo>
                  <a:lnTo>
                    <a:pt x="808" y="557"/>
                  </a:lnTo>
                  <a:lnTo>
                    <a:pt x="826" y="560"/>
                  </a:lnTo>
                  <a:lnTo>
                    <a:pt x="846" y="562"/>
                  </a:lnTo>
                  <a:lnTo>
                    <a:pt x="869" y="562"/>
                  </a:lnTo>
                  <a:lnTo>
                    <a:pt x="893" y="559"/>
                  </a:lnTo>
                  <a:lnTo>
                    <a:pt x="910" y="557"/>
                  </a:lnTo>
                  <a:lnTo>
                    <a:pt x="936" y="555"/>
                  </a:lnTo>
                  <a:lnTo>
                    <a:pt x="961" y="552"/>
                  </a:lnTo>
                  <a:lnTo>
                    <a:pt x="990" y="552"/>
                  </a:lnTo>
                  <a:lnTo>
                    <a:pt x="1014" y="555"/>
                  </a:lnTo>
                  <a:lnTo>
                    <a:pt x="1038" y="559"/>
                  </a:lnTo>
                  <a:lnTo>
                    <a:pt x="1062" y="567"/>
                  </a:lnTo>
                  <a:lnTo>
                    <a:pt x="1082" y="576"/>
                  </a:lnTo>
                  <a:lnTo>
                    <a:pt x="1102" y="590"/>
                  </a:lnTo>
                  <a:lnTo>
                    <a:pt x="1114" y="606"/>
                  </a:lnTo>
                  <a:lnTo>
                    <a:pt x="1126" y="624"/>
                  </a:lnTo>
                  <a:lnTo>
                    <a:pt x="1133" y="644"/>
                  </a:lnTo>
                  <a:lnTo>
                    <a:pt x="1136" y="664"/>
                  </a:lnTo>
                  <a:lnTo>
                    <a:pt x="1133" y="687"/>
                  </a:lnTo>
                  <a:lnTo>
                    <a:pt x="1131" y="709"/>
                  </a:lnTo>
                  <a:lnTo>
                    <a:pt x="1133" y="732"/>
                  </a:lnTo>
                  <a:lnTo>
                    <a:pt x="1136" y="752"/>
                  </a:lnTo>
                  <a:lnTo>
                    <a:pt x="1143" y="770"/>
                  </a:lnTo>
                  <a:lnTo>
                    <a:pt x="1151" y="789"/>
                  </a:lnTo>
                  <a:lnTo>
                    <a:pt x="1163" y="802"/>
                  </a:lnTo>
                  <a:lnTo>
                    <a:pt x="1180" y="814"/>
                  </a:lnTo>
                  <a:lnTo>
                    <a:pt x="1202" y="823"/>
                  </a:lnTo>
                  <a:lnTo>
                    <a:pt x="1227" y="830"/>
                  </a:lnTo>
                  <a:lnTo>
                    <a:pt x="1246" y="836"/>
                  </a:lnTo>
                  <a:lnTo>
                    <a:pt x="1271" y="841"/>
                  </a:lnTo>
                  <a:lnTo>
                    <a:pt x="1299" y="847"/>
                  </a:lnTo>
                  <a:lnTo>
                    <a:pt x="1323" y="851"/>
                  </a:lnTo>
                  <a:lnTo>
                    <a:pt x="1347" y="858"/>
                  </a:lnTo>
                  <a:lnTo>
                    <a:pt x="1367" y="865"/>
                  </a:lnTo>
                  <a:lnTo>
                    <a:pt x="1387" y="874"/>
                  </a:lnTo>
                  <a:lnTo>
                    <a:pt x="1403" y="885"/>
                  </a:lnTo>
                  <a:lnTo>
                    <a:pt x="1415" y="897"/>
                  </a:lnTo>
                  <a:lnTo>
                    <a:pt x="1432" y="915"/>
                  </a:lnTo>
                  <a:lnTo>
                    <a:pt x="1442" y="932"/>
                  </a:lnTo>
                  <a:lnTo>
                    <a:pt x="1451" y="951"/>
                  </a:lnTo>
                  <a:lnTo>
                    <a:pt x="1455" y="976"/>
                  </a:lnTo>
                  <a:lnTo>
                    <a:pt x="1452" y="1000"/>
                  </a:lnTo>
                  <a:lnTo>
                    <a:pt x="1448" y="1022"/>
                  </a:lnTo>
                  <a:lnTo>
                    <a:pt x="1442" y="1049"/>
                  </a:lnTo>
                  <a:lnTo>
                    <a:pt x="1435" y="1078"/>
                  </a:lnTo>
                  <a:lnTo>
                    <a:pt x="1428" y="1105"/>
                  </a:lnTo>
                  <a:lnTo>
                    <a:pt x="1425" y="1128"/>
                  </a:lnTo>
                  <a:lnTo>
                    <a:pt x="1425" y="1147"/>
                  </a:lnTo>
                  <a:lnTo>
                    <a:pt x="1430" y="1173"/>
                  </a:lnTo>
                  <a:lnTo>
                    <a:pt x="1435" y="1196"/>
                  </a:lnTo>
                  <a:lnTo>
                    <a:pt x="1444" y="1213"/>
                  </a:lnTo>
                  <a:lnTo>
                    <a:pt x="1454" y="1230"/>
                  </a:lnTo>
                  <a:lnTo>
                    <a:pt x="1468" y="1249"/>
                  </a:lnTo>
                  <a:lnTo>
                    <a:pt x="1484" y="1267"/>
                  </a:lnTo>
                  <a:lnTo>
                    <a:pt x="1502" y="1283"/>
                  </a:lnTo>
                  <a:lnTo>
                    <a:pt x="1523" y="1296"/>
                  </a:lnTo>
                  <a:lnTo>
                    <a:pt x="1543" y="1303"/>
                  </a:lnTo>
                  <a:lnTo>
                    <a:pt x="1565" y="1308"/>
                  </a:lnTo>
                  <a:lnTo>
                    <a:pt x="1586" y="1311"/>
                  </a:lnTo>
                  <a:lnTo>
                    <a:pt x="1611" y="1313"/>
                  </a:lnTo>
                  <a:lnTo>
                    <a:pt x="1637" y="1311"/>
                  </a:lnTo>
                  <a:close/>
                </a:path>
              </a:pathLst>
            </a:custGeom>
            <a:solidFill>
              <a:srgbClr val="33CCCC"/>
            </a:solidFill>
            <a:ln w="381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>
              <a:defPPr>
                <a:defRPr lang="en-US"/>
              </a:defPPr>
              <a:lvl1pPr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ru-RU" dirty="0"/>
            </a:p>
          </p:txBody>
        </p:sp>
        <p:sp>
          <p:nvSpPr>
            <p:cNvPr id="103" name="Freeform 198" descr="Мелкое конфетти"/>
            <p:cNvSpPr>
              <a:spLocks/>
            </p:cNvSpPr>
            <p:nvPr/>
          </p:nvSpPr>
          <p:spPr bwMode="auto">
            <a:xfrm>
              <a:off x="3135" y="9175"/>
              <a:ext cx="822" cy="667"/>
            </a:xfrm>
            <a:custGeom>
              <a:avLst/>
              <a:gdLst/>
              <a:ahLst/>
              <a:cxnLst>
                <a:cxn ang="0">
                  <a:pos x="1644" y="0"/>
                </a:cxn>
                <a:cxn ang="0">
                  <a:pos x="1" y="1334"/>
                </a:cxn>
                <a:cxn ang="0">
                  <a:pos x="155" y="1308"/>
                </a:cxn>
                <a:cxn ang="0">
                  <a:pos x="150" y="1264"/>
                </a:cxn>
                <a:cxn ang="0">
                  <a:pos x="133" y="1205"/>
                </a:cxn>
                <a:cxn ang="0">
                  <a:pos x="128" y="1156"/>
                </a:cxn>
                <a:cxn ang="0">
                  <a:pos x="139" y="1107"/>
                </a:cxn>
                <a:cxn ang="0">
                  <a:pos x="173" y="1064"/>
                </a:cxn>
                <a:cxn ang="0">
                  <a:pos x="216" y="1033"/>
                </a:cxn>
                <a:cxn ang="0">
                  <a:pos x="267" y="1017"/>
                </a:cxn>
                <a:cxn ang="0">
                  <a:pos x="341" y="1019"/>
                </a:cxn>
                <a:cxn ang="0">
                  <a:pos x="389" y="1029"/>
                </a:cxn>
                <a:cxn ang="0">
                  <a:pos x="437" y="1063"/>
                </a:cxn>
                <a:cxn ang="0">
                  <a:pos x="470" y="1104"/>
                </a:cxn>
                <a:cxn ang="0">
                  <a:pos x="484" y="1148"/>
                </a:cxn>
                <a:cxn ang="0">
                  <a:pos x="481" y="1196"/>
                </a:cxn>
                <a:cxn ang="0">
                  <a:pos x="470" y="1240"/>
                </a:cxn>
                <a:cxn ang="0">
                  <a:pos x="459" y="1286"/>
                </a:cxn>
                <a:cxn ang="0">
                  <a:pos x="464" y="1328"/>
                </a:cxn>
                <a:cxn ang="0">
                  <a:pos x="737" y="1281"/>
                </a:cxn>
                <a:cxn ang="0">
                  <a:pos x="740" y="1222"/>
                </a:cxn>
                <a:cxn ang="0">
                  <a:pos x="744" y="1172"/>
                </a:cxn>
                <a:cxn ang="0">
                  <a:pos x="757" y="1129"/>
                </a:cxn>
                <a:cxn ang="0">
                  <a:pos x="781" y="1101"/>
                </a:cxn>
                <a:cxn ang="0">
                  <a:pos x="815" y="1085"/>
                </a:cxn>
                <a:cxn ang="0">
                  <a:pos x="853" y="1081"/>
                </a:cxn>
                <a:cxn ang="0">
                  <a:pos x="900" y="1083"/>
                </a:cxn>
                <a:cxn ang="0">
                  <a:pos x="943" y="1087"/>
                </a:cxn>
                <a:cxn ang="0">
                  <a:pos x="997" y="1090"/>
                </a:cxn>
                <a:cxn ang="0">
                  <a:pos x="1045" y="1083"/>
                </a:cxn>
                <a:cxn ang="0">
                  <a:pos x="1089" y="1067"/>
                </a:cxn>
                <a:cxn ang="0">
                  <a:pos x="1122" y="1037"/>
                </a:cxn>
                <a:cxn ang="0">
                  <a:pos x="1140" y="1000"/>
                </a:cxn>
                <a:cxn ang="0">
                  <a:pos x="1140" y="958"/>
                </a:cxn>
                <a:cxn ang="0">
                  <a:pos x="1140" y="911"/>
                </a:cxn>
                <a:cxn ang="0">
                  <a:pos x="1150" y="873"/>
                </a:cxn>
                <a:cxn ang="0">
                  <a:pos x="1170" y="841"/>
                </a:cxn>
                <a:cxn ang="0">
                  <a:pos x="1211" y="820"/>
                </a:cxn>
                <a:cxn ang="0">
                  <a:pos x="1255" y="807"/>
                </a:cxn>
                <a:cxn ang="0">
                  <a:pos x="1308" y="796"/>
                </a:cxn>
                <a:cxn ang="0">
                  <a:pos x="1354" y="785"/>
                </a:cxn>
                <a:cxn ang="0">
                  <a:pos x="1394" y="769"/>
                </a:cxn>
                <a:cxn ang="0">
                  <a:pos x="1424" y="746"/>
                </a:cxn>
                <a:cxn ang="0">
                  <a:pos x="1450" y="711"/>
                </a:cxn>
                <a:cxn ang="0">
                  <a:pos x="1462" y="665"/>
                </a:cxn>
                <a:cxn ang="0">
                  <a:pos x="1457" y="621"/>
                </a:cxn>
                <a:cxn ang="0">
                  <a:pos x="1442" y="565"/>
                </a:cxn>
                <a:cxn ang="0">
                  <a:pos x="1434" y="516"/>
                </a:cxn>
                <a:cxn ang="0">
                  <a:pos x="1437" y="469"/>
                </a:cxn>
                <a:cxn ang="0">
                  <a:pos x="1451" y="430"/>
                </a:cxn>
                <a:cxn ang="0">
                  <a:pos x="1475" y="394"/>
                </a:cxn>
                <a:cxn ang="0">
                  <a:pos x="1511" y="360"/>
                </a:cxn>
                <a:cxn ang="0">
                  <a:pos x="1552" y="340"/>
                </a:cxn>
                <a:cxn ang="0">
                  <a:pos x="1593" y="332"/>
                </a:cxn>
                <a:cxn ang="0">
                  <a:pos x="1644" y="332"/>
                </a:cxn>
              </a:cxnLst>
              <a:rect l="0" t="0" r="r" b="b"/>
              <a:pathLst>
                <a:path w="1644" h="1334">
                  <a:moveTo>
                    <a:pt x="1644" y="332"/>
                  </a:moveTo>
                  <a:lnTo>
                    <a:pt x="1644" y="0"/>
                  </a:lnTo>
                  <a:lnTo>
                    <a:pt x="0" y="0"/>
                  </a:lnTo>
                  <a:lnTo>
                    <a:pt x="1" y="1334"/>
                  </a:lnTo>
                  <a:lnTo>
                    <a:pt x="148" y="1334"/>
                  </a:lnTo>
                  <a:lnTo>
                    <a:pt x="155" y="1308"/>
                  </a:lnTo>
                  <a:lnTo>
                    <a:pt x="155" y="1290"/>
                  </a:lnTo>
                  <a:lnTo>
                    <a:pt x="150" y="1264"/>
                  </a:lnTo>
                  <a:lnTo>
                    <a:pt x="142" y="1237"/>
                  </a:lnTo>
                  <a:lnTo>
                    <a:pt x="133" y="1205"/>
                  </a:lnTo>
                  <a:lnTo>
                    <a:pt x="129" y="1179"/>
                  </a:lnTo>
                  <a:lnTo>
                    <a:pt x="128" y="1156"/>
                  </a:lnTo>
                  <a:lnTo>
                    <a:pt x="132" y="1131"/>
                  </a:lnTo>
                  <a:lnTo>
                    <a:pt x="139" y="1107"/>
                  </a:lnTo>
                  <a:lnTo>
                    <a:pt x="155" y="1083"/>
                  </a:lnTo>
                  <a:lnTo>
                    <a:pt x="173" y="1064"/>
                  </a:lnTo>
                  <a:lnTo>
                    <a:pt x="193" y="1046"/>
                  </a:lnTo>
                  <a:lnTo>
                    <a:pt x="216" y="1033"/>
                  </a:lnTo>
                  <a:lnTo>
                    <a:pt x="243" y="1022"/>
                  </a:lnTo>
                  <a:lnTo>
                    <a:pt x="267" y="1017"/>
                  </a:lnTo>
                  <a:lnTo>
                    <a:pt x="301" y="1016"/>
                  </a:lnTo>
                  <a:lnTo>
                    <a:pt x="341" y="1019"/>
                  </a:lnTo>
                  <a:lnTo>
                    <a:pt x="366" y="1022"/>
                  </a:lnTo>
                  <a:lnTo>
                    <a:pt x="389" y="1029"/>
                  </a:lnTo>
                  <a:lnTo>
                    <a:pt x="410" y="1041"/>
                  </a:lnTo>
                  <a:lnTo>
                    <a:pt x="437" y="1063"/>
                  </a:lnTo>
                  <a:lnTo>
                    <a:pt x="454" y="1083"/>
                  </a:lnTo>
                  <a:lnTo>
                    <a:pt x="470" y="1104"/>
                  </a:lnTo>
                  <a:lnTo>
                    <a:pt x="478" y="1127"/>
                  </a:lnTo>
                  <a:lnTo>
                    <a:pt x="484" y="1148"/>
                  </a:lnTo>
                  <a:lnTo>
                    <a:pt x="484" y="1172"/>
                  </a:lnTo>
                  <a:lnTo>
                    <a:pt x="481" y="1196"/>
                  </a:lnTo>
                  <a:lnTo>
                    <a:pt x="476" y="1219"/>
                  </a:lnTo>
                  <a:lnTo>
                    <a:pt x="470" y="1240"/>
                  </a:lnTo>
                  <a:lnTo>
                    <a:pt x="463" y="1263"/>
                  </a:lnTo>
                  <a:lnTo>
                    <a:pt x="459" y="1286"/>
                  </a:lnTo>
                  <a:lnTo>
                    <a:pt x="459" y="1305"/>
                  </a:lnTo>
                  <a:lnTo>
                    <a:pt x="464" y="1328"/>
                  </a:lnTo>
                  <a:lnTo>
                    <a:pt x="740" y="1328"/>
                  </a:lnTo>
                  <a:lnTo>
                    <a:pt x="737" y="1281"/>
                  </a:lnTo>
                  <a:lnTo>
                    <a:pt x="740" y="1247"/>
                  </a:lnTo>
                  <a:lnTo>
                    <a:pt x="740" y="1222"/>
                  </a:lnTo>
                  <a:lnTo>
                    <a:pt x="741" y="1198"/>
                  </a:lnTo>
                  <a:lnTo>
                    <a:pt x="744" y="1172"/>
                  </a:lnTo>
                  <a:lnTo>
                    <a:pt x="750" y="1146"/>
                  </a:lnTo>
                  <a:lnTo>
                    <a:pt x="757" y="1129"/>
                  </a:lnTo>
                  <a:lnTo>
                    <a:pt x="767" y="1114"/>
                  </a:lnTo>
                  <a:lnTo>
                    <a:pt x="781" y="1101"/>
                  </a:lnTo>
                  <a:lnTo>
                    <a:pt x="796" y="1091"/>
                  </a:lnTo>
                  <a:lnTo>
                    <a:pt x="815" y="1085"/>
                  </a:lnTo>
                  <a:lnTo>
                    <a:pt x="835" y="1083"/>
                  </a:lnTo>
                  <a:lnTo>
                    <a:pt x="853" y="1081"/>
                  </a:lnTo>
                  <a:lnTo>
                    <a:pt x="877" y="1081"/>
                  </a:lnTo>
                  <a:lnTo>
                    <a:pt x="900" y="1083"/>
                  </a:lnTo>
                  <a:lnTo>
                    <a:pt x="919" y="1085"/>
                  </a:lnTo>
                  <a:lnTo>
                    <a:pt x="943" y="1087"/>
                  </a:lnTo>
                  <a:lnTo>
                    <a:pt x="968" y="1090"/>
                  </a:lnTo>
                  <a:lnTo>
                    <a:pt x="997" y="1090"/>
                  </a:lnTo>
                  <a:lnTo>
                    <a:pt x="1021" y="1087"/>
                  </a:lnTo>
                  <a:lnTo>
                    <a:pt x="1045" y="1083"/>
                  </a:lnTo>
                  <a:lnTo>
                    <a:pt x="1070" y="1077"/>
                  </a:lnTo>
                  <a:lnTo>
                    <a:pt x="1089" y="1067"/>
                  </a:lnTo>
                  <a:lnTo>
                    <a:pt x="1109" y="1054"/>
                  </a:lnTo>
                  <a:lnTo>
                    <a:pt x="1122" y="1037"/>
                  </a:lnTo>
                  <a:lnTo>
                    <a:pt x="1134" y="1019"/>
                  </a:lnTo>
                  <a:lnTo>
                    <a:pt x="1140" y="1000"/>
                  </a:lnTo>
                  <a:lnTo>
                    <a:pt x="1143" y="979"/>
                  </a:lnTo>
                  <a:lnTo>
                    <a:pt x="1140" y="958"/>
                  </a:lnTo>
                  <a:lnTo>
                    <a:pt x="1139" y="935"/>
                  </a:lnTo>
                  <a:lnTo>
                    <a:pt x="1140" y="911"/>
                  </a:lnTo>
                  <a:lnTo>
                    <a:pt x="1144" y="892"/>
                  </a:lnTo>
                  <a:lnTo>
                    <a:pt x="1150" y="873"/>
                  </a:lnTo>
                  <a:lnTo>
                    <a:pt x="1158" y="854"/>
                  </a:lnTo>
                  <a:lnTo>
                    <a:pt x="1170" y="841"/>
                  </a:lnTo>
                  <a:lnTo>
                    <a:pt x="1188" y="829"/>
                  </a:lnTo>
                  <a:lnTo>
                    <a:pt x="1211" y="820"/>
                  </a:lnTo>
                  <a:lnTo>
                    <a:pt x="1234" y="813"/>
                  </a:lnTo>
                  <a:lnTo>
                    <a:pt x="1255" y="807"/>
                  </a:lnTo>
                  <a:lnTo>
                    <a:pt x="1278" y="802"/>
                  </a:lnTo>
                  <a:lnTo>
                    <a:pt x="1308" y="796"/>
                  </a:lnTo>
                  <a:lnTo>
                    <a:pt x="1330" y="792"/>
                  </a:lnTo>
                  <a:lnTo>
                    <a:pt x="1354" y="785"/>
                  </a:lnTo>
                  <a:lnTo>
                    <a:pt x="1374" y="777"/>
                  </a:lnTo>
                  <a:lnTo>
                    <a:pt x="1394" y="769"/>
                  </a:lnTo>
                  <a:lnTo>
                    <a:pt x="1410" y="758"/>
                  </a:lnTo>
                  <a:lnTo>
                    <a:pt x="1424" y="746"/>
                  </a:lnTo>
                  <a:lnTo>
                    <a:pt x="1440" y="728"/>
                  </a:lnTo>
                  <a:lnTo>
                    <a:pt x="1450" y="711"/>
                  </a:lnTo>
                  <a:lnTo>
                    <a:pt x="1458" y="691"/>
                  </a:lnTo>
                  <a:lnTo>
                    <a:pt x="1462" y="665"/>
                  </a:lnTo>
                  <a:lnTo>
                    <a:pt x="1459" y="644"/>
                  </a:lnTo>
                  <a:lnTo>
                    <a:pt x="1457" y="621"/>
                  </a:lnTo>
                  <a:lnTo>
                    <a:pt x="1450" y="594"/>
                  </a:lnTo>
                  <a:lnTo>
                    <a:pt x="1442" y="565"/>
                  </a:lnTo>
                  <a:lnTo>
                    <a:pt x="1435" y="538"/>
                  </a:lnTo>
                  <a:lnTo>
                    <a:pt x="1434" y="516"/>
                  </a:lnTo>
                  <a:lnTo>
                    <a:pt x="1434" y="496"/>
                  </a:lnTo>
                  <a:lnTo>
                    <a:pt x="1437" y="469"/>
                  </a:lnTo>
                  <a:lnTo>
                    <a:pt x="1444" y="447"/>
                  </a:lnTo>
                  <a:lnTo>
                    <a:pt x="1451" y="430"/>
                  </a:lnTo>
                  <a:lnTo>
                    <a:pt x="1461" y="413"/>
                  </a:lnTo>
                  <a:lnTo>
                    <a:pt x="1475" y="394"/>
                  </a:lnTo>
                  <a:lnTo>
                    <a:pt x="1491" y="376"/>
                  </a:lnTo>
                  <a:lnTo>
                    <a:pt x="1511" y="360"/>
                  </a:lnTo>
                  <a:lnTo>
                    <a:pt x="1532" y="347"/>
                  </a:lnTo>
                  <a:lnTo>
                    <a:pt x="1552" y="340"/>
                  </a:lnTo>
                  <a:lnTo>
                    <a:pt x="1572" y="335"/>
                  </a:lnTo>
                  <a:lnTo>
                    <a:pt x="1593" y="332"/>
                  </a:lnTo>
                  <a:lnTo>
                    <a:pt x="1618" y="332"/>
                  </a:lnTo>
                  <a:lnTo>
                    <a:pt x="1644" y="332"/>
                  </a:lnTo>
                  <a:close/>
                </a:path>
              </a:pathLst>
            </a:custGeom>
            <a:pattFill prst="smConfetti">
              <a:fgClr>
                <a:srgbClr val="008080"/>
              </a:fgClr>
              <a:bgClr>
                <a:srgbClr val="FFFFFF"/>
              </a:bgClr>
            </a:pattFill>
            <a:ln w="381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>
              <a:defPPr>
                <a:defRPr lang="en-US"/>
              </a:defPPr>
              <a:lvl1pPr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ru-RU" dirty="0"/>
            </a:p>
          </p:txBody>
        </p:sp>
        <p:sp>
          <p:nvSpPr>
            <p:cNvPr id="104" name="Freeform 199" descr="Мелкое конфетти"/>
            <p:cNvSpPr>
              <a:spLocks/>
            </p:cNvSpPr>
            <p:nvPr/>
          </p:nvSpPr>
          <p:spPr bwMode="auto">
            <a:xfrm>
              <a:off x="3498" y="9339"/>
              <a:ext cx="911" cy="999"/>
            </a:xfrm>
            <a:custGeom>
              <a:avLst/>
              <a:gdLst/>
              <a:ahLst/>
              <a:cxnLst>
                <a:cxn ang="0">
                  <a:pos x="733" y="318"/>
                </a:cxn>
                <a:cxn ang="0">
                  <a:pos x="707" y="152"/>
                </a:cxn>
                <a:cxn ang="0">
                  <a:pos x="797" y="18"/>
                </a:cxn>
                <a:cxn ang="0">
                  <a:pos x="1001" y="4"/>
                </a:cxn>
                <a:cxn ang="0">
                  <a:pos x="1102" y="82"/>
                </a:cxn>
                <a:cxn ang="0">
                  <a:pos x="1125" y="218"/>
                </a:cxn>
                <a:cxn ang="0">
                  <a:pos x="1105" y="365"/>
                </a:cxn>
                <a:cxn ang="0">
                  <a:pos x="1204" y="451"/>
                </a:cxn>
                <a:cxn ang="0">
                  <a:pos x="1355" y="488"/>
                </a:cxn>
                <a:cxn ang="0">
                  <a:pos x="1417" y="556"/>
                </a:cxn>
                <a:cxn ang="0">
                  <a:pos x="1420" y="653"/>
                </a:cxn>
                <a:cxn ang="0">
                  <a:pos x="1478" y="739"/>
                </a:cxn>
                <a:cxn ang="0">
                  <a:pos x="1598" y="756"/>
                </a:cxn>
                <a:cxn ang="0">
                  <a:pos x="1727" y="749"/>
                </a:cxn>
                <a:cxn ang="0">
                  <a:pos x="1804" y="792"/>
                </a:cxn>
                <a:cxn ang="0">
                  <a:pos x="1822" y="944"/>
                </a:cxn>
                <a:cxn ang="0">
                  <a:pos x="1804" y="1147"/>
                </a:cxn>
                <a:cxn ang="0">
                  <a:pos x="1725" y="1195"/>
                </a:cxn>
                <a:cxn ang="0">
                  <a:pos x="1585" y="1188"/>
                </a:cxn>
                <a:cxn ang="0">
                  <a:pos x="1481" y="1204"/>
                </a:cxn>
                <a:cxn ang="0">
                  <a:pos x="1423" y="1263"/>
                </a:cxn>
                <a:cxn ang="0">
                  <a:pos x="1417" y="1378"/>
                </a:cxn>
                <a:cxn ang="0">
                  <a:pos x="1351" y="1458"/>
                </a:cxn>
                <a:cxn ang="0">
                  <a:pos x="1230" y="1485"/>
                </a:cxn>
                <a:cxn ang="0">
                  <a:pos x="1125" y="1540"/>
                </a:cxn>
                <a:cxn ang="0">
                  <a:pos x="1102" y="1652"/>
                </a:cxn>
                <a:cxn ang="0">
                  <a:pos x="1125" y="1790"/>
                </a:cxn>
                <a:cxn ang="0">
                  <a:pos x="1075" y="1920"/>
                </a:cxn>
                <a:cxn ang="0">
                  <a:pos x="987" y="1988"/>
                </a:cxn>
                <a:cxn ang="0">
                  <a:pos x="851" y="1996"/>
                </a:cxn>
                <a:cxn ang="0">
                  <a:pos x="749" y="1944"/>
                </a:cxn>
                <a:cxn ang="0">
                  <a:pos x="700" y="1847"/>
                </a:cxn>
                <a:cxn ang="0">
                  <a:pos x="713" y="1732"/>
                </a:cxn>
                <a:cxn ang="0">
                  <a:pos x="720" y="1628"/>
                </a:cxn>
                <a:cxn ang="0">
                  <a:pos x="652" y="1554"/>
                </a:cxn>
                <a:cxn ang="0">
                  <a:pos x="540" y="1526"/>
                </a:cxn>
                <a:cxn ang="0">
                  <a:pos x="432" y="1483"/>
                </a:cxn>
                <a:cxn ang="0">
                  <a:pos x="404" y="1368"/>
                </a:cxn>
                <a:cxn ang="0">
                  <a:pos x="371" y="1273"/>
                </a:cxn>
                <a:cxn ang="0">
                  <a:pos x="263" y="1238"/>
                </a:cxn>
                <a:cxn ang="0">
                  <a:pos x="154" y="1248"/>
                </a:cxn>
                <a:cxn ang="0">
                  <a:pos x="36" y="1218"/>
                </a:cxn>
                <a:cxn ang="0">
                  <a:pos x="2" y="1084"/>
                </a:cxn>
                <a:cxn ang="0">
                  <a:pos x="9" y="893"/>
                </a:cxn>
                <a:cxn ang="0">
                  <a:pos x="44" y="778"/>
                </a:cxn>
                <a:cxn ang="0">
                  <a:pos x="135" y="748"/>
                </a:cxn>
                <a:cxn ang="0">
                  <a:pos x="270" y="758"/>
                </a:cxn>
                <a:cxn ang="0">
                  <a:pos x="389" y="712"/>
                </a:cxn>
                <a:cxn ang="0">
                  <a:pos x="411" y="606"/>
                </a:cxn>
                <a:cxn ang="0">
                  <a:pos x="455" y="501"/>
                </a:cxn>
                <a:cxn ang="0">
                  <a:pos x="581" y="464"/>
                </a:cxn>
              </a:cxnLst>
              <a:rect l="0" t="0" r="r" b="b"/>
              <a:pathLst>
                <a:path w="1823" h="1997">
                  <a:moveTo>
                    <a:pt x="695" y="417"/>
                  </a:moveTo>
                  <a:lnTo>
                    <a:pt x="713" y="395"/>
                  </a:lnTo>
                  <a:lnTo>
                    <a:pt x="726" y="373"/>
                  </a:lnTo>
                  <a:lnTo>
                    <a:pt x="733" y="349"/>
                  </a:lnTo>
                  <a:lnTo>
                    <a:pt x="733" y="318"/>
                  </a:lnTo>
                  <a:lnTo>
                    <a:pt x="725" y="282"/>
                  </a:lnTo>
                  <a:lnTo>
                    <a:pt x="717" y="253"/>
                  </a:lnTo>
                  <a:lnTo>
                    <a:pt x="707" y="216"/>
                  </a:lnTo>
                  <a:lnTo>
                    <a:pt x="703" y="176"/>
                  </a:lnTo>
                  <a:lnTo>
                    <a:pt x="707" y="152"/>
                  </a:lnTo>
                  <a:lnTo>
                    <a:pt x="715" y="122"/>
                  </a:lnTo>
                  <a:lnTo>
                    <a:pt x="729" y="91"/>
                  </a:lnTo>
                  <a:lnTo>
                    <a:pt x="749" y="61"/>
                  </a:lnTo>
                  <a:lnTo>
                    <a:pt x="774" y="37"/>
                  </a:lnTo>
                  <a:lnTo>
                    <a:pt x="797" y="18"/>
                  </a:lnTo>
                  <a:lnTo>
                    <a:pt x="828" y="7"/>
                  </a:lnTo>
                  <a:lnTo>
                    <a:pt x="865" y="1"/>
                  </a:lnTo>
                  <a:lnTo>
                    <a:pt x="905" y="0"/>
                  </a:lnTo>
                  <a:lnTo>
                    <a:pt x="959" y="0"/>
                  </a:lnTo>
                  <a:lnTo>
                    <a:pt x="1001" y="4"/>
                  </a:lnTo>
                  <a:lnTo>
                    <a:pt x="1026" y="13"/>
                  </a:lnTo>
                  <a:lnTo>
                    <a:pt x="1044" y="24"/>
                  </a:lnTo>
                  <a:lnTo>
                    <a:pt x="1064" y="37"/>
                  </a:lnTo>
                  <a:lnTo>
                    <a:pt x="1084" y="57"/>
                  </a:lnTo>
                  <a:lnTo>
                    <a:pt x="1102" y="82"/>
                  </a:lnTo>
                  <a:lnTo>
                    <a:pt x="1116" y="105"/>
                  </a:lnTo>
                  <a:lnTo>
                    <a:pt x="1123" y="125"/>
                  </a:lnTo>
                  <a:lnTo>
                    <a:pt x="1129" y="159"/>
                  </a:lnTo>
                  <a:lnTo>
                    <a:pt x="1129" y="189"/>
                  </a:lnTo>
                  <a:lnTo>
                    <a:pt x="1125" y="218"/>
                  </a:lnTo>
                  <a:lnTo>
                    <a:pt x="1119" y="241"/>
                  </a:lnTo>
                  <a:lnTo>
                    <a:pt x="1112" y="278"/>
                  </a:lnTo>
                  <a:lnTo>
                    <a:pt x="1102" y="316"/>
                  </a:lnTo>
                  <a:lnTo>
                    <a:pt x="1098" y="341"/>
                  </a:lnTo>
                  <a:lnTo>
                    <a:pt x="1105" y="365"/>
                  </a:lnTo>
                  <a:lnTo>
                    <a:pt x="1114" y="382"/>
                  </a:lnTo>
                  <a:lnTo>
                    <a:pt x="1129" y="404"/>
                  </a:lnTo>
                  <a:lnTo>
                    <a:pt x="1152" y="423"/>
                  </a:lnTo>
                  <a:lnTo>
                    <a:pt x="1173" y="439"/>
                  </a:lnTo>
                  <a:lnTo>
                    <a:pt x="1204" y="451"/>
                  </a:lnTo>
                  <a:lnTo>
                    <a:pt x="1236" y="460"/>
                  </a:lnTo>
                  <a:lnTo>
                    <a:pt x="1265" y="467"/>
                  </a:lnTo>
                  <a:lnTo>
                    <a:pt x="1297" y="471"/>
                  </a:lnTo>
                  <a:lnTo>
                    <a:pt x="1329" y="480"/>
                  </a:lnTo>
                  <a:lnTo>
                    <a:pt x="1355" y="488"/>
                  </a:lnTo>
                  <a:lnTo>
                    <a:pt x="1375" y="498"/>
                  </a:lnTo>
                  <a:lnTo>
                    <a:pt x="1390" y="509"/>
                  </a:lnTo>
                  <a:lnTo>
                    <a:pt x="1402" y="522"/>
                  </a:lnTo>
                  <a:lnTo>
                    <a:pt x="1410" y="538"/>
                  </a:lnTo>
                  <a:lnTo>
                    <a:pt x="1417" y="556"/>
                  </a:lnTo>
                  <a:lnTo>
                    <a:pt x="1420" y="573"/>
                  </a:lnTo>
                  <a:lnTo>
                    <a:pt x="1423" y="589"/>
                  </a:lnTo>
                  <a:lnTo>
                    <a:pt x="1423" y="610"/>
                  </a:lnTo>
                  <a:lnTo>
                    <a:pt x="1420" y="634"/>
                  </a:lnTo>
                  <a:lnTo>
                    <a:pt x="1420" y="653"/>
                  </a:lnTo>
                  <a:lnTo>
                    <a:pt x="1424" y="676"/>
                  </a:lnTo>
                  <a:lnTo>
                    <a:pt x="1434" y="695"/>
                  </a:lnTo>
                  <a:lnTo>
                    <a:pt x="1446" y="712"/>
                  </a:lnTo>
                  <a:lnTo>
                    <a:pt x="1460" y="725"/>
                  </a:lnTo>
                  <a:lnTo>
                    <a:pt x="1478" y="739"/>
                  </a:lnTo>
                  <a:lnTo>
                    <a:pt x="1497" y="748"/>
                  </a:lnTo>
                  <a:lnTo>
                    <a:pt x="1525" y="754"/>
                  </a:lnTo>
                  <a:lnTo>
                    <a:pt x="1549" y="756"/>
                  </a:lnTo>
                  <a:lnTo>
                    <a:pt x="1572" y="758"/>
                  </a:lnTo>
                  <a:lnTo>
                    <a:pt x="1598" y="756"/>
                  </a:lnTo>
                  <a:lnTo>
                    <a:pt x="1629" y="754"/>
                  </a:lnTo>
                  <a:lnTo>
                    <a:pt x="1653" y="752"/>
                  </a:lnTo>
                  <a:lnTo>
                    <a:pt x="1677" y="749"/>
                  </a:lnTo>
                  <a:lnTo>
                    <a:pt x="1700" y="748"/>
                  </a:lnTo>
                  <a:lnTo>
                    <a:pt x="1727" y="749"/>
                  </a:lnTo>
                  <a:lnTo>
                    <a:pt x="1741" y="752"/>
                  </a:lnTo>
                  <a:lnTo>
                    <a:pt x="1758" y="756"/>
                  </a:lnTo>
                  <a:lnTo>
                    <a:pt x="1774" y="765"/>
                  </a:lnTo>
                  <a:lnTo>
                    <a:pt x="1791" y="778"/>
                  </a:lnTo>
                  <a:lnTo>
                    <a:pt x="1804" y="792"/>
                  </a:lnTo>
                  <a:lnTo>
                    <a:pt x="1813" y="813"/>
                  </a:lnTo>
                  <a:lnTo>
                    <a:pt x="1818" y="832"/>
                  </a:lnTo>
                  <a:lnTo>
                    <a:pt x="1821" y="854"/>
                  </a:lnTo>
                  <a:lnTo>
                    <a:pt x="1823" y="896"/>
                  </a:lnTo>
                  <a:lnTo>
                    <a:pt x="1822" y="944"/>
                  </a:lnTo>
                  <a:lnTo>
                    <a:pt x="1823" y="995"/>
                  </a:lnTo>
                  <a:lnTo>
                    <a:pt x="1819" y="1055"/>
                  </a:lnTo>
                  <a:lnTo>
                    <a:pt x="1815" y="1096"/>
                  </a:lnTo>
                  <a:lnTo>
                    <a:pt x="1811" y="1128"/>
                  </a:lnTo>
                  <a:lnTo>
                    <a:pt x="1804" y="1147"/>
                  </a:lnTo>
                  <a:lnTo>
                    <a:pt x="1792" y="1164"/>
                  </a:lnTo>
                  <a:lnTo>
                    <a:pt x="1779" y="1175"/>
                  </a:lnTo>
                  <a:lnTo>
                    <a:pt x="1762" y="1185"/>
                  </a:lnTo>
                  <a:lnTo>
                    <a:pt x="1742" y="1191"/>
                  </a:lnTo>
                  <a:lnTo>
                    <a:pt x="1725" y="1195"/>
                  </a:lnTo>
                  <a:lnTo>
                    <a:pt x="1690" y="1196"/>
                  </a:lnTo>
                  <a:lnTo>
                    <a:pt x="1659" y="1195"/>
                  </a:lnTo>
                  <a:lnTo>
                    <a:pt x="1633" y="1191"/>
                  </a:lnTo>
                  <a:lnTo>
                    <a:pt x="1610" y="1189"/>
                  </a:lnTo>
                  <a:lnTo>
                    <a:pt x="1585" y="1188"/>
                  </a:lnTo>
                  <a:lnTo>
                    <a:pt x="1562" y="1188"/>
                  </a:lnTo>
                  <a:lnTo>
                    <a:pt x="1542" y="1189"/>
                  </a:lnTo>
                  <a:lnTo>
                    <a:pt x="1521" y="1191"/>
                  </a:lnTo>
                  <a:lnTo>
                    <a:pt x="1495" y="1198"/>
                  </a:lnTo>
                  <a:lnTo>
                    <a:pt x="1481" y="1204"/>
                  </a:lnTo>
                  <a:lnTo>
                    <a:pt x="1468" y="1209"/>
                  </a:lnTo>
                  <a:lnTo>
                    <a:pt x="1451" y="1221"/>
                  </a:lnTo>
                  <a:lnTo>
                    <a:pt x="1440" y="1235"/>
                  </a:lnTo>
                  <a:lnTo>
                    <a:pt x="1432" y="1248"/>
                  </a:lnTo>
                  <a:lnTo>
                    <a:pt x="1423" y="1263"/>
                  </a:lnTo>
                  <a:lnTo>
                    <a:pt x="1419" y="1279"/>
                  </a:lnTo>
                  <a:lnTo>
                    <a:pt x="1417" y="1296"/>
                  </a:lnTo>
                  <a:lnTo>
                    <a:pt x="1419" y="1314"/>
                  </a:lnTo>
                  <a:lnTo>
                    <a:pt x="1419" y="1345"/>
                  </a:lnTo>
                  <a:lnTo>
                    <a:pt x="1417" y="1378"/>
                  </a:lnTo>
                  <a:lnTo>
                    <a:pt x="1409" y="1402"/>
                  </a:lnTo>
                  <a:lnTo>
                    <a:pt x="1400" y="1422"/>
                  </a:lnTo>
                  <a:lnTo>
                    <a:pt x="1388" y="1436"/>
                  </a:lnTo>
                  <a:lnTo>
                    <a:pt x="1369" y="1448"/>
                  </a:lnTo>
                  <a:lnTo>
                    <a:pt x="1351" y="1458"/>
                  </a:lnTo>
                  <a:lnTo>
                    <a:pt x="1329" y="1463"/>
                  </a:lnTo>
                  <a:lnTo>
                    <a:pt x="1302" y="1469"/>
                  </a:lnTo>
                  <a:lnTo>
                    <a:pt x="1280" y="1476"/>
                  </a:lnTo>
                  <a:lnTo>
                    <a:pt x="1253" y="1480"/>
                  </a:lnTo>
                  <a:lnTo>
                    <a:pt x="1230" y="1485"/>
                  </a:lnTo>
                  <a:lnTo>
                    <a:pt x="1204" y="1490"/>
                  </a:lnTo>
                  <a:lnTo>
                    <a:pt x="1185" y="1500"/>
                  </a:lnTo>
                  <a:lnTo>
                    <a:pt x="1162" y="1510"/>
                  </a:lnTo>
                  <a:lnTo>
                    <a:pt x="1141" y="1523"/>
                  </a:lnTo>
                  <a:lnTo>
                    <a:pt x="1125" y="1540"/>
                  </a:lnTo>
                  <a:lnTo>
                    <a:pt x="1111" y="1560"/>
                  </a:lnTo>
                  <a:lnTo>
                    <a:pt x="1099" y="1584"/>
                  </a:lnTo>
                  <a:lnTo>
                    <a:pt x="1097" y="1605"/>
                  </a:lnTo>
                  <a:lnTo>
                    <a:pt x="1098" y="1629"/>
                  </a:lnTo>
                  <a:lnTo>
                    <a:pt x="1102" y="1652"/>
                  </a:lnTo>
                  <a:lnTo>
                    <a:pt x="1109" y="1676"/>
                  </a:lnTo>
                  <a:lnTo>
                    <a:pt x="1115" y="1703"/>
                  </a:lnTo>
                  <a:lnTo>
                    <a:pt x="1119" y="1727"/>
                  </a:lnTo>
                  <a:lnTo>
                    <a:pt x="1125" y="1759"/>
                  </a:lnTo>
                  <a:lnTo>
                    <a:pt x="1125" y="1790"/>
                  </a:lnTo>
                  <a:lnTo>
                    <a:pt x="1118" y="1821"/>
                  </a:lnTo>
                  <a:lnTo>
                    <a:pt x="1111" y="1845"/>
                  </a:lnTo>
                  <a:lnTo>
                    <a:pt x="1102" y="1869"/>
                  </a:lnTo>
                  <a:lnTo>
                    <a:pt x="1091" y="1892"/>
                  </a:lnTo>
                  <a:lnTo>
                    <a:pt x="1075" y="1920"/>
                  </a:lnTo>
                  <a:lnTo>
                    <a:pt x="1058" y="1939"/>
                  </a:lnTo>
                  <a:lnTo>
                    <a:pt x="1044" y="1952"/>
                  </a:lnTo>
                  <a:lnTo>
                    <a:pt x="1026" y="1967"/>
                  </a:lnTo>
                  <a:lnTo>
                    <a:pt x="1006" y="1981"/>
                  </a:lnTo>
                  <a:lnTo>
                    <a:pt x="987" y="1988"/>
                  </a:lnTo>
                  <a:lnTo>
                    <a:pt x="970" y="1993"/>
                  </a:lnTo>
                  <a:lnTo>
                    <a:pt x="942" y="1996"/>
                  </a:lnTo>
                  <a:lnTo>
                    <a:pt x="909" y="1997"/>
                  </a:lnTo>
                  <a:lnTo>
                    <a:pt x="869" y="1996"/>
                  </a:lnTo>
                  <a:lnTo>
                    <a:pt x="851" y="1996"/>
                  </a:lnTo>
                  <a:lnTo>
                    <a:pt x="827" y="1991"/>
                  </a:lnTo>
                  <a:lnTo>
                    <a:pt x="801" y="1984"/>
                  </a:lnTo>
                  <a:lnTo>
                    <a:pt x="778" y="1971"/>
                  </a:lnTo>
                  <a:lnTo>
                    <a:pt x="764" y="1960"/>
                  </a:lnTo>
                  <a:lnTo>
                    <a:pt x="749" y="1944"/>
                  </a:lnTo>
                  <a:lnTo>
                    <a:pt x="736" y="1930"/>
                  </a:lnTo>
                  <a:lnTo>
                    <a:pt x="723" y="1912"/>
                  </a:lnTo>
                  <a:lnTo>
                    <a:pt x="713" y="1893"/>
                  </a:lnTo>
                  <a:lnTo>
                    <a:pt x="705" y="1871"/>
                  </a:lnTo>
                  <a:lnTo>
                    <a:pt x="700" y="1847"/>
                  </a:lnTo>
                  <a:lnTo>
                    <a:pt x="699" y="1828"/>
                  </a:lnTo>
                  <a:lnTo>
                    <a:pt x="699" y="1803"/>
                  </a:lnTo>
                  <a:lnTo>
                    <a:pt x="700" y="1781"/>
                  </a:lnTo>
                  <a:lnTo>
                    <a:pt x="707" y="1759"/>
                  </a:lnTo>
                  <a:lnTo>
                    <a:pt x="713" y="1732"/>
                  </a:lnTo>
                  <a:lnTo>
                    <a:pt x="720" y="1706"/>
                  </a:lnTo>
                  <a:lnTo>
                    <a:pt x="725" y="1683"/>
                  </a:lnTo>
                  <a:lnTo>
                    <a:pt x="726" y="1662"/>
                  </a:lnTo>
                  <a:lnTo>
                    <a:pt x="725" y="1645"/>
                  </a:lnTo>
                  <a:lnTo>
                    <a:pt x="720" y="1628"/>
                  </a:lnTo>
                  <a:lnTo>
                    <a:pt x="709" y="1607"/>
                  </a:lnTo>
                  <a:lnTo>
                    <a:pt x="698" y="1592"/>
                  </a:lnTo>
                  <a:lnTo>
                    <a:pt x="683" y="1577"/>
                  </a:lnTo>
                  <a:lnTo>
                    <a:pt x="668" y="1565"/>
                  </a:lnTo>
                  <a:lnTo>
                    <a:pt x="652" y="1554"/>
                  </a:lnTo>
                  <a:lnTo>
                    <a:pt x="629" y="1546"/>
                  </a:lnTo>
                  <a:lnTo>
                    <a:pt x="610" y="1540"/>
                  </a:lnTo>
                  <a:lnTo>
                    <a:pt x="584" y="1534"/>
                  </a:lnTo>
                  <a:lnTo>
                    <a:pt x="561" y="1531"/>
                  </a:lnTo>
                  <a:lnTo>
                    <a:pt x="540" y="1526"/>
                  </a:lnTo>
                  <a:lnTo>
                    <a:pt x="514" y="1520"/>
                  </a:lnTo>
                  <a:lnTo>
                    <a:pt x="493" y="1512"/>
                  </a:lnTo>
                  <a:lnTo>
                    <a:pt x="468" y="1504"/>
                  </a:lnTo>
                  <a:lnTo>
                    <a:pt x="448" y="1496"/>
                  </a:lnTo>
                  <a:lnTo>
                    <a:pt x="432" y="1483"/>
                  </a:lnTo>
                  <a:lnTo>
                    <a:pt x="419" y="1466"/>
                  </a:lnTo>
                  <a:lnTo>
                    <a:pt x="411" y="1445"/>
                  </a:lnTo>
                  <a:lnTo>
                    <a:pt x="404" y="1416"/>
                  </a:lnTo>
                  <a:lnTo>
                    <a:pt x="402" y="1394"/>
                  </a:lnTo>
                  <a:lnTo>
                    <a:pt x="404" y="1368"/>
                  </a:lnTo>
                  <a:lnTo>
                    <a:pt x="406" y="1348"/>
                  </a:lnTo>
                  <a:lnTo>
                    <a:pt x="404" y="1324"/>
                  </a:lnTo>
                  <a:lnTo>
                    <a:pt x="397" y="1306"/>
                  </a:lnTo>
                  <a:lnTo>
                    <a:pt x="384" y="1286"/>
                  </a:lnTo>
                  <a:lnTo>
                    <a:pt x="371" y="1273"/>
                  </a:lnTo>
                  <a:lnTo>
                    <a:pt x="355" y="1260"/>
                  </a:lnTo>
                  <a:lnTo>
                    <a:pt x="334" y="1252"/>
                  </a:lnTo>
                  <a:lnTo>
                    <a:pt x="310" y="1243"/>
                  </a:lnTo>
                  <a:lnTo>
                    <a:pt x="284" y="1240"/>
                  </a:lnTo>
                  <a:lnTo>
                    <a:pt x="263" y="1238"/>
                  </a:lnTo>
                  <a:lnTo>
                    <a:pt x="239" y="1238"/>
                  </a:lnTo>
                  <a:lnTo>
                    <a:pt x="218" y="1240"/>
                  </a:lnTo>
                  <a:lnTo>
                    <a:pt x="196" y="1242"/>
                  </a:lnTo>
                  <a:lnTo>
                    <a:pt x="175" y="1245"/>
                  </a:lnTo>
                  <a:lnTo>
                    <a:pt x="154" y="1248"/>
                  </a:lnTo>
                  <a:lnTo>
                    <a:pt x="118" y="1248"/>
                  </a:lnTo>
                  <a:lnTo>
                    <a:pt x="96" y="1246"/>
                  </a:lnTo>
                  <a:lnTo>
                    <a:pt x="71" y="1240"/>
                  </a:lnTo>
                  <a:lnTo>
                    <a:pt x="54" y="1232"/>
                  </a:lnTo>
                  <a:lnTo>
                    <a:pt x="36" y="1218"/>
                  </a:lnTo>
                  <a:lnTo>
                    <a:pt x="23" y="1202"/>
                  </a:lnTo>
                  <a:lnTo>
                    <a:pt x="15" y="1185"/>
                  </a:lnTo>
                  <a:lnTo>
                    <a:pt x="5" y="1152"/>
                  </a:lnTo>
                  <a:lnTo>
                    <a:pt x="3" y="1118"/>
                  </a:lnTo>
                  <a:lnTo>
                    <a:pt x="2" y="1084"/>
                  </a:lnTo>
                  <a:lnTo>
                    <a:pt x="0" y="1042"/>
                  </a:lnTo>
                  <a:lnTo>
                    <a:pt x="3" y="1005"/>
                  </a:lnTo>
                  <a:lnTo>
                    <a:pt x="5" y="965"/>
                  </a:lnTo>
                  <a:lnTo>
                    <a:pt x="6" y="930"/>
                  </a:lnTo>
                  <a:lnTo>
                    <a:pt x="9" y="893"/>
                  </a:lnTo>
                  <a:lnTo>
                    <a:pt x="13" y="864"/>
                  </a:lnTo>
                  <a:lnTo>
                    <a:pt x="17" y="833"/>
                  </a:lnTo>
                  <a:lnTo>
                    <a:pt x="23" y="809"/>
                  </a:lnTo>
                  <a:lnTo>
                    <a:pt x="32" y="793"/>
                  </a:lnTo>
                  <a:lnTo>
                    <a:pt x="44" y="778"/>
                  </a:lnTo>
                  <a:lnTo>
                    <a:pt x="57" y="768"/>
                  </a:lnTo>
                  <a:lnTo>
                    <a:pt x="74" y="756"/>
                  </a:lnTo>
                  <a:lnTo>
                    <a:pt x="90" y="754"/>
                  </a:lnTo>
                  <a:lnTo>
                    <a:pt x="110" y="749"/>
                  </a:lnTo>
                  <a:lnTo>
                    <a:pt x="135" y="748"/>
                  </a:lnTo>
                  <a:lnTo>
                    <a:pt x="158" y="749"/>
                  </a:lnTo>
                  <a:lnTo>
                    <a:pt x="189" y="754"/>
                  </a:lnTo>
                  <a:lnTo>
                    <a:pt x="216" y="755"/>
                  </a:lnTo>
                  <a:lnTo>
                    <a:pt x="239" y="756"/>
                  </a:lnTo>
                  <a:lnTo>
                    <a:pt x="270" y="758"/>
                  </a:lnTo>
                  <a:lnTo>
                    <a:pt x="303" y="754"/>
                  </a:lnTo>
                  <a:lnTo>
                    <a:pt x="330" y="748"/>
                  </a:lnTo>
                  <a:lnTo>
                    <a:pt x="355" y="738"/>
                  </a:lnTo>
                  <a:lnTo>
                    <a:pt x="372" y="728"/>
                  </a:lnTo>
                  <a:lnTo>
                    <a:pt x="389" y="712"/>
                  </a:lnTo>
                  <a:lnTo>
                    <a:pt x="402" y="693"/>
                  </a:lnTo>
                  <a:lnTo>
                    <a:pt x="411" y="673"/>
                  </a:lnTo>
                  <a:lnTo>
                    <a:pt x="414" y="651"/>
                  </a:lnTo>
                  <a:lnTo>
                    <a:pt x="412" y="636"/>
                  </a:lnTo>
                  <a:lnTo>
                    <a:pt x="411" y="606"/>
                  </a:lnTo>
                  <a:lnTo>
                    <a:pt x="412" y="576"/>
                  </a:lnTo>
                  <a:lnTo>
                    <a:pt x="418" y="553"/>
                  </a:lnTo>
                  <a:lnTo>
                    <a:pt x="425" y="532"/>
                  </a:lnTo>
                  <a:lnTo>
                    <a:pt x="435" y="517"/>
                  </a:lnTo>
                  <a:lnTo>
                    <a:pt x="455" y="501"/>
                  </a:lnTo>
                  <a:lnTo>
                    <a:pt x="476" y="490"/>
                  </a:lnTo>
                  <a:lnTo>
                    <a:pt x="503" y="481"/>
                  </a:lnTo>
                  <a:lnTo>
                    <a:pt x="530" y="474"/>
                  </a:lnTo>
                  <a:lnTo>
                    <a:pt x="553" y="468"/>
                  </a:lnTo>
                  <a:lnTo>
                    <a:pt x="581" y="464"/>
                  </a:lnTo>
                  <a:lnTo>
                    <a:pt x="608" y="458"/>
                  </a:lnTo>
                  <a:lnTo>
                    <a:pt x="639" y="450"/>
                  </a:lnTo>
                  <a:lnTo>
                    <a:pt x="669" y="437"/>
                  </a:lnTo>
                  <a:lnTo>
                    <a:pt x="695" y="417"/>
                  </a:lnTo>
                  <a:close/>
                </a:path>
              </a:pathLst>
            </a:custGeom>
            <a:noFill/>
            <a:ln w="381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>
              <a:defPPr>
                <a:defRPr lang="en-US"/>
              </a:defPPr>
              <a:lvl1pPr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ru-RU" dirty="0"/>
            </a:p>
          </p:txBody>
        </p:sp>
      </p:grpSp>
      <p:grpSp>
        <p:nvGrpSpPr>
          <p:cNvPr id="105" name="Group 138"/>
          <p:cNvGrpSpPr>
            <a:grpSpLocks/>
          </p:cNvGrpSpPr>
          <p:nvPr/>
        </p:nvGrpSpPr>
        <p:grpSpPr bwMode="auto">
          <a:xfrm>
            <a:off x="7929586" y="2928934"/>
            <a:ext cx="1066803" cy="854871"/>
            <a:chOff x="8207" y="8909"/>
            <a:chExt cx="1786" cy="1568"/>
          </a:xfrm>
        </p:grpSpPr>
        <p:sp>
          <p:nvSpPr>
            <p:cNvPr id="106" name="Freeform 139"/>
            <p:cNvSpPr>
              <a:spLocks/>
            </p:cNvSpPr>
            <p:nvPr/>
          </p:nvSpPr>
          <p:spPr bwMode="auto">
            <a:xfrm>
              <a:off x="8207" y="8909"/>
              <a:ext cx="1465" cy="1517"/>
            </a:xfrm>
            <a:custGeom>
              <a:avLst/>
              <a:gdLst/>
              <a:ahLst/>
              <a:cxnLst>
                <a:cxn ang="0">
                  <a:pos x="390" y="1066"/>
                </a:cxn>
                <a:cxn ang="0">
                  <a:pos x="232" y="1716"/>
                </a:cxn>
                <a:cxn ang="0">
                  <a:pos x="142" y="2175"/>
                </a:cxn>
                <a:cxn ang="0">
                  <a:pos x="96" y="2652"/>
                </a:cxn>
                <a:cxn ang="0">
                  <a:pos x="151" y="3003"/>
                </a:cxn>
                <a:cxn ang="0">
                  <a:pos x="227" y="2982"/>
                </a:cxn>
                <a:cxn ang="0">
                  <a:pos x="166" y="2894"/>
                </a:cxn>
                <a:cxn ang="0">
                  <a:pos x="149" y="2257"/>
                </a:cxn>
                <a:cxn ang="0">
                  <a:pos x="272" y="1637"/>
                </a:cxn>
                <a:cxn ang="0">
                  <a:pos x="417" y="1092"/>
                </a:cxn>
                <a:cxn ang="0">
                  <a:pos x="627" y="559"/>
                </a:cxn>
                <a:cxn ang="0">
                  <a:pos x="747" y="181"/>
                </a:cxn>
                <a:cxn ang="0">
                  <a:pos x="716" y="14"/>
                </a:cxn>
                <a:cxn ang="0">
                  <a:pos x="574" y="23"/>
                </a:cxn>
                <a:cxn ang="0">
                  <a:pos x="364" y="169"/>
                </a:cxn>
                <a:cxn ang="0">
                  <a:pos x="131" y="407"/>
                </a:cxn>
                <a:cxn ang="0">
                  <a:pos x="5" y="641"/>
                </a:cxn>
                <a:cxn ang="0">
                  <a:pos x="58" y="802"/>
                </a:cxn>
                <a:cxn ang="0">
                  <a:pos x="295" y="755"/>
                </a:cxn>
                <a:cxn ang="0">
                  <a:pos x="507" y="624"/>
                </a:cxn>
                <a:cxn ang="0">
                  <a:pos x="682" y="494"/>
                </a:cxn>
                <a:cxn ang="0">
                  <a:pos x="926" y="335"/>
                </a:cxn>
                <a:cxn ang="0">
                  <a:pos x="1180" y="231"/>
                </a:cxn>
                <a:cxn ang="0">
                  <a:pos x="1325" y="245"/>
                </a:cxn>
                <a:cxn ang="0">
                  <a:pos x="1340" y="349"/>
                </a:cxn>
                <a:cxn ang="0">
                  <a:pos x="1202" y="526"/>
                </a:cxn>
                <a:cxn ang="0">
                  <a:pos x="826" y="806"/>
                </a:cxn>
                <a:cxn ang="0">
                  <a:pos x="381" y="1331"/>
                </a:cxn>
                <a:cxn ang="0">
                  <a:pos x="408" y="1667"/>
                </a:cxn>
                <a:cxn ang="0">
                  <a:pos x="618" y="1662"/>
                </a:cxn>
                <a:cxn ang="0">
                  <a:pos x="744" y="1492"/>
                </a:cxn>
                <a:cxn ang="0">
                  <a:pos x="911" y="1395"/>
                </a:cxn>
                <a:cxn ang="0">
                  <a:pos x="996" y="1408"/>
                </a:cxn>
                <a:cxn ang="0">
                  <a:pos x="938" y="1367"/>
                </a:cxn>
                <a:cxn ang="0">
                  <a:pos x="833" y="1376"/>
                </a:cxn>
                <a:cxn ang="0">
                  <a:pos x="728" y="1462"/>
                </a:cxn>
                <a:cxn ang="0">
                  <a:pos x="566" y="1567"/>
                </a:cxn>
                <a:cxn ang="0">
                  <a:pos x="417" y="1470"/>
                </a:cxn>
                <a:cxn ang="0">
                  <a:pos x="500" y="1171"/>
                </a:cxn>
                <a:cxn ang="0">
                  <a:pos x="727" y="919"/>
                </a:cxn>
                <a:cxn ang="0">
                  <a:pos x="974" y="740"/>
                </a:cxn>
                <a:cxn ang="0">
                  <a:pos x="1251" y="553"/>
                </a:cxn>
                <a:cxn ang="0">
                  <a:pos x="1439" y="339"/>
                </a:cxn>
                <a:cxn ang="0">
                  <a:pos x="1448" y="188"/>
                </a:cxn>
                <a:cxn ang="0">
                  <a:pos x="1303" y="139"/>
                </a:cxn>
                <a:cxn ang="0">
                  <a:pos x="1031" y="219"/>
                </a:cxn>
                <a:cxn ang="0">
                  <a:pos x="688" y="439"/>
                </a:cxn>
                <a:cxn ang="0">
                  <a:pos x="465" y="573"/>
                </a:cxn>
                <a:cxn ang="0">
                  <a:pos x="274" y="639"/>
                </a:cxn>
                <a:cxn ang="0">
                  <a:pos x="141" y="638"/>
                </a:cxn>
                <a:cxn ang="0">
                  <a:pos x="94" y="566"/>
                </a:cxn>
                <a:cxn ang="0">
                  <a:pos x="161" y="424"/>
                </a:cxn>
                <a:cxn ang="0">
                  <a:pos x="423" y="173"/>
                </a:cxn>
                <a:cxn ang="0">
                  <a:pos x="601" y="152"/>
                </a:cxn>
              </a:cxnLst>
              <a:rect l="0" t="0" r="r" b="b"/>
              <a:pathLst>
                <a:path w="1465" h="3034">
                  <a:moveTo>
                    <a:pt x="595" y="359"/>
                  </a:moveTo>
                  <a:lnTo>
                    <a:pt x="548" y="513"/>
                  </a:lnTo>
                  <a:lnTo>
                    <a:pt x="505" y="661"/>
                  </a:lnTo>
                  <a:lnTo>
                    <a:pt x="463" y="802"/>
                  </a:lnTo>
                  <a:lnTo>
                    <a:pt x="425" y="937"/>
                  </a:lnTo>
                  <a:lnTo>
                    <a:pt x="390" y="1066"/>
                  </a:lnTo>
                  <a:lnTo>
                    <a:pt x="357" y="1189"/>
                  </a:lnTo>
                  <a:lnTo>
                    <a:pt x="328" y="1306"/>
                  </a:lnTo>
                  <a:lnTo>
                    <a:pt x="301" y="1417"/>
                  </a:lnTo>
                  <a:lnTo>
                    <a:pt x="275" y="1523"/>
                  </a:lnTo>
                  <a:lnTo>
                    <a:pt x="251" y="1622"/>
                  </a:lnTo>
                  <a:lnTo>
                    <a:pt x="232" y="1716"/>
                  </a:lnTo>
                  <a:lnTo>
                    <a:pt x="212" y="1806"/>
                  </a:lnTo>
                  <a:lnTo>
                    <a:pt x="194" y="1888"/>
                  </a:lnTo>
                  <a:lnTo>
                    <a:pt x="179" y="1965"/>
                  </a:lnTo>
                  <a:lnTo>
                    <a:pt x="166" y="2039"/>
                  </a:lnTo>
                  <a:lnTo>
                    <a:pt x="153" y="2107"/>
                  </a:lnTo>
                  <a:lnTo>
                    <a:pt x="142" y="2175"/>
                  </a:lnTo>
                  <a:lnTo>
                    <a:pt x="131" y="2249"/>
                  </a:lnTo>
                  <a:lnTo>
                    <a:pt x="121" y="2327"/>
                  </a:lnTo>
                  <a:lnTo>
                    <a:pt x="113" y="2408"/>
                  </a:lnTo>
                  <a:lnTo>
                    <a:pt x="104" y="2490"/>
                  </a:lnTo>
                  <a:lnTo>
                    <a:pt x="99" y="2572"/>
                  </a:lnTo>
                  <a:lnTo>
                    <a:pt x="96" y="2652"/>
                  </a:lnTo>
                  <a:lnTo>
                    <a:pt x="96" y="2728"/>
                  </a:lnTo>
                  <a:lnTo>
                    <a:pt x="99" y="2797"/>
                  </a:lnTo>
                  <a:lnTo>
                    <a:pt x="106" y="2863"/>
                  </a:lnTo>
                  <a:lnTo>
                    <a:pt x="116" y="2920"/>
                  </a:lnTo>
                  <a:lnTo>
                    <a:pt x="131" y="2967"/>
                  </a:lnTo>
                  <a:lnTo>
                    <a:pt x="151" y="3003"/>
                  </a:lnTo>
                  <a:lnTo>
                    <a:pt x="176" y="3026"/>
                  </a:lnTo>
                  <a:lnTo>
                    <a:pt x="207" y="3034"/>
                  </a:lnTo>
                  <a:lnTo>
                    <a:pt x="243" y="3027"/>
                  </a:lnTo>
                  <a:lnTo>
                    <a:pt x="237" y="3011"/>
                  </a:lnTo>
                  <a:lnTo>
                    <a:pt x="233" y="2996"/>
                  </a:lnTo>
                  <a:lnTo>
                    <a:pt x="227" y="2982"/>
                  </a:lnTo>
                  <a:lnTo>
                    <a:pt x="221" y="2970"/>
                  </a:lnTo>
                  <a:lnTo>
                    <a:pt x="216" y="2959"/>
                  </a:lnTo>
                  <a:lnTo>
                    <a:pt x="210" y="2947"/>
                  </a:lnTo>
                  <a:lnTo>
                    <a:pt x="206" y="2933"/>
                  </a:lnTo>
                  <a:lnTo>
                    <a:pt x="200" y="2917"/>
                  </a:lnTo>
                  <a:lnTo>
                    <a:pt x="166" y="2894"/>
                  </a:lnTo>
                  <a:lnTo>
                    <a:pt x="142" y="2833"/>
                  </a:lnTo>
                  <a:lnTo>
                    <a:pt x="128" y="2740"/>
                  </a:lnTo>
                  <a:lnTo>
                    <a:pt x="124" y="2627"/>
                  </a:lnTo>
                  <a:lnTo>
                    <a:pt x="126" y="2502"/>
                  </a:lnTo>
                  <a:lnTo>
                    <a:pt x="134" y="2377"/>
                  </a:lnTo>
                  <a:lnTo>
                    <a:pt x="149" y="2257"/>
                  </a:lnTo>
                  <a:lnTo>
                    <a:pt x="166" y="2155"/>
                  </a:lnTo>
                  <a:lnTo>
                    <a:pt x="187" y="2044"/>
                  </a:lnTo>
                  <a:lnTo>
                    <a:pt x="209" y="1938"/>
                  </a:lnTo>
                  <a:lnTo>
                    <a:pt x="230" y="1833"/>
                  </a:lnTo>
                  <a:lnTo>
                    <a:pt x="251" y="1734"/>
                  </a:lnTo>
                  <a:lnTo>
                    <a:pt x="272" y="1637"/>
                  </a:lnTo>
                  <a:lnTo>
                    <a:pt x="294" y="1542"/>
                  </a:lnTo>
                  <a:lnTo>
                    <a:pt x="317" y="1450"/>
                  </a:lnTo>
                  <a:lnTo>
                    <a:pt x="339" y="1359"/>
                  </a:lnTo>
                  <a:lnTo>
                    <a:pt x="363" y="1269"/>
                  </a:lnTo>
                  <a:lnTo>
                    <a:pt x="389" y="1180"/>
                  </a:lnTo>
                  <a:lnTo>
                    <a:pt x="417" y="1092"/>
                  </a:lnTo>
                  <a:lnTo>
                    <a:pt x="447" y="1004"/>
                  </a:lnTo>
                  <a:lnTo>
                    <a:pt x="479" y="917"/>
                  </a:lnTo>
                  <a:lnTo>
                    <a:pt x="513" y="828"/>
                  </a:lnTo>
                  <a:lnTo>
                    <a:pt x="549" y="738"/>
                  </a:lnTo>
                  <a:lnTo>
                    <a:pt x="590" y="646"/>
                  </a:lnTo>
                  <a:lnTo>
                    <a:pt x="627" y="559"/>
                  </a:lnTo>
                  <a:lnTo>
                    <a:pt x="660" y="480"/>
                  </a:lnTo>
                  <a:lnTo>
                    <a:pt x="687" y="407"/>
                  </a:lnTo>
                  <a:lnTo>
                    <a:pt x="710" y="340"/>
                  </a:lnTo>
                  <a:lnTo>
                    <a:pt x="726" y="282"/>
                  </a:lnTo>
                  <a:lnTo>
                    <a:pt x="739" y="227"/>
                  </a:lnTo>
                  <a:lnTo>
                    <a:pt x="747" y="181"/>
                  </a:lnTo>
                  <a:lnTo>
                    <a:pt x="752" y="139"/>
                  </a:lnTo>
                  <a:lnTo>
                    <a:pt x="752" y="103"/>
                  </a:lnTo>
                  <a:lnTo>
                    <a:pt x="748" y="73"/>
                  </a:lnTo>
                  <a:lnTo>
                    <a:pt x="741" y="49"/>
                  </a:lnTo>
                  <a:lnTo>
                    <a:pt x="729" y="29"/>
                  </a:lnTo>
                  <a:lnTo>
                    <a:pt x="716" y="14"/>
                  </a:lnTo>
                  <a:lnTo>
                    <a:pt x="697" y="5"/>
                  </a:lnTo>
                  <a:lnTo>
                    <a:pt x="678" y="0"/>
                  </a:lnTo>
                  <a:lnTo>
                    <a:pt x="656" y="0"/>
                  </a:lnTo>
                  <a:lnTo>
                    <a:pt x="631" y="3"/>
                  </a:lnTo>
                  <a:lnTo>
                    <a:pt x="603" y="11"/>
                  </a:lnTo>
                  <a:lnTo>
                    <a:pt x="574" y="23"/>
                  </a:lnTo>
                  <a:lnTo>
                    <a:pt x="542" y="39"/>
                  </a:lnTo>
                  <a:lnTo>
                    <a:pt x="509" y="60"/>
                  </a:lnTo>
                  <a:lnTo>
                    <a:pt x="475" y="82"/>
                  </a:lnTo>
                  <a:lnTo>
                    <a:pt x="439" y="107"/>
                  </a:lnTo>
                  <a:lnTo>
                    <a:pt x="402" y="136"/>
                  </a:lnTo>
                  <a:lnTo>
                    <a:pt x="364" y="169"/>
                  </a:lnTo>
                  <a:lnTo>
                    <a:pt x="327" y="203"/>
                  </a:lnTo>
                  <a:lnTo>
                    <a:pt x="288" y="239"/>
                  </a:lnTo>
                  <a:lnTo>
                    <a:pt x="249" y="279"/>
                  </a:lnTo>
                  <a:lnTo>
                    <a:pt x="209" y="318"/>
                  </a:lnTo>
                  <a:lnTo>
                    <a:pt x="170" y="362"/>
                  </a:lnTo>
                  <a:lnTo>
                    <a:pt x="131" y="407"/>
                  </a:lnTo>
                  <a:lnTo>
                    <a:pt x="93" y="454"/>
                  </a:lnTo>
                  <a:lnTo>
                    <a:pt x="66" y="490"/>
                  </a:lnTo>
                  <a:lnTo>
                    <a:pt x="43" y="529"/>
                  </a:lnTo>
                  <a:lnTo>
                    <a:pt x="26" y="566"/>
                  </a:lnTo>
                  <a:lnTo>
                    <a:pt x="13" y="605"/>
                  </a:lnTo>
                  <a:lnTo>
                    <a:pt x="5" y="641"/>
                  </a:lnTo>
                  <a:lnTo>
                    <a:pt x="0" y="676"/>
                  </a:lnTo>
                  <a:lnTo>
                    <a:pt x="1" y="709"/>
                  </a:lnTo>
                  <a:lnTo>
                    <a:pt x="8" y="738"/>
                  </a:lnTo>
                  <a:lnTo>
                    <a:pt x="20" y="764"/>
                  </a:lnTo>
                  <a:lnTo>
                    <a:pt x="35" y="786"/>
                  </a:lnTo>
                  <a:lnTo>
                    <a:pt x="58" y="802"/>
                  </a:lnTo>
                  <a:lnTo>
                    <a:pt x="86" y="811"/>
                  </a:lnTo>
                  <a:lnTo>
                    <a:pt x="119" y="815"/>
                  </a:lnTo>
                  <a:lnTo>
                    <a:pt x="158" y="809"/>
                  </a:lnTo>
                  <a:lnTo>
                    <a:pt x="203" y="797"/>
                  </a:lnTo>
                  <a:lnTo>
                    <a:pt x="254" y="775"/>
                  </a:lnTo>
                  <a:lnTo>
                    <a:pt x="295" y="755"/>
                  </a:lnTo>
                  <a:lnTo>
                    <a:pt x="334" y="733"/>
                  </a:lnTo>
                  <a:lnTo>
                    <a:pt x="371" y="711"/>
                  </a:lnTo>
                  <a:lnTo>
                    <a:pt x="407" y="689"/>
                  </a:lnTo>
                  <a:lnTo>
                    <a:pt x="442" y="668"/>
                  </a:lnTo>
                  <a:lnTo>
                    <a:pt x="475" y="646"/>
                  </a:lnTo>
                  <a:lnTo>
                    <a:pt x="507" y="624"/>
                  </a:lnTo>
                  <a:lnTo>
                    <a:pt x="538" y="602"/>
                  </a:lnTo>
                  <a:lnTo>
                    <a:pt x="568" y="579"/>
                  </a:lnTo>
                  <a:lnTo>
                    <a:pt x="597" y="558"/>
                  </a:lnTo>
                  <a:lnTo>
                    <a:pt x="626" y="536"/>
                  </a:lnTo>
                  <a:lnTo>
                    <a:pt x="654" y="515"/>
                  </a:lnTo>
                  <a:lnTo>
                    <a:pt x="682" y="494"/>
                  </a:lnTo>
                  <a:lnTo>
                    <a:pt x="710" y="475"/>
                  </a:lnTo>
                  <a:lnTo>
                    <a:pt x="736" y="454"/>
                  </a:lnTo>
                  <a:lnTo>
                    <a:pt x="763" y="435"/>
                  </a:lnTo>
                  <a:lnTo>
                    <a:pt x="820" y="398"/>
                  </a:lnTo>
                  <a:lnTo>
                    <a:pt x="874" y="363"/>
                  </a:lnTo>
                  <a:lnTo>
                    <a:pt x="926" y="335"/>
                  </a:lnTo>
                  <a:lnTo>
                    <a:pt x="975" y="309"/>
                  </a:lnTo>
                  <a:lnTo>
                    <a:pt x="1022" y="286"/>
                  </a:lnTo>
                  <a:lnTo>
                    <a:pt x="1066" y="268"/>
                  </a:lnTo>
                  <a:lnTo>
                    <a:pt x="1108" y="252"/>
                  </a:lnTo>
                  <a:lnTo>
                    <a:pt x="1145" y="241"/>
                  </a:lnTo>
                  <a:lnTo>
                    <a:pt x="1180" y="231"/>
                  </a:lnTo>
                  <a:lnTo>
                    <a:pt x="1213" y="227"/>
                  </a:lnTo>
                  <a:lnTo>
                    <a:pt x="1242" y="224"/>
                  </a:lnTo>
                  <a:lnTo>
                    <a:pt x="1269" y="226"/>
                  </a:lnTo>
                  <a:lnTo>
                    <a:pt x="1291" y="228"/>
                  </a:lnTo>
                  <a:lnTo>
                    <a:pt x="1311" y="235"/>
                  </a:lnTo>
                  <a:lnTo>
                    <a:pt x="1325" y="245"/>
                  </a:lnTo>
                  <a:lnTo>
                    <a:pt x="1337" y="256"/>
                  </a:lnTo>
                  <a:lnTo>
                    <a:pt x="1346" y="271"/>
                  </a:lnTo>
                  <a:lnTo>
                    <a:pt x="1350" y="286"/>
                  </a:lnTo>
                  <a:lnTo>
                    <a:pt x="1352" y="305"/>
                  </a:lnTo>
                  <a:lnTo>
                    <a:pt x="1348" y="326"/>
                  </a:lnTo>
                  <a:lnTo>
                    <a:pt x="1340" y="349"/>
                  </a:lnTo>
                  <a:lnTo>
                    <a:pt x="1328" y="374"/>
                  </a:lnTo>
                  <a:lnTo>
                    <a:pt x="1312" y="401"/>
                  </a:lnTo>
                  <a:lnTo>
                    <a:pt x="1291" y="431"/>
                  </a:lnTo>
                  <a:lnTo>
                    <a:pt x="1266" y="461"/>
                  </a:lnTo>
                  <a:lnTo>
                    <a:pt x="1236" y="492"/>
                  </a:lnTo>
                  <a:lnTo>
                    <a:pt x="1202" y="526"/>
                  </a:lnTo>
                  <a:lnTo>
                    <a:pt x="1163" y="563"/>
                  </a:lnTo>
                  <a:lnTo>
                    <a:pt x="1119" y="598"/>
                  </a:lnTo>
                  <a:lnTo>
                    <a:pt x="1070" y="635"/>
                  </a:lnTo>
                  <a:lnTo>
                    <a:pt x="1016" y="675"/>
                  </a:lnTo>
                  <a:lnTo>
                    <a:pt x="957" y="715"/>
                  </a:lnTo>
                  <a:lnTo>
                    <a:pt x="826" y="806"/>
                  </a:lnTo>
                  <a:lnTo>
                    <a:pt x="713" y="898"/>
                  </a:lnTo>
                  <a:lnTo>
                    <a:pt x="616" y="990"/>
                  </a:lnTo>
                  <a:lnTo>
                    <a:pt x="537" y="1080"/>
                  </a:lnTo>
                  <a:lnTo>
                    <a:pt x="471" y="1167"/>
                  </a:lnTo>
                  <a:lnTo>
                    <a:pt x="419" y="1251"/>
                  </a:lnTo>
                  <a:lnTo>
                    <a:pt x="381" y="1331"/>
                  </a:lnTo>
                  <a:lnTo>
                    <a:pt x="357" y="1406"/>
                  </a:lnTo>
                  <a:lnTo>
                    <a:pt x="344" y="1474"/>
                  </a:lnTo>
                  <a:lnTo>
                    <a:pt x="344" y="1535"/>
                  </a:lnTo>
                  <a:lnTo>
                    <a:pt x="356" y="1590"/>
                  </a:lnTo>
                  <a:lnTo>
                    <a:pt x="378" y="1633"/>
                  </a:lnTo>
                  <a:lnTo>
                    <a:pt x="408" y="1667"/>
                  </a:lnTo>
                  <a:lnTo>
                    <a:pt x="448" y="1690"/>
                  </a:lnTo>
                  <a:lnTo>
                    <a:pt x="497" y="1703"/>
                  </a:lnTo>
                  <a:lnTo>
                    <a:pt x="552" y="1701"/>
                  </a:lnTo>
                  <a:lnTo>
                    <a:pt x="575" y="1694"/>
                  </a:lnTo>
                  <a:lnTo>
                    <a:pt x="597" y="1681"/>
                  </a:lnTo>
                  <a:lnTo>
                    <a:pt x="618" y="1662"/>
                  </a:lnTo>
                  <a:lnTo>
                    <a:pt x="637" y="1639"/>
                  </a:lnTo>
                  <a:lnTo>
                    <a:pt x="659" y="1613"/>
                  </a:lnTo>
                  <a:lnTo>
                    <a:pt x="679" y="1583"/>
                  </a:lnTo>
                  <a:lnTo>
                    <a:pt x="699" y="1552"/>
                  </a:lnTo>
                  <a:lnTo>
                    <a:pt x="721" y="1520"/>
                  </a:lnTo>
                  <a:lnTo>
                    <a:pt x="744" y="1492"/>
                  </a:lnTo>
                  <a:lnTo>
                    <a:pt x="765" y="1465"/>
                  </a:lnTo>
                  <a:lnTo>
                    <a:pt x="792" y="1440"/>
                  </a:lnTo>
                  <a:lnTo>
                    <a:pt x="818" y="1420"/>
                  </a:lnTo>
                  <a:lnTo>
                    <a:pt x="846" y="1405"/>
                  </a:lnTo>
                  <a:lnTo>
                    <a:pt x="877" y="1397"/>
                  </a:lnTo>
                  <a:lnTo>
                    <a:pt x="911" y="1395"/>
                  </a:lnTo>
                  <a:lnTo>
                    <a:pt x="946" y="1403"/>
                  </a:lnTo>
                  <a:lnTo>
                    <a:pt x="957" y="1406"/>
                  </a:lnTo>
                  <a:lnTo>
                    <a:pt x="967" y="1408"/>
                  </a:lnTo>
                  <a:lnTo>
                    <a:pt x="980" y="1409"/>
                  </a:lnTo>
                  <a:lnTo>
                    <a:pt x="989" y="1409"/>
                  </a:lnTo>
                  <a:lnTo>
                    <a:pt x="996" y="1408"/>
                  </a:lnTo>
                  <a:lnTo>
                    <a:pt x="998" y="1405"/>
                  </a:lnTo>
                  <a:lnTo>
                    <a:pt x="994" y="1398"/>
                  </a:lnTo>
                  <a:lnTo>
                    <a:pt x="985" y="1391"/>
                  </a:lnTo>
                  <a:lnTo>
                    <a:pt x="970" y="1382"/>
                  </a:lnTo>
                  <a:lnTo>
                    <a:pt x="955" y="1374"/>
                  </a:lnTo>
                  <a:lnTo>
                    <a:pt x="938" y="1367"/>
                  </a:lnTo>
                  <a:lnTo>
                    <a:pt x="922" y="1364"/>
                  </a:lnTo>
                  <a:lnTo>
                    <a:pt x="904" y="1363"/>
                  </a:lnTo>
                  <a:lnTo>
                    <a:pt x="886" y="1363"/>
                  </a:lnTo>
                  <a:lnTo>
                    <a:pt x="869" y="1365"/>
                  </a:lnTo>
                  <a:lnTo>
                    <a:pt x="850" y="1371"/>
                  </a:lnTo>
                  <a:lnTo>
                    <a:pt x="833" y="1376"/>
                  </a:lnTo>
                  <a:lnTo>
                    <a:pt x="815" y="1386"/>
                  </a:lnTo>
                  <a:lnTo>
                    <a:pt x="798" y="1397"/>
                  </a:lnTo>
                  <a:lnTo>
                    <a:pt x="780" y="1409"/>
                  </a:lnTo>
                  <a:lnTo>
                    <a:pt x="762" y="1425"/>
                  </a:lnTo>
                  <a:lnTo>
                    <a:pt x="745" y="1442"/>
                  </a:lnTo>
                  <a:lnTo>
                    <a:pt x="728" y="1462"/>
                  </a:lnTo>
                  <a:lnTo>
                    <a:pt x="712" y="1484"/>
                  </a:lnTo>
                  <a:lnTo>
                    <a:pt x="688" y="1512"/>
                  </a:lnTo>
                  <a:lnTo>
                    <a:pt x="660" y="1535"/>
                  </a:lnTo>
                  <a:lnTo>
                    <a:pt x="629" y="1550"/>
                  </a:lnTo>
                  <a:lnTo>
                    <a:pt x="598" y="1561"/>
                  </a:lnTo>
                  <a:lnTo>
                    <a:pt x="566" y="1567"/>
                  </a:lnTo>
                  <a:lnTo>
                    <a:pt x="534" y="1564"/>
                  </a:lnTo>
                  <a:lnTo>
                    <a:pt x="504" y="1558"/>
                  </a:lnTo>
                  <a:lnTo>
                    <a:pt x="475" y="1545"/>
                  </a:lnTo>
                  <a:lnTo>
                    <a:pt x="451" y="1526"/>
                  </a:lnTo>
                  <a:lnTo>
                    <a:pt x="431" y="1501"/>
                  </a:lnTo>
                  <a:lnTo>
                    <a:pt x="417" y="1470"/>
                  </a:lnTo>
                  <a:lnTo>
                    <a:pt x="411" y="1432"/>
                  </a:lnTo>
                  <a:lnTo>
                    <a:pt x="412" y="1388"/>
                  </a:lnTo>
                  <a:lnTo>
                    <a:pt x="421" y="1340"/>
                  </a:lnTo>
                  <a:lnTo>
                    <a:pt x="440" y="1284"/>
                  </a:lnTo>
                  <a:lnTo>
                    <a:pt x="471" y="1221"/>
                  </a:lnTo>
                  <a:lnTo>
                    <a:pt x="500" y="1171"/>
                  </a:lnTo>
                  <a:lnTo>
                    <a:pt x="533" y="1125"/>
                  </a:lnTo>
                  <a:lnTo>
                    <a:pt x="568" y="1080"/>
                  </a:lnTo>
                  <a:lnTo>
                    <a:pt x="606" y="1036"/>
                  </a:lnTo>
                  <a:lnTo>
                    <a:pt x="644" y="995"/>
                  </a:lnTo>
                  <a:lnTo>
                    <a:pt x="686" y="957"/>
                  </a:lnTo>
                  <a:lnTo>
                    <a:pt x="727" y="919"/>
                  </a:lnTo>
                  <a:lnTo>
                    <a:pt x="770" y="885"/>
                  </a:lnTo>
                  <a:lnTo>
                    <a:pt x="812" y="853"/>
                  </a:lnTo>
                  <a:lnTo>
                    <a:pt x="853" y="821"/>
                  </a:lnTo>
                  <a:lnTo>
                    <a:pt x="895" y="793"/>
                  </a:lnTo>
                  <a:lnTo>
                    <a:pt x="936" y="766"/>
                  </a:lnTo>
                  <a:lnTo>
                    <a:pt x="974" y="740"/>
                  </a:lnTo>
                  <a:lnTo>
                    <a:pt x="1013" y="717"/>
                  </a:lnTo>
                  <a:lnTo>
                    <a:pt x="1047" y="695"/>
                  </a:lnTo>
                  <a:lnTo>
                    <a:pt x="1079" y="675"/>
                  </a:lnTo>
                  <a:lnTo>
                    <a:pt x="1142" y="634"/>
                  </a:lnTo>
                  <a:lnTo>
                    <a:pt x="1198" y="592"/>
                  </a:lnTo>
                  <a:lnTo>
                    <a:pt x="1251" y="553"/>
                  </a:lnTo>
                  <a:lnTo>
                    <a:pt x="1295" y="514"/>
                  </a:lnTo>
                  <a:lnTo>
                    <a:pt x="1335" y="476"/>
                  </a:lnTo>
                  <a:lnTo>
                    <a:pt x="1367" y="439"/>
                  </a:lnTo>
                  <a:lnTo>
                    <a:pt x="1397" y="404"/>
                  </a:lnTo>
                  <a:lnTo>
                    <a:pt x="1421" y="370"/>
                  </a:lnTo>
                  <a:lnTo>
                    <a:pt x="1439" y="339"/>
                  </a:lnTo>
                  <a:lnTo>
                    <a:pt x="1451" y="307"/>
                  </a:lnTo>
                  <a:lnTo>
                    <a:pt x="1461" y="280"/>
                  </a:lnTo>
                  <a:lnTo>
                    <a:pt x="1465" y="253"/>
                  </a:lnTo>
                  <a:lnTo>
                    <a:pt x="1464" y="228"/>
                  </a:lnTo>
                  <a:lnTo>
                    <a:pt x="1457" y="208"/>
                  </a:lnTo>
                  <a:lnTo>
                    <a:pt x="1448" y="188"/>
                  </a:lnTo>
                  <a:lnTo>
                    <a:pt x="1434" y="173"/>
                  </a:lnTo>
                  <a:lnTo>
                    <a:pt x="1415" y="159"/>
                  </a:lnTo>
                  <a:lnTo>
                    <a:pt x="1392" y="150"/>
                  </a:lnTo>
                  <a:lnTo>
                    <a:pt x="1366" y="141"/>
                  </a:lnTo>
                  <a:lnTo>
                    <a:pt x="1336" y="139"/>
                  </a:lnTo>
                  <a:lnTo>
                    <a:pt x="1303" y="139"/>
                  </a:lnTo>
                  <a:lnTo>
                    <a:pt x="1265" y="141"/>
                  </a:lnTo>
                  <a:lnTo>
                    <a:pt x="1226" y="150"/>
                  </a:lnTo>
                  <a:lnTo>
                    <a:pt x="1180" y="160"/>
                  </a:lnTo>
                  <a:lnTo>
                    <a:pt x="1134" y="175"/>
                  </a:lnTo>
                  <a:lnTo>
                    <a:pt x="1084" y="196"/>
                  </a:lnTo>
                  <a:lnTo>
                    <a:pt x="1031" y="219"/>
                  </a:lnTo>
                  <a:lnTo>
                    <a:pt x="975" y="249"/>
                  </a:lnTo>
                  <a:lnTo>
                    <a:pt x="916" y="282"/>
                  </a:lnTo>
                  <a:lnTo>
                    <a:pt x="855" y="320"/>
                  </a:lnTo>
                  <a:lnTo>
                    <a:pt x="793" y="363"/>
                  </a:lnTo>
                  <a:lnTo>
                    <a:pt x="727" y="412"/>
                  </a:lnTo>
                  <a:lnTo>
                    <a:pt x="688" y="439"/>
                  </a:lnTo>
                  <a:lnTo>
                    <a:pt x="651" y="466"/>
                  </a:lnTo>
                  <a:lnTo>
                    <a:pt x="612" y="491"/>
                  </a:lnTo>
                  <a:lnTo>
                    <a:pt x="575" y="514"/>
                  </a:lnTo>
                  <a:lnTo>
                    <a:pt x="538" y="536"/>
                  </a:lnTo>
                  <a:lnTo>
                    <a:pt x="501" y="555"/>
                  </a:lnTo>
                  <a:lnTo>
                    <a:pt x="465" y="573"/>
                  </a:lnTo>
                  <a:lnTo>
                    <a:pt x="430" y="587"/>
                  </a:lnTo>
                  <a:lnTo>
                    <a:pt x="396" y="601"/>
                  </a:lnTo>
                  <a:lnTo>
                    <a:pt x="364" y="613"/>
                  </a:lnTo>
                  <a:lnTo>
                    <a:pt x="332" y="623"/>
                  </a:lnTo>
                  <a:lnTo>
                    <a:pt x="302" y="632"/>
                  </a:lnTo>
                  <a:lnTo>
                    <a:pt x="274" y="639"/>
                  </a:lnTo>
                  <a:lnTo>
                    <a:pt x="246" y="643"/>
                  </a:lnTo>
                  <a:lnTo>
                    <a:pt x="221" y="645"/>
                  </a:lnTo>
                  <a:lnTo>
                    <a:pt x="199" y="646"/>
                  </a:lnTo>
                  <a:lnTo>
                    <a:pt x="177" y="645"/>
                  </a:lnTo>
                  <a:lnTo>
                    <a:pt x="157" y="642"/>
                  </a:lnTo>
                  <a:lnTo>
                    <a:pt x="141" y="638"/>
                  </a:lnTo>
                  <a:lnTo>
                    <a:pt x="126" y="630"/>
                  </a:lnTo>
                  <a:lnTo>
                    <a:pt x="115" y="620"/>
                  </a:lnTo>
                  <a:lnTo>
                    <a:pt x="106" y="609"/>
                  </a:lnTo>
                  <a:lnTo>
                    <a:pt x="98" y="597"/>
                  </a:lnTo>
                  <a:lnTo>
                    <a:pt x="94" y="583"/>
                  </a:lnTo>
                  <a:lnTo>
                    <a:pt x="94" y="566"/>
                  </a:lnTo>
                  <a:lnTo>
                    <a:pt x="97" y="547"/>
                  </a:lnTo>
                  <a:lnTo>
                    <a:pt x="102" y="526"/>
                  </a:lnTo>
                  <a:lnTo>
                    <a:pt x="113" y="503"/>
                  </a:lnTo>
                  <a:lnTo>
                    <a:pt x="125" y="479"/>
                  </a:lnTo>
                  <a:lnTo>
                    <a:pt x="142" y="453"/>
                  </a:lnTo>
                  <a:lnTo>
                    <a:pt x="161" y="424"/>
                  </a:lnTo>
                  <a:lnTo>
                    <a:pt x="186" y="393"/>
                  </a:lnTo>
                  <a:lnTo>
                    <a:pt x="237" y="335"/>
                  </a:lnTo>
                  <a:lnTo>
                    <a:pt x="287" y="283"/>
                  </a:lnTo>
                  <a:lnTo>
                    <a:pt x="335" y="239"/>
                  </a:lnTo>
                  <a:lnTo>
                    <a:pt x="381" y="203"/>
                  </a:lnTo>
                  <a:lnTo>
                    <a:pt x="423" y="173"/>
                  </a:lnTo>
                  <a:lnTo>
                    <a:pt x="463" y="150"/>
                  </a:lnTo>
                  <a:lnTo>
                    <a:pt x="500" y="136"/>
                  </a:lnTo>
                  <a:lnTo>
                    <a:pt x="533" y="128"/>
                  </a:lnTo>
                  <a:lnTo>
                    <a:pt x="561" y="128"/>
                  </a:lnTo>
                  <a:lnTo>
                    <a:pt x="583" y="137"/>
                  </a:lnTo>
                  <a:lnTo>
                    <a:pt x="601" y="152"/>
                  </a:lnTo>
                  <a:lnTo>
                    <a:pt x="614" y="177"/>
                  </a:lnTo>
                  <a:lnTo>
                    <a:pt x="620" y="209"/>
                  </a:lnTo>
                  <a:lnTo>
                    <a:pt x="619" y="252"/>
                  </a:lnTo>
                  <a:lnTo>
                    <a:pt x="610" y="301"/>
                  </a:lnTo>
                  <a:lnTo>
                    <a:pt x="595" y="359"/>
                  </a:lnTo>
                  <a:close/>
                </a:path>
              </a:pathLst>
            </a:custGeom>
            <a:solidFill>
              <a:srgbClr val="FFCC00"/>
            </a:solidFill>
            <a:ln w="9525">
              <a:solidFill>
                <a:srgbClr val="800000"/>
              </a:solidFill>
              <a:round/>
              <a:headEnd/>
              <a:tailEnd/>
            </a:ln>
          </p:spPr>
          <p:txBody>
            <a:bodyPr/>
            <a:lstStyle>
              <a:defPPr>
                <a:defRPr lang="en-US"/>
              </a:defPPr>
              <a:lvl1pPr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ru-RU" dirty="0"/>
            </a:p>
          </p:txBody>
        </p:sp>
        <p:sp>
          <p:nvSpPr>
            <p:cNvPr id="107" name="Freeform 140"/>
            <p:cNvSpPr>
              <a:spLocks/>
            </p:cNvSpPr>
            <p:nvPr/>
          </p:nvSpPr>
          <p:spPr bwMode="auto">
            <a:xfrm>
              <a:off x="8345" y="8930"/>
              <a:ext cx="1648" cy="1547"/>
            </a:xfrm>
            <a:custGeom>
              <a:avLst/>
              <a:gdLst/>
              <a:ahLst/>
              <a:cxnLst>
                <a:cxn ang="0">
                  <a:pos x="423" y="195"/>
                </a:cxn>
                <a:cxn ang="0">
                  <a:pos x="547" y="113"/>
                </a:cxn>
                <a:cxn ang="0">
                  <a:pos x="677" y="79"/>
                </a:cxn>
                <a:cxn ang="0">
                  <a:pos x="808" y="109"/>
                </a:cxn>
                <a:cxn ang="0">
                  <a:pos x="931" y="218"/>
                </a:cxn>
                <a:cxn ang="0">
                  <a:pos x="1039" y="408"/>
                </a:cxn>
                <a:cxn ang="0">
                  <a:pos x="1148" y="560"/>
                </a:cxn>
                <a:cxn ang="0">
                  <a:pos x="1259" y="634"/>
                </a:cxn>
                <a:cxn ang="0">
                  <a:pos x="1373" y="641"/>
                </a:cxn>
                <a:cxn ang="0">
                  <a:pos x="1491" y="589"/>
                </a:cxn>
                <a:cxn ang="0">
                  <a:pos x="1610" y="490"/>
                </a:cxn>
                <a:cxn ang="0">
                  <a:pos x="1648" y="430"/>
                </a:cxn>
                <a:cxn ang="0">
                  <a:pos x="1630" y="415"/>
                </a:cxn>
                <a:cxn ang="0">
                  <a:pos x="1564" y="463"/>
                </a:cxn>
                <a:cxn ang="0">
                  <a:pos x="1469" y="524"/>
                </a:cxn>
                <a:cxn ang="0">
                  <a:pos x="1364" y="552"/>
                </a:cxn>
                <a:cxn ang="0">
                  <a:pos x="1251" y="531"/>
                </a:cxn>
                <a:cxn ang="0">
                  <a:pos x="1130" y="441"/>
                </a:cxn>
                <a:cxn ang="0">
                  <a:pos x="1004" y="269"/>
                </a:cxn>
                <a:cxn ang="0">
                  <a:pos x="868" y="86"/>
                </a:cxn>
                <a:cxn ang="0">
                  <a:pos x="742" y="7"/>
                </a:cxn>
                <a:cxn ang="0">
                  <a:pos x="620" y="14"/>
                </a:cxn>
                <a:cxn ang="0">
                  <a:pos x="494" y="91"/>
                </a:cxn>
                <a:cxn ang="0">
                  <a:pos x="359" y="225"/>
                </a:cxn>
                <a:cxn ang="0">
                  <a:pos x="137" y="525"/>
                </a:cxn>
                <a:cxn ang="0">
                  <a:pos x="11" y="936"/>
                </a:cxn>
                <a:cxn ang="0">
                  <a:pos x="14" y="1368"/>
                </a:cxn>
                <a:cxn ang="0">
                  <a:pos x="112" y="1805"/>
                </a:cxn>
                <a:cxn ang="0">
                  <a:pos x="270" y="2225"/>
                </a:cxn>
                <a:cxn ang="0">
                  <a:pos x="414" y="2534"/>
                </a:cxn>
                <a:cxn ang="0">
                  <a:pos x="457" y="2701"/>
                </a:cxn>
                <a:cxn ang="0">
                  <a:pos x="461" y="2861"/>
                </a:cxn>
                <a:cxn ang="0">
                  <a:pos x="422" y="2984"/>
                </a:cxn>
                <a:cxn ang="0">
                  <a:pos x="341" y="3044"/>
                </a:cxn>
                <a:cxn ang="0">
                  <a:pos x="215" y="3006"/>
                </a:cxn>
                <a:cxn ang="0">
                  <a:pos x="111" y="2838"/>
                </a:cxn>
                <a:cxn ang="0">
                  <a:pos x="72" y="2545"/>
                </a:cxn>
                <a:cxn ang="0">
                  <a:pos x="102" y="2176"/>
                </a:cxn>
                <a:cxn ang="0">
                  <a:pos x="202" y="1787"/>
                </a:cxn>
                <a:cxn ang="0">
                  <a:pos x="378" y="1428"/>
                </a:cxn>
                <a:cxn ang="0">
                  <a:pos x="366" y="1387"/>
                </a:cxn>
                <a:cxn ang="0">
                  <a:pos x="187" y="1761"/>
                </a:cxn>
                <a:cxn ang="0">
                  <a:pos x="70" y="2196"/>
                </a:cxn>
                <a:cxn ang="0">
                  <a:pos x="30" y="2614"/>
                </a:cxn>
                <a:cxn ang="0">
                  <a:pos x="81" y="2938"/>
                </a:cxn>
                <a:cxn ang="0">
                  <a:pos x="236" y="3090"/>
                </a:cxn>
                <a:cxn ang="0">
                  <a:pos x="365" y="3075"/>
                </a:cxn>
                <a:cxn ang="0">
                  <a:pos x="453" y="2981"/>
                </a:cxn>
                <a:cxn ang="0">
                  <a:pos x="497" y="2829"/>
                </a:cxn>
                <a:cxn ang="0">
                  <a:pos x="494" y="2634"/>
                </a:cxn>
                <a:cxn ang="0">
                  <a:pos x="437" y="2417"/>
                </a:cxn>
                <a:cxn ang="0">
                  <a:pos x="275" y="2035"/>
                </a:cxn>
                <a:cxn ang="0">
                  <a:pos x="130" y="1594"/>
                </a:cxn>
                <a:cxn ang="0">
                  <a:pos x="61" y="1183"/>
                </a:cxn>
                <a:cxn ang="0">
                  <a:pos x="80" y="807"/>
                </a:cxn>
                <a:cxn ang="0">
                  <a:pos x="202" y="468"/>
                </a:cxn>
              </a:cxnLst>
              <a:rect l="0" t="0" r="r" b="b"/>
              <a:pathLst>
                <a:path w="1648" h="3094">
                  <a:moveTo>
                    <a:pt x="349" y="265"/>
                  </a:moveTo>
                  <a:lnTo>
                    <a:pt x="385" y="229"/>
                  </a:lnTo>
                  <a:lnTo>
                    <a:pt x="423" y="195"/>
                  </a:lnTo>
                  <a:lnTo>
                    <a:pt x="463" y="163"/>
                  </a:lnTo>
                  <a:lnTo>
                    <a:pt x="504" y="135"/>
                  </a:lnTo>
                  <a:lnTo>
                    <a:pt x="547" y="113"/>
                  </a:lnTo>
                  <a:lnTo>
                    <a:pt x="589" y="97"/>
                  </a:lnTo>
                  <a:lnTo>
                    <a:pt x="633" y="86"/>
                  </a:lnTo>
                  <a:lnTo>
                    <a:pt x="677" y="79"/>
                  </a:lnTo>
                  <a:lnTo>
                    <a:pt x="722" y="83"/>
                  </a:lnTo>
                  <a:lnTo>
                    <a:pt x="765" y="91"/>
                  </a:lnTo>
                  <a:lnTo>
                    <a:pt x="808" y="109"/>
                  </a:lnTo>
                  <a:lnTo>
                    <a:pt x="851" y="135"/>
                  </a:lnTo>
                  <a:lnTo>
                    <a:pt x="890" y="172"/>
                  </a:lnTo>
                  <a:lnTo>
                    <a:pt x="931" y="218"/>
                  </a:lnTo>
                  <a:lnTo>
                    <a:pt x="969" y="273"/>
                  </a:lnTo>
                  <a:lnTo>
                    <a:pt x="1004" y="340"/>
                  </a:lnTo>
                  <a:lnTo>
                    <a:pt x="1039" y="408"/>
                  </a:lnTo>
                  <a:lnTo>
                    <a:pt x="1074" y="469"/>
                  </a:lnTo>
                  <a:lnTo>
                    <a:pt x="1111" y="520"/>
                  </a:lnTo>
                  <a:lnTo>
                    <a:pt x="1148" y="560"/>
                  </a:lnTo>
                  <a:lnTo>
                    <a:pt x="1184" y="593"/>
                  </a:lnTo>
                  <a:lnTo>
                    <a:pt x="1221" y="616"/>
                  </a:lnTo>
                  <a:lnTo>
                    <a:pt x="1259" y="634"/>
                  </a:lnTo>
                  <a:lnTo>
                    <a:pt x="1297" y="643"/>
                  </a:lnTo>
                  <a:lnTo>
                    <a:pt x="1335" y="645"/>
                  </a:lnTo>
                  <a:lnTo>
                    <a:pt x="1373" y="641"/>
                  </a:lnTo>
                  <a:lnTo>
                    <a:pt x="1413" y="630"/>
                  </a:lnTo>
                  <a:lnTo>
                    <a:pt x="1452" y="612"/>
                  </a:lnTo>
                  <a:lnTo>
                    <a:pt x="1491" y="589"/>
                  </a:lnTo>
                  <a:lnTo>
                    <a:pt x="1530" y="560"/>
                  </a:lnTo>
                  <a:lnTo>
                    <a:pt x="1571" y="526"/>
                  </a:lnTo>
                  <a:lnTo>
                    <a:pt x="1610" y="490"/>
                  </a:lnTo>
                  <a:lnTo>
                    <a:pt x="1631" y="467"/>
                  </a:lnTo>
                  <a:lnTo>
                    <a:pt x="1643" y="446"/>
                  </a:lnTo>
                  <a:lnTo>
                    <a:pt x="1648" y="430"/>
                  </a:lnTo>
                  <a:lnTo>
                    <a:pt x="1648" y="419"/>
                  </a:lnTo>
                  <a:lnTo>
                    <a:pt x="1641" y="415"/>
                  </a:lnTo>
                  <a:lnTo>
                    <a:pt x="1630" y="415"/>
                  </a:lnTo>
                  <a:lnTo>
                    <a:pt x="1613" y="423"/>
                  </a:lnTo>
                  <a:lnTo>
                    <a:pt x="1593" y="438"/>
                  </a:lnTo>
                  <a:lnTo>
                    <a:pt x="1564" y="463"/>
                  </a:lnTo>
                  <a:lnTo>
                    <a:pt x="1533" y="487"/>
                  </a:lnTo>
                  <a:lnTo>
                    <a:pt x="1501" y="506"/>
                  </a:lnTo>
                  <a:lnTo>
                    <a:pt x="1469" y="524"/>
                  </a:lnTo>
                  <a:lnTo>
                    <a:pt x="1435" y="537"/>
                  </a:lnTo>
                  <a:lnTo>
                    <a:pt x="1401" y="547"/>
                  </a:lnTo>
                  <a:lnTo>
                    <a:pt x="1364" y="552"/>
                  </a:lnTo>
                  <a:lnTo>
                    <a:pt x="1328" y="552"/>
                  </a:lnTo>
                  <a:lnTo>
                    <a:pt x="1289" y="544"/>
                  </a:lnTo>
                  <a:lnTo>
                    <a:pt x="1251" y="531"/>
                  </a:lnTo>
                  <a:lnTo>
                    <a:pt x="1211" y="509"/>
                  </a:lnTo>
                  <a:lnTo>
                    <a:pt x="1170" y="480"/>
                  </a:lnTo>
                  <a:lnTo>
                    <a:pt x="1130" y="441"/>
                  </a:lnTo>
                  <a:lnTo>
                    <a:pt x="1089" y="395"/>
                  </a:lnTo>
                  <a:lnTo>
                    <a:pt x="1046" y="337"/>
                  </a:lnTo>
                  <a:lnTo>
                    <a:pt x="1004" y="269"/>
                  </a:lnTo>
                  <a:lnTo>
                    <a:pt x="957" y="196"/>
                  </a:lnTo>
                  <a:lnTo>
                    <a:pt x="912" y="133"/>
                  </a:lnTo>
                  <a:lnTo>
                    <a:pt x="868" y="86"/>
                  </a:lnTo>
                  <a:lnTo>
                    <a:pt x="826" y="48"/>
                  </a:lnTo>
                  <a:lnTo>
                    <a:pt x="784" y="22"/>
                  </a:lnTo>
                  <a:lnTo>
                    <a:pt x="742" y="7"/>
                  </a:lnTo>
                  <a:lnTo>
                    <a:pt x="702" y="0"/>
                  </a:lnTo>
                  <a:lnTo>
                    <a:pt x="661" y="2"/>
                  </a:lnTo>
                  <a:lnTo>
                    <a:pt x="620" y="14"/>
                  </a:lnTo>
                  <a:lnTo>
                    <a:pt x="579" y="33"/>
                  </a:lnTo>
                  <a:lnTo>
                    <a:pt x="536" y="59"/>
                  </a:lnTo>
                  <a:lnTo>
                    <a:pt x="494" y="91"/>
                  </a:lnTo>
                  <a:lnTo>
                    <a:pt x="451" y="131"/>
                  </a:lnTo>
                  <a:lnTo>
                    <a:pt x="405" y="174"/>
                  </a:lnTo>
                  <a:lnTo>
                    <a:pt x="359" y="225"/>
                  </a:lnTo>
                  <a:lnTo>
                    <a:pt x="310" y="276"/>
                  </a:lnTo>
                  <a:lnTo>
                    <a:pt x="214" y="397"/>
                  </a:lnTo>
                  <a:lnTo>
                    <a:pt x="137" y="525"/>
                  </a:lnTo>
                  <a:lnTo>
                    <a:pt x="78" y="657"/>
                  </a:lnTo>
                  <a:lnTo>
                    <a:pt x="37" y="794"/>
                  </a:lnTo>
                  <a:lnTo>
                    <a:pt x="11" y="936"/>
                  </a:lnTo>
                  <a:lnTo>
                    <a:pt x="0" y="1079"/>
                  </a:lnTo>
                  <a:lnTo>
                    <a:pt x="1" y="1223"/>
                  </a:lnTo>
                  <a:lnTo>
                    <a:pt x="14" y="1368"/>
                  </a:lnTo>
                  <a:lnTo>
                    <a:pt x="38" y="1515"/>
                  </a:lnTo>
                  <a:lnTo>
                    <a:pt x="71" y="1661"/>
                  </a:lnTo>
                  <a:lnTo>
                    <a:pt x="112" y="1805"/>
                  </a:lnTo>
                  <a:lnTo>
                    <a:pt x="160" y="1948"/>
                  </a:lnTo>
                  <a:lnTo>
                    <a:pt x="214" y="2088"/>
                  </a:lnTo>
                  <a:lnTo>
                    <a:pt x="270" y="2225"/>
                  </a:lnTo>
                  <a:lnTo>
                    <a:pt x="330" y="2356"/>
                  </a:lnTo>
                  <a:lnTo>
                    <a:pt x="392" y="2482"/>
                  </a:lnTo>
                  <a:lnTo>
                    <a:pt x="414" y="2534"/>
                  </a:lnTo>
                  <a:lnTo>
                    <a:pt x="433" y="2589"/>
                  </a:lnTo>
                  <a:lnTo>
                    <a:pt x="447" y="2645"/>
                  </a:lnTo>
                  <a:lnTo>
                    <a:pt x="457" y="2701"/>
                  </a:lnTo>
                  <a:lnTo>
                    <a:pt x="463" y="2758"/>
                  </a:lnTo>
                  <a:lnTo>
                    <a:pt x="464" y="2810"/>
                  </a:lnTo>
                  <a:lnTo>
                    <a:pt x="461" y="2861"/>
                  </a:lnTo>
                  <a:lnTo>
                    <a:pt x="453" y="2908"/>
                  </a:lnTo>
                  <a:lnTo>
                    <a:pt x="439" y="2950"/>
                  </a:lnTo>
                  <a:lnTo>
                    <a:pt x="422" y="2984"/>
                  </a:lnTo>
                  <a:lnTo>
                    <a:pt x="400" y="3014"/>
                  </a:lnTo>
                  <a:lnTo>
                    <a:pt x="372" y="3033"/>
                  </a:lnTo>
                  <a:lnTo>
                    <a:pt x="341" y="3044"/>
                  </a:lnTo>
                  <a:lnTo>
                    <a:pt x="303" y="3044"/>
                  </a:lnTo>
                  <a:lnTo>
                    <a:pt x="261" y="3031"/>
                  </a:lnTo>
                  <a:lnTo>
                    <a:pt x="215" y="3006"/>
                  </a:lnTo>
                  <a:lnTo>
                    <a:pt x="173" y="2968"/>
                  </a:lnTo>
                  <a:lnTo>
                    <a:pt x="138" y="2912"/>
                  </a:lnTo>
                  <a:lnTo>
                    <a:pt x="111" y="2838"/>
                  </a:lnTo>
                  <a:lnTo>
                    <a:pt x="91" y="2753"/>
                  </a:lnTo>
                  <a:lnTo>
                    <a:pt x="78" y="2653"/>
                  </a:lnTo>
                  <a:lnTo>
                    <a:pt x="72" y="2545"/>
                  </a:lnTo>
                  <a:lnTo>
                    <a:pt x="74" y="2428"/>
                  </a:lnTo>
                  <a:lnTo>
                    <a:pt x="83" y="2304"/>
                  </a:lnTo>
                  <a:lnTo>
                    <a:pt x="102" y="2176"/>
                  </a:lnTo>
                  <a:lnTo>
                    <a:pt x="128" y="2048"/>
                  </a:lnTo>
                  <a:lnTo>
                    <a:pt x="160" y="1915"/>
                  </a:lnTo>
                  <a:lnTo>
                    <a:pt x="202" y="1787"/>
                  </a:lnTo>
                  <a:lnTo>
                    <a:pt x="252" y="1661"/>
                  </a:lnTo>
                  <a:lnTo>
                    <a:pt x="311" y="1541"/>
                  </a:lnTo>
                  <a:lnTo>
                    <a:pt x="378" y="1428"/>
                  </a:lnTo>
                  <a:lnTo>
                    <a:pt x="454" y="1323"/>
                  </a:lnTo>
                  <a:lnTo>
                    <a:pt x="436" y="1288"/>
                  </a:lnTo>
                  <a:lnTo>
                    <a:pt x="366" y="1387"/>
                  </a:lnTo>
                  <a:lnTo>
                    <a:pt x="300" y="1500"/>
                  </a:lnTo>
                  <a:lnTo>
                    <a:pt x="240" y="1627"/>
                  </a:lnTo>
                  <a:lnTo>
                    <a:pt x="187" y="1761"/>
                  </a:lnTo>
                  <a:lnTo>
                    <a:pt x="139" y="1904"/>
                  </a:lnTo>
                  <a:lnTo>
                    <a:pt x="100" y="2051"/>
                  </a:lnTo>
                  <a:lnTo>
                    <a:pt x="70" y="2196"/>
                  </a:lnTo>
                  <a:lnTo>
                    <a:pt x="47" y="2343"/>
                  </a:lnTo>
                  <a:lnTo>
                    <a:pt x="35" y="2482"/>
                  </a:lnTo>
                  <a:lnTo>
                    <a:pt x="30" y="2614"/>
                  </a:lnTo>
                  <a:lnTo>
                    <a:pt x="37" y="2738"/>
                  </a:lnTo>
                  <a:lnTo>
                    <a:pt x="53" y="2846"/>
                  </a:lnTo>
                  <a:lnTo>
                    <a:pt x="81" y="2938"/>
                  </a:lnTo>
                  <a:lnTo>
                    <a:pt x="121" y="3011"/>
                  </a:lnTo>
                  <a:lnTo>
                    <a:pt x="172" y="3064"/>
                  </a:lnTo>
                  <a:lnTo>
                    <a:pt x="236" y="3090"/>
                  </a:lnTo>
                  <a:lnTo>
                    <a:pt x="283" y="3094"/>
                  </a:lnTo>
                  <a:lnTo>
                    <a:pt x="325" y="3089"/>
                  </a:lnTo>
                  <a:lnTo>
                    <a:pt x="365" y="3075"/>
                  </a:lnTo>
                  <a:lnTo>
                    <a:pt x="399" y="3050"/>
                  </a:lnTo>
                  <a:lnTo>
                    <a:pt x="428" y="3021"/>
                  </a:lnTo>
                  <a:lnTo>
                    <a:pt x="453" y="2981"/>
                  </a:lnTo>
                  <a:lnTo>
                    <a:pt x="472" y="2936"/>
                  </a:lnTo>
                  <a:lnTo>
                    <a:pt x="488" y="2885"/>
                  </a:lnTo>
                  <a:lnTo>
                    <a:pt x="497" y="2829"/>
                  </a:lnTo>
                  <a:lnTo>
                    <a:pt x="502" y="2769"/>
                  </a:lnTo>
                  <a:lnTo>
                    <a:pt x="501" y="2704"/>
                  </a:lnTo>
                  <a:lnTo>
                    <a:pt x="494" y="2634"/>
                  </a:lnTo>
                  <a:lnTo>
                    <a:pt x="481" y="2565"/>
                  </a:lnTo>
                  <a:lnTo>
                    <a:pt x="463" y="2492"/>
                  </a:lnTo>
                  <a:lnTo>
                    <a:pt x="437" y="2417"/>
                  </a:lnTo>
                  <a:lnTo>
                    <a:pt x="406" y="2343"/>
                  </a:lnTo>
                  <a:lnTo>
                    <a:pt x="337" y="2187"/>
                  </a:lnTo>
                  <a:lnTo>
                    <a:pt x="275" y="2035"/>
                  </a:lnTo>
                  <a:lnTo>
                    <a:pt x="218" y="1885"/>
                  </a:lnTo>
                  <a:lnTo>
                    <a:pt x="170" y="1738"/>
                  </a:lnTo>
                  <a:lnTo>
                    <a:pt x="130" y="1594"/>
                  </a:lnTo>
                  <a:lnTo>
                    <a:pt x="97" y="1454"/>
                  </a:lnTo>
                  <a:lnTo>
                    <a:pt x="74" y="1318"/>
                  </a:lnTo>
                  <a:lnTo>
                    <a:pt x="61" y="1183"/>
                  </a:lnTo>
                  <a:lnTo>
                    <a:pt x="56" y="1053"/>
                  </a:lnTo>
                  <a:lnTo>
                    <a:pt x="63" y="928"/>
                  </a:lnTo>
                  <a:lnTo>
                    <a:pt x="80" y="807"/>
                  </a:lnTo>
                  <a:lnTo>
                    <a:pt x="108" y="690"/>
                  </a:lnTo>
                  <a:lnTo>
                    <a:pt x="150" y="577"/>
                  </a:lnTo>
                  <a:lnTo>
                    <a:pt x="202" y="468"/>
                  </a:lnTo>
                  <a:lnTo>
                    <a:pt x="269" y="363"/>
                  </a:lnTo>
                  <a:lnTo>
                    <a:pt x="349" y="265"/>
                  </a:lnTo>
                  <a:close/>
                </a:path>
              </a:pathLst>
            </a:custGeom>
            <a:solidFill>
              <a:srgbClr val="FFCC00"/>
            </a:solidFill>
            <a:ln w="9525">
              <a:solidFill>
                <a:srgbClr val="800000"/>
              </a:solidFill>
              <a:round/>
              <a:headEnd/>
              <a:tailEnd/>
            </a:ln>
          </p:spPr>
          <p:txBody>
            <a:bodyPr/>
            <a:lstStyle>
              <a:defPPr>
                <a:defRPr lang="en-US"/>
              </a:defPPr>
              <a:lvl1pPr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ru-RU" dirty="0"/>
            </a:p>
          </p:txBody>
        </p:sp>
        <p:sp>
          <p:nvSpPr>
            <p:cNvPr id="108" name="Freeform 141"/>
            <p:cNvSpPr>
              <a:spLocks/>
            </p:cNvSpPr>
            <p:nvPr/>
          </p:nvSpPr>
          <p:spPr bwMode="auto">
            <a:xfrm>
              <a:off x="8770" y="9348"/>
              <a:ext cx="787" cy="246"/>
            </a:xfrm>
            <a:custGeom>
              <a:avLst/>
              <a:gdLst/>
              <a:ahLst/>
              <a:cxnLst>
                <a:cxn ang="0">
                  <a:pos x="149" y="167"/>
                </a:cxn>
                <a:cxn ang="0">
                  <a:pos x="216" y="81"/>
                </a:cxn>
                <a:cxn ang="0">
                  <a:pos x="300" y="27"/>
                </a:cxn>
                <a:cxn ang="0">
                  <a:pos x="395" y="1"/>
                </a:cxn>
                <a:cxn ang="0">
                  <a:pos x="494" y="5"/>
                </a:cxn>
                <a:cxn ang="0">
                  <a:pos x="589" y="38"/>
                </a:cxn>
                <a:cxn ang="0">
                  <a:pos x="676" y="102"/>
                </a:cxn>
                <a:cxn ang="0">
                  <a:pos x="748" y="193"/>
                </a:cxn>
                <a:cxn ang="0">
                  <a:pos x="784" y="277"/>
                </a:cxn>
                <a:cxn ang="0">
                  <a:pos x="786" y="301"/>
                </a:cxn>
                <a:cxn ang="0">
                  <a:pos x="775" y="299"/>
                </a:cxn>
                <a:cxn ang="0">
                  <a:pos x="758" y="280"/>
                </a:cxn>
                <a:cxn ang="0">
                  <a:pos x="733" y="251"/>
                </a:cxn>
                <a:cxn ang="0">
                  <a:pos x="697" y="218"/>
                </a:cxn>
                <a:cxn ang="0">
                  <a:pos x="655" y="193"/>
                </a:cxn>
                <a:cxn ang="0">
                  <a:pos x="609" y="180"/>
                </a:cxn>
                <a:cxn ang="0">
                  <a:pos x="562" y="178"/>
                </a:cxn>
                <a:cxn ang="0">
                  <a:pos x="518" y="186"/>
                </a:cxn>
                <a:cxn ang="0">
                  <a:pos x="477" y="208"/>
                </a:cxn>
                <a:cxn ang="0">
                  <a:pos x="442" y="242"/>
                </a:cxn>
                <a:cxn ang="0">
                  <a:pos x="416" y="289"/>
                </a:cxn>
                <a:cxn ang="0">
                  <a:pos x="387" y="338"/>
                </a:cxn>
                <a:cxn ang="0">
                  <a:pos x="357" y="379"/>
                </a:cxn>
                <a:cxn ang="0">
                  <a:pos x="326" y="416"/>
                </a:cxn>
                <a:cxn ang="0">
                  <a:pos x="291" y="444"/>
                </a:cxn>
                <a:cxn ang="0">
                  <a:pos x="255" y="465"/>
                </a:cxn>
                <a:cxn ang="0">
                  <a:pos x="216" y="474"/>
                </a:cxn>
                <a:cxn ang="0">
                  <a:pos x="175" y="473"/>
                </a:cxn>
                <a:cxn ang="0">
                  <a:pos x="137" y="462"/>
                </a:cxn>
                <a:cxn ang="0">
                  <a:pos x="107" y="458"/>
                </a:cxn>
                <a:cxn ang="0">
                  <a:pos x="82" y="459"/>
                </a:cxn>
                <a:cxn ang="0">
                  <a:pos x="60" y="471"/>
                </a:cxn>
                <a:cxn ang="0">
                  <a:pos x="36" y="490"/>
                </a:cxn>
                <a:cxn ang="0">
                  <a:pos x="13" y="486"/>
                </a:cxn>
                <a:cxn ang="0">
                  <a:pos x="1" y="463"/>
                </a:cxn>
                <a:cxn ang="0">
                  <a:pos x="4" y="437"/>
                </a:cxn>
                <a:cxn ang="0">
                  <a:pos x="30" y="417"/>
                </a:cxn>
                <a:cxn ang="0">
                  <a:pos x="56" y="384"/>
                </a:cxn>
                <a:cxn ang="0">
                  <a:pos x="80" y="334"/>
                </a:cxn>
                <a:cxn ang="0">
                  <a:pos x="107" y="263"/>
                </a:cxn>
              </a:cxnLst>
              <a:rect l="0" t="0" r="r" b="b"/>
              <a:pathLst>
                <a:path w="787" h="492">
                  <a:moveTo>
                    <a:pt x="124" y="220"/>
                  </a:moveTo>
                  <a:lnTo>
                    <a:pt x="149" y="167"/>
                  </a:lnTo>
                  <a:lnTo>
                    <a:pt x="180" y="121"/>
                  </a:lnTo>
                  <a:lnTo>
                    <a:pt x="216" y="81"/>
                  </a:lnTo>
                  <a:lnTo>
                    <a:pt x="256" y="50"/>
                  </a:lnTo>
                  <a:lnTo>
                    <a:pt x="300" y="27"/>
                  </a:lnTo>
                  <a:lnTo>
                    <a:pt x="346" y="10"/>
                  </a:lnTo>
                  <a:lnTo>
                    <a:pt x="395" y="1"/>
                  </a:lnTo>
                  <a:lnTo>
                    <a:pt x="444" y="0"/>
                  </a:lnTo>
                  <a:lnTo>
                    <a:pt x="494" y="5"/>
                  </a:lnTo>
                  <a:lnTo>
                    <a:pt x="543" y="17"/>
                  </a:lnTo>
                  <a:lnTo>
                    <a:pt x="589" y="38"/>
                  </a:lnTo>
                  <a:lnTo>
                    <a:pt x="635" y="66"/>
                  </a:lnTo>
                  <a:lnTo>
                    <a:pt x="676" y="102"/>
                  </a:lnTo>
                  <a:lnTo>
                    <a:pt x="714" y="144"/>
                  </a:lnTo>
                  <a:lnTo>
                    <a:pt x="748" y="193"/>
                  </a:lnTo>
                  <a:lnTo>
                    <a:pt x="774" y="251"/>
                  </a:lnTo>
                  <a:lnTo>
                    <a:pt x="784" y="277"/>
                  </a:lnTo>
                  <a:lnTo>
                    <a:pt x="787" y="292"/>
                  </a:lnTo>
                  <a:lnTo>
                    <a:pt x="786" y="301"/>
                  </a:lnTo>
                  <a:lnTo>
                    <a:pt x="783" y="303"/>
                  </a:lnTo>
                  <a:lnTo>
                    <a:pt x="775" y="299"/>
                  </a:lnTo>
                  <a:lnTo>
                    <a:pt x="766" y="291"/>
                  </a:lnTo>
                  <a:lnTo>
                    <a:pt x="758" y="280"/>
                  </a:lnTo>
                  <a:lnTo>
                    <a:pt x="749" y="269"/>
                  </a:lnTo>
                  <a:lnTo>
                    <a:pt x="733" y="251"/>
                  </a:lnTo>
                  <a:lnTo>
                    <a:pt x="717" y="232"/>
                  </a:lnTo>
                  <a:lnTo>
                    <a:pt x="697" y="218"/>
                  </a:lnTo>
                  <a:lnTo>
                    <a:pt x="676" y="204"/>
                  </a:lnTo>
                  <a:lnTo>
                    <a:pt x="655" y="193"/>
                  </a:lnTo>
                  <a:lnTo>
                    <a:pt x="633" y="186"/>
                  </a:lnTo>
                  <a:lnTo>
                    <a:pt x="609" y="180"/>
                  </a:lnTo>
                  <a:lnTo>
                    <a:pt x="586" y="178"/>
                  </a:lnTo>
                  <a:lnTo>
                    <a:pt x="562" y="178"/>
                  </a:lnTo>
                  <a:lnTo>
                    <a:pt x="540" y="180"/>
                  </a:lnTo>
                  <a:lnTo>
                    <a:pt x="518" y="186"/>
                  </a:lnTo>
                  <a:lnTo>
                    <a:pt x="496" y="194"/>
                  </a:lnTo>
                  <a:lnTo>
                    <a:pt x="477" y="208"/>
                  </a:lnTo>
                  <a:lnTo>
                    <a:pt x="459" y="223"/>
                  </a:lnTo>
                  <a:lnTo>
                    <a:pt x="442" y="242"/>
                  </a:lnTo>
                  <a:lnTo>
                    <a:pt x="428" y="265"/>
                  </a:lnTo>
                  <a:lnTo>
                    <a:pt x="416" y="289"/>
                  </a:lnTo>
                  <a:lnTo>
                    <a:pt x="401" y="314"/>
                  </a:lnTo>
                  <a:lnTo>
                    <a:pt x="387" y="338"/>
                  </a:lnTo>
                  <a:lnTo>
                    <a:pt x="371" y="360"/>
                  </a:lnTo>
                  <a:lnTo>
                    <a:pt x="357" y="379"/>
                  </a:lnTo>
                  <a:lnTo>
                    <a:pt x="341" y="398"/>
                  </a:lnTo>
                  <a:lnTo>
                    <a:pt x="326" y="416"/>
                  </a:lnTo>
                  <a:lnTo>
                    <a:pt x="308" y="431"/>
                  </a:lnTo>
                  <a:lnTo>
                    <a:pt x="291" y="444"/>
                  </a:lnTo>
                  <a:lnTo>
                    <a:pt x="274" y="455"/>
                  </a:lnTo>
                  <a:lnTo>
                    <a:pt x="255" y="465"/>
                  </a:lnTo>
                  <a:lnTo>
                    <a:pt x="236" y="471"/>
                  </a:lnTo>
                  <a:lnTo>
                    <a:pt x="216" y="474"/>
                  </a:lnTo>
                  <a:lnTo>
                    <a:pt x="196" y="474"/>
                  </a:lnTo>
                  <a:lnTo>
                    <a:pt x="175" y="473"/>
                  </a:lnTo>
                  <a:lnTo>
                    <a:pt x="153" y="466"/>
                  </a:lnTo>
                  <a:lnTo>
                    <a:pt x="137" y="462"/>
                  </a:lnTo>
                  <a:lnTo>
                    <a:pt x="122" y="459"/>
                  </a:lnTo>
                  <a:lnTo>
                    <a:pt x="107" y="458"/>
                  </a:lnTo>
                  <a:lnTo>
                    <a:pt x="96" y="458"/>
                  </a:lnTo>
                  <a:lnTo>
                    <a:pt x="82" y="459"/>
                  </a:lnTo>
                  <a:lnTo>
                    <a:pt x="71" y="463"/>
                  </a:lnTo>
                  <a:lnTo>
                    <a:pt x="60" y="471"/>
                  </a:lnTo>
                  <a:lnTo>
                    <a:pt x="48" y="481"/>
                  </a:lnTo>
                  <a:lnTo>
                    <a:pt x="36" y="490"/>
                  </a:lnTo>
                  <a:lnTo>
                    <a:pt x="25" y="492"/>
                  </a:lnTo>
                  <a:lnTo>
                    <a:pt x="13" y="486"/>
                  </a:lnTo>
                  <a:lnTo>
                    <a:pt x="5" y="475"/>
                  </a:lnTo>
                  <a:lnTo>
                    <a:pt x="1" y="463"/>
                  </a:lnTo>
                  <a:lnTo>
                    <a:pt x="0" y="450"/>
                  </a:lnTo>
                  <a:lnTo>
                    <a:pt x="4" y="437"/>
                  </a:lnTo>
                  <a:lnTo>
                    <a:pt x="13" y="428"/>
                  </a:lnTo>
                  <a:lnTo>
                    <a:pt x="30" y="417"/>
                  </a:lnTo>
                  <a:lnTo>
                    <a:pt x="44" y="403"/>
                  </a:lnTo>
                  <a:lnTo>
                    <a:pt x="56" y="384"/>
                  </a:lnTo>
                  <a:lnTo>
                    <a:pt x="69" y="361"/>
                  </a:lnTo>
                  <a:lnTo>
                    <a:pt x="80" y="334"/>
                  </a:lnTo>
                  <a:lnTo>
                    <a:pt x="94" y="301"/>
                  </a:lnTo>
                  <a:lnTo>
                    <a:pt x="107" y="263"/>
                  </a:lnTo>
                  <a:lnTo>
                    <a:pt x="124" y="220"/>
                  </a:lnTo>
                  <a:close/>
                </a:path>
              </a:pathLst>
            </a:custGeom>
            <a:solidFill>
              <a:srgbClr val="FFCC00"/>
            </a:solidFill>
            <a:ln w="9525">
              <a:solidFill>
                <a:srgbClr val="800000"/>
              </a:solidFill>
              <a:round/>
              <a:headEnd/>
              <a:tailEnd/>
            </a:ln>
          </p:spPr>
          <p:txBody>
            <a:bodyPr/>
            <a:lstStyle>
              <a:defPPr>
                <a:defRPr lang="en-US"/>
              </a:defPPr>
              <a:lvl1pPr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ru-RU" dirty="0"/>
            </a:p>
          </p:txBody>
        </p:sp>
        <p:sp>
          <p:nvSpPr>
            <p:cNvPr id="109" name="Freeform 142"/>
            <p:cNvSpPr>
              <a:spLocks/>
            </p:cNvSpPr>
            <p:nvPr/>
          </p:nvSpPr>
          <p:spPr bwMode="auto">
            <a:xfrm>
              <a:off x="8891" y="9346"/>
              <a:ext cx="657" cy="129"/>
            </a:xfrm>
            <a:custGeom>
              <a:avLst/>
              <a:gdLst/>
              <a:ahLst/>
              <a:cxnLst>
                <a:cxn ang="0">
                  <a:pos x="657" y="254"/>
                </a:cxn>
                <a:cxn ang="0">
                  <a:pos x="657" y="254"/>
                </a:cxn>
                <a:cxn ang="0">
                  <a:pos x="630" y="196"/>
                </a:cxn>
                <a:cxn ang="0">
                  <a:pos x="596" y="147"/>
                </a:cxn>
                <a:cxn ang="0">
                  <a:pos x="558" y="103"/>
                </a:cxn>
                <a:cxn ang="0">
                  <a:pos x="516" y="67"/>
                </a:cxn>
                <a:cxn ang="0">
                  <a:pos x="469" y="40"/>
                </a:cxn>
                <a:cxn ang="0">
                  <a:pos x="423" y="19"/>
                </a:cxn>
                <a:cxn ang="0">
                  <a:pos x="373" y="7"/>
                </a:cxn>
                <a:cxn ang="0">
                  <a:pos x="323" y="0"/>
                </a:cxn>
                <a:cxn ang="0">
                  <a:pos x="274" y="1"/>
                </a:cxn>
                <a:cxn ang="0">
                  <a:pos x="225" y="11"/>
                </a:cxn>
                <a:cxn ang="0">
                  <a:pos x="178" y="29"/>
                </a:cxn>
                <a:cxn ang="0">
                  <a:pos x="134" y="52"/>
                </a:cxn>
                <a:cxn ang="0">
                  <a:pos x="93" y="83"/>
                </a:cxn>
                <a:cxn ang="0">
                  <a:pos x="57" y="122"/>
                </a:cxn>
                <a:cxn ang="0">
                  <a:pos x="25" y="170"/>
                </a:cxn>
                <a:cxn ang="0">
                  <a:pos x="0" y="224"/>
                </a:cxn>
                <a:cxn ang="0">
                  <a:pos x="7" y="227"/>
                </a:cxn>
                <a:cxn ang="0">
                  <a:pos x="32" y="176"/>
                </a:cxn>
                <a:cxn ang="0">
                  <a:pos x="61" y="129"/>
                </a:cxn>
                <a:cxn ang="0">
                  <a:pos x="97" y="93"/>
                </a:cxn>
                <a:cxn ang="0">
                  <a:pos x="136" y="61"/>
                </a:cxn>
                <a:cxn ang="0">
                  <a:pos x="180" y="38"/>
                </a:cxn>
                <a:cxn ang="0">
                  <a:pos x="225" y="20"/>
                </a:cxn>
                <a:cxn ang="0">
                  <a:pos x="274" y="11"/>
                </a:cxn>
                <a:cxn ang="0">
                  <a:pos x="323" y="10"/>
                </a:cxn>
                <a:cxn ang="0">
                  <a:pos x="373" y="16"/>
                </a:cxn>
                <a:cxn ang="0">
                  <a:pos x="420" y="29"/>
                </a:cxn>
                <a:cxn ang="0">
                  <a:pos x="467" y="49"/>
                </a:cxn>
                <a:cxn ang="0">
                  <a:pos x="513" y="76"/>
                </a:cxn>
                <a:cxn ang="0">
                  <a:pos x="553" y="112"/>
                </a:cxn>
                <a:cxn ang="0">
                  <a:pos x="590" y="152"/>
                </a:cxn>
                <a:cxn ang="0">
                  <a:pos x="622" y="203"/>
                </a:cxn>
                <a:cxn ang="0">
                  <a:pos x="649" y="258"/>
                </a:cxn>
                <a:cxn ang="0">
                  <a:pos x="649" y="258"/>
                </a:cxn>
                <a:cxn ang="0">
                  <a:pos x="657" y="254"/>
                </a:cxn>
              </a:cxnLst>
              <a:rect l="0" t="0" r="r" b="b"/>
              <a:pathLst>
                <a:path w="657" h="258">
                  <a:moveTo>
                    <a:pt x="657" y="254"/>
                  </a:moveTo>
                  <a:lnTo>
                    <a:pt x="657" y="254"/>
                  </a:lnTo>
                  <a:lnTo>
                    <a:pt x="630" y="196"/>
                  </a:lnTo>
                  <a:lnTo>
                    <a:pt x="596" y="147"/>
                  </a:lnTo>
                  <a:lnTo>
                    <a:pt x="558" y="103"/>
                  </a:lnTo>
                  <a:lnTo>
                    <a:pt x="516" y="67"/>
                  </a:lnTo>
                  <a:lnTo>
                    <a:pt x="469" y="40"/>
                  </a:lnTo>
                  <a:lnTo>
                    <a:pt x="423" y="19"/>
                  </a:lnTo>
                  <a:lnTo>
                    <a:pt x="373" y="7"/>
                  </a:lnTo>
                  <a:lnTo>
                    <a:pt x="323" y="0"/>
                  </a:lnTo>
                  <a:lnTo>
                    <a:pt x="274" y="1"/>
                  </a:lnTo>
                  <a:lnTo>
                    <a:pt x="225" y="11"/>
                  </a:lnTo>
                  <a:lnTo>
                    <a:pt x="178" y="29"/>
                  </a:lnTo>
                  <a:lnTo>
                    <a:pt x="134" y="52"/>
                  </a:lnTo>
                  <a:lnTo>
                    <a:pt x="93" y="83"/>
                  </a:lnTo>
                  <a:lnTo>
                    <a:pt x="57" y="122"/>
                  </a:lnTo>
                  <a:lnTo>
                    <a:pt x="25" y="170"/>
                  </a:lnTo>
                  <a:lnTo>
                    <a:pt x="0" y="224"/>
                  </a:lnTo>
                  <a:lnTo>
                    <a:pt x="7" y="227"/>
                  </a:lnTo>
                  <a:lnTo>
                    <a:pt x="32" y="176"/>
                  </a:lnTo>
                  <a:lnTo>
                    <a:pt x="61" y="129"/>
                  </a:lnTo>
                  <a:lnTo>
                    <a:pt x="97" y="93"/>
                  </a:lnTo>
                  <a:lnTo>
                    <a:pt x="136" y="61"/>
                  </a:lnTo>
                  <a:lnTo>
                    <a:pt x="180" y="38"/>
                  </a:lnTo>
                  <a:lnTo>
                    <a:pt x="225" y="20"/>
                  </a:lnTo>
                  <a:lnTo>
                    <a:pt x="274" y="11"/>
                  </a:lnTo>
                  <a:lnTo>
                    <a:pt x="323" y="10"/>
                  </a:lnTo>
                  <a:lnTo>
                    <a:pt x="373" y="16"/>
                  </a:lnTo>
                  <a:lnTo>
                    <a:pt x="420" y="29"/>
                  </a:lnTo>
                  <a:lnTo>
                    <a:pt x="467" y="49"/>
                  </a:lnTo>
                  <a:lnTo>
                    <a:pt x="513" y="76"/>
                  </a:lnTo>
                  <a:lnTo>
                    <a:pt x="553" y="112"/>
                  </a:lnTo>
                  <a:lnTo>
                    <a:pt x="590" y="152"/>
                  </a:lnTo>
                  <a:lnTo>
                    <a:pt x="622" y="203"/>
                  </a:lnTo>
                  <a:lnTo>
                    <a:pt x="649" y="258"/>
                  </a:lnTo>
                  <a:lnTo>
                    <a:pt x="649" y="258"/>
                  </a:lnTo>
                  <a:lnTo>
                    <a:pt x="657" y="254"/>
                  </a:lnTo>
                  <a:close/>
                </a:path>
              </a:pathLst>
            </a:custGeom>
            <a:solidFill>
              <a:srgbClr val="FFCC00"/>
            </a:solidFill>
            <a:ln w="9525">
              <a:solidFill>
                <a:srgbClr val="800000"/>
              </a:solidFill>
              <a:round/>
              <a:headEnd/>
              <a:tailEnd/>
            </a:ln>
          </p:spPr>
          <p:txBody>
            <a:bodyPr/>
            <a:lstStyle>
              <a:defPPr>
                <a:defRPr lang="en-US"/>
              </a:defPPr>
              <a:lvl1pPr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ru-RU" dirty="0"/>
            </a:p>
          </p:txBody>
        </p:sp>
        <p:sp>
          <p:nvSpPr>
            <p:cNvPr id="110" name="Freeform 143"/>
            <p:cNvSpPr>
              <a:spLocks/>
            </p:cNvSpPr>
            <p:nvPr/>
          </p:nvSpPr>
          <p:spPr bwMode="auto">
            <a:xfrm>
              <a:off x="9515" y="9473"/>
              <a:ext cx="46" cy="30"/>
            </a:xfrm>
            <a:custGeom>
              <a:avLst/>
              <a:gdLst/>
              <a:ahLst/>
              <a:cxnLst>
                <a:cxn ang="0">
                  <a:pos x="0" y="25"/>
                </a:cxn>
                <a:cxn ang="0">
                  <a:pos x="0" y="25"/>
                </a:cxn>
                <a:cxn ang="0">
                  <a:pos x="11" y="36"/>
                </a:cxn>
                <a:cxn ang="0">
                  <a:pos x="19" y="48"/>
                </a:cxn>
                <a:cxn ang="0">
                  <a:pos x="29" y="55"/>
                </a:cxn>
                <a:cxn ang="0">
                  <a:pos x="38" y="60"/>
                </a:cxn>
                <a:cxn ang="0">
                  <a:pos x="45" y="55"/>
                </a:cxn>
                <a:cxn ang="0">
                  <a:pos x="46" y="44"/>
                </a:cxn>
                <a:cxn ang="0">
                  <a:pos x="42" y="28"/>
                </a:cxn>
                <a:cxn ang="0">
                  <a:pos x="33" y="0"/>
                </a:cxn>
                <a:cxn ang="0">
                  <a:pos x="25" y="4"/>
                </a:cxn>
                <a:cxn ang="0">
                  <a:pos x="36" y="30"/>
                </a:cxn>
                <a:cxn ang="0">
                  <a:pos x="39" y="44"/>
                </a:cxn>
                <a:cxn ang="0">
                  <a:pos x="38" y="52"/>
                </a:cxn>
                <a:cxn ang="0">
                  <a:pos x="38" y="51"/>
                </a:cxn>
                <a:cxn ang="0">
                  <a:pos x="32" y="47"/>
                </a:cxn>
                <a:cxn ang="0">
                  <a:pos x="23" y="38"/>
                </a:cxn>
                <a:cxn ang="0">
                  <a:pos x="15" y="29"/>
                </a:cxn>
                <a:cxn ang="0">
                  <a:pos x="6" y="18"/>
                </a:cxn>
                <a:cxn ang="0">
                  <a:pos x="6" y="18"/>
                </a:cxn>
                <a:cxn ang="0">
                  <a:pos x="0" y="25"/>
                </a:cxn>
              </a:cxnLst>
              <a:rect l="0" t="0" r="r" b="b"/>
              <a:pathLst>
                <a:path w="46" h="60">
                  <a:moveTo>
                    <a:pt x="0" y="25"/>
                  </a:moveTo>
                  <a:lnTo>
                    <a:pt x="0" y="25"/>
                  </a:lnTo>
                  <a:lnTo>
                    <a:pt x="11" y="36"/>
                  </a:lnTo>
                  <a:lnTo>
                    <a:pt x="19" y="48"/>
                  </a:lnTo>
                  <a:lnTo>
                    <a:pt x="29" y="55"/>
                  </a:lnTo>
                  <a:lnTo>
                    <a:pt x="38" y="60"/>
                  </a:lnTo>
                  <a:lnTo>
                    <a:pt x="45" y="55"/>
                  </a:lnTo>
                  <a:lnTo>
                    <a:pt x="46" y="44"/>
                  </a:lnTo>
                  <a:lnTo>
                    <a:pt x="42" y="28"/>
                  </a:lnTo>
                  <a:lnTo>
                    <a:pt x="33" y="0"/>
                  </a:lnTo>
                  <a:lnTo>
                    <a:pt x="25" y="4"/>
                  </a:lnTo>
                  <a:lnTo>
                    <a:pt x="36" y="30"/>
                  </a:lnTo>
                  <a:lnTo>
                    <a:pt x="39" y="44"/>
                  </a:lnTo>
                  <a:lnTo>
                    <a:pt x="38" y="52"/>
                  </a:lnTo>
                  <a:lnTo>
                    <a:pt x="38" y="51"/>
                  </a:lnTo>
                  <a:lnTo>
                    <a:pt x="32" y="47"/>
                  </a:lnTo>
                  <a:lnTo>
                    <a:pt x="23" y="38"/>
                  </a:lnTo>
                  <a:lnTo>
                    <a:pt x="15" y="29"/>
                  </a:lnTo>
                  <a:lnTo>
                    <a:pt x="6" y="18"/>
                  </a:lnTo>
                  <a:lnTo>
                    <a:pt x="6" y="18"/>
                  </a:lnTo>
                  <a:lnTo>
                    <a:pt x="0" y="25"/>
                  </a:lnTo>
                  <a:close/>
                </a:path>
              </a:pathLst>
            </a:custGeom>
            <a:solidFill>
              <a:srgbClr val="FFCC00"/>
            </a:solidFill>
            <a:ln w="9525">
              <a:solidFill>
                <a:srgbClr val="800000"/>
              </a:solidFill>
              <a:round/>
              <a:headEnd/>
              <a:tailEnd/>
            </a:ln>
          </p:spPr>
          <p:txBody>
            <a:bodyPr/>
            <a:lstStyle>
              <a:defPPr>
                <a:defRPr lang="en-US"/>
              </a:defPPr>
              <a:lvl1pPr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ru-RU" dirty="0"/>
            </a:p>
          </p:txBody>
        </p:sp>
        <p:sp>
          <p:nvSpPr>
            <p:cNvPr id="111" name="Freeform 144"/>
            <p:cNvSpPr>
              <a:spLocks/>
            </p:cNvSpPr>
            <p:nvPr/>
          </p:nvSpPr>
          <p:spPr bwMode="auto">
            <a:xfrm>
              <a:off x="9195" y="9435"/>
              <a:ext cx="326" cy="50"/>
            </a:xfrm>
            <a:custGeom>
              <a:avLst/>
              <a:gdLst/>
              <a:ahLst/>
              <a:cxnLst>
                <a:cxn ang="0">
                  <a:pos x="6" y="95"/>
                </a:cxn>
                <a:cxn ang="0">
                  <a:pos x="6" y="95"/>
                </a:cxn>
                <a:cxn ang="0">
                  <a:pos x="19" y="72"/>
                </a:cxn>
                <a:cxn ang="0">
                  <a:pos x="36" y="55"/>
                </a:cxn>
                <a:cxn ang="0">
                  <a:pos x="53" y="40"/>
                </a:cxn>
                <a:cxn ang="0">
                  <a:pos x="72" y="27"/>
                </a:cxn>
                <a:cxn ang="0">
                  <a:pos x="93" y="18"/>
                </a:cxn>
                <a:cxn ang="0">
                  <a:pos x="115" y="14"/>
                </a:cxn>
                <a:cxn ang="0">
                  <a:pos x="137" y="10"/>
                </a:cxn>
                <a:cxn ang="0">
                  <a:pos x="161" y="10"/>
                </a:cxn>
                <a:cxn ang="0">
                  <a:pos x="184" y="14"/>
                </a:cxn>
                <a:cxn ang="0">
                  <a:pos x="208" y="18"/>
                </a:cxn>
                <a:cxn ang="0">
                  <a:pos x="229" y="26"/>
                </a:cxn>
                <a:cxn ang="0">
                  <a:pos x="250" y="37"/>
                </a:cxn>
                <a:cxn ang="0">
                  <a:pos x="271" y="51"/>
                </a:cxn>
                <a:cxn ang="0">
                  <a:pos x="289" y="64"/>
                </a:cxn>
                <a:cxn ang="0">
                  <a:pos x="306" y="82"/>
                </a:cxn>
                <a:cxn ang="0">
                  <a:pos x="320" y="101"/>
                </a:cxn>
                <a:cxn ang="0">
                  <a:pos x="326" y="94"/>
                </a:cxn>
                <a:cxn ang="0">
                  <a:pos x="310" y="75"/>
                </a:cxn>
                <a:cxn ang="0">
                  <a:pos x="294" y="55"/>
                </a:cxn>
                <a:cxn ang="0">
                  <a:pos x="273" y="41"/>
                </a:cxn>
                <a:cxn ang="0">
                  <a:pos x="252" y="27"/>
                </a:cxn>
                <a:cxn ang="0">
                  <a:pos x="232" y="17"/>
                </a:cxn>
                <a:cxn ang="0">
                  <a:pos x="208" y="8"/>
                </a:cxn>
                <a:cxn ang="0">
                  <a:pos x="184" y="4"/>
                </a:cxn>
                <a:cxn ang="0">
                  <a:pos x="161" y="0"/>
                </a:cxn>
                <a:cxn ang="0">
                  <a:pos x="137" y="0"/>
                </a:cxn>
                <a:cxn ang="0">
                  <a:pos x="115" y="4"/>
                </a:cxn>
                <a:cxn ang="0">
                  <a:pos x="93" y="8"/>
                </a:cxn>
                <a:cxn ang="0">
                  <a:pos x="70" y="18"/>
                </a:cxn>
                <a:cxn ang="0">
                  <a:pos x="50" y="30"/>
                </a:cxn>
                <a:cxn ang="0">
                  <a:pos x="31" y="46"/>
                </a:cxn>
                <a:cxn ang="0">
                  <a:pos x="14" y="66"/>
                </a:cxn>
                <a:cxn ang="0">
                  <a:pos x="0" y="90"/>
                </a:cxn>
                <a:cxn ang="0">
                  <a:pos x="0" y="90"/>
                </a:cxn>
                <a:cxn ang="0">
                  <a:pos x="6" y="95"/>
                </a:cxn>
              </a:cxnLst>
              <a:rect l="0" t="0" r="r" b="b"/>
              <a:pathLst>
                <a:path w="326" h="101">
                  <a:moveTo>
                    <a:pt x="6" y="95"/>
                  </a:moveTo>
                  <a:lnTo>
                    <a:pt x="6" y="95"/>
                  </a:lnTo>
                  <a:lnTo>
                    <a:pt x="19" y="72"/>
                  </a:lnTo>
                  <a:lnTo>
                    <a:pt x="36" y="55"/>
                  </a:lnTo>
                  <a:lnTo>
                    <a:pt x="53" y="40"/>
                  </a:lnTo>
                  <a:lnTo>
                    <a:pt x="72" y="27"/>
                  </a:lnTo>
                  <a:lnTo>
                    <a:pt x="93" y="18"/>
                  </a:lnTo>
                  <a:lnTo>
                    <a:pt x="115" y="14"/>
                  </a:lnTo>
                  <a:lnTo>
                    <a:pt x="137" y="10"/>
                  </a:lnTo>
                  <a:lnTo>
                    <a:pt x="161" y="10"/>
                  </a:lnTo>
                  <a:lnTo>
                    <a:pt x="184" y="14"/>
                  </a:lnTo>
                  <a:lnTo>
                    <a:pt x="208" y="18"/>
                  </a:lnTo>
                  <a:lnTo>
                    <a:pt x="229" y="26"/>
                  </a:lnTo>
                  <a:lnTo>
                    <a:pt x="250" y="37"/>
                  </a:lnTo>
                  <a:lnTo>
                    <a:pt x="271" y="51"/>
                  </a:lnTo>
                  <a:lnTo>
                    <a:pt x="289" y="64"/>
                  </a:lnTo>
                  <a:lnTo>
                    <a:pt x="306" y="82"/>
                  </a:lnTo>
                  <a:lnTo>
                    <a:pt x="320" y="101"/>
                  </a:lnTo>
                  <a:lnTo>
                    <a:pt x="326" y="94"/>
                  </a:lnTo>
                  <a:lnTo>
                    <a:pt x="310" y="75"/>
                  </a:lnTo>
                  <a:lnTo>
                    <a:pt x="294" y="55"/>
                  </a:lnTo>
                  <a:lnTo>
                    <a:pt x="273" y="41"/>
                  </a:lnTo>
                  <a:lnTo>
                    <a:pt x="252" y="27"/>
                  </a:lnTo>
                  <a:lnTo>
                    <a:pt x="232" y="17"/>
                  </a:lnTo>
                  <a:lnTo>
                    <a:pt x="208" y="8"/>
                  </a:lnTo>
                  <a:lnTo>
                    <a:pt x="184" y="4"/>
                  </a:lnTo>
                  <a:lnTo>
                    <a:pt x="161" y="0"/>
                  </a:lnTo>
                  <a:lnTo>
                    <a:pt x="137" y="0"/>
                  </a:lnTo>
                  <a:lnTo>
                    <a:pt x="115" y="4"/>
                  </a:lnTo>
                  <a:lnTo>
                    <a:pt x="93" y="8"/>
                  </a:lnTo>
                  <a:lnTo>
                    <a:pt x="70" y="18"/>
                  </a:lnTo>
                  <a:lnTo>
                    <a:pt x="50" y="30"/>
                  </a:lnTo>
                  <a:lnTo>
                    <a:pt x="31" y="46"/>
                  </a:lnTo>
                  <a:lnTo>
                    <a:pt x="14" y="66"/>
                  </a:lnTo>
                  <a:lnTo>
                    <a:pt x="0" y="90"/>
                  </a:lnTo>
                  <a:lnTo>
                    <a:pt x="0" y="90"/>
                  </a:lnTo>
                  <a:lnTo>
                    <a:pt x="6" y="95"/>
                  </a:lnTo>
                  <a:close/>
                </a:path>
              </a:pathLst>
            </a:custGeom>
            <a:solidFill>
              <a:srgbClr val="FFCC00"/>
            </a:solidFill>
            <a:ln w="9525">
              <a:solidFill>
                <a:srgbClr val="800000"/>
              </a:solidFill>
              <a:round/>
              <a:headEnd/>
              <a:tailEnd/>
            </a:ln>
          </p:spPr>
          <p:txBody>
            <a:bodyPr/>
            <a:lstStyle>
              <a:defPPr>
                <a:defRPr lang="en-US"/>
              </a:defPPr>
              <a:lvl1pPr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ru-RU" dirty="0"/>
            </a:p>
          </p:txBody>
        </p:sp>
        <p:sp>
          <p:nvSpPr>
            <p:cNvPr id="112" name="Freeform 145"/>
            <p:cNvSpPr>
              <a:spLocks/>
            </p:cNvSpPr>
            <p:nvPr/>
          </p:nvSpPr>
          <p:spPr bwMode="auto">
            <a:xfrm>
              <a:off x="8923" y="9479"/>
              <a:ext cx="278" cy="110"/>
            </a:xfrm>
            <a:custGeom>
              <a:avLst/>
              <a:gdLst/>
              <a:ahLst/>
              <a:cxnLst>
                <a:cxn ang="0">
                  <a:pos x="0" y="209"/>
                </a:cxn>
                <a:cxn ang="0">
                  <a:pos x="0" y="209"/>
                </a:cxn>
                <a:cxn ang="0">
                  <a:pos x="22" y="215"/>
                </a:cxn>
                <a:cxn ang="0">
                  <a:pos x="43" y="219"/>
                </a:cxn>
                <a:cxn ang="0">
                  <a:pos x="63" y="218"/>
                </a:cxn>
                <a:cxn ang="0">
                  <a:pos x="83" y="213"/>
                </a:cxn>
                <a:cxn ang="0">
                  <a:pos x="103" y="208"/>
                </a:cxn>
                <a:cxn ang="0">
                  <a:pos x="122" y="199"/>
                </a:cxn>
                <a:cxn ang="0">
                  <a:pos x="139" y="188"/>
                </a:cxn>
                <a:cxn ang="0">
                  <a:pos x="157" y="174"/>
                </a:cxn>
                <a:cxn ang="0">
                  <a:pos x="175" y="158"/>
                </a:cxn>
                <a:cxn ang="0">
                  <a:pos x="190" y="139"/>
                </a:cxn>
                <a:cxn ang="0">
                  <a:pos x="206" y="121"/>
                </a:cxn>
                <a:cxn ang="0">
                  <a:pos x="221" y="101"/>
                </a:cxn>
                <a:cxn ang="0">
                  <a:pos x="238" y="79"/>
                </a:cxn>
                <a:cxn ang="0">
                  <a:pos x="251" y="56"/>
                </a:cxn>
                <a:cxn ang="0">
                  <a:pos x="266" y="30"/>
                </a:cxn>
                <a:cxn ang="0">
                  <a:pos x="278" y="5"/>
                </a:cxn>
                <a:cxn ang="0">
                  <a:pos x="272" y="0"/>
                </a:cxn>
                <a:cxn ang="0">
                  <a:pos x="258" y="24"/>
                </a:cxn>
                <a:cxn ang="0">
                  <a:pos x="244" y="49"/>
                </a:cxn>
                <a:cxn ang="0">
                  <a:pos x="230" y="72"/>
                </a:cxn>
                <a:cxn ang="0">
                  <a:pos x="216" y="94"/>
                </a:cxn>
                <a:cxn ang="0">
                  <a:pos x="200" y="114"/>
                </a:cxn>
                <a:cxn ang="0">
                  <a:pos x="186" y="133"/>
                </a:cxn>
                <a:cxn ang="0">
                  <a:pos x="170" y="148"/>
                </a:cxn>
                <a:cxn ang="0">
                  <a:pos x="153" y="165"/>
                </a:cxn>
                <a:cxn ang="0">
                  <a:pos x="137" y="178"/>
                </a:cxn>
                <a:cxn ang="0">
                  <a:pos x="120" y="189"/>
                </a:cxn>
                <a:cxn ang="0">
                  <a:pos x="100" y="199"/>
                </a:cxn>
                <a:cxn ang="0">
                  <a:pos x="83" y="204"/>
                </a:cxn>
                <a:cxn ang="0">
                  <a:pos x="63" y="208"/>
                </a:cxn>
                <a:cxn ang="0">
                  <a:pos x="43" y="207"/>
                </a:cxn>
                <a:cxn ang="0">
                  <a:pos x="22" y="207"/>
                </a:cxn>
                <a:cxn ang="0">
                  <a:pos x="0" y="200"/>
                </a:cxn>
                <a:cxn ang="0">
                  <a:pos x="0" y="200"/>
                </a:cxn>
                <a:cxn ang="0">
                  <a:pos x="0" y="209"/>
                </a:cxn>
              </a:cxnLst>
              <a:rect l="0" t="0" r="r" b="b"/>
              <a:pathLst>
                <a:path w="278" h="219">
                  <a:moveTo>
                    <a:pt x="0" y="209"/>
                  </a:moveTo>
                  <a:lnTo>
                    <a:pt x="0" y="209"/>
                  </a:lnTo>
                  <a:lnTo>
                    <a:pt x="22" y="215"/>
                  </a:lnTo>
                  <a:lnTo>
                    <a:pt x="43" y="219"/>
                  </a:lnTo>
                  <a:lnTo>
                    <a:pt x="63" y="218"/>
                  </a:lnTo>
                  <a:lnTo>
                    <a:pt x="83" y="213"/>
                  </a:lnTo>
                  <a:lnTo>
                    <a:pt x="103" y="208"/>
                  </a:lnTo>
                  <a:lnTo>
                    <a:pt x="122" y="199"/>
                  </a:lnTo>
                  <a:lnTo>
                    <a:pt x="139" y="188"/>
                  </a:lnTo>
                  <a:lnTo>
                    <a:pt x="157" y="174"/>
                  </a:lnTo>
                  <a:lnTo>
                    <a:pt x="175" y="158"/>
                  </a:lnTo>
                  <a:lnTo>
                    <a:pt x="190" y="139"/>
                  </a:lnTo>
                  <a:lnTo>
                    <a:pt x="206" y="121"/>
                  </a:lnTo>
                  <a:lnTo>
                    <a:pt x="221" y="101"/>
                  </a:lnTo>
                  <a:lnTo>
                    <a:pt x="238" y="79"/>
                  </a:lnTo>
                  <a:lnTo>
                    <a:pt x="251" y="56"/>
                  </a:lnTo>
                  <a:lnTo>
                    <a:pt x="266" y="30"/>
                  </a:lnTo>
                  <a:lnTo>
                    <a:pt x="278" y="5"/>
                  </a:lnTo>
                  <a:lnTo>
                    <a:pt x="272" y="0"/>
                  </a:lnTo>
                  <a:lnTo>
                    <a:pt x="258" y="24"/>
                  </a:lnTo>
                  <a:lnTo>
                    <a:pt x="244" y="49"/>
                  </a:lnTo>
                  <a:lnTo>
                    <a:pt x="230" y="72"/>
                  </a:lnTo>
                  <a:lnTo>
                    <a:pt x="216" y="94"/>
                  </a:lnTo>
                  <a:lnTo>
                    <a:pt x="200" y="114"/>
                  </a:lnTo>
                  <a:lnTo>
                    <a:pt x="186" y="133"/>
                  </a:lnTo>
                  <a:lnTo>
                    <a:pt x="170" y="148"/>
                  </a:lnTo>
                  <a:lnTo>
                    <a:pt x="153" y="165"/>
                  </a:lnTo>
                  <a:lnTo>
                    <a:pt x="137" y="178"/>
                  </a:lnTo>
                  <a:lnTo>
                    <a:pt x="120" y="189"/>
                  </a:lnTo>
                  <a:lnTo>
                    <a:pt x="100" y="199"/>
                  </a:lnTo>
                  <a:lnTo>
                    <a:pt x="83" y="204"/>
                  </a:lnTo>
                  <a:lnTo>
                    <a:pt x="63" y="208"/>
                  </a:lnTo>
                  <a:lnTo>
                    <a:pt x="43" y="207"/>
                  </a:lnTo>
                  <a:lnTo>
                    <a:pt x="22" y="207"/>
                  </a:lnTo>
                  <a:lnTo>
                    <a:pt x="0" y="200"/>
                  </a:lnTo>
                  <a:lnTo>
                    <a:pt x="0" y="200"/>
                  </a:lnTo>
                  <a:lnTo>
                    <a:pt x="0" y="209"/>
                  </a:lnTo>
                  <a:close/>
                </a:path>
              </a:pathLst>
            </a:custGeom>
            <a:solidFill>
              <a:srgbClr val="FFCC00"/>
            </a:solidFill>
            <a:ln w="9525">
              <a:solidFill>
                <a:srgbClr val="800000"/>
              </a:solidFill>
              <a:round/>
              <a:headEnd/>
              <a:tailEnd/>
            </a:ln>
          </p:spPr>
          <p:txBody>
            <a:bodyPr/>
            <a:lstStyle>
              <a:defPPr>
                <a:defRPr lang="en-US"/>
              </a:defPPr>
              <a:lvl1pPr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ru-RU" dirty="0"/>
            </a:p>
          </p:txBody>
        </p:sp>
        <p:sp>
          <p:nvSpPr>
            <p:cNvPr id="113" name="Freeform 146"/>
            <p:cNvSpPr>
              <a:spLocks/>
            </p:cNvSpPr>
            <p:nvPr/>
          </p:nvSpPr>
          <p:spPr bwMode="auto">
            <a:xfrm>
              <a:off x="8816" y="9574"/>
              <a:ext cx="107" cy="17"/>
            </a:xfrm>
            <a:custGeom>
              <a:avLst/>
              <a:gdLst/>
              <a:ahLst/>
              <a:cxnLst>
                <a:cxn ang="0">
                  <a:pos x="5" y="34"/>
                </a:cxn>
                <a:cxn ang="0">
                  <a:pos x="5" y="34"/>
                </a:cxn>
                <a:cxn ang="0">
                  <a:pos x="16" y="24"/>
                </a:cxn>
                <a:cxn ang="0">
                  <a:pos x="26" y="18"/>
                </a:cxn>
                <a:cxn ang="0">
                  <a:pos x="36" y="12"/>
                </a:cxn>
                <a:cxn ang="0">
                  <a:pos x="50" y="12"/>
                </a:cxn>
                <a:cxn ang="0">
                  <a:pos x="61" y="12"/>
                </a:cxn>
                <a:cxn ang="0">
                  <a:pos x="76" y="12"/>
                </a:cxn>
                <a:cxn ang="0">
                  <a:pos x="91" y="15"/>
                </a:cxn>
                <a:cxn ang="0">
                  <a:pos x="107" y="20"/>
                </a:cxn>
                <a:cxn ang="0">
                  <a:pos x="107" y="11"/>
                </a:cxn>
                <a:cxn ang="0">
                  <a:pos x="91" y="7"/>
                </a:cxn>
                <a:cxn ang="0">
                  <a:pos x="76" y="3"/>
                </a:cxn>
                <a:cxn ang="0">
                  <a:pos x="61" y="0"/>
                </a:cxn>
                <a:cxn ang="0">
                  <a:pos x="50" y="0"/>
                </a:cxn>
                <a:cxn ang="0">
                  <a:pos x="36" y="3"/>
                </a:cxn>
                <a:cxn ang="0">
                  <a:pos x="24" y="8"/>
                </a:cxn>
                <a:cxn ang="0">
                  <a:pos x="11" y="15"/>
                </a:cxn>
                <a:cxn ang="0">
                  <a:pos x="0" y="24"/>
                </a:cxn>
                <a:cxn ang="0">
                  <a:pos x="0" y="24"/>
                </a:cxn>
                <a:cxn ang="0">
                  <a:pos x="5" y="34"/>
                </a:cxn>
              </a:cxnLst>
              <a:rect l="0" t="0" r="r" b="b"/>
              <a:pathLst>
                <a:path w="107" h="34">
                  <a:moveTo>
                    <a:pt x="5" y="34"/>
                  </a:moveTo>
                  <a:lnTo>
                    <a:pt x="5" y="34"/>
                  </a:lnTo>
                  <a:lnTo>
                    <a:pt x="16" y="24"/>
                  </a:lnTo>
                  <a:lnTo>
                    <a:pt x="26" y="18"/>
                  </a:lnTo>
                  <a:lnTo>
                    <a:pt x="36" y="12"/>
                  </a:lnTo>
                  <a:lnTo>
                    <a:pt x="50" y="12"/>
                  </a:lnTo>
                  <a:lnTo>
                    <a:pt x="61" y="12"/>
                  </a:lnTo>
                  <a:lnTo>
                    <a:pt x="76" y="12"/>
                  </a:lnTo>
                  <a:lnTo>
                    <a:pt x="91" y="15"/>
                  </a:lnTo>
                  <a:lnTo>
                    <a:pt x="107" y="20"/>
                  </a:lnTo>
                  <a:lnTo>
                    <a:pt x="107" y="11"/>
                  </a:lnTo>
                  <a:lnTo>
                    <a:pt x="91" y="7"/>
                  </a:lnTo>
                  <a:lnTo>
                    <a:pt x="76" y="3"/>
                  </a:lnTo>
                  <a:lnTo>
                    <a:pt x="61" y="0"/>
                  </a:lnTo>
                  <a:lnTo>
                    <a:pt x="50" y="0"/>
                  </a:lnTo>
                  <a:lnTo>
                    <a:pt x="36" y="3"/>
                  </a:lnTo>
                  <a:lnTo>
                    <a:pt x="24" y="8"/>
                  </a:lnTo>
                  <a:lnTo>
                    <a:pt x="11" y="15"/>
                  </a:lnTo>
                  <a:lnTo>
                    <a:pt x="0" y="24"/>
                  </a:lnTo>
                  <a:lnTo>
                    <a:pt x="0" y="24"/>
                  </a:lnTo>
                  <a:lnTo>
                    <a:pt x="5" y="34"/>
                  </a:lnTo>
                  <a:close/>
                </a:path>
              </a:pathLst>
            </a:custGeom>
            <a:solidFill>
              <a:srgbClr val="FFCC00"/>
            </a:solidFill>
            <a:ln w="9525">
              <a:solidFill>
                <a:srgbClr val="800000"/>
              </a:solidFill>
              <a:round/>
              <a:headEnd/>
              <a:tailEnd/>
            </a:ln>
          </p:spPr>
          <p:txBody>
            <a:bodyPr/>
            <a:lstStyle>
              <a:defPPr>
                <a:defRPr lang="en-US"/>
              </a:defPPr>
              <a:lvl1pPr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ru-RU" dirty="0"/>
            </a:p>
          </p:txBody>
        </p:sp>
        <p:sp>
          <p:nvSpPr>
            <p:cNvPr id="114" name="Freeform 147"/>
            <p:cNvSpPr>
              <a:spLocks/>
            </p:cNvSpPr>
            <p:nvPr/>
          </p:nvSpPr>
          <p:spPr bwMode="auto">
            <a:xfrm>
              <a:off x="8766" y="9560"/>
              <a:ext cx="55" cy="36"/>
            </a:xfrm>
            <a:custGeom>
              <a:avLst/>
              <a:gdLst/>
              <a:ahLst/>
              <a:cxnLst>
                <a:cxn ang="0">
                  <a:pos x="16" y="0"/>
                </a:cxn>
                <a:cxn ang="0">
                  <a:pos x="16" y="0"/>
                </a:cxn>
                <a:cxn ang="0">
                  <a:pos x="5" y="11"/>
                </a:cxn>
                <a:cxn ang="0">
                  <a:pos x="0" y="28"/>
                </a:cxn>
                <a:cxn ang="0">
                  <a:pos x="1" y="43"/>
                </a:cxn>
                <a:cxn ang="0">
                  <a:pos x="6" y="58"/>
                </a:cxn>
                <a:cxn ang="0">
                  <a:pos x="15" y="70"/>
                </a:cxn>
                <a:cxn ang="0">
                  <a:pos x="29" y="74"/>
                </a:cxn>
                <a:cxn ang="0">
                  <a:pos x="41" y="73"/>
                </a:cxn>
                <a:cxn ang="0">
                  <a:pos x="55" y="63"/>
                </a:cxn>
                <a:cxn ang="0">
                  <a:pos x="50" y="53"/>
                </a:cxn>
                <a:cxn ang="0">
                  <a:pos x="39" y="63"/>
                </a:cxn>
                <a:cxn ang="0">
                  <a:pos x="29" y="64"/>
                </a:cxn>
                <a:cxn ang="0">
                  <a:pos x="19" y="60"/>
                </a:cxn>
                <a:cxn ang="0">
                  <a:pos x="13" y="51"/>
                </a:cxn>
                <a:cxn ang="0">
                  <a:pos x="8" y="40"/>
                </a:cxn>
                <a:cxn ang="0">
                  <a:pos x="7" y="28"/>
                </a:cxn>
                <a:cxn ang="0">
                  <a:pos x="12" y="18"/>
                </a:cxn>
                <a:cxn ang="0">
                  <a:pos x="18" y="10"/>
                </a:cxn>
                <a:cxn ang="0">
                  <a:pos x="18" y="10"/>
                </a:cxn>
                <a:cxn ang="0">
                  <a:pos x="16" y="0"/>
                </a:cxn>
              </a:cxnLst>
              <a:rect l="0" t="0" r="r" b="b"/>
              <a:pathLst>
                <a:path w="55" h="74">
                  <a:moveTo>
                    <a:pt x="16" y="0"/>
                  </a:moveTo>
                  <a:lnTo>
                    <a:pt x="16" y="0"/>
                  </a:lnTo>
                  <a:lnTo>
                    <a:pt x="5" y="11"/>
                  </a:lnTo>
                  <a:lnTo>
                    <a:pt x="0" y="28"/>
                  </a:lnTo>
                  <a:lnTo>
                    <a:pt x="1" y="43"/>
                  </a:lnTo>
                  <a:lnTo>
                    <a:pt x="6" y="58"/>
                  </a:lnTo>
                  <a:lnTo>
                    <a:pt x="15" y="70"/>
                  </a:lnTo>
                  <a:lnTo>
                    <a:pt x="29" y="74"/>
                  </a:lnTo>
                  <a:lnTo>
                    <a:pt x="41" y="73"/>
                  </a:lnTo>
                  <a:lnTo>
                    <a:pt x="55" y="63"/>
                  </a:lnTo>
                  <a:lnTo>
                    <a:pt x="50" y="53"/>
                  </a:lnTo>
                  <a:lnTo>
                    <a:pt x="39" y="63"/>
                  </a:lnTo>
                  <a:lnTo>
                    <a:pt x="29" y="64"/>
                  </a:lnTo>
                  <a:lnTo>
                    <a:pt x="19" y="60"/>
                  </a:lnTo>
                  <a:lnTo>
                    <a:pt x="13" y="51"/>
                  </a:lnTo>
                  <a:lnTo>
                    <a:pt x="8" y="40"/>
                  </a:lnTo>
                  <a:lnTo>
                    <a:pt x="7" y="28"/>
                  </a:lnTo>
                  <a:lnTo>
                    <a:pt x="12" y="18"/>
                  </a:lnTo>
                  <a:lnTo>
                    <a:pt x="18" y="10"/>
                  </a:lnTo>
                  <a:lnTo>
                    <a:pt x="18" y="10"/>
                  </a:lnTo>
                  <a:lnTo>
                    <a:pt x="16" y="0"/>
                  </a:lnTo>
                  <a:close/>
                </a:path>
              </a:pathLst>
            </a:custGeom>
            <a:solidFill>
              <a:srgbClr val="FFCC00"/>
            </a:solidFill>
            <a:ln w="9525">
              <a:solidFill>
                <a:srgbClr val="800000"/>
              </a:solidFill>
              <a:round/>
              <a:headEnd/>
              <a:tailEnd/>
            </a:ln>
          </p:spPr>
          <p:txBody>
            <a:bodyPr/>
            <a:lstStyle>
              <a:defPPr>
                <a:defRPr lang="en-US"/>
              </a:defPPr>
              <a:lvl1pPr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ru-RU" dirty="0"/>
            </a:p>
          </p:txBody>
        </p:sp>
        <p:sp>
          <p:nvSpPr>
            <p:cNvPr id="115" name="Freeform 148"/>
            <p:cNvSpPr>
              <a:spLocks/>
            </p:cNvSpPr>
            <p:nvPr/>
          </p:nvSpPr>
          <p:spPr bwMode="auto">
            <a:xfrm>
              <a:off x="8782" y="9458"/>
              <a:ext cx="116" cy="106"/>
            </a:xfrm>
            <a:custGeom>
              <a:avLst/>
              <a:gdLst/>
              <a:ahLst/>
              <a:cxnLst>
                <a:cxn ang="0">
                  <a:pos x="109" y="0"/>
                </a:cxn>
                <a:cxn ang="0">
                  <a:pos x="109" y="0"/>
                </a:cxn>
                <a:cxn ang="0">
                  <a:pos x="92" y="44"/>
                </a:cxn>
                <a:cxn ang="0">
                  <a:pos x="78" y="82"/>
                </a:cxn>
                <a:cxn ang="0">
                  <a:pos x="65" y="115"/>
                </a:cxn>
                <a:cxn ang="0">
                  <a:pos x="53" y="139"/>
                </a:cxn>
                <a:cxn ang="0">
                  <a:pos x="40" y="164"/>
                </a:cxn>
                <a:cxn ang="0">
                  <a:pos x="30" y="181"/>
                </a:cxn>
                <a:cxn ang="0">
                  <a:pos x="16" y="194"/>
                </a:cxn>
                <a:cxn ang="0">
                  <a:pos x="0" y="204"/>
                </a:cxn>
                <a:cxn ang="0">
                  <a:pos x="2" y="214"/>
                </a:cxn>
                <a:cxn ang="0">
                  <a:pos x="20" y="203"/>
                </a:cxn>
                <a:cxn ang="0">
                  <a:pos x="34" y="188"/>
                </a:cxn>
                <a:cxn ang="0">
                  <a:pos x="48" y="169"/>
                </a:cxn>
                <a:cxn ang="0">
                  <a:pos x="60" y="146"/>
                </a:cxn>
                <a:cxn ang="0">
                  <a:pos x="73" y="117"/>
                </a:cxn>
                <a:cxn ang="0">
                  <a:pos x="85" y="85"/>
                </a:cxn>
                <a:cxn ang="0">
                  <a:pos x="99" y="47"/>
                </a:cxn>
                <a:cxn ang="0">
                  <a:pos x="116" y="3"/>
                </a:cxn>
                <a:cxn ang="0">
                  <a:pos x="116" y="3"/>
                </a:cxn>
                <a:cxn ang="0">
                  <a:pos x="109" y="0"/>
                </a:cxn>
              </a:cxnLst>
              <a:rect l="0" t="0" r="r" b="b"/>
              <a:pathLst>
                <a:path w="116" h="214">
                  <a:moveTo>
                    <a:pt x="109" y="0"/>
                  </a:moveTo>
                  <a:lnTo>
                    <a:pt x="109" y="0"/>
                  </a:lnTo>
                  <a:lnTo>
                    <a:pt x="92" y="44"/>
                  </a:lnTo>
                  <a:lnTo>
                    <a:pt x="78" y="82"/>
                  </a:lnTo>
                  <a:lnTo>
                    <a:pt x="65" y="115"/>
                  </a:lnTo>
                  <a:lnTo>
                    <a:pt x="53" y="139"/>
                  </a:lnTo>
                  <a:lnTo>
                    <a:pt x="40" y="164"/>
                  </a:lnTo>
                  <a:lnTo>
                    <a:pt x="30" y="181"/>
                  </a:lnTo>
                  <a:lnTo>
                    <a:pt x="16" y="194"/>
                  </a:lnTo>
                  <a:lnTo>
                    <a:pt x="0" y="204"/>
                  </a:lnTo>
                  <a:lnTo>
                    <a:pt x="2" y="214"/>
                  </a:lnTo>
                  <a:lnTo>
                    <a:pt x="20" y="203"/>
                  </a:lnTo>
                  <a:lnTo>
                    <a:pt x="34" y="188"/>
                  </a:lnTo>
                  <a:lnTo>
                    <a:pt x="48" y="169"/>
                  </a:lnTo>
                  <a:lnTo>
                    <a:pt x="60" y="146"/>
                  </a:lnTo>
                  <a:lnTo>
                    <a:pt x="73" y="117"/>
                  </a:lnTo>
                  <a:lnTo>
                    <a:pt x="85" y="85"/>
                  </a:lnTo>
                  <a:lnTo>
                    <a:pt x="99" y="47"/>
                  </a:lnTo>
                  <a:lnTo>
                    <a:pt x="116" y="3"/>
                  </a:lnTo>
                  <a:lnTo>
                    <a:pt x="116" y="3"/>
                  </a:lnTo>
                  <a:lnTo>
                    <a:pt x="109" y="0"/>
                  </a:lnTo>
                  <a:close/>
                </a:path>
              </a:pathLst>
            </a:custGeom>
            <a:solidFill>
              <a:srgbClr val="FFCC00"/>
            </a:solidFill>
            <a:ln w="9525">
              <a:solidFill>
                <a:srgbClr val="800000"/>
              </a:solidFill>
              <a:round/>
              <a:headEnd/>
              <a:tailEnd/>
            </a:ln>
          </p:spPr>
          <p:txBody>
            <a:bodyPr/>
            <a:lstStyle>
              <a:defPPr>
                <a:defRPr lang="en-US"/>
              </a:defPPr>
              <a:lvl1pPr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ru-RU" dirty="0"/>
            </a:p>
          </p:txBody>
        </p:sp>
        <p:sp>
          <p:nvSpPr>
            <p:cNvPr id="116" name="Freeform 149"/>
            <p:cNvSpPr>
              <a:spLocks/>
            </p:cNvSpPr>
            <p:nvPr/>
          </p:nvSpPr>
          <p:spPr bwMode="auto">
            <a:xfrm>
              <a:off x="8839" y="9578"/>
              <a:ext cx="7" cy="5"/>
            </a:xfrm>
            <a:custGeom>
              <a:avLst/>
              <a:gdLst/>
              <a:ahLst/>
              <a:cxnLst>
                <a:cxn ang="0">
                  <a:pos x="2" y="0"/>
                </a:cxn>
                <a:cxn ang="0">
                  <a:pos x="0" y="3"/>
                </a:cxn>
                <a:cxn ang="0">
                  <a:pos x="1" y="6"/>
                </a:cxn>
                <a:cxn ang="0">
                  <a:pos x="3" y="10"/>
                </a:cxn>
                <a:cxn ang="0">
                  <a:pos x="7" y="10"/>
                </a:cxn>
                <a:cxn ang="0">
                  <a:pos x="2" y="0"/>
                </a:cxn>
              </a:cxnLst>
              <a:rect l="0" t="0" r="r" b="b"/>
              <a:pathLst>
                <a:path w="7" h="10">
                  <a:moveTo>
                    <a:pt x="2" y="0"/>
                  </a:moveTo>
                  <a:lnTo>
                    <a:pt x="0" y="3"/>
                  </a:lnTo>
                  <a:lnTo>
                    <a:pt x="1" y="6"/>
                  </a:lnTo>
                  <a:lnTo>
                    <a:pt x="3" y="10"/>
                  </a:lnTo>
                  <a:lnTo>
                    <a:pt x="7" y="1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FFCC00"/>
            </a:solidFill>
            <a:ln w="9525">
              <a:solidFill>
                <a:srgbClr val="800000"/>
              </a:solidFill>
              <a:round/>
              <a:headEnd/>
              <a:tailEnd/>
            </a:ln>
          </p:spPr>
          <p:txBody>
            <a:bodyPr/>
            <a:lstStyle>
              <a:defPPr>
                <a:defRPr lang="en-US"/>
              </a:defPPr>
              <a:lvl1pPr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ru-RU" dirty="0"/>
            </a:p>
          </p:txBody>
        </p:sp>
        <p:sp>
          <p:nvSpPr>
            <p:cNvPr id="117" name="Freeform 150"/>
            <p:cNvSpPr>
              <a:spLocks/>
            </p:cNvSpPr>
            <p:nvPr/>
          </p:nvSpPr>
          <p:spPr bwMode="auto">
            <a:xfrm>
              <a:off x="8841" y="9479"/>
              <a:ext cx="113" cy="104"/>
            </a:xfrm>
            <a:custGeom>
              <a:avLst/>
              <a:gdLst/>
              <a:ahLst/>
              <a:cxnLst>
                <a:cxn ang="0">
                  <a:pos x="107" y="0"/>
                </a:cxn>
                <a:cxn ang="0">
                  <a:pos x="107" y="0"/>
                </a:cxn>
                <a:cxn ang="0">
                  <a:pos x="99" y="26"/>
                </a:cxn>
                <a:cxn ang="0">
                  <a:pos x="90" y="52"/>
                </a:cxn>
                <a:cxn ang="0">
                  <a:pos x="79" y="79"/>
                </a:cxn>
                <a:cxn ang="0">
                  <a:pos x="67" y="103"/>
                </a:cxn>
                <a:cxn ang="0">
                  <a:pos x="53" y="128"/>
                </a:cxn>
                <a:cxn ang="0">
                  <a:pos x="37" y="154"/>
                </a:cxn>
                <a:cxn ang="0">
                  <a:pos x="20" y="177"/>
                </a:cxn>
                <a:cxn ang="0">
                  <a:pos x="0" y="197"/>
                </a:cxn>
                <a:cxn ang="0">
                  <a:pos x="5" y="207"/>
                </a:cxn>
                <a:cxn ang="0">
                  <a:pos x="25" y="182"/>
                </a:cxn>
                <a:cxn ang="0">
                  <a:pos x="42" y="159"/>
                </a:cxn>
                <a:cxn ang="0">
                  <a:pos x="60" y="135"/>
                </a:cxn>
                <a:cxn ang="0">
                  <a:pos x="75" y="110"/>
                </a:cxn>
                <a:cxn ang="0">
                  <a:pos x="86" y="82"/>
                </a:cxn>
                <a:cxn ang="0">
                  <a:pos x="96" y="56"/>
                </a:cxn>
                <a:cxn ang="0">
                  <a:pos x="107" y="29"/>
                </a:cxn>
                <a:cxn ang="0">
                  <a:pos x="113" y="3"/>
                </a:cxn>
                <a:cxn ang="0">
                  <a:pos x="113" y="3"/>
                </a:cxn>
                <a:cxn ang="0">
                  <a:pos x="107" y="0"/>
                </a:cxn>
              </a:cxnLst>
              <a:rect l="0" t="0" r="r" b="b"/>
              <a:pathLst>
                <a:path w="113" h="207">
                  <a:moveTo>
                    <a:pt x="107" y="0"/>
                  </a:moveTo>
                  <a:lnTo>
                    <a:pt x="107" y="0"/>
                  </a:lnTo>
                  <a:lnTo>
                    <a:pt x="99" y="26"/>
                  </a:lnTo>
                  <a:lnTo>
                    <a:pt x="90" y="52"/>
                  </a:lnTo>
                  <a:lnTo>
                    <a:pt x="79" y="79"/>
                  </a:lnTo>
                  <a:lnTo>
                    <a:pt x="67" y="103"/>
                  </a:lnTo>
                  <a:lnTo>
                    <a:pt x="53" y="128"/>
                  </a:lnTo>
                  <a:lnTo>
                    <a:pt x="37" y="154"/>
                  </a:lnTo>
                  <a:lnTo>
                    <a:pt x="20" y="177"/>
                  </a:lnTo>
                  <a:lnTo>
                    <a:pt x="0" y="197"/>
                  </a:lnTo>
                  <a:lnTo>
                    <a:pt x="5" y="207"/>
                  </a:lnTo>
                  <a:lnTo>
                    <a:pt x="25" y="182"/>
                  </a:lnTo>
                  <a:lnTo>
                    <a:pt x="42" y="159"/>
                  </a:lnTo>
                  <a:lnTo>
                    <a:pt x="60" y="135"/>
                  </a:lnTo>
                  <a:lnTo>
                    <a:pt x="75" y="110"/>
                  </a:lnTo>
                  <a:lnTo>
                    <a:pt x="86" y="82"/>
                  </a:lnTo>
                  <a:lnTo>
                    <a:pt x="96" y="56"/>
                  </a:lnTo>
                  <a:lnTo>
                    <a:pt x="107" y="29"/>
                  </a:lnTo>
                  <a:lnTo>
                    <a:pt x="113" y="3"/>
                  </a:lnTo>
                  <a:lnTo>
                    <a:pt x="113" y="3"/>
                  </a:lnTo>
                  <a:lnTo>
                    <a:pt x="107" y="0"/>
                  </a:lnTo>
                  <a:close/>
                </a:path>
              </a:pathLst>
            </a:custGeom>
            <a:solidFill>
              <a:srgbClr val="FFCC00"/>
            </a:solidFill>
            <a:ln w="9525">
              <a:solidFill>
                <a:srgbClr val="800000"/>
              </a:solidFill>
              <a:round/>
              <a:headEnd/>
              <a:tailEnd/>
            </a:ln>
          </p:spPr>
          <p:txBody>
            <a:bodyPr/>
            <a:lstStyle>
              <a:defPPr>
                <a:defRPr lang="en-US"/>
              </a:defPPr>
              <a:lvl1pPr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ru-RU" dirty="0"/>
            </a:p>
          </p:txBody>
        </p:sp>
        <p:sp>
          <p:nvSpPr>
            <p:cNvPr id="118" name="Freeform 151"/>
            <p:cNvSpPr>
              <a:spLocks/>
            </p:cNvSpPr>
            <p:nvPr/>
          </p:nvSpPr>
          <p:spPr bwMode="auto">
            <a:xfrm>
              <a:off x="8948" y="9349"/>
              <a:ext cx="367" cy="132"/>
            </a:xfrm>
            <a:custGeom>
              <a:avLst/>
              <a:gdLst/>
              <a:ahLst/>
              <a:cxnLst>
                <a:cxn ang="0">
                  <a:pos x="367" y="16"/>
                </a:cxn>
                <a:cxn ang="0">
                  <a:pos x="332" y="5"/>
                </a:cxn>
                <a:cxn ang="0">
                  <a:pos x="299" y="1"/>
                </a:cxn>
                <a:cxn ang="0">
                  <a:pos x="266" y="0"/>
                </a:cxn>
                <a:cxn ang="0">
                  <a:pos x="235" y="4"/>
                </a:cxn>
                <a:cxn ang="0">
                  <a:pos x="206" y="12"/>
                </a:cxn>
                <a:cxn ang="0">
                  <a:pos x="179" y="23"/>
                </a:cxn>
                <a:cxn ang="0">
                  <a:pos x="153" y="38"/>
                </a:cxn>
                <a:cxn ang="0">
                  <a:pos x="126" y="56"/>
                </a:cxn>
                <a:cxn ang="0">
                  <a:pos x="104" y="76"/>
                </a:cxn>
                <a:cxn ang="0">
                  <a:pos x="82" y="99"/>
                </a:cxn>
                <a:cxn ang="0">
                  <a:pos x="64" y="124"/>
                </a:cxn>
                <a:cxn ang="0">
                  <a:pos x="46" y="151"/>
                </a:cxn>
                <a:cxn ang="0">
                  <a:pos x="31" y="177"/>
                </a:cxn>
                <a:cxn ang="0">
                  <a:pos x="18" y="204"/>
                </a:cxn>
                <a:cxn ang="0">
                  <a:pos x="7" y="232"/>
                </a:cxn>
                <a:cxn ang="0">
                  <a:pos x="0" y="261"/>
                </a:cxn>
                <a:cxn ang="0">
                  <a:pos x="6" y="264"/>
                </a:cxn>
                <a:cxn ang="0">
                  <a:pos x="14" y="235"/>
                </a:cxn>
                <a:cxn ang="0">
                  <a:pos x="24" y="208"/>
                </a:cxn>
                <a:cxn ang="0">
                  <a:pos x="38" y="182"/>
                </a:cxn>
                <a:cxn ang="0">
                  <a:pos x="53" y="156"/>
                </a:cxn>
                <a:cxn ang="0">
                  <a:pos x="69" y="130"/>
                </a:cxn>
                <a:cxn ang="0">
                  <a:pos x="88" y="109"/>
                </a:cxn>
                <a:cxn ang="0">
                  <a:pos x="108" y="86"/>
                </a:cxn>
                <a:cxn ang="0">
                  <a:pos x="131" y="65"/>
                </a:cxn>
                <a:cxn ang="0">
                  <a:pos x="155" y="47"/>
                </a:cxn>
                <a:cxn ang="0">
                  <a:pos x="181" y="33"/>
                </a:cxn>
                <a:cxn ang="0">
                  <a:pos x="206" y="22"/>
                </a:cxn>
                <a:cxn ang="0">
                  <a:pos x="235" y="13"/>
                </a:cxn>
                <a:cxn ang="0">
                  <a:pos x="266" y="9"/>
                </a:cxn>
                <a:cxn ang="0">
                  <a:pos x="299" y="11"/>
                </a:cxn>
                <a:cxn ang="0">
                  <a:pos x="332" y="15"/>
                </a:cxn>
                <a:cxn ang="0">
                  <a:pos x="365" y="26"/>
                </a:cxn>
                <a:cxn ang="0">
                  <a:pos x="367" y="16"/>
                </a:cxn>
              </a:cxnLst>
              <a:rect l="0" t="0" r="r" b="b"/>
              <a:pathLst>
                <a:path w="367" h="264">
                  <a:moveTo>
                    <a:pt x="367" y="16"/>
                  </a:moveTo>
                  <a:lnTo>
                    <a:pt x="332" y="5"/>
                  </a:lnTo>
                  <a:lnTo>
                    <a:pt x="299" y="1"/>
                  </a:lnTo>
                  <a:lnTo>
                    <a:pt x="266" y="0"/>
                  </a:lnTo>
                  <a:lnTo>
                    <a:pt x="235" y="4"/>
                  </a:lnTo>
                  <a:lnTo>
                    <a:pt x="206" y="12"/>
                  </a:lnTo>
                  <a:lnTo>
                    <a:pt x="179" y="23"/>
                  </a:lnTo>
                  <a:lnTo>
                    <a:pt x="153" y="38"/>
                  </a:lnTo>
                  <a:lnTo>
                    <a:pt x="126" y="56"/>
                  </a:lnTo>
                  <a:lnTo>
                    <a:pt x="104" y="76"/>
                  </a:lnTo>
                  <a:lnTo>
                    <a:pt x="82" y="99"/>
                  </a:lnTo>
                  <a:lnTo>
                    <a:pt x="64" y="124"/>
                  </a:lnTo>
                  <a:lnTo>
                    <a:pt x="46" y="151"/>
                  </a:lnTo>
                  <a:lnTo>
                    <a:pt x="31" y="177"/>
                  </a:lnTo>
                  <a:lnTo>
                    <a:pt x="18" y="204"/>
                  </a:lnTo>
                  <a:lnTo>
                    <a:pt x="7" y="232"/>
                  </a:lnTo>
                  <a:lnTo>
                    <a:pt x="0" y="261"/>
                  </a:lnTo>
                  <a:lnTo>
                    <a:pt x="6" y="264"/>
                  </a:lnTo>
                  <a:lnTo>
                    <a:pt x="14" y="235"/>
                  </a:lnTo>
                  <a:lnTo>
                    <a:pt x="24" y="208"/>
                  </a:lnTo>
                  <a:lnTo>
                    <a:pt x="38" y="182"/>
                  </a:lnTo>
                  <a:lnTo>
                    <a:pt x="53" y="156"/>
                  </a:lnTo>
                  <a:lnTo>
                    <a:pt x="69" y="130"/>
                  </a:lnTo>
                  <a:lnTo>
                    <a:pt x="88" y="109"/>
                  </a:lnTo>
                  <a:lnTo>
                    <a:pt x="108" y="86"/>
                  </a:lnTo>
                  <a:lnTo>
                    <a:pt x="131" y="65"/>
                  </a:lnTo>
                  <a:lnTo>
                    <a:pt x="155" y="47"/>
                  </a:lnTo>
                  <a:lnTo>
                    <a:pt x="181" y="33"/>
                  </a:lnTo>
                  <a:lnTo>
                    <a:pt x="206" y="22"/>
                  </a:lnTo>
                  <a:lnTo>
                    <a:pt x="235" y="13"/>
                  </a:lnTo>
                  <a:lnTo>
                    <a:pt x="266" y="9"/>
                  </a:lnTo>
                  <a:lnTo>
                    <a:pt x="299" y="11"/>
                  </a:lnTo>
                  <a:lnTo>
                    <a:pt x="332" y="15"/>
                  </a:lnTo>
                  <a:lnTo>
                    <a:pt x="365" y="26"/>
                  </a:lnTo>
                  <a:lnTo>
                    <a:pt x="367" y="16"/>
                  </a:lnTo>
                  <a:close/>
                </a:path>
              </a:pathLst>
            </a:custGeom>
            <a:solidFill>
              <a:srgbClr val="FFCC00"/>
            </a:solidFill>
            <a:ln w="9525">
              <a:solidFill>
                <a:srgbClr val="800000"/>
              </a:solidFill>
              <a:round/>
              <a:headEnd/>
              <a:tailEnd/>
            </a:ln>
          </p:spPr>
          <p:txBody>
            <a:bodyPr/>
            <a:lstStyle>
              <a:defPPr>
                <a:defRPr lang="en-US"/>
              </a:defPPr>
              <a:lvl1pPr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ru-RU" dirty="0"/>
            </a:p>
          </p:txBody>
        </p:sp>
        <p:sp>
          <p:nvSpPr>
            <p:cNvPr id="119" name="Freeform 152"/>
            <p:cNvSpPr>
              <a:spLocks/>
            </p:cNvSpPr>
            <p:nvPr/>
          </p:nvSpPr>
          <p:spPr bwMode="auto">
            <a:xfrm>
              <a:off x="9313" y="9357"/>
              <a:ext cx="4" cy="5"/>
            </a:xfrm>
            <a:custGeom>
              <a:avLst/>
              <a:gdLst/>
              <a:ahLst/>
              <a:cxnLst>
                <a:cxn ang="0">
                  <a:pos x="0" y="10"/>
                </a:cxn>
                <a:cxn ang="0">
                  <a:pos x="3" y="10"/>
                </a:cxn>
                <a:cxn ang="0">
                  <a:pos x="4" y="7"/>
                </a:cxn>
                <a:cxn ang="0">
                  <a:pos x="4" y="2"/>
                </a:cxn>
                <a:cxn ang="0">
                  <a:pos x="2" y="0"/>
                </a:cxn>
                <a:cxn ang="0">
                  <a:pos x="0" y="10"/>
                </a:cxn>
              </a:cxnLst>
              <a:rect l="0" t="0" r="r" b="b"/>
              <a:pathLst>
                <a:path w="4" h="10">
                  <a:moveTo>
                    <a:pt x="0" y="10"/>
                  </a:moveTo>
                  <a:lnTo>
                    <a:pt x="3" y="10"/>
                  </a:lnTo>
                  <a:lnTo>
                    <a:pt x="4" y="7"/>
                  </a:lnTo>
                  <a:lnTo>
                    <a:pt x="4" y="2"/>
                  </a:lnTo>
                  <a:lnTo>
                    <a:pt x="2" y="0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FFCC00"/>
            </a:solidFill>
            <a:ln w="9525">
              <a:solidFill>
                <a:srgbClr val="800000"/>
              </a:solidFill>
              <a:round/>
              <a:headEnd/>
              <a:tailEnd/>
            </a:ln>
          </p:spPr>
          <p:txBody>
            <a:bodyPr/>
            <a:lstStyle>
              <a:defPPr>
                <a:defRPr lang="en-US"/>
              </a:defPPr>
              <a:lvl1pPr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ru-RU" dirty="0"/>
            </a:p>
          </p:txBody>
        </p:sp>
        <p:sp>
          <p:nvSpPr>
            <p:cNvPr id="120" name="Freeform 153"/>
            <p:cNvSpPr>
              <a:spLocks/>
            </p:cNvSpPr>
            <p:nvPr/>
          </p:nvSpPr>
          <p:spPr bwMode="auto">
            <a:xfrm>
              <a:off x="8948" y="9545"/>
              <a:ext cx="3" cy="4"/>
            </a:xfrm>
            <a:custGeom>
              <a:avLst/>
              <a:gdLst/>
              <a:ahLst/>
              <a:cxnLst>
                <a:cxn ang="0">
                  <a:pos x="3" y="0"/>
                </a:cxn>
                <a:cxn ang="0">
                  <a:pos x="1" y="1"/>
                </a:cxn>
                <a:cxn ang="0">
                  <a:pos x="0" y="4"/>
                </a:cxn>
                <a:cxn ang="0">
                  <a:pos x="1" y="6"/>
                </a:cxn>
                <a:cxn ang="0">
                  <a:pos x="3" y="8"/>
                </a:cxn>
                <a:cxn ang="0">
                  <a:pos x="3" y="0"/>
                </a:cxn>
              </a:cxnLst>
              <a:rect l="0" t="0" r="r" b="b"/>
              <a:pathLst>
                <a:path w="3" h="8">
                  <a:moveTo>
                    <a:pt x="3" y="0"/>
                  </a:moveTo>
                  <a:lnTo>
                    <a:pt x="1" y="1"/>
                  </a:lnTo>
                  <a:lnTo>
                    <a:pt x="0" y="4"/>
                  </a:lnTo>
                  <a:lnTo>
                    <a:pt x="1" y="6"/>
                  </a:lnTo>
                  <a:lnTo>
                    <a:pt x="3" y="8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FFCC00"/>
            </a:solidFill>
            <a:ln w="9525">
              <a:solidFill>
                <a:srgbClr val="800000"/>
              </a:solidFill>
              <a:round/>
              <a:headEnd/>
              <a:tailEnd/>
            </a:ln>
          </p:spPr>
          <p:txBody>
            <a:bodyPr/>
            <a:lstStyle>
              <a:defPPr>
                <a:defRPr lang="en-US"/>
              </a:defPPr>
              <a:lvl1pPr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ru-RU" dirty="0"/>
            </a:p>
          </p:txBody>
        </p:sp>
        <p:sp>
          <p:nvSpPr>
            <p:cNvPr id="121" name="Freeform 154"/>
            <p:cNvSpPr>
              <a:spLocks/>
            </p:cNvSpPr>
            <p:nvPr/>
          </p:nvSpPr>
          <p:spPr bwMode="auto">
            <a:xfrm>
              <a:off x="8951" y="9437"/>
              <a:ext cx="348" cy="115"/>
            </a:xfrm>
            <a:custGeom>
              <a:avLst/>
              <a:gdLst/>
              <a:ahLst/>
              <a:cxnLst>
                <a:cxn ang="0">
                  <a:pos x="348" y="0"/>
                </a:cxn>
                <a:cxn ang="0">
                  <a:pos x="321" y="8"/>
                </a:cxn>
                <a:cxn ang="0">
                  <a:pos x="297" y="20"/>
                </a:cxn>
                <a:cxn ang="0">
                  <a:pos x="274" y="35"/>
                </a:cxn>
                <a:cxn ang="0">
                  <a:pos x="252" y="53"/>
                </a:cxn>
                <a:cxn ang="0">
                  <a:pos x="231" y="73"/>
                </a:cxn>
                <a:cxn ang="0">
                  <a:pos x="212" y="92"/>
                </a:cxn>
                <a:cxn ang="0">
                  <a:pos x="193" y="114"/>
                </a:cxn>
                <a:cxn ang="0">
                  <a:pos x="175" y="134"/>
                </a:cxn>
                <a:cxn ang="0">
                  <a:pos x="155" y="155"/>
                </a:cxn>
                <a:cxn ang="0">
                  <a:pos x="135" y="174"/>
                </a:cxn>
                <a:cxn ang="0">
                  <a:pos x="118" y="189"/>
                </a:cxn>
                <a:cxn ang="0">
                  <a:pos x="96" y="204"/>
                </a:cxn>
                <a:cxn ang="0">
                  <a:pos x="75" y="212"/>
                </a:cxn>
                <a:cxn ang="0">
                  <a:pos x="51" y="219"/>
                </a:cxn>
                <a:cxn ang="0">
                  <a:pos x="27" y="219"/>
                </a:cxn>
                <a:cxn ang="0">
                  <a:pos x="0" y="215"/>
                </a:cxn>
                <a:cxn ang="0">
                  <a:pos x="0" y="223"/>
                </a:cxn>
                <a:cxn ang="0">
                  <a:pos x="27" y="228"/>
                </a:cxn>
                <a:cxn ang="0">
                  <a:pos x="51" y="228"/>
                </a:cxn>
                <a:cxn ang="0">
                  <a:pos x="75" y="221"/>
                </a:cxn>
                <a:cxn ang="0">
                  <a:pos x="99" y="212"/>
                </a:cxn>
                <a:cxn ang="0">
                  <a:pos x="120" y="198"/>
                </a:cxn>
                <a:cxn ang="0">
                  <a:pos x="139" y="183"/>
                </a:cxn>
                <a:cxn ang="0">
                  <a:pos x="160" y="164"/>
                </a:cxn>
                <a:cxn ang="0">
                  <a:pos x="179" y="144"/>
                </a:cxn>
                <a:cxn ang="0">
                  <a:pos x="197" y="123"/>
                </a:cxn>
                <a:cxn ang="0">
                  <a:pos x="216" y="102"/>
                </a:cxn>
                <a:cxn ang="0">
                  <a:pos x="237" y="81"/>
                </a:cxn>
                <a:cxn ang="0">
                  <a:pos x="256" y="62"/>
                </a:cxn>
                <a:cxn ang="0">
                  <a:pos x="277" y="45"/>
                </a:cxn>
                <a:cxn ang="0">
                  <a:pos x="299" y="30"/>
                </a:cxn>
                <a:cxn ang="0">
                  <a:pos x="323" y="16"/>
                </a:cxn>
                <a:cxn ang="0">
                  <a:pos x="348" y="9"/>
                </a:cxn>
                <a:cxn ang="0">
                  <a:pos x="348" y="0"/>
                </a:cxn>
              </a:cxnLst>
              <a:rect l="0" t="0" r="r" b="b"/>
              <a:pathLst>
                <a:path w="348" h="228">
                  <a:moveTo>
                    <a:pt x="348" y="0"/>
                  </a:moveTo>
                  <a:lnTo>
                    <a:pt x="321" y="8"/>
                  </a:lnTo>
                  <a:lnTo>
                    <a:pt x="297" y="20"/>
                  </a:lnTo>
                  <a:lnTo>
                    <a:pt x="274" y="35"/>
                  </a:lnTo>
                  <a:lnTo>
                    <a:pt x="252" y="53"/>
                  </a:lnTo>
                  <a:lnTo>
                    <a:pt x="231" y="73"/>
                  </a:lnTo>
                  <a:lnTo>
                    <a:pt x="212" y="92"/>
                  </a:lnTo>
                  <a:lnTo>
                    <a:pt x="193" y="114"/>
                  </a:lnTo>
                  <a:lnTo>
                    <a:pt x="175" y="134"/>
                  </a:lnTo>
                  <a:lnTo>
                    <a:pt x="155" y="155"/>
                  </a:lnTo>
                  <a:lnTo>
                    <a:pt x="135" y="174"/>
                  </a:lnTo>
                  <a:lnTo>
                    <a:pt x="118" y="189"/>
                  </a:lnTo>
                  <a:lnTo>
                    <a:pt x="96" y="204"/>
                  </a:lnTo>
                  <a:lnTo>
                    <a:pt x="75" y="212"/>
                  </a:lnTo>
                  <a:lnTo>
                    <a:pt x="51" y="219"/>
                  </a:lnTo>
                  <a:lnTo>
                    <a:pt x="27" y="219"/>
                  </a:lnTo>
                  <a:lnTo>
                    <a:pt x="0" y="215"/>
                  </a:lnTo>
                  <a:lnTo>
                    <a:pt x="0" y="223"/>
                  </a:lnTo>
                  <a:lnTo>
                    <a:pt x="27" y="228"/>
                  </a:lnTo>
                  <a:lnTo>
                    <a:pt x="51" y="228"/>
                  </a:lnTo>
                  <a:lnTo>
                    <a:pt x="75" y="221"/>
                  </a:lnTo>
                  <a:lnTo>
                    <a:pt x="99" y="212"/>
                  </a:lnTo>
                  <a:lnTo>
                    <a:pt x="120" y="198"/>
                  </a:lnTo>
                  <a:lnTo>
                    <a:pt x="139" y="183"/>
                  </a:lnTo>
                  <a:lnTo>
                    <a:pt x="160" y="164"/>
                  </a:lnTo>
                  <a:lnTo>
                    <a:pt x="179" y="144"/>
                  </a:lnTo>
                  <a:lnTo>
                    <a:pt x="197" y="123"/>
                  </a:lnTo>
                  <a:lnTo>
                    <a:pt x="216" y="102"/>
                  </a:lnTo>
                  <a:lnTo>
                    <a:pt x="237" y="81"/>
                  </a:lnTo>
                  <a:lnTo>
                    <a:pt x="256" y="62"/>
                  </a:lnTo>
                  <a:lnTo>
                    <a:pt x="277" y="45"/>
                  </a:lnTo>
                  <a:lnTo>
                    <a:pt x="299" y="30"/>
                  </a:lnTo>
                  <a:lnTo>
                    <a:pt x="323" y="16"/>
                  </a:lnTo>
                  <a:lnTo>
                    <a:pt x="348" y="9"/>
                  </a:lnTo>
                  <a:lnTo>
                    <a:pt x="348" y="0"/>
                  </a:lnTo>
                  <a:close/>
                </a:path>
              </a:pathLst>
            </a:custGeom>
            <a:solidFill>
              <a:srgbClr val="FFCC00"/>
            </a:solidFill>
            <a:ln w="9525">
              <a:solidFill>
                <a:srgbClr val="800000"/>
              </a:solidFill>
              <a:round/>
              <a:headEnd/>
              <a:tailEnd/>
            </a:ln>
          </p:spPr>
          <p:txBody>
            <a:bodyPr/>
            <a:lstStyle>
              <a:defPPr>
                <a:defRPr lang="en-US"/>
              </a:defPPr>
              <a:lvl1pPr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ru-RU" dirty="0"/>
            </a:p>
          </p:txBody>
        </p:sp>
        <p:sp>
          <p:nvSpPr>
            <p:cNvPr id="122" name="Freeform 155"/>
            <p:cNvSpPr>
              <a:spLocks/>
            </p:cNvSpPr>
            <p:nvPr/>
          </p:nvSpPr>
          <p:spPr bwMode="auto">
            <a:xfrm>
              <a:off x="9299" y="9437"/>
              <a:ext cx="3" cy="5"/>
            </a:xfrm>
            <a:custGeom>
              <a:avLst/>
              <a:gdLst/>
              <a:ahLst/>
              <a:cxnLst>
                <a:cxn ang="0">
                  <a:pos x="0" y="9"/>
                </a:cxn>
                <a:cxn ang="0">
                  <a:pos x="2" y="8"/>
                </a:cxn>
                <a:cxn ang="0">
                  <a:pos x="3" y="4"/>
                </a:cxn>
                <a:cxn ang="0">
                  <a:pos x="2" y="1"/>
                </a:cxn>
                <a:cxn ang="0">
                  <a:pos x="0" y="0"/>
                </a:cxn>
                <a:cxn ang="0">
                  <a:pos x="0" y="9"/>
                </a:cxn>
              </a:cxnLst>
              <a:rect l="0" t="0" r="r" b="b"/>
              <a:pathLst>
                <a:path w="3" h="9">
                  <a:moveTo>
                    <a:pt x="0" y="9"/>
                  </a:moveTo>
                  <a:lnTo>
                    <a:pt x="2" y="8"/>
                  </a:lnTo>
                  <a:lnTo>
                    <a:pt x="3" y="4"/>
                  </a:lnTo>
                  <a:lnTo>
                    <a:pt x="2" y="1"/>
                  </a:lnTo>
                  <a:lnTo>
                    <a:pt x="0" y="0"/>
                  </a:lnTo>
                  <a:lnTo>
                    <a:pt x="0" y="9"/>
                  </a:lnTo>
                  <a:close/>
                </a:path>
              </a:pathLst>
            </a:custGeom>
            <a:solidFill>
              <a:srgbClr val="FFCC00"/>
            </a:solidFill>
            <a:ln w="9525">
              <a:solidFill>
                <a:srgbClr val="800000"/>
              </a:solidFill>
              <a:round/>
              <a:headEnd/>
              <a:tailEnd/>
            </a:ln>
          </p:spPr>
          <p:txBody>
            <a:bodyPr/>
            <a:lstStyle>
              <a:defPPr>
                <a:defRPr lang="en-US"/>
              </a:defPPr>
              <a:lvl1pPr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ru-RU" dirty="0"/>
            </a:p>
          </p:txBody>
        </p:sp>
        <p:sp>
          <p:nvSpPr>
            <p:cNvPr id="123" name="Freeform 156"/>
            <p:cNvSpPr>
              <a:spLocks/>
            </p:cNvSpPr>
            <p:nvPr/>
          </p:nvSpPr>
          <p:spPr bwMode="auto">
            <a:xfrm>
              <a:off x="8904" y="9415"/>
              <a:ext cx="299" cy="132"/>
            </a:xfrm>
            <a:custGeom>
              <a:avLst/>
              <a:gdLst/>
              <a:ahLst/>
              <a:cxnLst>
                <a:cxn ang="0">
                  <a:pos x="47" y="264"/>
                </a:cxn>
                <a:cxn ang="0">
                  <a:pos x="42" y="262"/>
                </a:cxn>
                <a:cxn ang="0">
                  <a:pos x="36" y="261"/>
                </a:cxn>
                <a:cxn ang="0">
                  <a:pos x="30" y="260"/>
                </a:cxn>
                <a:cxn ang="0">
                  <a:pos x="24" y="257"/>
                </a:cxn>
                <a:cxn ang="0">
                  <a:pos x="19" y="255"/>
                </a:cxn>
                <a:cxn ang="0">
                  <a:pos x="13" y="253"/>
                </a:cxn>
                <a:cxn ang="0">
                  <a:pos x="6" y="251"/>
                </a:cxn>
                <a:cxn ang="0">
                  <a:pos x="0" y="249"/>
                </a:cxn>
                <a:cxn ang="0">
                  <a:pos x="7" y="235"/>
                </a:cxn>
                <a:cxn ang="0">
                  <a:pos x="15" y="221"/>
                </a:cxn>
                <a:cxn ang="0">
                  <a:pos x="21" y="208"/>
                </a:cxn>
                <a:cxn ang="0">
                  <a:pos x="27" y="194"/>
                </a:cxn>
                <a:cxn ang="0">
                  <a:pos x="31" y="178"/>
                </a:cxn>
                <a:cxn ang="0">
                  <a:pos x="37" y="163"/>
                </a:cxn>
                <a:cxn ang="0">
                  <a:pos x="42" y="147"/>
                </a:cxn>
                <a:cxn ang="0">
                  <a:pos x="47" y="130"/>
                </a:cxn>
                <a:cxn ang="0">
                  <a:pos x="57" y="122"/>
                </a:cxn>
                <a:cxn ang="0">
                  <a:pos x="68" y="114"/>
                </a:cxn>
                <a:cxn ang="0">
                  <a:pos x="81" y="105"/>
                </a:cxn>
                <a:cxn ang="0">
                  <a:pos x="95" y="96"/>
                </a:cxn>
                <a:cxn ang="0">
                  <a:pos x="108" y="87"/>
                </a:cxn>
                <a:cxn ang="0">
                  <a:pos x="122" y="77"/>
                </a:cxn>
                <a:cxn ang="0">
                  <a:pos x="136" y="68"/>
                </a:cxn>
                <a:cxn ang="0">
                  <a:pos x="151" y="58"/>
                </a:cxn>
                <a:cxn ang="0">
                  <a:pos x="166" y="50"/>
                </a:cxn>
                <a:cxn ang="0">
                  <a:pos x="180" y="42"/>
                </a:cxn>
                <a:cxn ang="0">
                  <a:pos x="193" y="34"/>
                </a:cxn>
                <a:cxn ang="0">
                  <a:pos x="206" y="26"/>
                </a:cxn>
                <a:cxn ang="0">
                  <a:pos x="218" y="20"/>
                </a:cxn>
                <a:cxn ang="0">
                  <a:pos x="231" y="13"/>
                </a:cxn>
                <a:cxn ang="0">
                  <a:pos x="240" y="9"/>
                </a:cxn>
                <a:cxn ang="0">
                  <a:pos x="249" y="5"/>
                </a:cxn>
                <a:cxn ang="0">
                  <a:pos x="265" y="1"/>
                </a:cxn>
                <a:cxn ang="0">
                  <a:pos x="277" y="0"/>
                </a:cxn>
                <a:cxn ang="0">
                  <a:pos x="290" y="1"/>
                </a:cxn>
                <a:cxn ang="0">
                  <a:pos x="296" y="4"/>
                </a:cxn>
                <a:cxn ang="0">
                  <a:pos x="299" y="11"/>
                </a:cxn>
                <a:cxn ang="0">
                  <a:pos x="295" y="19"/>
                </a:cxn>
                <a:cxn ang="0">
                  <a:pos x="285" y="30"/>
                </a:cxn>
                <a:cxn ang="0">
                  <a:pos x="267" y="43"/>
                </a:cxn>
                <a:cxn ang="0">
                  <a:pos x="261" y="47"/>
                </a:cxn>
                <a:cxn ang="0">
                  <a:pos x="253" y="54"/>
                </a:cxn>
                <a:cxn ang="0">
                  <a:pos x="242" y="64"/>
                </a:cxn>
                <a:cxn ang="0">
                  <a:pos x="229" y="76"/>
                </a:cxn>
                <a:cxn ang="0">
                  <a:pos x="215" y="90"/>
                </a:cxn>
                <a:cxn ang="0">
                  <a:pos x="200" y="105"/>
                </a:cxn>
                <a:cxn ang="0">
                  <a:pos x="182" y="122"/>
                </a:cxn>
                <a:cxn ang="0">
                  <a:pos x="166" y="140"/>
                </a:cxn>
                <a:cxn ang="0">
                  <a:pos x="148" y="158"/>
                </a:cxn>
                <a:cxn ang="0">
                  <a:pos x="130" y="177"/>
                </a:cxn>
                <a:cxn ang="0">
                  <a:pos x="113" y="194"/>
                </a:cxn>
                <a:cxn ang="0">
                  <a:pos x="97" y="211"/>
                </a:cxn>
                <a:cxn ang="0">
                  <a:pos x="82" y="227"/>
                </a:cxn>
                <a:cxn ang="0">
                  <a:pos x="67" y="240"/>
                </a:cxn>
                <a:cxn ang="0">
                  <a:pos x="56" y="253"/>
                </a:cxn>
                <a:cxn ang="0">
                  <a:pos x="47" y="264"/>
                </a:cxn>
              </a:cxnLst>
              <a:rect l="0" t="0" r="r" b="b"/>
              <a:pathLst>
                <a:path w="299" h="264">
                  <a:moveTo>
                    <a:pt x="47" y="264"/>
                  </a:moveTo>
                  <a:lnTo>
                    <a:pt x="42" y="262"/>
                  </a:lnTo>
                  <a:lnTo>
                    <a:pt x="36" y="261"/>
                  </a:lnTo>
                  <a:lnTo>
                    <a:pt x="30" y="260"/>
                  </a:lnTo>
                  <a:lnTo>
                    <a:pt x="24" y="257"/>
                  </a:lnTo>
                  <a:lnTo>
                    <a:pt x="19" y="255"/>
                  </a:lnTo>
                  <a:lnTo>
                    <a:pt x="13" y="253"/>
                  </a:lnTo>
                  <a:lnTo>
                    <a:pt x="6" y="251"/>
                  </a:lnTo>
                  <a:lnTo>
                    <a:pt x="0" y="249"/>
                  </a:lnTo>
                  <a:lnTo>
                    <a:pt x="7" y="235"/>
                  </a:lnTo>
                  <a:lnTo>
                    <a:pt x="15" y="221"/>
                  </a:lnTo>
                  <a:lnTo>
                    <a:pt x="21" y="208"/>
                  </a:lnTo>
                  <a:lnTo>
                    <a:pt x="27" y="194"/>
                  </a:lnTo>
                  <a:lnTo>
                    <a:pt x="31" y="178"/>
                  </a:lnTo>
                  <a:lnTo>
                    <a:pt x="37" y="163"/>
                  </a:lnTo>
                  <a:lnTo>
                    <a:pt x="42" y="147"/>
                  </a:lnTo>
                  <a:lnTo>
                    <a:pt x="47" y="130"/>
                  </a:lnTo>
                  <a:lnTo>
                    <a:pt x="57" y="122"/>
                  </a:lnTo>
                  <a:lnTo>
                    <a:pt x="68" y="114"/>
                  </a:lnTo>
                  <a:lnTo>
                    <a:pt x="81" y="105"/>
                  </a:lnTo>
                  <a:lnTo>
                    <a:pt x="95" y="96"/>
                  </a:lnTo>
                  <a:lnTo>
                    <a:pt x="108" y="87"/>
                  </a:lnTo>
                  <a:lnTo>
                    <a:pt x="122" y="77"/>
                  </a:lnTo>
                  <a:lnTo>
                    <a:pt x="136" y="68"/>
                  </a:lnTo>
                  <a:lnTo>
                    <a:pt x="151" y="58"/>
                  </a:lnTo>
                  <a:lnTo>
                    <a:pt x="166" y="50"/>
                  </a:lnTo>
                  <a:lnTo>
                    <a:pt x="180" y="42"/>
                  </a:lnTo>
                  <a:lnTo>
                    <a:pt x="193" y="34"/>
                  </a:lnTo>
                  <a:lnTo>
                    <a:pt x="206" y="26"/>
                  </a:lnTo>
                  <a:lnTo>
                    <a:pt x="218" y="20"/>
                  </a:lnTo>
                  <a:lnTo>
                    <a:pt x="231" y="13"/>
                  </a:lnTo>
                  <a:lnTo>
                    <a:pt x="240" y="9"/>
                  </a:lnTo>
                  <a:lnTo>
                    <a:pt x="249" y="5"/>
                  </a:lnTo>
                  <a:lnTo>
                    <a:pt x="265" y="1"/>
                  </a:lnTo>
                  <a:lnTo>
                    <a:pt x="277" y="0"/>
                  </a:lnTo>
                  <a:lnTo>
                    <a:pt x="290" y="1"/>
                  </a:lnTo>
                  <a:lnTo>
                    <a:pt x="296" y="4"/>
                  </a:lnTo>
                  <a:lnTo>
                    <a:pt x="299" y="11"/>
                  </a:lnTo>
                  <a:lnTo>
                    <a:pt x="295" y="19"/>
                  </a:lnTo>
                  <a:lnTo>
                    <a:pt x="285" y="30"/>
                  </a:lnTo>
                  <a:lnTo>
                    <a:pt x="267" y="43"/>
                  </a:lnTo>
                  <a:lnTo>
                    <a:pt x="261" y="47"/>
                  </a:lnTo>
                  <a:lnTo>
                    <a:pt x="253" y="54"/>
                  </a:lnTo>
                  <a:lnTo>
                    <a:pt x="242" y="64"/>
                  </a:lnTo>
                  <a:lnTo>
                    <a:pt x="229" y="76"/>
                  </a:lnTo>
                  <a:lnTo>
                    <a:pt x="215" y="90"/>
                  </a:lnTo>
                  <a:lnTo>
                    <a:pt x="200" y="105"/>
                  </a:lnTo>
                  <a:lnTo>
                    <a:pt x="182" y="122"/>
                  </a:lnTo>
                  <a:lnTo>
                    <a:pt x="166" y="140"/>
                  </a:lnTo>
                  <a:lnTo>
                    <a:pt x="148" y="158"/>
                  </a:lnTo>
                  <a:lnTo>
                    <a:pt x="130" y="177"/>
                  </a:lnTo>
                  <a:lnTo>
                    <a:pt x="113" y="194"/>
                  </a:lnTo>
                  <a:lnTo>
                    <a:pt x="97" y="211"/>
                  </a:lnTo>
                  <a:lnTo>
                    <a:pt x="82" y="227"/>
                  </a:lnTo>
                  <a:lnTo>
                    <a:pt x="67" y="240"/>
                  </a:lnTo>
                  <a:lnTo>
                    <a:pt x="56" y="253"/>
                  </a:lnTo>
                  <a:lnTo>
                    <a:pt x="47" y="264"/>
                  </a:lnTo>
                  <a:close/>
                </a:path>
              </a:pathLst>
            </a:custGeom>
            <a:solidFill>
              <a:srgbClr val="FFCC00"/>
            </a:solidFill>
            <a:ln w="9525">
              <a:solidFill>
                <a:srgbClr val="800000"/>
              </a:solidFill>
              <a:round/>
              <a:headEnd/>
              <a:tailEnd/>
            </a:ln>
          </p:spPr>
          <p:txBody>
            <a:bodyPr/>
            <a:lstStyle>
              <a:defPPr>
                <a:defRPr lang="en-US"/>
              </a:defPPr>
              <a:lvl1pPr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ru-RU" dirty="0"/>
            </a:p>
          </p:txBody>
        </p:sp>
        <p:sp>
          <p:nvSpPr>
            <p:cNvPr id="124" name="Freeform 157"/>
            <p:cNvSpPr>
              <a:spLocks/>
            </p:cNvSpPr>
            <p:nvPr/>
          </p:nvSpPr>
          <p:spPr bwMode="auto">
            <a:xfrm>
              <a:off x="8901" y="9537"/>
              <a:ext cx="50" cy="12"/>
            </a:xfrm>
            <a:custGeom>
              <a:avLst/>
              <a:gdLst/>
              <a:ahLst/>
              <a:cxnLst>
                <a:cxn ang="0">
                  <a:pos x="0" y="2"/>
                </a:cxn>
                <a:cxn ang="0">
                  <a:pos x="2" y="10"/>
                </a:cxn>
                <a:cxn ang="0">
                  <a:pos x="8" y="12"/>
                </a:cxn>
                <a:cxn ang="0">
                  <a:pos x="15" y="14"/>
                </a:cxn>
                <a:cxn ang="0">
                  <a:pos x="20" y="18"/>
                </a:cxn>
                <a:cxn ang="0">
                  <a:pos x="27" y="19"/>
                </a:cxn>
                <a:cxn ang="0">
                  <a:pos x="33" y="21"/>
                </a:cxn>
                <a:cxn ang="0">
                  <a:pos x="39" y="22"/>
                </a:cxn>
                <a:cxn ang="0">
                  <a:pos x="45" y="23"/>
                </a:cxn>
                <a:cxn ang="0">
                  <a:pos x="50" y="25"/>
                </a:cxn>
                <a:cxn ang="0">
                  <a:pos x="50" y="17"/>
                </a:cxn>
                <a:cxn ang="0">
                  <a:pos x="45" y="14"/>
                </a:cxn>
                <a:cxn ang="0">
                  <a:pos x="39" y="12"/>
                </a:cxn>
                <a:cxn ang="0">
                  <a:pos x="33" y="11"/>
                </a:cxn>
                <a:cxn ang="0">
                  <a:pos x="27" y="10"/>
                </a:cxn>
                <a:cxn ang="0">
                  <a:pos x="23" y="8"/>
                </a:cxn>
                <a:cxn ang="0">
                  <a:pos x="17" y="6"/>
                </a:cxn>
                <a:cxn ang="0">
                  <a:pos x="10" y="3"/>
                </a:cxn>
                <a:cxn ang="0">
                  <a:pos x="5" y="0"/>
                </a:cxn>
                <a:cxn ang="0">
                  <a:pos x="7" y="8"/>
                </a:cxn>
                <a:cxn ang="0">
                  <a:pos x="5" y="0"/>
                </a:cxn>
                <a:cxn ang="0">
                  <a:pos x="1" y="0"/>
                </a:cxn>
                <a:cxn ang="0">
                  <a:pos x="0" y="3"/>
                </a:cxn>
                <a:cxn ang="0">
                  <a:pos x="0" y="7"/>
                </a:cxn>
                <a:cxn ang="0">
                  <a:pos x="2" y="10"/>
                </a:cxn>
                <a:cxn ang="0">
                  <a:pos x="0" y="2"/>
                </a:cxn>
              </a:cxnLst>
              <a:rect l="0" t="0" r="r" b="b"/>
              <a:pathLst>
                <a:path w="50" h="25">
                  <a:moveTo>
                    <a:pt x="0" y="2"/>
                  </a:moveTo>
                  <a:lnTo>
                    <a:pt x="2" y="10"/>
                  </a:lnTo>
                  <a:lnTo>
                    <a:pt x="8" y="12"/>
                  </a:lnTo>
                  <a:lnTo>
                    <a:pt x="15" y="14"/>
                  </a:lnTo>
                  <a:lnTo>
                    <a:pt x="20" y="18"/>
                  </a:lnTo>
                  <a:lnTo>
                    <a:pt x="27" y="19"/>
                  </a:lnTo>
                  <a:lnTo>
                    <a:pt x="33" y="21"/>
                  </a:lnTo>
                  <a:lnTo>
                    <a:pt x="39" y="22"/>
                  </a:lnTo>
                  <a:lnTo>
                    <a:pt x="45" y="23"/>
                  </a:lnTo>
                  <a:lnTo>
                    <a:pt x="50" y="25"/>
                  </a:lnTo>
                  <a:lnTo>
                    <a:pt x="50" y="17"/>
                  </a:lnTo>
                  <a:lnTo>
                    <a:pt x="45" y="14"/>
                  </a:lnTo>
                  <a:lnTo>
                    <a:pt x="39" y="12"/>
                  </a:lnTo>
                  <a:lnTo>
                    <a:pt x="33" y="11"/>
                  </a:lnTo>
                  <a:lnTo>
                    <a:pt x="27" y="10"/>
                  </a:lnTo>
                  <a:lnTo>
                    <a:pt x="23" y="8"/>
                  </a:lnTo>
                  <a:lnTo>
                    <a:pt x="17" y="6"/>
                  </a:lnTo>
                  <a:lnTo>
                    <a:pt x="10" y="3"/>
                  </a:lnTo>
                  <a:lnTo>
                    <a:pt x="5" y="0"/>
                  </a:lnTo>
                  <a:lnTo>
                    <a:pt x="7" y="8"/>
                  </a:lnTo>
                  <a:lnTo>
                    <a:pt x="5" y="0"/>
                  </a:lnTo>
                  <a:lnTo>
                    <a:pt x="1" y="0"/>
                  </a:lnTo>
                  <a:lnTo>
                    <a:pt x="0" y="3"/>
                  </a:lnTo>
                  <a:lnTo>
                    <a:pt x="0" y="7"/>
                  </a:lnTo>
                  <a:lnTo>
                    <a:pt x="2" y="10"/>
                  </a:lnTo>
                  <a:lnTo>
                    <a:pt x="0" y="2"/>
                  </a:lnTo>
                  <a:close/>
                </a:path>
              </a:pathLst>
            </a:custGeom>
            <a:solidFill>
              <a:srgbClr val="FFCC00"/>
            </a:solidFill>
            <a:ln w="9525">
              <a:solidFill>
                <a:srgbClr val="800000"/>
              </a:solidFill>
              <a:round/>
              <a:headEnd/>
              <a:tailEnd/>
            </a:ln>
          </p:spPr>
          <p:txBody>
            <a:bodyPr/>
            <a:lstStyle>
              <a:defPPr>
                <a:defRPr lang="en-US"/>
              </a:defPPr>
              <a:lvl1pPr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ru-RU" dirty="0"/>
            </a:p>
          </p:txBody>
        </p:sp>
        <p:sp>
          <p:nvSpPr>
            <p:cNvPr id="125" name="Freeform 158"/>
            <p:cNvSpPr>
              <a:spLocks/>
            </p:cNvSpPr>
            <p:nvPr/>
          </p:nvSpPr>
          <p:spPr bwMode="auto">
            <a:xfrm>
              <a:off x="8901" y="9477"/>
              <a:ext cx="53" cy="64"/>
            </a:xfrm>
            <a:custGeom>
              <a:avLst/>
              <a:gdLst/>
              <a:ahLst/>
              <a:cxnLst>
                <a:cxn ang="0">
                  <a:pos x="49" y="0"/>
                </a:cxn>
                <a:cxn ang="0">
                  <a:pos x="47" y="4"/>
                </a:cxn>
                <a:cxn ang="0">
                  <a:pos x="41" y="20"/>
                </a:cxn>
                <a:cxn ang="0">
                  <a:pos x="36" y="37"/>
                </a:cxn>
                <a:cxn ang="0">
                  <a:pos x="31" y="52"/>
                </a:cxn>
                <a:cxn ang="0">
                  <a:pos x="26" y="67"/>
                </a:cxn>
                <a:cxn ang="0">
                  <a:pos x="20" y="81"/>
                </a:cxn>
                <a:cxn ang="0">
                  <a:pos x="15" y="94"/>
                </a:cxn>
                <a:cxn ang="0">
                  <a:pos x="7" y="107"/>
                </a:cxn>
                <a:cxn ang="0">
                  <a:pos x="0" y="120"/>
                </a:cxn>
                <a:cxn ang="0">
                  <a:pos x="7" y="126"/>
                </a:cxn>
                <a:cxn ang="0">
                  <a:pos x="15" y="114"/>
                </a:cxn>
                <a:cxn ang="0">
                  <a:pos x="22" y="99"/>
                </a:cxn>
                <a:cxn ang="0">
                  <a:pos x="27" y="84"/>
                </a:cxn>
                <a:cxn ang="0">
                  <a:pos x="33" y="71"/>
                </a:cxn>
                <a:cxn ang="0">
                  <a:pos x="37" y="54"/>
                </a:cxn>
                <a:cxn ang="0">
                  <a:pos x="44" y="39"/>
                </a:cxn>
                <a:cxn ang="0">
                  <a:pos x="49" y="23"/>
                </a:cxn>
                <a:cxn ang="0">
                  <a:pos x="53" y="7"/>
                </a:cxn>
                <a:cxn ang="0">
                  <a:pos x="51" y="9"/>
                </a:cxn>
                <a:cxn ang="0">
                  <a:pos x="53" y="7"/>
                </a:cxn>
                <a:cxn ang="0">
                  <a:pos x="53" y="1"/>
                </a:cxn>
                <a:cxn ang="0">
                  <a:pos x="51" y="0"/>
                </a:cxn>
                <a:cxn ang="0">
                  <a:pos x="49" y="0"/>
                </a:cxn>
                <a:cxn ang="0">
                  <a:pos x="47" y="4"/>
                </a:cxn>
                <a:cxn ang="0">
                  <a:pos x="49" y="0"/>
                </a:cxn>
              </a:cxnLst>
              <a:rect l="0" t="0" r="r" b="b"/>
              <a:pathLst>
                <a:path w="53" h="126">
                  <a:moveTo>
                    <a:pt x="49" y="0"/>
                  </a:moveTo>
                  <a:lnTo>
                    <a:pt x="47" y="4"/>
                  </a:lnTo>
                  <a:lnTo>
                    <a:pt x="41" y="20"/>
                  </a:lnTo>
                  <a:lnTo>
                    <a:pt x="36" y="37"/>
                  </a:lnTo>
                  <a:lnTo>
                    <a:pt x="31" y="52"/>
                  </a:lnTo>
                  <a:lnTo>
                    <a:pt x="26" y="67"/>
                  </a:lnTo>
                  <a:lnTo>
                    <a:pt x="20" y="81"/>
                  </a:lnTo>
                  <a:lnTo>
                    <a:pt x="15" y="94"/>
                  </a:lnTo>
                  <a:lnTo>
                    <a:pt x="7" y="107"/>
                  </a:lnTo>
                  <a:lnTo>
                    <a:pt x="0" y="120"/>
                  </a:lnTo>
                  <a:lnTo>
                    <a:pt x="7" y="126"/>
                  </a:lnTo>
                  <a:lnTo>
                    <a:pt x="15" y="114"/>
                  </a:lnTo>
                  <a:lnTo>
                    <a:pt x="22" y="99"/>
                  </a:lnTo>
                  <a:lnTo>
                    <a:pt x="27" y="84"/>
                  </a:lnTo>
                  <a:lnTo>
                    <a:pt x="33" y="71"/>
                  </a:lnTo>
                  <a:lnTo>
                    <a:pt x="37" y="54"/>
                  </a:lnTo>
                  <a:lnTo>
                    <a:pt x="44" y="39"/>
                  </a:lnTo>
                  <a:lnTo>
                    <a:pt x="49" y="23"/>
                  </a:lnTo>
                  <a:lnTo>
                    <a:pt x="53" y="7"/>
                  </a:lnTo>
                  <a:lnTo>
                    <a:pt x="51" y="9"/>
                  </a:lnTo>
                  <a:lnTo>
                    <a:pt x="53" y="7"/>
                  </a:lnTo>
                  <a:lnTo>
                    <a:pt x="53" y="1"/>
                  </a:lnTo>
                  <a:lnTo>
                    <a:pt x="51" y="0"/>
                  </a:lnTo>
                  <a:lnTo>
                    <a:pt x="49" y="0"/>
                  </a:lnTo>
                  <a:lnTo>
                    <a:pt x="47" y="4"/>
                  </a:lnTo>
                  <a:lnTo>
                    <a:pt x="49" y="0"/>
                  </a:lnTo>
                  <a:close/>
                </a:path>
              </a:pathLst>
            </a:custGeom>
            <a:solidFill>
              <a:srgbClr val="FFCC00"/>
            </a:solidFill>
            <a:ln w="9525">
              <a:solidFill>
                <a:srgbClr val="800000"/>
              </a:solidFill>
              <a:round/>
              <a:headEnd/>
              <a:tailEnd/>
            </a:ln>
          </p:spPr>
          <p:txBody>
            <a:bodyPr/>
            <a:lstStyle>
              <a:defPPr>
                <a:defRPr lang="en-US"/>
              </a:defPPr>
              <a:lvl1pPr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ru-RU" dirty="0"/>
            </a:p>
          </p:txBody>
        </p:sp>
        <p:sp>
          <p:nvSpPr>
            <p:cNvPr id="126" name="Freeform 159"/>
            <p:cNvSpPr>
              <a:spLocks/>
            </p:cNvSpPr>
            <p:nvPr/>
          </p:nvSpPr>
          <p:spPr bwMode="auto">
            <a:xfrm>
              <a:off x="8950" y="9416"/>
              <a:ext cx="204" cy="66"/>
            </a:xfrm>
            <a:custGeom>
              <a:avLst/>
              <a:gdLst/>
              <a:ahLst/>
              <a:cxnLst>
                <a:cxn ang="0">
                  <a:pos x="203" y="0"/>
                </a:cxn>
                <a:cxn ang="0">
                  <a:pos x="202" y="0"/>
                </a:cxn>
                <a:cxn ang="0">
                  <a:pos x="193" y="3"/>
                </a:cxn>
                <a:cxn ang="0">
                  <a:pos x="183" y="8"/>
                </a:cxn>
                <a:cxn ang="0">
                  <a:pos x="171" y="14"/>
                </a:cxn>
                <a:cxn ang="0">
                  <a:pos x="159" y="21"/>
                </a:cxn>
                <a:cxn ang="0">
                  <a:pos x="146" y="29"/>
                </a:cxn>
                <a:cxn ang="0">
                  <a:pos x="132" y="36"/>
                </a:cxn>
                <a:cxn ang="0">
                  <a:pos x="119" y="45"/>
                </a:cxn>
                <a:cxn ang="0">
                  <a:pos x="104" y="53"/>
                </a:cxn>
                <a:cxn ang="0">
                  <a:pos x="89" y="63"/>
                </a:cxn>
                <a:cxn ang="0">
                  <a:pos x="75" y="71"/>
                </a:cxn>
                <a:cxn ang="0">
                  <a:pos x="61" y="80"/>
                </a:cxn>
                <a:cxn ang="0">
                  <a:pos x="47" y="90"/>
                </a:cxn>
                <a:cxn ang="0">
                  <a:pos x="34" y="99"/>
                </a:cxn>
                <a:cxn ang="0">
                  <a:pos x="21" y="109"/>
                </a:cxn>
                <a:cxn ang="0">
                  <a:pos x="10" y="117"/>
                </a:cxn>
                <a:cxn ang="0">
                  <a:pos x="0" y="124"/>
                </a:cxn>
                <a:cxn ang="0">
                  <a:pos x="2" y="133"/>
                </a:cxn>
                <a:cxn ang="0">
                  <a:pos x="12" y="125"/>
                </a:cxn>
                <a:cxn ang="0">
                  <a:pos x="24" y="118"/>
                </a:cxn>
                <a:cxn ang="0">
                  <a:pos x="36" y="109"/>
                </a:cxn>
                <a:cxn ang="0">
                  <a:pos x="50" y="99"/>
                </a:cxn>
                <a:cxn ang="0">
                  <a:pos x="63" y="90"/>
                </a:cxn>
                <a:cxn ang="0">
                  <a:pos x="77" y="80"/>
                </a:cxn>
                <a:cxn ang="0">
                  <a:pos x="92" y="71"/>
                </a:cxn>
                <a:cxn ang="0">
                  <a:pos x="106" y="63"/>
                </a:cxn>
                <a:cxn ang="0">
                  <a:pos x="121" y="55"/>
                </a:cxn>
                <a:cxn ang="0">
                  <a:pos x="135" y="45"/>
                </a:cxn>
                <a:cxn ang="0">
                  <a:pos x="148" y="37"/>
                </a:cxn>
                <a:cxn ang="0">
                  <a:pos x="161" y="30"/>
                </a:cxn>
                <a:cxn ang="0">
                  <a:pos x="173" y="23"/>
                </a:cxn>
                <a:cxn ang="0">
                  <a:pos x="186" y="18"/>
                </a:cxn>
                <a:cxn ang="0">
                  <a:pos x="195" y="12"/>
                </a:cxn>
                <a:cxn ang="0">
                  <a:pos x="204" y="10"/>
                </a:cxn>
                <a:cxn ang="0">
                  <a:pos x="203" y="10"/>
                </a:cxn>
                <a:cxn ang="0">
                  <a:pos x="203" y="0"/>
                </a:cxn>
              </a:cxnLst>
              <a:rect l="0" t="0" r="r" b="b"/>
              <a:pathLst>
                <a:path w="204" h="133">
                  <a:moveTo>
                    <a:pt x="203" y="0"/>
                  </a:moveTo>
                  <a:lnTo>
                    <a:pt x="202" y="0"/>
                  </a:lnTo>
                  <a:lnTo>
                    <a:pt x="193" y="3"/>
                  </a:lnTo>
                  <a:lnTo>
                    <a:pt x="183" y="8"/>
                  </a:lnTo>
                  <a:lnTo>
                    <a:pt x="171" y="14"/>
                  </a:lnTo>
                  <a:lnTo>
                    <a:pt x="159" y="21"/>
                  </a:lnTo>
                  <a:lnTo>
                    <a:pt x="146" y="29"/>
                  </a:lnTo>
                  <a:lnTo>
                    <a:pt x="132" y="36"/>
                  </a:lnTo>
                  <a:lnTo>
                    <a:pt x="119" y="45"/>
                  </a:lnTo>
                  <a:lnTo>
                    <a:pt x="104" y="53"/>
                  </a:lnTo>
                  <a:lnTo>
                    <a:pt x="89" y="63"/>
                  </a:lnTo>
                  <a:lnTo>
                    <a:pt x="75" y="71"/>
                  </a:lnTo>
                  <a:lnTo>
                    <a:pt x="61" y="80"/>
                  </a:lnTo>
                  <a:lnTo>
                    <a:pt x="47" y="90"/>
                  </a:lnTo>
                  <a:lnTo>
                    <a:pt x="34" y="99"/>
                  </a:lnTo>
                  <a:lnTo>
                    <a:pt x="21" y="109"/>
                  </a:lnTo>
                  <a:lnTo>
                    <a:pt x="10" y="117"/>
                  </a:lnTo>
                  <a:lnTo>
                    <a:pt x="0" y="124"/>
                  </a:lnTo>
                  <a:lnTo>
                    <a:pt x="2" y="133"/>
                  </a:lnTo>
                  <a:lnTo>
                    <a:pt x="12" y="125"/>
                  </a:lnTo>
                  <a:lnTo>
                    <a:pt x="24" y="118"/>
                  </a:lnTo>
                  <a:lnTo>
                    <a:pt x="36" y="109"/>
                  </a:lnTo>
                  <a:lnTo>
                    <a:pt x="50" y="99"/>
                  </a:lnTo>
                  <a:lnTo>
                    <a:pt x="63" y="90"/>
                  </a:lnTo>
                  <a:lnTo>
                    <a:pt x="77" y="80"/>
                  </a:lnTo>
                  <a:lnTo>
                    <a:pt x="92" y="71"/>
                  </a:lnTo>
                  <a:lnTo>
                    <a:pt x="106" y="63"/>
                  </a:lnTo>
                  <a:lnTo>
                    <a:pt x="121" y="55"/>
                  </a:lnTo>
                  <a:lnTo>
                    <a:pt x="135" y="45"/>
                  </a:lnTo>
                  <a:lnTo>
                    <a:pt x="148" y="37"/>
                  </a:lnTo>
                  <a:lnTo>
                    <a:pt x="161" y="30"/>
                  </a:lnTo>
                  <a:lnTo>
                    <a:pt x="173" y="23"/>
                  </a:lnTo>
                  <a:lnTo>
                    <a:pt x="186" y="18"/>
                  </a:lnTo>
                  <a:lnTo>
                    <a:pt x="195" y="12"/>
                  </a:lnTo>
                  <a:lnTo>
                    <a:pt x="204" y="10"/>
                  </a:lnTo>
                  <a:lnTo>
                    <a:pt x="203" y="10"/>
                  </a:lnTo>
                  <a:lnTo>
                    <a:pt x="203" y="0"/>
                  </a:lnTo>
                  <a:close/>
                </a:path>
              </a:pathLst>
            </a:custGeom>
            <a:solidFill>
              <a:srgbClr val="FFCC00"/>
            </a:solidFill>
            <a:ln w="9525">
              <a:solidFill>
                <a:srgbClr val="800000"/>
              </a:solidFill>
              <a:round/>
              <a:headEnd/>
              <a:tailEnd/>
            </a:ln>
          </p:spPr>
          <p:txBody>
            <a:bodyPr/>
            <a:lstStyle>
              <a:defPPr>
                <a:defRPr lang="en-US"/>
              </a:defPPr>
              <a:lvl1pPr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ru-RU" dirty="0"/>
            </a:p>
          </p:txBody>
        </p:sp>
        <p:sp>
          <p:nvSpPr>
            <p:cNvPr id="127" name="Freeform 160"/>
            <p:cNvSpPr>
              <a:spLocks/>
            </p:cNvSpPr>
            <p:nvPr/>
          </p:nvSpPr>
          <p:spPr bwMode="auto">
            <a:xfrm>
              <a:off x="9153" y="9411"/>
              <a:ext cx="53" cy="28"/>
            </a:xfrm>
            <a:custGeom>
              <a:avLst/>
              <a:gdLst/>
              <a:ahLst/>
              <a:cxnLst>
                <a:cxn ang="0">
                  <a:pos x="19" y="54"/>
                </a:cxn>
                <a:cxn ang="0">
                  <a:pos x="19" y="54"/>
                </a:cxn>
                <a:cxn ang="0">
                  <a:pos x="38" y="41"/>
                </a:cxn>
                <a:cxn ang="0">
                  <a:pos x="48" y="29"/>
                </a:cxn>
                <a:cxn ang="0">
                  <a:pos x="53" y="18"/>
                </a:cxn>
                <a:cxn ang="0">
                  <a:pos x="50" y="7"/>
                </a:cxn>
                <a:cxn ang="0">
                  <a:pos x="41" y="4"/>
                </a:cxn>
                <a:cxn ang="0">
                  <a:pos x="28" y="0"/>
                </a:cxn>
                <a:cxn ang="0">
                  <a:pos x="16" y="4"/>
                </a:cxn>
                <a:cxn ang="0">
                  <a:pos x="0" y="8"/>
                </a:cxn>
                <a:cxn ang="0">
                  <a:pos x="0" y="18"/>
                </a:cxn>
                <a:cxn ang="0">
                  <a:pos x="16" y="12"/>
                </a:cxn>
                <a:cxn ang="0">
                  <a:pos x="28" y="12"/>
                </a:cxn>
                <a:cxn ang="0">
                  <a:pos x="41" y="12"/>
                </a:cxn>
                <a:cxn ang="0">
                  <a:pos x="45" y="16"/>
                </a:cxn>
                <a:cxn ang="0">
                  <a:pos x="46" y="18"/>
                </a:cxn>
                <a:cxn ang="0">
                  <a:pos x="44" y="22"/>
                </a:cxn>
                <a:cxn ang="0">
                  <a:pos x="34" y="31"/>
                </a:cxn>
                <a:cxn ang="0">
                  <a:pos x="17" y="45"/>
                </a:cxn>
                <a:cxn ang="0">
                  <a:pos x="17" y="45"/>
                </a:cxn>
                <a:cxn ang="0">
                  <a:pos x="19" y="54"/>
                </a:cxn>
              </a:cxnLst>
              <a:rect l="0" t="0" r="r" b="b"/>
              <a:pathLst>
                <a:path w="53" h="54">
                  <a:moveTo>
                    <a:pt x="19" y="54"/>
                  </a:moveTo>
                  <a:lnTo>
                    <a:pt x="19" y="54"/>
                  </a:lnTo>
                  <a:lnTo>
                    <a:pt x="38" y="41"/>
                  </a:lnTo>
                  <a:lnTo>
                    <a:pt x="48" y="29"/>
                  </a:lnTo>
                  <a:lnTo>
                    <a:pt x="53" y="18"/>
                  </a:lnTo>
                  <a:lnTo>
                    <a:pt x="50" y="7"/>
                  </a:lnTo>
                  <a:lnTo>
                    <a:pt x="41" y="4"/>
                  </a:lnTo>
                  <a:lnTo>
                    <a:pt x="28" y="0"/>
                  </a:lnTo>
                  <a:lnTo>
                    <a:pt x="16" y="4"/>
                  </a:lnTo>
                  <a:lnTo>
                    <a:pt x="0" y="8"/>
                  </a:lnTo>
                  <a:lnTo>
                    <a:pt x="0" y="18"/>
                  </a:lnTo>
                  <a:lnTo>
                    <a:pt x="16" y="12"/>
                  </a:lnTo>
                  <a:lnTo>
                    <a:pt x="28" y="12"/>
                  </a:lnTo>
                  <a:lnTo>
                    <a:pt x="41" y="12"/>
                  </a:lnTo>
                  <a:lnTo>
                    <a:pt x="45" y="16"/>
                  </a:lnTo>
                  <a:lnTo>
                    <a:pt x="46" y="18"/>
                  </a:lnTo>
                  <a:lnTo>
                    <a:pt x="44" y="22"/>
                  </a:lnTo>
                  <a:lnTo>
                    <a:pt x="34" y="31"/>
                  </a:lnTo>
                  <a:lnTo>
                    <a:pt x="17" y="45"/>
                  </a:lnTo>
                  <a:lnTo>
                    <a:pt x="17" y="45"/>
                  </a:lnTo>
                  <a:lnTo>
                    <a:pt x="19" y="54"/>
                  </a:lnTo>
                  <a:close/>
                </a:path>
              </a:pathLst>
            </a:custGeom>
            <a:solidFill>
              <a:srgbClr val="FFCC00"/>
            </a:solidFill>
            <a:ln w="9525">
              <a:solidFill>
                <a:srgbClr val="800000"/>
              </a:solidFill>
              <a:round/>
              <a:headEnd/>
              <a:tailEnd/>
            </a:ln>
          </p:spPr>
          <p:txBody>
            <a:bodyPr/>
            <a:lstStyle>
              <a:defPPr>
                <a:defRPr lang="en-US"/>
              </a:defPPr>
              <a:lvl1pPr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ru-RU" dirty="0"/>
            </a:p>
          </p:txBody>
        </p:sp>
        <p:sp>
          <p:nvSpPr>
            <p:cNvPr id="128" name="Freeform 161"/>
            <p:cNvSpPr>
              <a:spLocks/>
            </p:cNvSpPr>
            <p:nvPr/>
          </p:nvSpPr>
          <p:spPr bwMode="auto">
            <a:xfrm>
              <a:off x="8946" y="9434"/>
              <a:ext cx="226" cy="115"/>
            </a:xfrm>
            <a:custGeom>
              <a:avLst/>
              <a:gdLst/>
              <a:ahLst/>
              <a:cxnLst>
                <a:cxn ang="0">
                  <a:pos x="5" y="230"/>
                </a:cxn>
                <a:cxn ang="0">
                  <a:pos x="7" y="230"/>
                </a:cxn>
                <a:cxn ang="0">
                  <a:pos x="16" y="219"/>
                </a:cxn>
                <a:cxn ang="0">
                  <a:pos x="28" y="207"/>
                </a:cxn>
                <a:cxn ang="0">
                  <a:pos x="42" y="193"/>
                </a:cxn>
                <a:cxn ang="0">
                  <a:pos x="57" y="178"/>
                </a:cxn>
                <a:cxn ang="0">
                  <a:pos x="73" y="160"/>
                </a:cxn>
                <a:cxn ang="0">
                  <a:pos x="91" y="143"/>
                </a:cxn>
                <a:cxn ang="0">
                  <a:pos x="108" y="125"/>
                </a:cxn>
                <a:cxn ang="0">
                  <a:pos x="126" y="106"/>
                </a:cxn>
                <a:cxn ang="0">
                  <a:pos x="142" y="88"/>
                </a:cxn>
                <a:cxn ang="0">
                  <a:pos x="160" y="72"/>
                </a:cxn>
                <a:cxn ang="0">
                  <a:pos x="175" y="56"/>
                </a:cxn>
                <a:cxn ang="0">
                  <a:pos x="190" y="42"/>
                </a:cxn>
                <a:cxn ang="0">
                  <a:pos x="202" y="30"/>
                </a:cxn>
                <a:cxn ang="0">
                  <a:pos x="214" y="20"/>
                </a:cxn>
                <a:cxn ang="0">
                  <a:pos x="221" y="15"/>
                </a:cxn>
                <a:cxn ang="0">
                  <a:pos x="226" y="9"/>
                </a:cxn>
                <a:cxn ang="0">
                  <a:pos x="224" y="0"/>
                </a:cxn>
                <a:cxn ang="0">
                  <a:pos x="217" y="5"/>
                </a:cxn>
                <a:cxn ang="0">
                  <a:pos x="208" y="11"/>
                </a:cxn>
                <a:cxn ang="0">
                  <a:pos x="198" y="20"/>
                </a:cxn>
                <a:cxn ang="0">
                  <a:pos x="185" y="33"/>
                </a:cxn>
                <a:cxn ang="0">
                  <a:pos x="170" y="47"/>
                </a:cxn>
                <a:cxn ang="0">
                  <a:pos x="156" y="62"/>
                </a:cxn>
                <a:cxn ang="0">
                  <a:pos x="138" y="80"/>
                </a:cxn>
                <a:cxn ang="0">
                  <a:pos x="122" y="96"/>
                </a:cxn>
                <a:cxn ang="0">
                  <a:pos x="104" y="115"/>
                </a:cxn>
                <a:cxn ang="0">
                  <a:pos x="85" y="134"/>
                </a:cxn>
                <a:cxn ang="0">
                  <a:pos x="68" y="151"/>
                </a:cxn>
                <a:cxn ang="0">
                  <a:pos x="53" y="168"/>
                </a:cxn>
                <a:cxn ang="0">
                  <a:pos x="38" y="183"/>
                </a:cxn>
                <a:cxn ang="0">
                  <a:pos x="23" y="197"/>
                </a:cxn>
                <a:cxn ang="0">
                  <a:pos x="12" y="211"/>
                </a:cxn>
                <a:cxn ang="0">
                  <a:pos x="3" y="222"/>
                </a:cxn>
                <a:cxn ang="0">
                  <a:pos x="5" y="222"/>
                </a:cxn>
                <a:cxn ang="0">
                  <a:pos x="3" y="222"/>
                </a:cxn>
                <a:cxn ang="0">
                  <a:pos x="0" y="224"/>
                </a:cxn>
                <a:cxn ang="0">
                  <a:pos x="2" y="227"/>
                </a:cxn>
                <a:cxn ang="0">
                  <a:pos x="4" y="230"/>
                </a:cxn>
                <a:cxn ang="0">
                  <a:pos x="7" y="230"/>
                </a:cxn>
                <a:cxn ang="0">
                  <a:pos x="5" y="230"/>
                </a:cxn>
              </a:cxnLst>
              <a:rect l="0" t="0" r="r" b="b"/>
              <a:pathLst>
                <a:path w="226" h="230">
                  <a:moveTo>
                    <a:pt x="5" y="230"/>
                  </a:moveTo>
                  <a:lnTo>
                    <a:pt x="7" y="230"/>
                  </a:lnTo>
                  <a:lnTo>
                    <a:pt x="16" y="219"/>
                  </a:lnTo>
                  <a:lnTo>
                    <a:pt x="28" y="207"/>
                  </a:lnTo>
                  <a:lnTo>
                    <a:pt x="42" y="193"/>
                  </a:lnTo>
                  <a:lnTo>
                    <a:pt x="57" y="178"/>
                  </a:lnTo>
                  <a:lnTo>
                    <a:pt x="73" y="160"/>
                  </a:lnTo>
                  <a:lnTo>
                    <a:pt x="91" y="143"/>
                  </a:lnTo>
                  <a:lnTo>
                    <a:pt x="108" y="125"/>
                  </a:lnTo>
                  <a:lnTo>
                    <a:pt x="126" y="106"/>
                  </a:lnTo>
                  <a:lnTo>
                    <a:pt x="142" y="88"/>
                  </a:lnTo>
                  <a:lnTo>
                    <a:pt x="160" y="72"/>
                  </a:lnTo>
                  <a:lnTo>
                    <a:pt x="175" y="56"/>
                  </a:lnTo>
                  <a:lnTo>
                    <a:pt x="190" y="42"/>
                  </a:lnTo>
                  <a:lnTo>
                    <a:pt x="202" y="30"/>
                  </a:lnTo>
                  <a:lnTo>
                    <a:pt x="214" y="20"/>
                  </a:lnTo>
                  <a:lnTo>
                    <a:pt x="221" y="15"/>
                  </a:lnTo>
                  <a:lnTo>
                    <a:pt x="226" y="9"/>
                  </a:lnTo>
                  <a:lnTo>
                    <a:pt x="224" y="0"/>
                  </a:lnTo>
                  <a:lnTo>
                    <a:pt x="217" y="5"/>
                  </a:lnTo>
                  <a:lnTo>
                    <a:pt x="208" y="11"/>
                  </a:lnTo>
                  <a:lnTo>
                    <a:pt x="198" y="20"/>
                  </a:lnTo>
                  <a:lnTo>
                    <a:pt x="185" y="33"/>
                  </a:lnTo>
                  <a:lnTo>
                    <a:pt x="170" y="47"/>
                  </a:lnTo>
                  <a:lnTo>
                    <a:pt x="156" y="62"/>
                  </a:lnTo>
                  <a:lnTo>
                    <a:pt x="138" y="80"/>
                  </a:lnTo>
                  <a:lnTo>
                    <a:pt x="122" y="96"/>
                  </a:lnTo>
                  <a:lnTo>
                    <a:pt x="104" y="115"/>
                  </a:lnTo>
                  <a:lnTo>
                    <a:pt x="85" y="134"/>
                  </a:lnTo>
                  <a:lnTo>
                    <a:pt x="68" y="151"/>
                  </a:lnTo>
                  <a:lnTo>
                    <a:pt x="53" y="168"/>
                  </a:lnTo>
                  <a:lnTo>
                    <a:pt x="38" y="183"/>
                  </a:lnTo>
                  <a:lnTo>
                    <a:pt x="23" y="197"/>
                  </a:lnTo>
                  <a:lnTo>
                    <a:pt x="12" y="211"/>
                  </a:lnTo>
                  <a:lnTo>
                    <a:pt x="3" y="222"/>
                  </a:lnTo>
                  <a:lnTo>
                    <a:pt x="5" y="222"/>
                  </a:lnTo>
                  <a:lnTo>
                    <a:pt x="3" y="222"/>
                  </a:lnTo>
                  <a:lnTo>
                    <a:pt x="0" y="224"/>
                  </a:lnTo>
                  <a:lnTo>
                    <a:pt x="2" y="227"/>
                  </a:lnTo>
                  <a:lnTo>
                    <a:pt x="4" y="230"/>
                  </a:lnTo>
                  <a:lnTo>
                    <a:pt x="7" y="230"/>
                  </a:lnTo>
                  <a:lnTo>
                    <a:pt x="5" y="230"/>
                  </a:lnTo>
                  <a:close/>
                </a:path>
              </a:pathLst>
            </a:custGeom>
            <a:solidFill>
              <a:srgbClr val="FFCC00"/>
            </a:solidFill>
            <a:ln w="9525">
              <a:solidFill>
                <a:srgbClr val="800000"/>
              </a:solidFill>
              <a:round/>
              <a:headEnd/>
              <a:tailEnd/>
            </a:ln>
          </p:spPr>
          <p:txBody>
            <a:bodyPr/>
            <a:lstStyle>
              <a:defPPr>
                <a:defRPr lang="en-US"/>
              </a:defPPr>
              <a:lvl1pPr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ru-RU" dirty="0"/>
            </a:p>
          </p:txBody>
        </p:sp>
      </p:grpSp>
      <p:grpSp>
        <p:nvGrpSpPr>
          <p:cNvPr id="129" name="Group 7"/>
          <p:cNvGrpSpPr>
            <a:grpSpLocks noChangeAspect="1"/>
          </p:cNvGrpSpPr>
          <p:nvPr/>
        </p:nvGrpSpPr>
        <p:grpSpPr bwMode="auto">
          <a:xfrm>
            <a:off x="7572396" y="5235160"/>
            <a:ext cx="1197827" cy="983091"/>
            <a:chOff x="2025" y="2565"/>
            <a:chExt cx="1428" cy="1172"/>
          </a:xfrm>
        </p:grpSpPr>
        <p:sp>
          <p:nvSpPr>
            <p:cNvPr id="130" name="AutoShape 6"/>
            <p:cNvSpPr>
              <a:spLocks noChangeAspect="1" noChangeArrowheads="1" noTextEdit="1"/>
            </p:cNvSpPr>
            <p:nvPr/>
          </p:nvSpPr>
          <p:spPr bwMode="auto">
            <a:xfrm>
              <a:off x="2025" y="2565"/>
              <a:ext cx="1428" cy="117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 dirty="0"/>
            </a:p>
          </p:txBody>
        </p:sp>
        <p:sp>
          <p:nvSpPr>
            <p:cNvPr id="131" name="Freeform 8"/>
            <p:cNvSpPr>
              <a:spLocks/>
            </p:cNvSpPr>
            <p:nvPr/>
          </p:nvSpPr>
          <p:spPr bwMode="auto">
            <a:xfrm>
              <a:off x="2037" y="2565"/>
              <a:ext cx="1397" cy="1169"/>
            </a:xfrm>
            <a:custGeom>
              <a:avLst/>
              <a:gdLst/>
              <a:ahLst/>
              <a:cxnLst>
                <a:cxn ang="0">
                  <a:pos x="2783" y="1108"/>
                </a:cxn>
                <a:cxn ang="0">
                  <a:pos x="2718" y="920"/>
                </a:cxn>
                <a:cxn ang="0">
                  <a:pos x="2636" y="773"/>
                </a:cxn>
                <a:cxn ang="0">
                  <a:pos x="2511" y="629"/>
                </a:cxn>
                <a:cxn ang="0">
                  <a:pos x="2395" y="541"/>
                </a:cxn>
                <a:cxn ang="0">
                  <a:pos x="2348" y="514"/>
                </a:cxn>
                <a:cxn ang="0">
                  <a:pos x="2319" y="493"/>
                </a:cxn>
                <a:cxn ang="0">
                  <a:pos x="2292" y="479"/>
                </a:cxn>
                <a:cxn ang="0">
                  <a:pos x="2248" y="463"/>
                </a:cxn>
                <a:cxn ang="0">
                  <a:pos x="2230" y="453"/>
                </a:cxn>
                <a:cxn ang="0">
                  <a:pos x="2146" y="428"/>
                </a:cxn>
                <a:cxn ang="0">
                  <a:pos x="2059" y="426"/>
                </a:cxn>
                <a:cxn ang="0">
                  <a:pos x="1994" y="430"/>
                </a:cxn>
                <a:cxn ang="0">
                  <a:pos x="1924" y="431"/>
                </a:cxn>
                <a:cxn ang="0">
                  <a:pos x="1852" y="436"/>
                </a:cxn>
                <a:cxn ang="0">
                  <a:pos x="1778" y="446"/>
                </a:cxn>
                <a:cxn ang="0">
                  <a:pos x="1738" y="456"/>
                </a:cxn>
                <a:cxn ang="0">
                  <a:pos x="1645" y="483"/>
                </a:cxn>
                <a:cxn ang="0">
                  <a:pos x="1637" y="306"/>
                </a:cxn>
                <a:cxn ang="0">
                  <a:pos x="1638" y="301"/>
                </a:cxn>
                <a:cxn ang="0">
                  <a:pos x="1618" y="74"/>
                </a:cxn>
                <a:cxn ang="0">
                  <a:pos x="1540" y="27"/>
                </a:cxn>
                <a:cxn ang="0">
                  <a:pos x="1474" y="10"/>
                </a:cxn>
                <a:cxn ang="0">
                  <a:pos x="1430" y="0"/>
                </a:cxn>
                <a:cxn ang="0">
                  <a:pos x="1267" y="189"/>
                </a:cxn>
                <a:cxn ang="0">
                  <a:pos x="1194" y="509"/>
                </a:cxn>
                <a:cxn ang="0">
                  <a:pos x="1054" y="492"/>
                </a:cxn>
                <a:cxn ang="0">
                  <a:pos x="949" y="473"/>
                </a:cxn>
                <a:cxn ang="0">
                  <a:pos x="790" y="469"/>
                </a:cxn>
                <a:cxn ang="0">
                  <a:pos x="520" y="538"/>
                </a:cxn>
                <a:cxn ang="0">
                  <a:pos x="258" y="705"/>
                </a:cxn>
                <a:cxn ang="0">
                  <a:pos x="154" y="828"/>
                </a:cxn>
                <a:cxn ang="0">
                  <a:pos x="20" y="1129"/>
                </a:cxn>
                <a:cxn ang="0">
                  <a:pos x="23" y="1497"/>
                </a:cxn>
                <a:cxn ang="0">
                  <a:pos x="77" y="1656"/>
                </a:cxn>
                <a:cxn ang="0">
                  <a:pos x="165" y="1815"/>
                </a:cxn>
                <a:cxn ang="0">
                  <a:pos x="284" y="1970"/>
                </a:cxn>
                <a:cxn ang="0">
                  <a:pos x="336" y="2021"/>
                </a:cxn>
                <a:cxn ang="0">
                  <a:pos x="465" y="2102"/>
                </a:cxn>
                <a:cxn ang="0">
                  <a:pos x="715" y="2216"/>
                </a:cxn>
                <a:cxn ang="0">
                  <a:pos x="996" y="2295"/>
                </a:cxn>
                <a:cxn ang="0">
                  <a:pos x="1074" y="2311"/>
                </a:cxn>
                <a:cxn ang="0">
                  <a:pos x="1227" y="2331"/>
                </a:cxn>
                <a:cxn ang="0">
                  <a:pos x="1441" y="2337"/>
                </a:cxn>
                <a:cxn ang="0">
                  <a:pos x="1514" y="2334"/>
                </a:cxn>
                <a:cxn ang="0">
                  <a:pos x="1588" y="2327"/>
                </a:cxn>
                <a:cxn ang="0">
                  <a:pos x="1661" y="2318"/>
                </a:cxn>
                <a:cxn ang="0">
                  <a:pos x="1764" y="2299"/>
                </a:cxn>
                <a:cxn ang="0">
                  <a:pos x="1873" y="2272"/>
                </a:cxn>
                <a:cxn ang="0">
                  <a:pos x="1980" y="2236"/>
                </a:cxn>
                <a:cxn ang="0">
                  <a:pos x="2104" y="2195"/>
                </a:cxn>
                <a:cxn ang="0">
                  <a:pos x="2165" y="2174"/>
                </a:cxn>
                <a:cxn ang="0">
                  <a:pos x="2305" y="2103"/>
                </a:cxn>
                <a:cxn ang="0">
                  <a:pos x="2385" y="2050"/>
                </a:cxn>
                <a:cxn ang="0">
                  <a:pos x="2395" y="2043"/>
                </a:cxn>
                <a:cxn ang="0">
                  <a:pos x="2534" y="1917"/>
                </a:cxn>
                <a:cxn ang="0">
                  <a:pos x="2718" y="1623"/>
                </a:cxn>
                <a:cxn ang="0">
                  <a:pos x="2792" y="1157"/>
                </a:cxn>
              </a:cxnLst>
              <a:rect l="0" t="0" r="r" b="b"/>
              <a:pathLst>
                <a:path w="2793" h="2338">
                  <a:moveTo>
                    <a:pt x="2792" y="1157"/>
                  </a:moveTo>
                  <a:lnTo>
                    <a:pt x="2792" y="1154"/>
                  </a:lnTo>
                  <a:lnTo>
                    <a:pt x="2792" y="1151"/>
                  </a:lnTo>
                  <a:lnTo>
                    <a:pt x="2789" y="1140"/>
                  </a:lnTo>
                  <a:lnTo>
                    <a:pt x="2783" y="1108"/>
                  </a:lnTo>
                  <a:lnTo>
                    <a:pt x="2770" y="1062"/>
                  </a:lnTo>
                  <a:lnTo>
                    <a:pt x="2752" y="1003"/>
                  </a:lnTo>
                  <a:lnTo>
                    <a:pt x="2742" y="977"/>
                  </a:lnTo>
                  <a:lnTo>
                    <a:pt x="2731" y="949"/>
                  </a:lnTo>
                  <a:lnTo>
                    <a:pt x="2718" y="920"/>
                  </a:lnTo>
                  <a:lnTo>
                    <a:pt x="2706" y="891"/>
                  </a:lnTo>
                  <a:lnTo>
                    <a:pt x="2690" y="863"/>
                  </a:lnTo>
                  <a:lnTo>
                    <a:pt x="2674" y="832"/>
                  </a:lnTo>
                  <a:lnTo>
                    <a:pt x="2655" y="802"/>
                  </a:lnTo>
                  <a:lnTo>
                    <a:pt x="2636" y="773"/>
                  </a:lnTo>
                  <a:lnTo>
                    <a:pt x="2615" y="743"/>
                  </a:lnTo>
                  <a:lnTo>
                    <a:pt x="2592" y="713"/>
                  </a:lnTo>
                  <a:lnTo>
                    <a:pt x="2567" y="684"/>
                  </a:lnTo>
                  <a:lnTo>
                    <a:pt x="2540" y="656"/>
                  </a:lnTo>
                  <a:lnTo>
                    <a:pt x="2511" y="629"/>
                  </a:lnTo>
                  <a:lnTo>
                    <a:pt x="2480" y="602"/>
                  </a:lnTo>
                  <a:lnTo>
                    <a:pt x="2447" y="577"/>
                  </a:lnTo>
                  <a:lnTo>
                    <a:pt x="2413" y="552"/>
                  </a:lnTo>
                  <a:lnTo>
                    <a:pt x="2404" y="547"/>
                  </a:lnTo>
                  <a:lnTo>
                    <a:pt x="2395" y="541"/>
                  </a:lnTo>
                  <a:lnTo>
                    <a:pt x="2385" y="535"/>
                  </a:lnTo>
                  <a:lnTo>
                    <a:pt x="2377" y="529"/>
                  </a:lnTo>
                  <a:lnTo>
                    <a:pt x="2367" y="525"/>
                  </a:lnTo>
                  <a:lnTo>
                    <a:pt x="2356" y="519"/>
                  </a:lnTo>
                  <a:lnTo>
                    <a:pt x="2348" y="514"/>
                  </a:lnTo>
                  <a:lnTo>
                    <a:pt x="2338" y="509"/>
                  </a:lnTo>
                  <a:lnTo>
                    <a:pt x="2332" y="505"/>
                  </a:lnTo>
                  <a:lnTo>
                    <a:pt x="2328" y="501"/>
                  </a:lnTo>
                  <a:lnTo>
                    <a:pt x="2323" y="496"/>
                  </a:lnTo>
                  <a:lnTo>
                    <a:pt x="2319" y="493"/>
                  </a:lnTo>
                  <a:lnTo>
                    <a:pt x="2310" y="486"/>
                  </a:lnTo>
                  <a:lnTo>
                    <a:pt x="2300" y="482"/>
                  </a:lnTo>
                  <a:lnTo>
                    <a:pt x="2299" y="482"/>
                  </a:lnTo>
                  <a:lnTo>
                    <a:pt x="2296" y="480"/>
                  </a:lnTo>
                  <a:lnTo>
                    <a:pt x="2292" y="479"/>
                  </a:lnTo>
                  <a:lnTo>
                    <a:pt x="2286" y="476"/>
                  </a:lnTo>
                  <a:lnTo>
                    <a:pt x="2279" y="473"/>
                  </a:lnTo>
                  <a:lnTo>
                    <a:pt x="2270" y="470"/>
                  </a:lnTo>
                  <a:lnTo>
                    <a:pt x="2260" y="467"/>
                  </a:lnTo>
                  <a:lnTo>
                    <a:pt x="2248" y="463"/>
                  </a:lnTo>
                  <a:lnTo>
                    <a:pt x="2245" y="462"/>
                  </a:lnTo>
                  <a:lnTo>
                    <a:pt x="2242" y="459"/>
                  </a:lnTo>
                  <a:lnTo>
                    <a:pt x="2240" y="457"/>
                  </a:lnTo>
                  <a:lnTo>
                    <a:pt x="2237" y="456"/>
                  </a:lnTo>
                  <a:lnTo>
                    <a:pt x="2230" y="453"/>
                  </a:lnTo>
                  <a:lnTo>
                    <a:pt x="2218" y="447"/>
                  </a:lnTo>
                  <a:lnTo>
                    <a:pt x="2204" y="441"/>
                  </a:lnTo>
                  <a:lnTo>
                    <a:pt x="2186" y="437"/>
                  </a:lnTo>
                  <a:lnTo>
                    <a:pt x="2167" y="431"/>
                  </a:lnTo>
                  <a:lnTo>
                    <a:pt x="2146" y="428"/>
                  </a:lnTo>
                  <a:lnTo>
                    <a:pt x="2124" y="427"/>
                  </a:lnTo>
                  <a:lnTo>
                    <a:pt x="2101" y="428"/>
                  </a:lnTo>
                  <a:lnTo>
                    <a:pt x="2087" y="427"/>
                  </a:lnTo>
                  <a:lnTo>
                    <a:pt x="2072" y="426"/>
                  </a:lnTo>
                  <a:lnTo>
                    <a:pt x="2059" y="426"/>
                  </a:lnTo>
                  <a:lnTo>
                    <a:pt x="2045" y="426"/>
                  </a:lnTo>
                  <a:lnTo>
                    <a:pt x="2032" y="426"/>
                  </a:lnTo>
                  <a:lnTo>
                    <a:pt x="2019" y="427"/>
                  </a:lnTo>
                  <a:lnTo>
                    <a:pt x="2006" y="428"/>
                  </a:lnTo>
                  <a:lnTo>
                    <a:pt x="1994" y="430"/>
                  </a:lnTo>
                  <a:lnTo>
                    <a:pt x="1980" y="430"/>
                  </a:lnTo>
                  <a:lnTo>
                    <a:pt x="1967" y="430"/>
                  </a:lnTo>
                  <a:lnTo>
                    <a:pt x="1953" y="430"/>
                  </a:lnTo>
                  <a:lnTo>
                    <a:pt x="1938" y="430"/>
                  </a:lnTo>
                  <a:lnTo>
                    <a:pt x="1924" y="431"/>
                  </a:lnTo>
                  <a:lnTo>
                    <a:pt x="1909" y="431"/>
                  </a:lnTo>
                  <a:lnTo>
                    <a:pt x="1896" y="433"/>
                  </a:lnTo>
                  <a:lnTo>
                    <a:pt x="1882" y="433"/>
                  </a:lnTo>
                  <a:lnTo>
                    <a:pt x="1866" y="434"/>
                  </a:lnTo>
                  <a:lnTo>
                    <a:pt x="1852" y="436"/>
                  </a:lnTo>
                  <a:lnTo>
                    <a:pt x="1837" y="437"/>
                  </a:lnTo>
                  <a:lnTo>
                    <a:pt x="1823" y="440"/>
                  </a:lnTo>
                  <a:lnTo>
                    <a:pt x="1808" y="441"/>
                  </a:lnTo>
                  <a:lnTo>
                    <a:pt x="1794" y="444"/>
                  </a:lnTo>
                  <a:lnTo>
                    <a:pt x="1778" y="446"/>
                  </a:lnTo>
                  <a:lnTo>
                    <a:pt x="1764" y="449"/>
                  </a:lnTo>
                  <a:lnTo>
                    <a:pt x="1755" y="450"/>
                  </a:lnTo>
                  <a:lnTo>
                    <a:pt x="1746" y="453"/>
                  </a:lnTo>
                  <a:lnTo>
                    <a:pt x="1745" y="454"/>
                  </a:lnTo>
                  <a:lnTo>
                    <a:pt x="1738" y="456"/>
                  </a:lnTo>
                  <a:lnTo>
                    <a:pt x="1728" y="460"/>
                  </a:lnTo>
                  <a:lnTo>
                    <a:pt x="1713" y="464"/>
                  </a:lnTo>
                  <a:lnTo>
                    <a:pt x="1694" y="470"/>
                  </a:lnTo>
                  <a:lnTo>
                    <a:pt x="1671" y="477"/>
                  </a:lnTo>
                  <a:lnTo>
                    <a:pt x="1645" y="483"/>
                  </a:lnTo>
                  <a:lnTo>
                    <a:pt x="1615" y="490"/>
                  </a:lnTo>
                  <a:lnTo>
                    <a:pt x="1612" y="423"/>
                  </a:lnTo>
                  <a:lnTo>
                    <a:pt x="1619" y="364"/>
                  </a:lnTo>
                  <a:lnTo>
                    <a:pt x="1631" y="322"/>
                  </a:lnTo>
                  <a:lnTo>
                    <a:pt x="1637" y="306"/>
                  </a:lnTo>
                  <a:lnTo>
                    <a:pt x="1638" y="304"/>
                  </a:lnTo>
                  <a:lnTo>
                    <a:pt x="1638" y="303"/>
                  </a:lnTo>
                  <a:lnTo>
                    <a:pt x="1638" y="303"/>
                  </a:lnTo>
                  <a:lnTo>
                    <a:pt x="1638" y="301"/>
                  </a:lnTo>
                  <a:lnTo>
                    <a:pt x="1638" y="301"/>
                  </a:lnTo>
                  <a:lnTo>
                    <a:pt x="1676" y="201"/>
                  </a:lnTo>
                  <a:lnTo>
                    <a:pt x="1687" y="166"/>
                  </a:lnTo>
                  <a:lnTo>
                    <a:pt x="1666" y="137"/>
                  </a:lnTo>
                  <a:lnTo>
                    <a:pt x="1638" y="100"/>
                  </a:lnTo>
                  <a:lnTo>
                    <a:pt x="1618" y="74"/>
                  </a:lnTo>
                  <a:lnTo>
                    <a:pt x="1605" y="74"/>
                  </a:lnTo>
                  <a:lnTo>
                    <a:pt x="1605" y="71"/>
                  </a:lnTo>
                  <a:lnTo>
                    <a:pt x="1585" y="58"/>
                  </a:lnTo>
                  <a:lnTo>
                    <a:pt x="1557" y="39"/>
                  </a:lnTo>
                  <a:lnTo>
                    <a:pt x="1540" y="27"/>
                  </a:lnTo>
                  <a:lnTo>
                    <a:pt x="1520" y="27"/>
                  </a:lnTo>
                  <a:lnTo>
                    <a:pt x="1500" y="27"/>
                  </a:lnTo>
                  <a:lnTo>
                    <a:pt x="1491" y="20"/>
                  </a:lnTo>
                  <a:lnTo>
                    <a:pt x="1482" y="16"/>
                  </a:lnTo>
                  <a:lnTo>
                    <a:pt x="1474" y="10"/>
                  </a:lnTo>
                  <a:lnTo>
                    <a:pt x="1465" y="7"/>
                  </a:lnTo>
                  <a:lnTo>
                    <a:pt x="1456" y="4"/>
                  </a:lnTo>
                  <a:lnTo>
                    <a:pt x="1448" y="1"/>
                  </a:lnTo>
                  <a:lnTo>
                    <a:pt x="1439" y="0"/>
                  </a:lnTo>
                  <a:lnTo>
                    <a:pt x="1430" y="0"/>
                  </a:lnTo>
                  <a:lnTo>
                    <a:pt x="1403" y="0"/>
                  </a:lnTo>
                  <a:lnTo>
                    <a:pt x="1384" y="17"/>
                  </a:lnTo>
                  <a:lnTo>
                    <a:pt x="1337" y="68"/>
                  </a:lnTo>
                  <a:lnTo>
                    <a:pt x="1298" y="125"/>
                  </a:lnTo>
                  <a:lnTo>
                    <a:pt x="1267" y="189"/>
                  </a:lnTo>
                  <a:lnTo>
                    <a:pt x="1241" y="257"/>
                  </a:lnTo>
                  <a:lnTo>
                    <a:pt x="1223" y="323"/>
                  </a:lnTo>
                  <a:lnTo>
                    <a:pt x="1210" y="389"/>
                  </a:lnTo>
                  <a:lnTo>
                    <a:pt x="1200" y="453"/>
                  </a:lnTo>
                  <a:lnTo>
                    <a:pt x="1194" y="509"/>
                  </a:lnTo>
                  <a:lnTo>
                    <a:pt x="1166" y="506"/>
                  </a:lnTo>
                  <a:lnTo>
                    <a:pt x="1139" y="503"/>
                  </a:lnTo>
                  <a:lnTo>
                    <a:pt x="1110" y="501"/>
                  </a:lnTo>
                  <a:lnTo>
                    <a:pt x="1083" y="496"/>
                  </a:lnTo>
                  <a:lnTo>
                    <a:pt x="1054" y="492"/>
                  </a:lnTo>
                  <a:lnTo>
                    <a:pt x="1027" y="488"/>
                  </a:lnTo>
                  <a:lnTo>
                    <a:pt x="998" y="482"/>
                  </a:lnTo>
                  <a:lnTo>
                    <a:pt x="969" y="476"/>
                  </a:lnTo>
                  <a:lnTo>
                    <a:pt x="963" y="475"/>
                  </a:lnTo>
                  <a:lnTo>
                    <a:pt x="949" y="473"/>
                  </a:lnTo>
                  <a:lnTo>
                    <a:pt x="928" y="470"/>
                  </a:lnTo>
                  <a:lnTo>
                    <a:pt x="902" y="467"/>
                  </a:lnTo>
                  <a:lnTo>
                    <a:pt x="871" y="466"/>
                  </a:lnTo>
                  <a:lnTo>
                    <a:pt x="832" y="466"/>
                  </a:lnTo>
                  <a:lnTo>
                    <a:pt x="790" y="469"/>
                  </a:lnTo>
                  <a:lnTo>
                    <a:pt x="742" y="473"/>
                  </a:lnTo>
                  <a:lnTo>
                    <a:pt x="692" y="483"/>
                  </a:lnTo>
                  <a:lnTo>
                    <a:pt x="637" y="496"/>
                  </a:lnTo>
                  <a:lnTo>
                    <a:pt x="579" y="514"/>
                  </a:lnTo>
                  <a:lnTo>
                    <a:pt x="520" y="538"/>
                  </a:lnTo>
                  <a:lnTo>
                    <a:pt x="458" y="567"/>
                  </a:lnTo>
                  <a:lnTo>
                    <a:pt x="393" y="604"/>
                  </a:lnTo>
                  <a:lnTo>
                    <a:pt x="328" y="649"/>
                  </a:lnTo>
                  <a:lnTo>
                    <a:pt x="263" y="701"/>
                  </a:lnTo>
                  <a:lnTo>
                    <a:pt x="258" y="705"/>
                  </a:lnTo>
                  <a:lnTo>
                    <a:pt x="246" y="718"/>
                  </a:lnTo>
                  <a:lnTo>
                    <a:pt x="227" y="736"/>
                  </a:lnTo>
                  <a:lnTo>
                    <a:pt x="206" y="760"/>
                  </a:lnTo>
                  <a:lnTo>
                    <a:pt x="181" y="792"/>
                  </a:lnTo>
                  <a:lnTo>
                    <a:pt x="154" y="828"/>
                  </a:lnTo>
                  <a:lnTo>
                    <a:pt x="126" y="871"/>
                  </a:lnTo>
                  <a:lnTo>
                    <a:pt x="99" y="919"/>
                  </a:lnTo>
                  <a:lnTo>
                    <a:pt x="66" y="987"/>
                  </a:lnTo>
                  <a:lnTo>
                    <a:pt x="38" y="1057"/>
                  </a:lnTo>
                  <a:lnTo>
                    <a:pt x="20" y="1129"/>
                  </a:lnTo>
                  <a:lnTo>
                    <a:pt x="7" y="1202"/>
                  </a:lnTo>
                  <a:lnTo>
                    <a:pt x="0" y="1275"/>
                  </a:lnTo>
                  <a:lnTo>
                    <a:pt x="1" y="1349"/>
                  </a:lnTo>
                  <a:lnTo>
                    <a:pt x="8" y="1424"/>
                  </a:lnTo>
                  <a:lnTo>
                    <a:pt x="23" y="1497"/>
                  </a:lnTo>
                  <a:lnTo>
                    <a:pt x="31" y="1529"/>
                  </a:lnTo>
                  <a:lnTo>
                    <a:pt x="41" y="1561"/>
                  </a:lnTo>
                  <a:lnTo>
                    <a:pt x="51" y="1592"/>
                  </a:lnTo>
                  <a:lnTo>
                    <a:pt x="64" y="1624"/>
                  </a:lnTo>
                  <a:lnTo>
                    <a:pt x="77" y="1656"/>
                  </a:lnTo>
                  <a:lnTo>
                    <a:pt x="93" y="1688"/>
                  </a:lnTo>
                  <a:lnTo>
                    <a:pt x="109" y="1719"/>
                  </a:lnTo>
                  <a:lnTo>
                    <a:pt x="126" y="1751"/>
                  </a:lnTo>
                  <a:lnTo>
                    <a:pt x="145" y="1783"/>
                  </a:lnTo>
                  <a:lnTo>
                    <a:pt x="165" y="1815"/>
                  </a:lnTo>
                  <a:lnTo>
                    <a:pt x="187" y="1846"/>
                  </a:lnTo>
                  <a:lnTo>
                    <a:pt x="209" y="1877"/>
                  </a:lnTo>
                  <a:lnTo>
                    <a:pt x="233" y="1908"/>
                  </a:lnTo>
                  <a:lnTo>
                    <a:pt x="258" y="1940"/>
                  </a:lnTo>
                  <a:lnTo>
                    <a:pt x="284" y="1970"/>
                  </a:lnTo>
                  <a:lnTo>
                    <a:pt x="311" y="2002"/>
                  </a:lnTo>
                  <a:lnTo>
                    <a:pt x="315" y="2006"/>
                  </a:lnTo>
                  <a:lnTo>
                    <a:pt x="320" y="2009"/>
                  </a:lnTo>
                  <a:lnTo>
                    <a:pt x="324" y="2014"/>
                  </a:lnTo>
                  <a:lnTo>
                    <a:pt x="336" y="2021"/>
                  </a:lnTo>
                  <a:lnTo>
                    <a:pt x="351" y="2031"/>
                  </a:lnTo>
                  <a:lnTo>
                    <a:pt x="372" y="2045"/>
                  </a:lnTo>
                  <a:lnTo>
                    <a:pt x="398" y="2063"/>
                  </a:lnTo>
                  <a:lnTo>
                    <a:pt x="429" y="2081"/>
                  </a:lnTo>
                  <a:lnTo>
                    <a:pt x="465" y="2102"/>
                  </a:lnTo>
                  <a:lnTo>
                    <a:pt x="506" y="2123"/>
                  </a:lnTo>
                  <a:lnTo>
                    <a:pt x="552" y="2146"/>
                  </a:lnTo>
                  <a:lnTo>
                    <a:pt x="601" y="2169"/>
                  </a:lnTo>
                  <a:lnTo>
                    <a:pt x="656" y="2193"/>
                  </a:lnTo>
                  <a:lnTo>
                    <a:pt x="715" y="2216"/>
                  </a:lnTo>
                  <a:lnTo>
                    <a:pt x="777" y="2237"/>
                  </a:lnTo>
                  <a:lnTo>
                    <a:pt x="845" y="2257"/>
                  </a:lnTo>
                  <a:lnTo>
                    <a:pt x="915" y="2276"/>
                  </a:lnTo>
                  <a:lnTo>
                    <a:pt x="990" y="2294"/>
                  </a:lnTo>
                  <a:lnTo>
                    <a:pt x="996" y="2295"/>
                  </a:lnTo>
                  <a:lnTo>
                    <a:pt x="1005" y="2296"/>
                  </a:lnTo>
                  <a:lnTo>
                    <a:pt x="1016" y="2299"/>
                  </a:lnTo>
                  <a:lnTo>
                    <a:pt x="1032" y="2304"/>
                  </a:lnTo>
                  <a:lnTo>
                    <a:pt x="1051" y="2306"/>
                  </a:lnTo>
                  <a:lnTo>
                    <a:pt x="1074" y="2311"/>
                  </a:lnTo>
                  <a:lnTo>
                    <a:pt x="1099" y="2315"/>
                  </a:lnTo>
                  <a:lnTo>
                    <a:pt x="1127" y="2319"/>
                  </a:lnTo>
                  <a:lnTo>
                    <a:pt x="1158" y="2324"/>
                  </a:lnTo>
                  <a:lnTo>
                    <a:pt x="1191" y="2327"/>
                  </a:lnTo>
                  <a:lnTo>
                    <a:pt x="1227" y="2331"/>
                  </a:lnTo>
                  <a:lnTo>
                    <a:pt x="1266" y="2334"/>
                  </a:lnTo>
                  <a:lnTo>
                    <a:pt x="1306" y="2335"/>
                  </a:lnTo>
                  <a:lnTo>
                    <a:pt x="1350" y="2337"/>
                  </a:lnTo>
                  <a:lnTo>
                    <a:pt x="1394" y="2338"/>
                  </a:lnTo>
                  <a:lnTo>
                    <a:pt x="1441" y="2337"/>
                  </a:lnTo>
                  <a:lnTo>
                    <a:pt x="1455" y="2337"/>
                  </a:lnTo>
                  <a:lnTo>
                    <a:pt x="1469" y="2335"/>
                  </a:lnTo>
                  <a:lnTo>
                    <a:pt x="1484" y="2335"/>
                  </a:lnTo>
                  <a:lnTo>
                    <a:pt x="1500" y="2334"/>
                  </a:lnTo>
                  <a:lnTo>
                    <a:pt x="1514" y="2334"/>
                  </a:lnTo>
                  <a:lnTo>
                    <a:pt x="1528" y="2332"/>
                  </a:lnTo>
                  <a:lnTo>
                    <a:pt x="1543" y="2331"/>
                  </a:lnTo>
                  <a:lnTo>
                    <a:pt x="1559" y="2330"/>
                  </a:lnTo>
                  <a:lnTo>
                    <a:pt x="1573" y="2330"/>
                  </a:lnTo>
                  <a:lnTo>
                    <a:pt x="1588" y="2327"/>
                  </a:lnTo>
                  <a:lnTo>
                    <a:pt x="1602" y="2325"/>
                  </a:lnTo>
                  <a:lnTo>
                    <a:pt x="1616" y="2324"/>
                  </a:lnTo>
                  <a:lnTo>
                    <a:pt x="1632" y="2322"/>
                  </a:lnTo>
                  <a:lnTo>
                    <a:pt x="1647" y="2319"/>
                  </a:lnTo>
                  <a:lnTo>
                    <a:pt x="1661" y="2318"/>
                  </a:lnTo>
                  <a:lnTo>
                    <a:pt x="1676" y="2315"/>
                  </a:lnTo>
                  <a:lnTo>
                    <a:pt x="1697" y="2311"/>
                  </a:lnTo>
                  <a:lnTo>
                    <a:pt x="1720" y="2308"/>
                  </a:lnTo>
                  <a:lnTo>
                    <a:pt x="1742" y="2304"/>
                  </a:lnTo>
                  <a:lnTo>
                    <a:pt x="1764" y="2299"/>
                  </a:lnTo>
                  <a:lnTo>
                    <a:pt x="1785" y="2294"/>
                  </a:lnTo>
                  <a:lnTo>
                    <a:pt x="1808" y="2289"/>
                  </a:lnTo>
                  <a:lnTo>
                    <a:pt x="1830" y="2283"/>
                  </a:lnTo>
                  <a:lnTo>
                    <a:pt x="1852" y="2278"/>
                  </a:lnTo>
                  <a:lnTo>
                    <a:pt x="1873" y="2272"/>
                  </a:lnTo>
                  <a:lnTo>
                    <a:pt x="1895" y="2265"/>
                  </a:lnTo>
                  <a:lnTo>
                    <a:pt x="1917" y="2257"/>
                  </a:lnTo>
                  <a:lnTo>
                    <a:pt x="1938" y="2252"/>
                  </a:lnTo>
                  <a:lnTo>
                    <a:pt x="1958" y="2243"/>
                  </a:lnTo>
                  <a:lnTo>
                    <a:pt x="1980" y="2236"/>
                  </a:lnTo>
                  <a:lnTo>
                    <a:pt x="2002" y="2229"/>
                  </a:lnTo>
                  <a:lnTo>
                    <a:pt x="2022" y="2220"/>
                  </a:lnTo>
                  <a:lnTo>
                    <a:pt x="2052" y="2211"/>
                  </a:lnTo>
                  <a:lnTo>
                    <a:pt x="2081" y="2203"/>
                  </a:lnTo>
                  <a:lnTo>
                    <a:pt x="2104" y="2195"/>
                  </a:lnTo>
                  <a:lnTo>
                    <a:pt x="2124" y="2188"/>
                  </a:lnTo>
                  <a:lnTo>
                    <a:pt x="2142" y="2182"/>
                  </a:lnTo>
                  <a:lnTo>
                    <a:pt x="2153" y="2178"/>
                  </a:lnTo>
                  <a:lnTo>
                    <a:pt x="2162" y="2175"/>
                  </a:lnTo>
                  <a:lnTo>
                    <a:pt x="2165" y="2174"/>
                  </a:lnTo>
                  <a:lnTo>
                    <a:pt x="2193" y="2161"/>
                  </a:lnTo>
                  <a:lnTo>
                    <a:pt x="2222" y="2148"/>
                  </a:lnTo>
                  <a:lnTo>
                    <a:pt x="2250" y="2133"/>
                  </a:lnTo>
                  <a:lnTo>
                    <a:pt x="2277" y="2119"/>
                  </a:lnTo>
                  <a:lnTo>
                    <a:pt x="2305" y="2103"/>
                  </a:lnTo>
                  <a:lnTo>
                    <a:pt x="2329" y="2087"/>
                  </a:lnTo>
                  <a:lnTo>
                    <a:pt x="2355" y="2071"/>
                  </a:lnTo>
                  <a:lnTo>
                    <a:pt x="2380" y="2054"/>
                  </a:lnTo>
                  <a:lnTo>
                    <a:pt x="2382" y="2051"/>
                  </a:lnTo>
                  <a:lnTo>
                    <a:pt x="2385" y="2050"/>
                  </a:lnTo>
                  <a:lnTo>
                    <a:pt x="2385" y="2050"/>
                  </a:lnTo>
                  <a:lnTo>
                    <a:pt x="2387" y="2050"/>
                  </a:lnTo>
                  <a:lnTo>
                    <a:pt x="2388" y="2048"/>
                  </a:lnTo>
                  <a:lnTo>
                    <a:pt x="2388" y="2048"/>
                  </a:lnTo>
                  <a:lnTo>
                    <a:pt x="2395" y="2043"/>
                  </a:lnTo>
                  <a:lnTo>
                    <a:pt x="2413" y="2031"/>
                  </a:lnTo>
                  <a:lnTo>
                    <a:pt x="2436" y="2012"/>
                  </a:lnTo>
                  <a:lnTo>
                    <a:pt x="2465" y="1988"/>
                  </a:lnTo>
                  <a:lnTo>
                    <a:pt x="2498" y="1955"/>
                  </a:lnTo>
                  <a:lnTo>
                    <a:pt x="2534" y="1917"/>
                  </a:lnTo>
                  <a:lnTo>
                    <a:pt x="2573" y="1871"/>
                  </a:lnTo>
                  <a:lnTo>
                    <a:pt x="2612" y="1819"/>
                  </a:lnTo>
                  <a:lnTo>
                    <a:pt x="2649" y="1761"/>
                  </a:lnTo>
                  <a:lnTo>
                    <a:pt x="2685" y="1695"/>
                  </a:lnTo>
                  <a:lnTo>
                    <a:pt x="2718" y="1623"/>
                  </a:lnTo>
                  <a:lnTo>
                    <a:pt x="2747" y="1543"/>
                  </a:lnTo>
                  <a:lnTo>
                    <a:pt x="2770" y="1457"/>
                  </a:lnTo>
                  <a:lnTo>
                    <a:pt x="2786" y="1365"/>
                  </a:lnTo>
                  <a:lnTo>
                    <a:pt x="2793" y="1264"/>
                  </a:lnTo>
                  <a:lnTo>
                    <a:pt x="2792" y="1157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 dirty="0"/>
            </a:p>
          </p:txBody>
        </p:sp>
        <p:sp>
          <p:nvSpPr>
            <p:cNvPr id="132" name="Freeform 9"/>
            <p:cNvSpPr>
              <a:spLocks/>
            </p:cNvSpPr>
            <p:nvPr/>
          </p:nvSpPr>
          <p:spPr bwMode="auto">
            <a:xfrm>
              <a:off x="3097" y="2784"/>
              <a:ext cx="10" cy="29"/>
            </a:xfrm>
            <a:custGeom>
              <a:avLst/>
              <a:gdLst/>
              <a:ahLst/>
              <a:cxnLst>
                <a:cxn ang="0">
                  <a:pos x="11" y="57"/>
                </a:cxn>
                <a:cxn ang="0">
                  <a:pos x="8" y="57"/>
                </a:cxn>
                <a:cxn ang="0">
                  <a:pos x="6" y="57"/>
                </a:cxn>
                <a:cxn ang="0">
                  <a:pos x="3" y="57"/>
                </a:cxn>
                <a:cxn ang="0">
                  <a:pos x="0" y="57"/>
                </a:cxn>
                <a:cxn ang="0">
                  <a:pos x="21" y="0"/>
                </a:cxn>
                <a:cxn ang="0">
                  <a:pos x="11" y="57"/>
                </a:cxn>
              </a:cxnLst>
              <a:rect l="0" t="0" r="r" b="b"/>
              <a:pathLst>
                <a:path w="21" h="57">
                  <a:moveTo>
                    <a:pt x="11" y="57"/>
                  </a:moveTo>
                  <a:lnTo>
                    <a:pt x="8" y="57"/>
                  </a:lnTo>
                  <a:lnTo>
                    <a:pt x="6" y="57"/>
                  </a:lnTo>
                  <a:lnTo>
                    <a:pt x="3" y="57"/>
                  </a:lnTo>
                  <a:lnTo>
                    <a:pt x="0" y="57"/>
                  </a:lnTo>
                  <a:lnTo>
                    <a:pt x="21" y="0"/>
                  </a:lnTo>
                  <a:lnTo>
                    <a:pt x="11" y="57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 dirty="0"/>
            </a:p>
          </p:txBody>
        </p:sp>
        <p:sp>
          <p:nvSpPr>
            <p:cNvPr id="133" name="Freeform 10"/>
            <p:cNvSpPr>
              <a:spLocks/>
            </p:cNvSpPr>
            <p:nvPr/>
          </p:nvSpPr>
          <p:spPr bwMode="auto">
            <a:xfrm>
              <a:off x="2071" y="2814"/>
              <a:ext cx="1269" cy="865"/>
            </a:xfrm>
            <a:custGeom>
              <a:avLst/>
              <a:gdLst/>
              <a:ahLst/>
              <a:cxnLst>
                <a:cxn ang="0">
                  <a:pos x="1017" y="1710"/>
                </a:cxn>
                <a:cxn ang="0">
                  <a:pos x="1115" y="1705"/>
                </a:cxn>
                <a:cxn ang="0">
                  <a:pos x="1170" y="1712"/>
                </a:cxn>
                <a:cxn ang="0">
                  <a:pos x="1307" y="1713"/>
                </a:cxn>
                <a:cxn ang="0">
                  <a:pos x="1365" y="1700"/>
                </a:cxn>
                <a:cxn ang="0">
                  <a:pos x="1410" y="1715"/>
                </a:cxn>
                <a:cxn ang="0">
                  <a:pos x="1483" y="1721"/>
                </a:cxn>
                <a:cxn ang="0">
                  <a:pos x="1580" y="1697"/>
                </a:cxn>
                <a:cxn ang="0">
                  <a:pos x="1678" y="1634"/>
                </a:cxn>
                <a:cxn ang="0">
                  <a:pos x="1708" y="1671"/>
                </a:cxn>
                <a:cxn ang="0">
                  <a:pos x="1855" y="1622"/>
                </a:cxn>
                <a:cxn ang="0">
                  <a:pos x="1974" y="1559"/>
                </a:cxn>
                <a:cxn ang="0">
                  <a:pos x="2092" y="1513"/>
                </a:cxn>
                <a:cxn ang="0">
                  <a:pos x="2125" y="1523"/>
                </a:cxn>
                <a:cxn ang="0">
                  <a:pos x="2274" y="1403"/>
                </a:cxn>
                <a:cxn ang="0">
                  <a:pos x="2370" y="1214"/>
                </a:cxn>
                <a:cxn ang="0">
                  <a:pos x="2447" y="636"/>
                </a:cxn>
                <a:cxn ang="0">
                  <a:pos x="2467" y="852"/>
                </a:cxn>
                <a:cxn ang="0">
                  <a:pos x="2465" y="1165"/>
                </a:cxn>
                <a:cxn ang="0">
                  <a:pos x="2493" y="1093"/>
                </a:cxn>
                <a:cxn ang="0">
                  <a:pos x="2533" y="895"/>
                </a:cxn>
                <a:cxn ang="0">
                  <a:pos x="2523" y="600"/>
                </a:cxn>
                <a:cxn ang="0">
                  <a:pos x="2402" y="236"/>
                </a:cxn>
                <a:cxn ang="0">
                  <a:pos x="2377" y="197"/>
                </a:cxn>
                <a:cxn ang="0">
                  <a:pos x="2308" y="112"/>
                </a:cxn>
                <a:cxn ang="0">
                  <a:pos x="2194" y="53"/>
                </a:cxn>
                <a:cxn ang="0">
                  <a:pos x="2057" y="13"/>
                </a:cxn>
                <a:cxn ang="0">
                  <a:pos x="1896" y="0"/>
                </a:cxn>
                <a:cxn ang="0">
                  <a:pos x="1708" y="17"/>
                </a:cxn>
                <a:cxn ang="0">
                  <a:pos x="1653" y="37"/>
                </a:cxn>
                <a:cxn ang="0">
                  <a:pos x="1493" y="72"/>
                </a:cxn>
                <a:cxn ang="0">
                  <a:pos x="1235" y="86"/>
                </a:cxn>
                <a:cxn ang="0">
                  <a:pos x="889" y="44"/>
                </a:cxn>
                <a:cxn ang="0">
                  <a:pos x="834" y="37"/>
                </a:cxn>
                <a:cxn ang="0">
                  <a:pos x="688" y="43"/>
                </a:cxn>
                <a:cxn ang="0">
                  <a:pos x="481" y="102"/>
                </a:cxn>
                <a:cxn ang="0">
                  <a:pos x="241" y="255"/>
                </a:cxn>
                <a:cxn ang="0">
                  <a:pos x="192" y="307"/>
                </a:cxn>
                <a:cxn ang="0">
                  <a:pos x="91" y="453"/>
                </a:cxn>
                <a:cxn ang="0">
                  <a:pos x="12" y="682"/>
                </a:cxn>
                <a:cxn ang="0">
                  <a:pos x="22" y="983"/>
                </a:cxn>
                <a:cxn ang="0">
                  <a:pos x="58" y="1093"/>
                </a:cxn>
                <a:cxn ang="0">
                  <a:pos x="114" y="1210"/>
                </a:cxn>
                <a:cxn ang="0">
                  <a:pos x="192" y="1331"/>
                </a:cxn>
                <a:cxn ang="0">
                  <a:pos x="296" y="1458"/>
                </a:cxn>
                <a:cxn ang="0">
                  <a:pos x="341" y="1488"/>
                </a:cxn>
                <a:cxn ang="0">
                  <a:pos x="468" y="1563"/>
                </a:cxn>
                <a:cxn ang="0">
                  <a:pos x="671" y="1653"/>
                </a:cxn>
                <a:cxn ang="0">
                  <a:pos x="941" y="1729"/>
                </a:cxn>
                <a:cxn ang="0">
                  <a:pos x="980" y="1703"/>
                </a:cxn>
              </a:cxnLst>
              <a:rect l="0" t="0" r="r" b="b"/>
              <a:pathLst>
                <a:path w="2538" h="1729">
                  <a:moveTo>
                    <a:pt x="980" y="1703"/>
                  </a:moveTo>
                  <a:lnTo>
                    <a:pt x="984" y="1705"/>
                  </a:lnTo>
                  <a:lnTo>
                    <a:pt x="997" y="1708"/>
                  </a:lnTo>
                  <a:lnTo>
                    <a:pt x="1017" y="1710"/>
                  </a:lnTo>
                  <a:lnTo>
                    <a:pt x="1040" y="1712"/>
                  </a:lnTo>
                  <a:lnTo>
                    <a:pt x="1066" y="1713"/>
                  </a:lnTo>
                  <a:lnTo>
                    <a:pt x="1091" y="1710"/>
                  </a:lnTo>
                  <a:lnTo>
                    <a:pt x="1115" y="1705"/>
                  </a:lnTo>
                  <a:lnTo>
                    <a:pt x="1134" y="1695"/>
                  </a:lnTo>
                  <a:lnTo>
                    <a:pt x="1138" y="1697"/>
                  </a:lnTo>
                  <a:lnTo>
                    <a:pt x="1150" y="1703"/>
                  </a:lnTo>
                  <a:lnTo>
                    <a:pt x="1170" y="1712"/>
                  </a:lnTo>
                  <a:lnTo>
                    <a:pt x="1196" y="1718"/>
                  </a:lnTo>
                  <a:lnTo>
                    <a:pt x="1228" y="1722"/>
                  </a:lnTo>
                  <a:lnTo>
                    <a:pt x="1265" y="1722"/>
                  </a:lnTo>
                  <a:lnTo>
                    <a:pt x="1307" y="1713"/>
                  </a:lnTo>
                  <a:lnTo>
                    <a:pt x="1353" y="1695"/>
                  </a:lnTo>
                  <a:lnTo>
                    <a:pt x="1355" y="1695"/>
                  </a:lnTo>
                  <a:lnTo>
                    <a:pt x="1358" y="1697"/>
                  </a:lnTo>
                  <a:lnTo>
                    <a:pt x="1365" y="1700"/>
                  </a:lnTo>
                  <a:lnTo>
                    <a:pt x="1372" y="1703"/>
                  </a:lnTo>
                  <a:lnTo>
                    <a:pt x="1382" y="1708"/>
                  </a:lnTo>
                  <a:lnTo>
                    <a:pt x="1395" y="1710"/>
                  </a:lnTo>
                  <a:lnTo>
                    <a:pt x="1410" y="1715"/>
                  </a:lnTo>
                  <a:lnTo>
                    <a:pt x="1425" y="1718"/>
                  </a:lnTo>
                  <a:lnTo>
                    <a:pt x="1443" y="1719"/>
                  </a:lnTo>
                  <a:lnTo>
                    <a:pt x="1463" y="1721"/>
                  </a:lnTo>
                  <a:lnTo>
                    <a:pt x="1483" y="1721"/>
                  </a:lnTo>
                  <a:lnTo>
                    <a:pt x="1506" y="1718"/>
                  </a:lnTo>
                  <a:lnTo>
                    <a:pt x="1529" y="1713"/>
                  </a:lnTo>
                  <a:lnTo>
                    <a:pt x="1554" y="1708"/>
                  </a:lnTo>
                  <a:lnTo>
                    <a:pt x="1580" y="1697"/>
                  </a:lnTo>
                  <a:lnTo>
                    <a:pt x="1607" y="1686"/>
                  </a:lnTo>
                  <a:lnTo>
                    <a:pt x="1681" y="1622"/>
                  </a:lnTo>
                  <a:lnTo>
                    <a:pt x="1679" y="1625"/>
                  </a:lnTo>
                  <a:lnTo>
                    <a:pt x="1678" y="1634"/>
                  </a:lnTo>
                  <a:lnTo>
                    <a:pt x="1678" y="1645"/>
                  </a:lnTo>
                  <a:lnTo>
                    <a:pt x="1682" y="1657"/>
                  </a:lnTo>
                  <a:lnTo>
                    <a:pt x="1691" y="1667"/>
                  </a:lnTo>
                  <a:lnTo>
                    <a:pt x="1708" y="1671"/>
                  </a:lnTo>
                  <a:lnTo>
                    <a:pt x="1734" y="1670"/>
                  </a:lnTo>
                  <a:lnTo>
                    <a:pt x="1772" y="1658"/>
                  </a:lnTo>
                  <a:lnTo>
                    <a:pt x="1815" y="1641"/>
                  </a:lnTo>
                  <a:lnTo>
                    <a:pt x="1855" y="1622"/>
                  </a:lnTo>
                  <a:lnTo>
                    <a:pt x="1893" y="1604"/>
                  </a:lnTo>
                  <a:lnTo>
                    <a:pt x="1926" y="1586"/>
                  </a:lnTo>
                  <a:lnTo>
                    <a:pt x="1953" y="1572"/>
                  </a:lnTo>
                  <a:lnTo>
                    <a:pt x="1974" y="1559"/>
                  </a:lnTo>
                  <a:lnTo>
                    <a:pt x="1987" y="1552"/>
                  </a:lnTo>
                  <a:lnTo>
                    <a:pt x="1991" y="1549"/>
                  </a:lnTo>
                  <a:lnTo>
                    <a:pt x="2128" y="1393"/>
                  </a:lnTo>
                  <a:lnTo>
                    <a:pt x="2092" y="1513"/>
                  </a:lnTo>
                  <a:lnTo>
                    <a:pt x="2093" y="1516"/>
                  </a:lnTo>
                  <a:lnTo>
                    <a:pt x="2099" y="1520"/>
                  </a:lnTo>
                  <a:lnTo>
                    <a:pt x="2109" y="1524"/>
                  </a:lnTo>
                  <a:lnTo>
                    <a:pt x="2125" y="1523"/>
                  </a:lnTo>
                  <a:lnTo>
                    <a:pt x="2148" y="1514"/>
                  </a:lnTo>
                  <a:lnTo>
                    <a:pt x="2180" y="1493"/>
                  </a:lnTo>
                  <a:lnTo>
                    <a:pt x="2222" y="1458"/>
                  </a:lnTo>
                  <a:lnTo>
                    <a:pt x="2274" y="1403"/>
                  </a:lnTo>
                  <a:lnTo>
                    <a:pt x="2282" y="1392"/>
                  </a:lnTo>
                  <a:lnTo>
                    <a:pt x="2304" y="1357"/>
                  </a:lnTo>
                  <a:lnTo>
                    <a:pt x="2336" y="1298"/>
                  </a:lnTo>
                  <a:lnTo>
                    <a:pt x="2370" y="1214"/>
                  </a:lnTo>
                  <a:lnTo>
                    <a:pt x="2403" y="1107"/>
                  </a:lnTo>
                  <a:lnTo>
                    <a:pt x="2431" y="975"/>
                  </a:lnTo>
                  <a:lnTo>
                    <a:pt x="2447" y="819"/>
                  </a:lnTo>
                  <a:lnTo>
                    <a:pt x="2447" y="636"/>
                  </a:lnTo>
                  <a:lnTo>
                    <a:pt x="2448" y="653"/>
                  </a:lnTo>
                  <a:lnTo>
                    <a:pt x="2454" y="701"/>
                  </a:lnTo>
                  <a:lnTo>
                    <a:pt x="2460" y="770"/>
                  </a:lnTo>
                  <a:lnTo>
                    <a:pt x="2467" y="852"/>
                  </a:lnTo>
                  <a:lnTo>
                    <a:pt x="2471" y="942"/>
                  </a:lnTo>
                  <a:lnTo>
                    <a:pt x="2474" y="1030"/>
                  </a:lnTo>
                  <a:lnTo>
                    <a:pt x="2473" y="1106"/>
                  </a:lnTo>
                  <a:lnTo>
                    <a:pt x="2465" y="1165"/>
                  </a:lnTo>
                  <a:lnTo>
                    <a:pt x="2468" y="1161"/>
                  </a:lnTo>
                  <a:lnTo>
                    <a:pt x="2474" y="1146"/>
                  </a:lnTo>
                  <a:lnTo>
                    <a:pt x="2483" y="1123"/>
                  </a:lnTo>
                  <a:lnTo>
                    <a:pt x="2493" y="1093"/>
                  </a:lnTo>
                  <a:lnTo>
                    <a:pt x="2504" y="1054"/>
                  </a:lnTo>
                  <a:lnTo>
                    <a:pt x="2514" y="1008"/>
                  </a:lnTo>
                  <a:lnTo>
                    <a:pt x="2525" y="955"/>
                  </a:lnTo>
                  <a:lnTo>
                    <a:pt x="2533" y="895"/>
                  </a:lnTo>
                  <a:lnTo>
                    <a:pt x="2538" y="829"/>
                  </a:lnTo>
                  <a:lnTo>
                    <a:pt x="2538" y="758"/>
                  </a:lnTo>
                  <a:lnTo>
                    <a:pt x="2533" y="682"/>
                  </a:lnTo>
                  <a:lnTo>
                    <a:pt x="2523" y="600"/>
                  </a:lnTo>
                  <a:lnTo>
                    <a:pt x="2506" y="515"/>
                  </a:lnTo>
                  <a:lnTo>
                    <a:pt x="2480" y="425"/>
                  </a:lnTo>
                  <a:lnTo>
                    <a:pt x="2447" y="333"/>
                  </a:lnTo>
                  <a:lnTo>
                    <a:pt x="2402" y="236"/>
                  </a:lnTo>
                  <a:lnTo>
                    <a:pt x="2401" y="233"/>
                  </a:lnTo>
                  <a:lnTo>
                    <a:pt x="2396" y="226"/>
                  </a:lnTo>
                  <a:lnTo>
                    <a:pt x="2388" y="213"/>
                  </a:lnTo>
                  <a:lnTo>
                    <a:pt x="2377" y="197"/>
                  </a:lnTo>
                  <a:lnTo>
                    <a:pt x="2364" y="180"/>
                  </a:lnTo>
                  <a:lnTo>
                    <a:pt x="2347" y="158"/>
                  </a:lnTo>
                  <a:lnTo>
                    <a:pt x="2330" y="135"/>
                  </a:lnTo>
                  <a:lnTo>
                    <a:pt x="2308" y="112"/>
                  </a:lnTo>
                  <a:lnTo>
                    <a:pt x="2282" y="96"/>
                  </a:lnTo>
                  <a:lnTo>
                    <a:pt x="2253" y="80"/>
                  </a:lnTo>
                  <a:lnTo>
                    <a:pt x="2225" y="66"/>
                  </a:lnTo>
                  <a:lnTo>
                    <a:pt x="2194" y="53"/>
                  </a:lnTo>
                  <a:lnTo>
                    <a:pt x="2161" y="40"/>
                  </a:lnTo>
                  <a:lnTo>
                    <a:pt x="2128" y="30"/>
                  </a:lnTo>
                  <a:lnTo>
                    <a:pt x="2093" y="21"/>
                  </a:lnTo>
                  <a:lnTo>
                    <a:pt x="2057" y="13"/>
                  </a:lnTo>
                  <a:lnTo>
                    <a:pt x="2018" y="7"/>
                  </a:lnTo>
                  <a:lnTo>
                    <a:pt x="1979" y="3"/>
                  </a:lnTo>
                  <a:lnTo>
                    <a:pt x="1939" y="0"/>
                  </a:lnTo>
                  <a:lnTo>
                    <a:pt x="1896" y="0"/>
                  </a:lnTo>
                  <a:lnTo>
                    <a:pt x="1851" y="1"/>
                  </a:lnTo>
                  <a:lnTo>
                    <a:pt x="1805" y="4"/>
                  </a:lnTo>
                  <a:lnTo>
                    <a:pt x="1757" y="10"/>
                  </a:lnTo>
                  <a:lnTo>
                    <a:pt x="1708" y="17"/>
                  </a:lnTo>
                  <a:lnTo>
                    <a:pt x="1705" y="18"/>
                  </a:lnTo>
                  <a:lnTo>
                    <a:pt x="1694" y="23"/>
                  </a:lnTo>
                  <a:lnTo>
                    <a:pt x="1676" y="28"/>
                  </a:lnTo>
                  <a:lnTo>
                    <a:pt x="1653" y="37"/>
                  </a:lnTo>
                  <a:lnTo>
                    <a:pt x="1623" y="46"/>
                  </a:lnTo>
                  <a:lnTo>
                    <a:pt x="1586" y="54"/>
                  </a:lnTo>
                  <a:lnTo>
                    <a:pt x="1542" y="63"/>
                  </a:lnTo>
                  <a:lnTo>
                    <a:pt x="1493" y="72"/>
                  </a:lnTo>
                  <a:lnTo>
                    <a:pt x="1437" y="79"/>
                  </a:lnTo>
                  <a:lnTo>
                    <a:pt x="1375" y="83"/>
                  </a:lnTo>
                  <a:lnTo>
                    <a:pt x="1309" y="86"/>
                  </a:lnTo>
                  <a:lnTo>
                    <a:pt x="1235" y="86"/>
                  </a:lnTo>
                  <a:lnTo>
                    <a:pt x="1157" y="82"/>
                  </a:lnTo>
                  <a:lnTo>
                    <a:pt x="1072" y="75"/>
                  </a:lnTo>
                  <a:lnTo>
                    <a:pt x="984" y="62"/>
                  </a:lnTo>
                  <a:lnTo>
                    <a:pt x="889" y="44"/>
                  </a:lnTo>
                  <a:lnTo>
                    <a:pt x="885" y="43"/>
                  </a:lnTo>
                  <a:lnTo>
                    <a:pt x="874" y="41"/>
                  </a:lnTo>
                  <a:lnTo>
                    <a:pt x="857" y="40"/>
                  </a:lnTo>
                  <a:lnTo>
                    <a:pt x="834" y="37"/>
                  </a:lnTo>
                  <a:lnTo>
                    <a:pt x="805" y="36"/>
                  </a:lnTo>
                  <a:lnTo>
                    <a:pt x="771" y="37"/>
                  </a:lnTo>
                  <a:lnTo>
                    <a:pt x="732" y="39"/>
                  </a:lnTo>
                  <a:lnTo>
                    <a:pt x="688" y="43"/>
                  </a:lnTo>
                  <a:lnTo>
                    <a:pt x="641" y="52"/>
                  </a:lnTo>
                  <a:lnTo>
                    <a:pt x="590" y="65"/>
                  </a:lnTo>
                  <a:lnTo>
                    <a:pt x="537" y="80"/>
                  </a:lnTo>
                  <a:lnTo>
                    <a:pt x="481" y="102"/>
                  </a:lnTo>
                  <a:lnTo>
                    <a:pt x="423" y="131"/>
                  </a:lnTo>
                  <a:lnTo>
                    <a:pt x="362" y="164"/>
                  </a:lnTo>
                  <a:lnTo>
                    <a:pt x="302" y="206"/>
                  </a:lnTo>
                  <a:lnTo>
                    <a:pt x="241" y="255"/>
                  </a:lnTo>
                  <a:lnTo>
                    <a:pt x="238" y="258"/>
                  </a:lnTo>
                  <a:lnTo>
                    <a:pt x="228" y="268"/>
                  </a:lnTo>
                  <a:lnTo>
                    <a:pt x="212" y="284"/>
                  </a:lnTo>
                  <a:lnTo>
                    <a:pt x="192" y="307"/>
                  </a:lnTo>
                  <a:lnTo>
                    <a:pt x="169" y="334"/>
                  </a:lnTo>
                  <a:lnTo>
                    <a:pt x="145" y="369"/>
                  </a:lnTo>
                  <a:lnTo>
                    <a:pt x="117" y="408"/>
                  </a:lnTo>
                  <a:lnTo>
                    <a:pt x="91" y="453"/>
                  </a:lnTo>
                  <a:lnTo>
                    <a:pt x="67" y="503"/>
                  </a:lnTo>
                  <a:lnTo>
                    <a:pt x="44" y="558"/>
                  </a:lnTo>
                  <a:lnTo>
                    <a:pt x="25" y="618"/>
                  </a:lnTo>
                  <a:lnTo>
                    <a:pt x="12" y="682"/>
                  </a:lnTo>
                  <a:lnTo>
                    <a:pt x="3" y="751"/>
                  </a:lnTo>
                  <a:lnTo>
                    <a:pt x="0" y="825"/>
                  </a:lnTo>
                  <a:lnTo>
                    <a:pt x="8" y="903"/>
                  </a:lnTo>
                  <a:lnTo>
                    <a:pt x="22" y="983"/>
                  </a:lnTo>
                  <a:lnTo>
                    <a:pt x="29" y="1011"/>
                  </a:lnTo>
                  <a:lnTo>
                    <a:pt x="38" y="1038"/>
                  </a:lnTo>
                  <a:lnTo>
                    <a:pt x="48" y="1066"/>
                  </a:lnTo>
                  <a:lnTo>
                    <a:pt x="58" y="1093"/>
                  </a:lnTo>
                  <a:lnTo>
                    <a:pt x="70" y="1122"/>
                  </a:lnTo>
                  <a:lnTo>
                    <a:pt x="84" y="1151"/>
                  </a:lnTo>
                  <a:lnTo>
                    <a:pt x="98" y="1180"/>
                  </a:lnTo>
                  <a:lnTo>
                    <a:pt x="114" y="1210"/>
                  </a:lnTo>
                  <a:lnTo>
                    <a:pt x="132" y="1240"/>
                  </a:lnTo>
                  <a:lnTo>
                    <a:pt x="150" y="1270"/>
                  </a:lnTo>
                  <a:lnTo>
                    <a:pt x="171" y="1301"/>
                  </a:lnTo>
                  <a:lnTo>
                    <a:pt x="192" y="1331"/>
                  </a:lnTo>
                  <a:lnTo>
                    <a:pt x="217" y="1363"/>
                  </a:lnTo>
                  <a:lnTo>
                    <a:pt x="241" y="1395"/>
                  </a:lnTo>
                  <a:lnTo>
                    <a:pt x="267" y="1426"/>
                  </a:lnTo>
                  <a:lnTo>
                    <a:pt x="296" y="1458"/>
                  </a:lnTo>
                  <a:lnTo>
                    <a:pt x="299" y="1459"/>
                  </a:lnTo>
                  <a:lnTo>
                    <a:pt x="308" y="1467"/>
                  </a:lnTo>
                  <a:lnTo>
                    <a:pt x="321" y="1475"/>
                  </a:lnTo>
                  <a:lnTo>
                    <a:pt x="341" y="1488"/>
                  </a:lnTo>
                  <a:lnTo>
                    <a:pt x="365" y="1504"/>
                  </a:lnTo>
                  <a:lnTo>
                    <a:pt x="394" y="1521"/>
                  </a:lnTo>
                  <a:lnTo>
                    <a:pt x="429" y="1542"/>
                  </a:lnTo>
                  <a:lnTo>
                    <a:pt x="468" y="1563"/>
                  </a:lnTo>
                  <a:lnTo>
                    <a:pt x="512" y="1585"/>
                  </a:lnTo>
                  <a:lnTo>
                    <a:pt x="560" y="1607"/>
                  </a:lnTo>
                  <a:lnTo>
                    <a:pt x="613" y="1630"/>
                  </a:lnTo>
                  <a:lnTo>
                    <a:pt x="671" y="1653"/>
                  </a:lnTo>
                  <a:lnTo>
                    <a:pt x="733" y="1673"/>
                  </a:lnTo>
                  <a:lnTo>
                    <a:pt x="798" y="1695"/>
                  </a:lnTo>
                  <a:lnTo>
                    <a:pt x="867" y="1712"/>
                  </a:lnTo>
                  <a:lnTo>
                    <a:pt x="941" y="1729"/>
                  </a:lnTo>
                  <a:lnTo>
                    <a:pt x="951" y="1725"/>
                  </a:lnTo>
                  <a:lnTo>
                    <a:pt x="962" y="1719"/>
                  </a:lnTo>
                  <a:lnTo>
                    <a:pt x="971" y="1712"/>
                  </a:lnTo>
                  <a:lnTo>
                    <a:pt x="980" y="1703"/>
                  </a:lnTo>
                  <a:close/>
                </a:path>
              </a:pathLst>
            </a:custGeom>
            <a:solidFill>
              <a:srgbClr val="FF7F00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 dirty="0"/>
            </a:p>
          </p:txBody>
        </p:sp>
        <p:sp>
          <p:nvSpPr>
            <p:cNvPr id="134" name="Freeform 11"/>
            <p:cNvSpPr>
              <a:spLocks/>
            </p:cNvSpPr>
            <p:nvPr/>
          </p:nvSpPr>
          <p:spPr bwMode="auto">
            <a:xfrm>
              <a:off x="2541" y="2870"/>
              <a:ext cx="859" cy="827"/>
            </a:xfrm>
            <a:custGeom>
              <a:avLst/>
              <a:gdLst/>
              <a:ahLst/>
              <a:cxnLst>
                <a:cxn ang="0">
                  <a:pos x="1709" y="514"/>
                </a:cxn>
                <a:cxn ang="0">
                  <a:pos x="1670" y="393"/>
                </a:cxn>
                <a:cxn ang="0">
                  <a:pos x="1637" y="315"/>
                </a:cxn>
                <a:cxn ang="0">
                  <a:pos x="1592" y="232"/>
                </a:cxn>
                <a:cxn ang="0">
                  <a:pos x="1533" y="149"/>
                </a:cxn>
                <a:cxn ang="0">
                  <a:pos x="1458" y="71"/>
                </a:cxn>
                <a:cxn ang="0">
                  <a:pos x="1367" y="0"/>
                </a:cxn>
                <a:cxn ang="0">
                  <a:pos x="1423" y="68"/>
                </a:cxn>
                <a:cxn ang="0">
                  <a:pos x="1455" y="114"/>
                </a:cxn>
                <a:cxn ang="0">
                  <a:pos x="1506" y="221"/>
                </a:cxn>
                <a:cxn ang="0">
                  <a:pos x="1582" y="488"/>
                </a:cxn>
                <a:cxn ang="0">
                  <a:pos x="1597" y="717"/>
                </a:cxn>
                <a:cxn ang="0">
                  <a:pos x="1573" y="896"/>
                </a:cxn>
                <a:cxn ang="0">
                  <a:pos x="1542" y="1011"/>
                </a:cxn>
                <a:cxn ang="0">
                  <a:pos x="1524" y="1053"/>
                </a:cxn>
                <a:cxn ang="0">
                  <a:pos x="1530" y="830"/>
                </a:cxn>
                <a:cxn ang="0">
                  <a:pos x="1513" y="589"/>
                </a:cxn>
                <a:cxn ang="0">
                  <a:pos x="1506" y="707"/>
                </a:cxn>
                <a:cxn ang="0">
                  <a:pos x="1429" y="1102"/>
                </a:cxn>
                <a:cxn ang="0">
                  <a:pos x="1341" y="1280"/>
                </a:cxn>
                <a:cxn ang="0">
                  <a:pos x="1239" y="1381"/>
                </a:cxn>
                <a:cxn ang="0">
                  <a:pos x="1168" y="1412"/>
                </a:cxn>
                <a:cxn ang="0">
                  <a:pos x="1151" y="1401"/>
                </a:cxn>
                <a:cxn ang="0">
                  <a:pos x="1046" y="1440"/>
                </a:cxn>
                <a:cxn ang="0">
                  <a:pos x="985" y="1474"/>
                </a:cxn>
                <a:cxn ang="0">
                  <a:pos x="874" y="1529"/>
                </a:cxn>
                <a:cxn ang="0">
                  <a:pos x="767" y="1559"/>
                </a:cxn>
                <a:cxn ang="0">
                  <a:pos x="737" y="1533"/>
                </a:cxn>
                <a:cxn ang="0">
                  <a:pos x="740" y="1510"/>
                </a:cxn>
                <a:cxn ang="0">
                  <a:pos x="613" y="1596"/>
                </a:cxn>
                <a:cxn ang="0">
                  <a:pos x="542" y="1609"/>
                </a:cxn>
                <a:cxn ang="0">
                  <a:pos x="484" y="1606"/>
                </a:cxn>
                <a:cxn ang="0">
                  <a:pos x="441" y="1596"/>
                </a:cxn>
                <a:cxn ang="0">
                  <a:pos x="417" y="1585"/>
                </a:cxn>
                <a:cxn ang="0">
                  <a:pos x="366" y="1601"/>
                </a:cxn>
                <a:cxn ang="0">
                  <a:pos x="255" y="1606"/>
                </a:cxn>
                <a:cxn ang="0">
                  <a:pos x="197" y="1585"/>
                </a:cxn>
                <a:cxn ang="0">
                  <a:pos x="150" y="1598"/>
                </a:cxn>
                <a:cxn ang="0">
                  <a:pos x="76" y="1598"/>
                </a:cxn>
                <a:cxn ang="0">
                  <a:pos x="39" y="1591"/>
                </a:cxn>
                <a:cxn ang="0">
                  <a:pos x="10" y="1613"/>
                </a:cxn>
                <a:cxn ang="0">
                  <a:pos x="66" y="1629"/>
                </a:cxn>
                <a:cxn ang="0">
                  <a:pos x="171" y="1643"/>
                </a:cxn>
                <a:cxn ang="0">
                  <a:pos x="282" y="1652"/>
                </a:cxn>
                <a:cxn ang="0">
                  <a:pos x="399" y="1652"/>
                </a:cxn>
                <a:cxn ang="0">
                  <a:pos x="520" y="1646"/>
                </a:cxn>
                <a:cxn ang="0">
                  <a:pos x="646" y="1630"/>
                </a:cxn>
                <a:cxn ang="0">
                  <a:pos x="777" y="1604"/>
                </a:cxn>
                <a:cxn ang="0">
                  <a:pos x="913" y="1567"/>
                </a:cxn>
                <a:cxn ang="0">
                  <a:pos x="1051" y="1519"/>
                </a:cxn>
                <a:cxn ang="0">
                  <a:pos x="1194" y="1457"/>
                </a:cxn>
                <a:cxn ang="0">
                  <a:pos x="1341" y="1382"/>
                </a:cxn>
                <a:cxn ang="0">
                  <a:pos x="1379" y="1353"/>
                </a:cxn>
                <a:cxn ang="0">
                  <a:pos x="1470" y="1267"/>
                </a:cxn>
                <a:cxn ang="0">
                  <a:pos x="1579" y="1121"/>
                </a:cxn>
                <a:cxn ang="0">
                  <a:pos x="1673" y="916"/>
                </a:cxn>
                <a:cxn ang="0">
                  <a:pos x="1718" y="652"/>
                </a:cxn>
              </a:cxnLst>
              <a:rect l="0" t="0" r="r" b="b"/>
              <a:pathLst>
                <a:path w="1718" h="1653">
                  <a:moveTo>
                    <a:pt x="1716" y="551"/>
                  </a:moveTo>
                  <a:lnTo>
                    <a:pt x="1715" y="541"/>
                  </a:lnTo>
                  <a:lnTo>
                    <a:pt x="1709" y="514"/>
                  </a:lnTo>
                  <a:lnTo>
                    <a:pt x="1698" y="470"/>
                  </a:lnTo>
                  <a:lnTo>
                    <a:pt x="1679" y="416"/>
                  </a:lnTo>
                  <a:lnTo>
                    <a:pt x="1670" y="393"/>
                  </a:lnTo>
                  <a:lnTo>
                    <a:pt x="1660" y="367"/>
                  </a:lnTo>
                  <a:lnTo>
                    <a:pt x="1650" y="342"/>
                  </a:lnTo>
                  <a:lnTo>
                    <a:pt x="1637" y="315"/>
                  </a:lnTo>
                  <a:lnTo>
                    <a:pt x="1624" y="287"/>
                  </a:lnTo>
                  <a:lnTo>
                    <a:pt x="1608" y="260"/>
                  </a:lnTo>
                  <a:lnTo>
                    <a:pt x="1592" y="232"/>
                  </a:lnTo>
                  <a:lnTo>
                    <a:pt x="1573" y="205"/>
                  </a:lnTo>
                  <a:lnTo>
                    <a:pt x="1555" y="176"/>
                  </a:lnTo>
                  <a:lnTo>
                    <a:pt x="1533" y="149"/>
                  </a:lnTo>
                  <a:lnTo>
                    <a:pt x="1510" y="123"/>
                  </a:lnTo>
                  <a:lnTo>
                    <a:pt x="1485" y="95"/>
                  </a:lnTo>
                  <a:lnTo>
                    <a:pt x="1458" y="71"/>
                  </a:lnTo>
                  <a:lnTo>
                    <a:pt x="1431" y="46"/>
                  </a:lnTo>
                  <a:lnTo>
                    <a:pt x="1400" y="22"/>
                  </a:lnTo>
                  <a:lnTo>
                    <a:pt x="1367" y="0"/>
                  </a:lnTo>
                  <a:lnTo>
                    <a:pt x="1389" y="23"/>
                  </a:lnTo>
                  <a:lnTo>
                    <a:pt x="1406" y="46"/>
                  </a:lnTo>
                  <a:lnTo>
                    <a:pt x="1423" y="68"/>
                  </a:lnTo>
                  <a:lnTo>
                    <a:pt x="1436" y="85"/>
                  </a:lnTo>
                  <a:lnTo>
                    <a:pt x="1447" y="101"/>
                  </a:lnTo>
                  <a:lnTo>
                    <a:pt x="1455" y="114"/>
                  </a:lnTo>
                  <a:lnTo>
                    <a:pt x="1460" y="121"/>
                  </a:lnTo>
                  <a:lnTo>
                    <a:pt x="1461" y="124"/>
                  </a:lnTo>
                  <a:lnTo>
                    <a:pt x="1506" y="221"/>
                  </a:lnTo>
                  <a:lnTo>
                    <a:pt x="1539" y="313"/>
                  </a:lnTo>
                  <a:lnTo>
                    <a:pt x="1565" y="403"/>
                  </a:lnTo>
                  <a:lnTo>
                    <a:pt x="1582" y="488"/>
                  </a:lnTo>
                  <a:lnTo>
                    <a:pt x="1592" y="570"/>
                  </a:lnTo>
                  <a:lnTo>
                    <a:pt x="1597" y="646"/>
                  </a:lnTo>
                  <a:lnTo>
                    <a:pt x="1597" y="717"/>
                  </a:lnTo>
                  <a:lnTo>
                    <a:pt x="1592" y="783"/>
                  </a:lnTo>
                  <a:lnTo>
                    <a:pt x="1584" y="843"/>
                  </a:lnTo>
                  <a:lnTo>
                    <a:pt x="1573" y="896"/>
                  </a:lnTo>
                  <a:lnTo>
                    <a:pt x="1563" y="942"/>
                  </a:lnTo>
                  <a:lnTo>
                    <a:pt x="1552" y="981"/>
                  </a:lnTo>
                  <a:lnTo>
                    <a:pt x="1542" y="1011"/>
                  </a:lnTo>
                  <a:lnTo>
                    <a:pt x="1533" y="1034"/>
                  </a:lnTo>
                  <a:lnTo>
                    <a:pt x="1527" y="1049"/>
                  </a:lnTo>
                  <a:lnTo>
                    <a:pt x="1524" y="1053"/>
                  </a:lnTo>
                  <a:lnTo>
                    <a:pt x="1532" y="994"/>
                  </a:lnTo>
                  <a:lnTo>
                    <a:pt x="1533" y="918"/>
                  </a:lnTo>
                  <a:lnTo>
                    <a:pt x="1530" y="830"/>
                  </a:lnTo>
                  <a:lnTo>
                    <a:pt x="1526" y="740"/>
                  </a:lnTo>
                  <a:lnTo>
                    <a:pt x="1519" y="658"/>
                  </a:lnTo>
                  <a:lnTo>
                    <a:pt x="1513" y="589"/>
                  </a:lnTo>
                  <a:lnTo>
                    <a:pt x="1507" y="541"/>
                  </a:lnTo>
                  <a:lnTo>
                    <a:pt x="1506" y="524"/>
                  </a:lnTo>
                  <a:lnTo>
                    <a:pt x="1506" y="707"/>
                  </a:lnTo>
                  <a:lnTo>
                    <a:pt x="1490" y="863"/>
                  </a:lnTo>
                  <a:lnTo>
                    <a:pt x="1462" y="995"/>
                  </a:lnTo>
                  <a:lnTo>
                    <a:pt x="1429" y="1102"/>
                  </a:lnTo>
                  <a:lnTo>
                    <a:pt x="1395" y="1186"/>
                  </a:lnTo>
                  <a:lnTo>
                    <a:pt x="1363" y="1245"/>
                  </a:lnTo>
                  <a:lnTo>
                    <a:pt x="1341" y="1280"/>
                  </a:lnTo>
                  <a:lnTo>
                    <a:pt x="1333" y="1291"/>
                  </a:lnTo>
                  <a:lnTo>
                    <a:pt x="1281" y="1346"/>
                  </a:lnTo>
                  <a:lnTo>
                    <a:pt x="1239" y="1381"/>
                  </a:lnTo>
                  <a:lnTo>
                    <a:pt x="1207" y="1402"/>
                  </a:lnTo>
                  <a:lnTo>
                    <a:pt x="1184" y="1411"/>
                  </a:lnTo>
                  <a:lnTo>
                    <a:pt x="1168" y="1412"/>
                  </a:lnTo>
                  <a:lnTo>
                    <a:pt x="1158" y="1408"/>
                  </a:lnTo>
                  <a:lnTo>
                    <a:pt x="1152" y="1404"/>
                  </a:lnTo>
                  <a:lnTo>
                    <a:pt x="1151" y="1401"/>
                  </a:lnTo>
                  <a:lnTo>
                    <a:pt x="1187" y="1281"/>
                  </a:lnTo>
                  <a:lnTo>
                    <a:pt x="1050" y="1437"/>
                  </a:lnTo>
                  <a:lnTo>
                    <a:pt x="1046" y="1440"/>
                  </a:lnTo>
                  <a:lnTo>
                    <a:pt x="1033" y="1447"/>
                  </a:lnTo>
                  <a:lnTo>
                    <a:pt x="1012" y="1460"/>
                  </a:lnTo>
                  <a:lnTo>
                    <a:pt x="985" y="1474"/>
                  </a:lnTo>
                  <a:lnTo>
                    <a:pt x="952" y="1492"/>
                  </a:lnTo>
                  <a:lnTo>
                    <a:pt x="914" y="1510"/>
                  </a:lnTo>
                  <a:lnTo>
                    <a:pt x="874" y="1529"/>
                  </a:lnTo>
                  <a:lnTo>
                    <a:pt x="831" y="1546"/>
                  </a:lnTo>
                  <a:lnTo>
                    <a:pt x="793" y="1558"/>
                  </a:lnTo>
                  <a:lnTo>
                    <a:pt x="767" y="1559"/>
                  </a:lnTo>
                  <a:lnTo>
                    <a:pt x="750" y="1555"/>
                  </a:lnTo>
                  <a:lnTo>
                    <a:pt x="741" y="1545"/>
                  </a:lnTo>
                  <a:lnTo>
                    <a:pt x="737" y="1533"/>
                  </a:lnTo>
                  <a:lnTo>
                    <a:pt x="737" y="1522"/>
                  </a:lnTo>
                  <a:lnTo>
                    <a:pt x="738" y="1513"/>
                  </a:lnTo>
                  <a:lnTo>
                    <a:pt x="740" y="1510"/>
                  </a:lnTo>
                  <a:lnTo>
                    <a:pt x="666" y="1574"/>
                  </a:lnTo>
                  <a:lnTo>
                    <a:pt x="639" y="1585"/>
                  </a:lnTo>
                  <a:lnTo>
                    <a:pt x="613" y="1596"/>
                  </a:lnTo>
                  <a:lnTo>
                    <a:pt x="588" y="1601"/>
                  </a:lnTo>
                  <a:lnTo>
                    <a:pt x="565" y="1606"/>
                  </a:lnTo>
                  <a:lnTo>
                    <a:pt x="542" y="1609"/>
                  </a:lnTo>
                  <a:lnTo>
                    <a:pt x="522" y="1609"/>
                  </a:lnTo>
                  <a:lnTo>
                    <a:pt x="502" y="1607"/>
                  </a:lnTo>
                  <a:lnTo>
                    <a:pt x="484" y="1606"/>
                  </a:lnTo>
                  <a:lnTo>
                    <a:pt x="469" y="1603"/>
                  </a:lnTo>
                  <a:lnTo>
                    <a:pt x="454" y="1598"/>
                  </a:lnTo>
                  <a:lnTo>
                    <a:pt x="441" y="1596"/>
                  </a:lnTo>
                  <a:lnTo>
                    <a:pt x="431" y="1591"/>
                  </a:lnTo>
                  <a:lnTo>
                    <a:pt x="424" y="1588"/>
                  </a:lnTo>
                  <a:lnTo>
                    <a:pt x="417" y="1585"/>
                  </a:lnTo>
                  <a:lnTo>
                    <a:pt x="414" y="1583"/>
                  </a:lnTo>
                  <a:lnTo>
                    <a:pt x="412" y="1583"/>
                  </a:lnTo>
                  <a:lnTo>
                    <a:pt x="366" y="1601"/>
                  </a:lnTo>
                  <a:lnTo>
                    <a:pt x="324" y="1610"/>
                  </a:lnTo>
                  <a:lnTo>
                    <a:pt x="287" y="1610"/>
                  </a:lnTo>
                  <a:lnTo>
                    <a:pt x="255" y="1606"/>
                  </a:lnTo>
                  <a:lnTo>
                    <a:pt x="229" y="1600"/>
                  </a:lnTo>
                  <a:lnTo>
                    <a:pt x="209" y="1591"/>
                  </a:lnTo>
                  <a:lnTo>
                    <a:pt x="197" y="1585"/>
                  </a:lnTo>
                  <a:lnTo>
                    <a:pt x="193" y="1583"/>
                  </a:lnTo>
                  <a:lnTo>
                    <a:pt x="174" y="1593"/>
                  </a:lnTo>
                  <a:lnTo>
                    <a:pt x="150" y="1598"/>
                  </a:lnTo>
                  <a:lnTo>
                    <a:pt x="125" y="1601"/>
                  </a:lnTo>
                  <a:lnTo>
                    <a:pt x="99" y="1600"/>
                  </a:lnTo>
                  <a:lnTo>
                    <a:pt x="76" y="1598"/>
                  </a:lnTo>
                  <a:lnTo>
                    <a:pt x="56" y="1596"/>
                  </a:lnTo>
                  <a:lnTo>
                    <a:pt x="43" y="1593"/>
                  </a:lnTo>
                  <a:lnTo>
                    <a:pt x="39" y="1591"/>
                  </a:lnTo>
                  <a:lnTo>
                    <a:pt x="30" y="1600"/>
                  </a:lnTo>
                  <a:lnTo>
                    <a:pt x="21" y="1607"/>
                  </a:lnTo>
                  <a:lnTo>
                    <a:pt x="10" y="1613"/>
                  </a:lnTo>
                  <a:lnTo>
                    <a:pt x="0" y="1617"/>
                  </a:lnTo>
                  <a:lnTo>
                    <a:pt x="33" y="1623"/>
                  </a:lnTo>
                  <a:lnTo>
                    <a:pt x="66" y="1629"/>
                  </a:lnTo>
                  <a:lnTo>
                    <a:pt x="101" y="1634"/>
                  </a:lnTo>
                  <a:lnTo>
                    <a:pt x="135" y="1639"/>
                  </a:lnTo>
                  <a:lnTo>
                    <a:pt x="171" y="1643"/>
                  </a:lnTo>
                  <a:lnTo>
                    <a:pt x="207" y="1647"/>
                  </a:lnTo>
                  <a:lnTo>
                    <a:pt x="245" y="1649"/>
                  </a:lnTo>
                  <a:lnTo>
                    <a:pt x="282" y="1652"/>
                  </a:lnTo>
                  <a:lnTo>
                    <a:pt x="321" y="1653"/>
                  </a:lnTo>
                  <a:lnTo>
                    <a:pt x="359" y="1653"/>
                  </a:lnTo>
                  <a:lnTo>
                    <a:pt x="399" y="1652"/>
                  </a:lnTo>
                  <a:lnTo>
                    <a:pt x="438" y="1650"/>
                  </a:lnTo>
                  <a:lnTo>
                    <a:pt x="479" y="1649"/>
                  </a:lnTo>
                  <a:lnTo>
                    <a:pt x="520" y="1646"/>
                  </a:lnTo>
                  <a:lnTo>
                    <a:pt x="562" y="1642"/>
                  </a:lnTo>
                  <a:lnTo>
                    <a:pt x="604" y="1636"/>
                  </a:lnTo>
                  <a:lnTo>
                    <a:pt x="646" y="1630"/>
                  </a:lnTo>
                  <a:lnTo>
                    <a:pt x="689" y="1621"/>
                  </a:lnTo>
                  <a:lnTo>
                    <a:pt x="734" y="1613"/>
                  </a:lnTo>
                  <a:lnTo>
                    <a:pt x="777" y="1604"/>
                  </a:lnTo>
                  <a:lnTo>
                    <a:pt x="822" y="1593"/>
                  </a:lnTo>
                  <a:lnTo>
                    <a:pt x="867" y="1581"/>
                  </a:lnTo>
                  <a:lnTo>
                    <a:pt x="913" y="1567"/>
                  </a:lnTo>
                  <a:lnTo>
                    <a:pt x="959" y="1552"/>
                  </a:lnTo>
                  <a:lnTo>
                    <a:pt x="1005" y="1536"/>
                  </a:lnTo>
                  <a:lnTo>
                    <a:pt x="1051" y="1519"/>
                  </a:lnTo>
                  <a:lnTo>
                    <a:pt x="1099" y="1499"/>
                  </a:lnTo>
                  <a:lnTo>
                    <a:pt x="1147" y="1479"/>
                  </a:lnTo>
                  <a:lnTo>
                    <a:pt x="1194" y="1457"/>
                  </a:lnTo>
                  <a:lnTo>
                    <a:pt x="1243" y="1434"/>
                  </a:lnTo>
                  <a:lnTo>
                    <a:pt x="1292" y="1408"/>
                  </a:lnTo>
                  <a:lnTo>
                    <a:pt x="1341" y="1382"/>
                  </a:lnTo>
                  <a:lnTo>
                    <a:pt x="1346" y="1379"/>
                  </a:lnTo>
                  <a:lnTo>
                    <a:pt x="1359" y="1369"/>
                  </a:lnTo>
                  <a:lnTo>
                    <a:pt x="1379" y="1353"/>
                  </a:lnTo>
                  <a:lnTo>
                    <a:pt x="1405" y="1330"/>
                  </a:lnTo>
                  <a:lnTo>
                    <a:pt x="1435" y="1301"/>
                  </a:lnTo>
                  <a:lnTo>
                    <a:pt x="1470" y="1267"/>
                  </a:lnTo>
                  <a:lnTo>
                    <a:pt x="1506" y="1223"/>
                  </a:lnTo>
                  <a:lnTo>
                    <a:pt x="1542" y="1176"/>
                  </a:lnTo>
                  <a:lnTo>
                    <a:pt x="1579" y="1121"/>
                  </a:lnTo>
                  <a:lnTo>
                    <a:pt x="1614" y="1059"/>
                  </a:lnTo>
                  <a:lnTo>
                    <a:pt x="1646" y="991"/>
                  </a:lnTo>
                  <a:lnTo>
                    <a:pt x="1673" y="916"/>
                  </a:lnTo>
                  <a:lnTo>
                    <a:pt x="1695" y="834"/>
                  </a:lnTo>
                  <a:lnTo>
                    <a:pt x="1710" y="747"/>
                  </a:lnTo>
                  <a:lnTo>
                    <a:pt x="1718" y="652"/>
                  </a:lnTo>
                  <a:lnTo>
                    <a:pt x="1716" y="551"/>
                  </a:lnTo>
                  <a:close/>
                </a:path>
              </a:pathLst>
            </a:custGeom>
            <a:solidFill>
              <a:srgbClr val="EA6B00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 dirty="0"/>
            </a:p>
          </p:txBody>
        </p:sp>
        <p:sp>
          <p:nvSpPr>
            <p:cNvPr id="135" name="Freeform 12"/>
            <p:cNvSpPr>
              <a:spLocks/>
            </p:cNvSpPr>
            <p:nvPr/>
          </p:nvSpPr>
          <p:spPr bwMode="auto">
            <a:xfrm>
              <a:off x="2114" y="2850"/>
              <a:ext cx="396" cy="807"/>
            </a:xfrm>
            <a:custGeom>
              <a:avLst/>
              <a:gdLst/>
              <a:ahLst/>
              <a:cxnLst>
                <a:cxn ang="0">
                  <a:pos x="688" y="0"/>
                </a:cxn>
                <a:cxn ang="0">
                  <a:pos x="642" y="4"/>
                </a:cxn>
                <a:cxn ang="0">
                  <a:pos x="563" y="23"/>
                </a:cxn>
                <a:cxn ang="0">
                  <a:pos x="463" y="62"/>
                </a:cxn>
                <a:cxn ang="0">
                  <a:pos x="355" y="131"/>
                </a:cxn>
                <a:cxn ang="0">
                  <a:pos x="251" y="239"/>
                </a:cxn>
                <a:cxn ang="0">
                  <a:pos x="163" y="396"/>
                </a:cxn>
                <a:cxn ang="0">
                  <a:pos x="106" y="608"/>
                </a:cxn>
                <a:cxn ang="0">
                  <a:pos x="91" y="744"/>
                </a:cxn>
                <a:cxn ang="0">
                  <a:pos x="94" y="789"/>
                </a:cxn>
                <a:cxn ang="0">
                  <a:pos x="109" y="871"/>
                </a:cxn>
                <a:cxn ang="0">
                  <a:pos x="145" y="982"/>
                </a:cxn>
                <a:cxn ang="0">
                  <a:pos x="210" y="1113"/>
                </a:cxn>
                <a:cxn ang="0">
                  <a:pos x="312" y="1256"/>
                </a:cxn>
                <a:cxn ang="0">
                  <a:pos x="462" y="1403"/>
                </a:cxn>
                <a:cxn ang="0">
                  <a:pos x="667" y="1546"/>
                </a:cxn>
                <a:cxn ang="0">
                  <a:pos x="785" y="1612"/>
                </a:cxn>
                <a:cxn ang="0">
                  <a:pos x="725" y="1594"/>
                </a:cxn>
                <a:cxn ang="0">
                  <a:pos x="619" y="1552"/>
                </a:cxn>
                <a:cxn ang="0">
                  <a:pos x="487" y="1483"/>
                </a:cxn>
                <a:cxn ang="0">
                  <a:pos x="342" y="1380"/>
                </a:cxn>
                <a:cxn ang="0">
                  <a:pos x="205" y="1239"/>
                </a:cxn>
                <a:cxn ang="0">
                  <a:pos x="91" y="1054"/>
                </a:cxn>
                <a:cxn ang="0">
                  <a:pos x="16" y="821"/>
                </a:cxn>
                <a:cxn ang="0">
                  <a:pos x="0" y="676"/>
                </a:cxn>
                <a:cxn ang="0">
                  <a:pos x="6" y="623"/>
                </a:cxn>
                <a:cxn ang="0">
                  <a:pos x="25" y="531"/>
                </a:cxn>
                <a:cxn ang="0">
                  <a:pos x="64" y="414"/>
                </a:cxn>
                <a:cxn ang="0">
                  <a:pos x="132" y="290"/>
                </a:cxn>
                <a:cxn ang="0">
                  <a:pos x="234" y="170"/>
                </a:cxn>
                <a:cxn ang="0">
                  <a:pos x="380" y="73"/>
                </a:cxn>
                <a:cxn ang="0">
                  <a:pos x="575" y="11"/>
                </a:cxn>
              </a:cxnLst>
              <a:rect l="0" t="0" r="r" b="b"/>
              <a:pathLst>
                <a:path w="794" h="1614">
                  <a:moveTo>
                    <a:pt x="694" y="0"/>
                  </a:moveTo>
                  <a:lnTo>
                    <a:pt x="688" y="0"/>
                  </a:lnTo>
                  <a:lnTo>
                    <a:pt x="670" y="1"/>
                  </a:lnTo>
                  <a:lnTo>
                    <a:pt x="642" y="4"/>
                  </a:lnTo>
                  <a:lnTo>
                    <a:pt x="606" y="11"/>
                  </a:lnTo>
                  <a:lnTo>
                    <a:pt x="563" y="23"/>
                  </a:lnTo>
                  <a:lnTo>
                    <a:pt x="515" y="39"/>
                  </a:lnTo>
                  <a:lnTo>
                    <a:pt x="463" y="62"/>
                  </a:lnTo>
                  <a:lnTo>
                    <a:pt x="410" y="92"/>
                  </a:lnTo>
                  <a:lnTo>
                    <a:pt x="355" y="131"/>
                  </a:lnTo>
                  <a:lnTo>
                    <a:pt x="302" y="180"/>
                  </a:lnTo>
                  <a:lnTo>
                    <a:pt x="251" y="239"/>
                  </a:lnTo>
                  <a:lnTo>
                    <a:pt x="205" y="311"/>
                  </a:lnTo>
                  <a:lnTo>
                    <a:pt x="163" y="396"/>
                  </a:lnTo>
                  <a:lnTo>
                    <a:pt x="130" y="495"/>
                  </a:lnTo>
                  <a:lnTo>
                    <a:pt x="106" y="608"/>
                  </a:lnTo>
                  <a:lnTo>
                    <a:pt x="91" y="738"/>
                  </a:lnTo>
                  <a:lnTo>
                    <a:pt x="91" y="744"/>
                  </a:lnTo>
                  <a:lnTo>
                    <a:pt x="91" y="761"/>
                  </a:lnTo>
                  <a:lnTo>
                    <a:pt x="94" y="789"/>
                  </a:lnTo>
                  <a:lnTo>
                    <a:pt x="100" y="826"/>
                  </a:lnTo>
                  <a:lnTo>
                    <a:pt x="109" y="871"/>
                  </a:lnTo>
                  <a:lnTo>
                    <a:pt x="124" y="924"/>
                  </a:lnTo>
                  <a:lnTo>
                    <a:pt x="145" y="982"/>
                  </a:lnTo>
                  <a:lnTo>
                    <a:pt x="172" y="1046"/>
                  </a:lnTo>
                  <a:lnTo>
                    <a:pt x="210" y="1113"/>
                  </a:lnTo>
                  <a:lnTo>
                    <a:pt x="256" y="1184"/>
                  </a:lnTo>
                  <a:lnTo>
                    <a:pt x="312" y="1256"/>
                  </a:lnTo>
                  <a:lnTo>
                    <a:pt x="380" y="1330"/>
                  </a:lnTo>
                  <a:lnTo>
                    <a:pt x="462" y="1403"/>
                  </a:lnTo>
                  <a:lnTo>
                    <a:pt x="557" y="1477"/>
                  </a:lnTo>
                  <a:lnTo>
                    <a:pt x="667" y="1546"/>
                  </a:lnTo>
                  <a:lnTo>
                    <a:pt x="794" y="1614"/>
                  </a:lnTo>
                  <a:lnTo>
                    <a:pt x="785" y="1612"/>
                  </a:lnTo>
                  <a:lnTo>
                    <a:pt x="762" y="1605"/>
                  </a:lnTo>
                  <a:lnTo>
                    <a:pt x="725" y="1594"/>
                  </a:lnTo>
                  <a:lnTo>
                    <a:pt x="677" y="1576"/>
                  </a:lnTo>
                  <a:lnTo>
                    <a:pt x="619" y="1552"/>
                  </a:lnTo>
                  <a:lnTo>
                    <a:pt x="554" y="1522"/>
                  </a:lnTo>
                  <a:lnTo>
                    <a:pt x="487" y="1483"/>
                  </a:lnTo>
                  <a:lnTo>
                    <a:pt x="414" y="1436"/>
                  </a:lnTo>
                  <a:lnTo>
                    <a:pt x="342" y="1380"/>
                  </a:lnTo>
                  <a:lnTo>
                    <a:pt x="272" y="1314"/>
                  </a:lnTo>
                  <a:lnTo>
                    <a:pt x="205" y="1239"/>
                  </a:lnTo>
                  <a:lnTo>
                    <a:pt x="143" y="1152"/>
                  </a:lnTo>
                  <a:lnTo>
                    <a:pt x="91" y="1054"/>
                  </a:lnTo>
                  <a:lnTo>
                    <a:pt x="48" y="943"/>
                  </a:lnTo>
                  <a:lnTo>
                    <a:pt x="16" y="821"/>
                  </a:lnTo>
                  <a:lnTo>
                    <a:pt x="0" y="683"/>
                  </a:lnTo>
                  <a:lnTo>
                    <a:pt x="0" y="676"/>
                  </a:lnTo>
                  <a:lnTo>
                    <a:pt x="2" y="655"/>
                  </a:lnTo>
                  <a:lnTo>
                    <a:pt x="6" y="623"/>
                  </a:lnTo>
                  <a:lnTo>
                    <a:pt x="13" y="581"/>
                  </a:lnTo>
                  <a:lnTo>
                    <a:pt x="25" y="531"/>
                  </a:lnTo>
                  <a:lnTo>
                    <a:pt x="42" y="474"/>
                  </a:lnTo>
                  <a:lnTo>
                    <a:pt x="64" y="414"/>
                  </a:lnTo>
                  <a:lnTo>
                    <a:pt x="94" y="352"/>
                  </a:lnTo>
                  <a:lnTo>
                    <a:pt x="132" y="290"/>
                  </a:lnTo>
                  <a:lnTo>
                    <a:pt x="178" y="228"/>
                  </a:lnTo>
                  <a:lnTo>
                    <a:pt x="234" y="170"/>
                  </a:lnTo>
                  <a:lnTo>
                    <a:pt x="300" y="118"/>
                  </a:lnTo>
                  <a:lnTo>
                    <a:pt x="380" y="73"/>
                  </a:lnTo>
                  <a:lnTo>
                    <a:pt x="471" y="37"/>
                  </a:lnTo>
                  <a:lnTo>
                    <a:pt x="575" y="11"/>
                  </a:lnTo>
                  <a:lnTo>
                    <a:pt x="694" y="0"/>
                  </a:lnTo>
                  <a:close/>
                </a:path>
              </a:pathLst>
            </a:custGeom>
            <a:solidFill>
              <a:srgbClr val="FFA347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 dirty="0"/>
            </a:p>
          </p:txBody>
        </p:sp>
        <p:sp>
          <p:nvSpPr>
            <p:cNvPr id="136" name="Freeform 13"/>
            <p:cNvSpPr>
              <a:spLocks/>
            </p:cNvSpPr>
            <p:nvPr/>
          </p:nvSpPr>
          <p:spPr bwMode="auto">
            <a:xfrm>
              <a:off x="3033" y="2812"/>
              <a:ext cx="238" cy="262"/>
            </a:xfrm>
            <a:custGeom>
              <a:avLst/>
              <a:gdLst/>
              <a:ahLst/>
              <a:cxnLst>
                <a:cxn ang="0">
                  <a:pos x="0" y="6"/>
                </a:cxn>
                <a:cxn ang="0">
                  <a:pos x="4" y="8"/>
                </a:cxn>
                <a:cxn ang="0">
                  <a:pos x="17" y="12"/>
                </a:cxn>
                <a:cxn ang="0">
                  <a:pos x="37" y="19"/>
                </a:cxn>
                <a:cxn ang="0">
                  <a:pos x="63" y="29"/>
                </a:cxn>
                <a:cxn ang="0">
                  <a:pos x="95" y="44"/>
                </a:cxn>
                <a:cxn ang="0">
                  <a:pos x="131" y="62"/>
                </a:cxn>
                <a:cxn ang="0">
                  <a:pos x="168" y="85"/>
                </a:cxn>
                <a:cxn ang="0">
                  <a:pos x="209" y="111"/>
                </a:cxn>
                <a:cxn ang="0">
                  <a:pos x="250" y="145"/>
                </a:cxn>
                <a:cxn ang="0">
                  <a:pos x="291" y="181"/>
                </a:cxn>
                <a:cxn ang="0">
                  <a:pos x="331" y="224"/>
                </a:cxn>
                <a:cxn ang="0">
                  <a:pos x="369" y="272"/>
                </a:cxn>
                <a:cxn ang="0">
                  <a:pos x="403" y="325"/>
                </a:cxn>
                <a:cxn ang="0">
                  <a:pos x="432" y="385"/>
                </a:cxn>
                <a:cxn ang="0">
                  <a:pos x="457" y="452"/>
                </a:cxn>
                <a:cxn ang="0">
                  <a:pos x="474" y="525"/>
                </a:cxn>
                <a:cxn ang="0">
                  <a:pos x="474" y="512"/>
                </a:cxn>
                <a:cxn ang="0">
                  <a:pos x="471" y="475"/>
                </a:cxn>
                <a:cxn ang="0">
                  <a:pos x="464" y="419"/>
                </a:cxn>
                <a:cxn ang="0">
                  <a:pos x="450" y="351"/>
                </a:cxn>
                <a:cxn ang="0">
                  <a:pos x="428" y="274"/>
                </a:cxn>
                <a:cxn ang="0">
                  <a:pos x="393" y="195"/>
                </a:cxn>
                <a:cxn ang="0">
                  <a:pos x="346" y="120"/>
                </a:cxn>
                <a:cxn ang="0">
                  <a:pos x="282" y="52"/>
                </a:cxn>
                <a:cxn ang="0">
                  <a:pos x="281" y="51"/>
                </a:cxn>
                <a:cxn ang="0">
                  <a:pos x="275" y="49"/>
                </a:cxn>
                <a:cxn ang="0">
                  <a:pos x="265" y="45"/>
                </a:cxn>
                <a:cxn ang="0">
                  <a:pos x="253" y="41"/>
                </a:cxn>
                <a:cxn ang="0">
                  <a:pos x="239" y="36"/>
                </a:cxn>
                <a:cxn ang="0">
                  <a:pos x="222" y="31"/>
                </a:cxn>
                <a:cxn ang="0">
                  <a:pos x="203" y="25"/>
                </a:cxn>
                <a:cxn ang="0">
                  <a:pos x="183" y="19"/>
                </a:cxn>
                <a:cxn ang="0">
                  <a:pos x="160" y="13"/>
                </a:cxn>
                <a:cxn ang="0">
                  <a:pos x="137" y="9"/>
                </a:cxn>
                <a:cxn ang="0">
                  <a:pos x="113" y="5"/>
                </a:cxn>
                <a:cxn ang="0">
                  <a:pos x="90" y="2"/>
                </a:cxn>
                <a:cxn ang="0">
                  <a:pos x="66" y="0"/>
                </a:cxn>
                <a:cxn ang="0">
                  <a:pos x="43" y="0"/>
                </a:cxn>
                <a:cxn ang="0">
                  <a:pos x="21" y="2"/>
                </a:cxn>
                <a:cxn ang="0">
                  <a:pos x="0" y="6"/>
                </a:cxn>
              </a:cxnLst>
              <a:rect l="0" t="0" r="r" b="b"/>
              <a:pathLst>
                <a:path w="474" h="525">
                  <a:moveTo>
                    <a:pt x="0" y="6"/>
                  </a:moveTo>
                  <a:lnTo>
                    <a:pt x="4" y="8"/>
                  </a:lnTo>
                  <a:lnTo>
                    <a:pt x="17" y="12"/>
                  </a:lnTo>
                  <a:lnTo>
                    <a:pt x="37" y="19"/>
                  </a:lnTo>
                  <a:lnTo>
                    <a:pt x="63" y="29"/>
                  </a:lnTo>
                  <a:lnTo>
                    <a:pt x="95" y="44"/>
                  </a:lnTo>
                  <a:lnTo>
                    <a:pt x="131" y="62"/>
                  </a:lnTo>
                  <a:lnTo>
                    <a:pt x="168" y="85"/>
                  </a:lnTo>
                  <a:lnTo>
                    <a:pt x="209" y="111"/>
                  </a:lnTo>
                  <a:lnTo>
                    <a:pt x="250" y="145"/>
                  </a:lnTo>
                  <a:lnTo>
                    <a:pt x="291" y="181"/>
                  </a:lnTo>
                  <a:lnTo>
                    <a:pt x="331" y="224"/>
                  </a:lnTo>
                  <a:lnTo>
                    <a:pt x="369" y="272"/>
                  </a:lnTo>
                  <a:lnTo>
                    <a:pt x="403" y="325"/>
                  </a:lnTo>
                  <a:lnTo>
                    <a:pt x="432" y="385"/>
                  </a:lnTo>
                  <a:lnTo>
                    <a:pt x="457" y="452"/>
                  </a:lnTo>
                  <a:lnTo>
                    <a:pt x="474" y="525"/>
                  </a:lnTo>
                  <a:lnTo>
                    <a:pt x="474" y="512"/>
                  </a:lnTo>
                  <a:lnTo>
                    <a:pt x="471" y="475"/>
                  </a:lnTo>
                  <a:lnTo>
                    <a:pt x="464" y="419"/>
                  </a:lnTo>
                  <a:lnTo>
                    <a:pt x="450" y="351"/>
                  </a:lnTo>
                  <a:lnTo>
                    <a:pt x="428" y="274"/>
                  </a:lnTo>
                  <a:lnTo>
                    <a:pt x="393" y="195"/>
                  </a:lnTo>
                  <a:lnTo>
                    <a:pt x="346" y="120"/>
                  </a:lnTo>
                  <a:lnTo>
                    <a:pt x="282" y="52"/>
                  </a:lnTo>
                  <a:lnTo>
                    <a:pt x="281" y="51"/>
                  </a:lnTo>
                  <a:lnTo>
                    <a:pt x="275" y="49"/>
                  </a:lnTo>
                  <a:lnTo>
                    <a:pt x="265" y="45"/>
                  </a:lnTo>
                  <a:lnTo>
                    <a:pt x="253" y="41"/>
                  </a:lnTo>
                  <a:lnTo>
                    <a:pt x="239" y="36"/>
                  </a:lnTo>
                  <a:lnTo>
                    <a:pt x="222" y="31"/>
                  </a:lnTo>
                  <a:lnTo>
                    <a:pt x="203" y="25"/>
                  </a:lnTo>
                  <a:lnTo>
                    <a:pt x="183" y="19"/>
                  </a:lnTo>
                  <a:lnTo>
                    <a:pt x="160" y="13"/>
                  </a:lnTo>
                  <a:lnTo>
                    <a:pt x="137" y="9"/>
                  </a:lnTo>
                  <a:lnTo>
                    <a:pt x="113" y="5"/>
                  </a:lnTo>
                  <a:lnTo>
                    <a:pt x="90" y="2"/>
                  </a:lnTo>
                  <a:lnTo>
                    <a:pt x="66" y="0"/>
                  </a:lnTo>
                  <a:lnTo>
                    <a:pt x="43" y="0"/>
                  </a:lnTo>
                  <a:lnTo>
                    <a:pt x="21" y="2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EA6B00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 dirty="0"/>
            </a:p>
          </p:txBody>
        </p:sp>
        <p:sp>
          <p:nvSpPr>
            <p:cNvPr id="137" name="Freeform 14"/>
            <p:cNvSpPr>
              <a:spLocks/>
            </p:cNvSpPr>
            <p:nvPr/>
          </p:nvSpPr>
          <p:spPr bwMode="auto">
            <a:xfrm>
              <a:off x="2360" y="2846"/>
              <a:ext cx="547" cy="114"/>
            </a:xfrm>
            <a:custGeom>
              <a:avLst/>
              <a:gdLst/>
              <a:ahLst/>
              <a:cxnLst>
                <a:cxn ang="0">
                  <a:pos x="284" y="2"/>
                </a:cxn>
                <a:cxn ang="0">
                  <a:pos x="304" y="23"/>
                </a:cxn>
                <a:cxn ang="0">
                  <a:pos x="336" y="45"/>
                </a:cxn>
                <a:cxn ang="0">
                  <a:pos x="342" y="45"/>
                </a:cxn>
                <a:cxn ang="0">
                  <a:pos x="317" y="41"/>
                </a:cxn>
                <a:cxn ang="0">
                  <a:pos x="268" y="43"/>
                </a:cxn>
                <a:cxn ang="0">
                  <a:pos x="193" y="64"/>
                </a:cxn>
                <a:cxn ang="0">
                  <a:pos x="88" y="113"/>
                </a:cxn>
                <a:cxn ang="0">
                  <a:pos x="3" y="163"/>
                </a:cxn>
                <a:cxn ang="0">
                  <a:pos x="43" y="144"/>
                </a:cxn>
                <a:cxn ang="0">
                  <a:pos x="122" y="114"/>
                </a:cxn>
                <a:cxn ang="0">
                  <a:pos x="228" y="87"/>
                </a:cxn>
                <a:cxn ang="0">
                  <a:pos x="349" y="74"/>
                </a:cxn>
                <a:cxn ang="0">
                  <a:pos x="473" y="91"/>
                </a:cxn>
                <a:cxn ang="0">
                  <a:pos x="428" y="116"/>
                </a:cxn>
                <a:cxn ang="0">
                  <a:pos x="343" y="176"/>
                </a:cxn>
                <a:cxn ang="0">
                  <a:pos x="301" y="227"/>
                </a:cxn>
                <a:cxn ang="0">
                  <a:pos x="326" y="209"/>
                </a:cxn>
                <a:cxn ang="0">
                  <a:pos x="372" y="180"/>
                </a:cxn>
                <a:cxn ang="0">
                  <a:pos x="431" y="147"/>
                </a:cxn>
                <a:cxn ang="0">
                  <a:pos x="494" y="121"/>
                </a:cxn>
                <a:cxn ang="0">
                  <a:pos x="555" y="110"/>
                </a:cxn>
                <a:cxn ang="0">
                  <a:pos x="623" y="116"/>
                </a:cxn>
                <a:cxn ang="0">
                  <a:pos x="632" y="124"/>
                </a:cxn>
                <a:cxn ang="0">
                  <a:pos x="601" y="209"/>
                </a:cxn>
                <a:cxn ang="0">
                  <a:pos x="617" y="183"/>
                </a:cxn>
                <a:cxn ang="0">
                  <a:pos x="656" y="140"/>
                </a:cxn>
                <a:cxn ang="0">
                  <a:pos x="696" y="127"/>
                </a:cxn>
                <a:cxn ang="0">
                  <a:pos x="734" y="123"/>
                </a:cxn>
                <a:cxn ang="0">
                  <a:pos x="756" y="118"/>
                </a:cxn>
                <a:cxn ang="0">
                  <a:pos x="836" y="146"/>
                </a:cxn>
                <a:cxn ang="0">
                  <a:pos x="838" y="100"/>
                </a:cxn>
                <a:cxn ang="0">
                  <a:pos x="880" y="101"/>
                </a:cxn>
                <a:cxn ang="0">
                  <a:pos x="943" y="108"/>
                </a:cxn>
                <a:cxn ang="0">
                  <a:pos x="1011" y="121"/>
                </a:cxn>
                <a:cxn ang="0">
                  <a:pos x="1069" y="143"/>
                </a:cxn>
                <a:cxn ang="0">
                  <a:pos x="1092" y="162"/>
                </a:cxn>
                <a:cxn ang="0">
                  <a:pos x="1070" y="121"/>
                </a:cxn>
                <a:cxn ang="0">
                  <a:pos x="1033" y="74"/>
                </a:cxn>
                <a:cxn ang="0">
                  <a:pos x="1007" y="51"/>
                </a:cxn>
                <a:cxn ang="0">
                  <a:pos x="1022" y="35"/>
                </a:cxn>
                <a:cxn ang="0">
                  <a:pos x="1038" y="28"/>
                </a:cxn>
                <a:cxn ang="0">
                  <a:pos x="1025" y="30"/>
                </a:cxn>
                <a:cxn ang="0">
                  <a:pos x="989" y="36"/>
                </a:cxn>
                <a:cxn ang="0">
                  <a:pos x="930" y="43"/>
                </a:cxn>
                <a:cxn ang="0">
                  <a:pos x="849" y="51"/>
                </a:cxn>
                <a:cxn ang="0">
                  <a:pos x="748" y="55"/>
                </a:cxn>
                <a:cxn ang="0">
                  <a:pos x="695" y="56"/>
                </a:cxn>
                <a:cxn ang="0">
                  <a:pos x="620" y="56"/>
                </a:cxn>
                <a:cxn ang="0">
                  <a:pos x="500" y="46"/>
                </a:cxn>
              </a:cxnLst>
              <a:rect l="0" t="0" r="r" b="b"/>
              <a:pathLst>
                <a:path w="1093" h="228">
                  <a:moveTo>
                    <a:pt x="500" y="46"/>
                  </a:moveTo>
                  <a:lnTo>
                    <a:pt x="282" y="0"/>
                  </a:lnTo>
                  <a:lnTo>
                    <a:pt x="284" y="2"/>
                  </a:lnTo>
                  <a:lnTo>
                    <a:pt x="288" y="7"/>
                  </a:lnTo>
                  <a:lnTo>
                    <a:pt x="295" y="15"/>
                  </a:lnTo>
                  <a:lnTo>
                    <a:pt x="304" y="23"/>
                  </a:lnTo>
                  <a:lnTo>
                    <a:pt x="314" y="32"/>
                  </a:lnTo>
                  <a:lnTo>
                    <a:pt x="324" y="39"/>
                  </a:lnTo>
                  <a:lnTo>
                    <a:pt x="336" y="45"/>
                  </a:lnTo>
                  <a:lnTo>
                    <a:pt x="346" y="46"/>
                  </a:lnTo>
                  <a:lnTo>
                    <a:pt x="344" y="46"/>
                  </a:lnTo>
                  <a:lnTo>
                    <a:pt x="342" y="45"/>
                  </a:lnTo>
                  <a:lnTo>
                    <a:pt x="336" y="43"/>
                  </a:lnTo>
                  <a:lnTo>
                    <a:pt x="327" y="42"/>
                  </a:lnTo>
                  <a:lnTo>
                    <a:pt x="317" y="41"/>
                  </a:lnTo>
                  <a:lnTo>
                    <a:pt x="304" y="41"/>
                  </a:lnTo>
                  <a:lnTo>
                    <a:pt x="288" y="42"/>
                  </a:lnTo>
                  <a:lnTo>
                    <a:pt x="268" y="43"/>
                  </a:lnTo>
                  <a:lnTo>
                    <a:pt x="246" y="48"/>
                  </a:lnTo>
                  <a:lnTo>
                    <a:pt x="222" y="55"/>
                  </a:lnTo>
                  <a:lnTo>
                    <a:pt x="193" y="64"/>
                  </a:lnTo>
                  <a:lnTo>
                    <a:pt x="161" y="77"/>
                  </a:lnTo>
                  <a:lnTo>
                    <a:pt x="127" y="92"/>
                  </a:lnTo>
                  <a:lnTo>
                    <a:pt x="88" y="113"/>
                  </a:lnTo>
                  <a:lnTo>
                    <a:pt x="46" y="136"/>
                  </a:lnTo>
                  <a:lnTo>
                    <a:pt x="0" y="165"/>
                  </a:lnTo>
                  <a:lnTo>
                    <a:pt x="3" y="163"/>
                  </a:lnTo>
                  <a:lnTo>
                    <a:pt x="11" y="159"/>
                  </a:lnTo>
                  <a:lnTo>
                    <a:pt x="24" y="153"/>
                  </a:lnTo>
                  <a:lnTo>
                    <a:pt x="43" y="144"/>
                  </a:lnTo>
                  <a:lnTo>
                    <a:pt x="66" y="134"/>
                  </a:lnTo>
                  <a:lnTo>
                    <a:pt x="92" y="124"/>
                  </a:lnTo>
                  <a:lnTo>
                    <a:pt x="122" y="114"/>
                  </a:lnTo>
                  <a:lnTo>
                    <a:pt x="154" y="104"/>
                  </a:lnTo>
                  <a:lnTo>
                    <a:pt x="190" y="94"/>
                  </a:lnTo>
                  <a:lnTo>
                    <a:pt x="228" y="87"/>
                  </a:lnTo>
                  <a:lnTo>
                    <a:pt x="267" y="79"/>
                  </a:lnTo>
                  <a:lnTo>
                    <a:pt x="307" y="75"/>
                  </a:lnTo>
                  <a:lnTo>
                    <a:pt x="349" y="74"/>
                  </a:lnTo>
                  <a:lnTo>
                    <a:pt x="391" y="77"/>
                  </a:lnTo>
                  <a:lnTo>
                    <a:pt x="431" y="81"/>
                  </a:lnTo>
                  <a:lnTo>
                    <a:pt x="473" y="91"/>
                  </a:lnTo>
                  <a:lnTo>
                    <a:pt x="467" y="94"/>
                  </a:lnTo>
                  <a:lnTo>
                    <a:pt x="451" y="103"/>
                  </a:lnTo>
                  <a:lnTo>
                    <a:pt x="428" y="116"/>
                  </a:lnTo>
                  <a:lnTo>
                    <a:pt x="401" y="131"/>
                  </a:lnTo>
                  <a:lnTo>
                    <a:pt x="370" y="153"/>
                  </a:lnTo>
                  <a:lnTo>
                    <a:pt x="343" y="176"/>
                  </a:lnTo>
                  <a:lnTo>
                    <a:pt x="319" y="201"/>
                  </a:lnTo>
                  <a:lnTo>
                    <a:pt x="300" y="228"/>
                  </a:lnTo>
                  <a:lnTo>
                    <a:pt x="301" y="227"/>
                  </a:lnTo>
                  <a:lnTo>
                    <a:pt x="307" y="222"/>
                  </a:lnTo>
                  <a:lnTo>
                    <a:pt x="314" y="216"/>
                  </a:lnTo>
                  <a:lnTo>
                    <a:pt x="326" y="209"/>
                  </a:lnTo>
                  <a:lnTo>
                    <a:pt x="339" y="201"/>
                  </a:lnTo>
                  <a:lnTo>
                    <a:pt x="355" y="191"/>
                  </a:lnTo>
                  <a:lnTo>
                    <a:pt x="372" y="180"/>
                  </a:lnTo>
                  <a:lnTo>
                    <a:pt x="391" y="169"/>
                  </a:lnTo>
                  <a:lnTo>
                    <a:pt x="409" y="157"/>
                  </a:lnTo>
                  <a:lnTo>
                    <a:pt x="431" y="147"/>
                  </a:lnTo>
                  <a:lnTo>
                    <a:pt x="451" y="137"/>
                  </a:lnTo>
                  <a:lnTo>
                    <a:pt x="473" y="128"/>
                  </a:lnTo>
                  <a:lnTo>
                    <a:pt x="494" y="121"/>
                  </a:lnTo>
                  <a:lnTo>
                    <a:pt x="516" y="116"/>
                  </a:lnTo>
                  <a:lnTo>
                    <a:pt x="536" y="111"/>
                  </a:lnTo>
                  <a:lnTo>
                    <a:pt x="555" y="110"/>
                  </a:lnTo>
                  <a:lnTo>
                    <a:pt x="587" y="111"/>
                  </a:lnTo>
                  <a:lnTo>
                    <a:pt x="610" y="113"/>
                  </a:lnTo>
                  <a:lnTo>
                    <a:pt x="623" y="116"/>
                  </a:lnTo>
                  <a:lnTo>
                    <a:pt x="630" y="118"/>
                  </a:lnTo>
                  <a:lnTo>
                    <a:pt x="632" y="121"/>
                  </a:lnTo>
                  <a:lnTo>
                    <a:pt x="632" y="124"/>
                  </a:lnTo>
                  <a:lnTo>
                    <a:pt x="630" y="126"/>
                  </a:lnTo>
                  <a:lnTo>
                    <a:pt x="629" y="127"/>
                  </a:lnTo>
                  <a:lnTo>
                    <a:pt x="601" y="209"/>
                  </a:lnTo>
                  <a:lnTo>
                    <a:pt x="603" y="206"/>
                  </a:lnTo>
                  <a:lnTo>
                    <a:pt x="608" y="196"/>
                  </a:lnTo>
                  <a:lnTo>
                    <a:pt x="617" y="183"/>
                  </a:lnTo>
                  <a:lnTo>
                    <a:pt x="629" y="167"/>
                  </a:lnTo>
                  <a:lnTo>
                    <a:pt x="642" y="153"/>
                  </a:lnTo>
                  <a:lnTo>
                    <a:pt x="656" y="140"/>
                  </a:lnTo>
                  <a:lnTo>
                    <a:pt x="669" y="130"/>
                  </a:lnTo>
                  <a:lnTo>
                    <a:pt x="683" y="127"/>
                  </a:lnTo>
                  <a:lnTo>
                    <a:pt x="696" y="127"/>
                  </a:lnTo>
                  <a:lnTo>
                    <a:pt x="711" y="126"/>
                  </a:lnTo>
                  <a:lnTo>
                    <a:pt x="722" y="124"/>
                  </a:lnTo>
                  <a:lnTo>
                    <a:pt x="734" y="123"/>
                  </a:lnTo>
                  <a:lnTo>
                    <a:pt x="743" y="121"/>
                  </a:lnTo>
                  <a:lnTo>
                    <a:pt x="751" y="120"/>
                  </a:lnTo>
                  <a:lnTo>
                    <a:pt x="756" y="118"/>
                  </a:lnTo>
                  <a:lnTo>
                    <a:pt x="757" y="118"/>
                  </a:lnTo>
                  <a:lnTo>
                    <a:pt x="819" y="173"/>
                  </a:lnTo>
                  <a:lnTo>
                    <a:pt x="836" y="146"/>
                  </a:lnTo>
                  <a:lnTo>
                    <a:pt x="828" y="100"/>
                  </a:lnTo>
                  <a:lnTo>
                    <a:pt x="831" y="100"/>
                  </a:lnTo>
                  <a:lnTo>
                    <a:pt x="838" y="100"/>
                  </a:lnTo>
                  <a:lnTo>
                    <a:pt x="848" y="100"/>
                  </a:lnTo>
                  <a:lnTo>
                    <a:pt x="862" y="101"/>
                  </a:lnTo>
                  <a:lnTo>
                    <a:pt x="880" y="101"/>
                  </a:lnTo>
                  <a:lnTo>
                    <a:pt x="900" y="103"/>
                  </a:lnTo>
                  <a:lnTo>
                    <a:pt x="921" y="105"/>
                  </a:lnTo>
                  <a:lnTo>
                    <a:pt x="943" y="108"/>
                  </a:lnTo>
                  <a:lnTo>
                    <a:pt x="966" y="111"/>
                  </a:lnTo>
                  <a:lnTo>
                    <a:pt x="989" y="116"/>
                  </a:lnTo>
                  <a:lnTo>
                    <a:pt x="1011" y="121"/>
                  </a:lnTo>
                  <a:lnTo>
                    <a:pt x="1033" y="127"/>
                  </a:lnTo>
                  <a:lnTo>
                    <a:pt x="1051" y="134"/>
                  </a:lnTo>
                  <a:lnTo>
                    <a:pt x="1069" y="143"/>
                  </a:lnTo>
                  <a:lnTo>
                    <a:pt x="1083" y="153"/>
                  </a:lnTo>
                  <a:lnTo>
                    <a:pt x="1093" y="165"/>
                  </a:lnTo>
                  <a:lnTo>
                    <a:pt x="1092" y="162"/>
                  </a:lnTo>
                  <a:lnTo>
                    <a:pt x="1087" y="152"/>
                  </a:lnTo>
                  <a:lnTo>
                    <a:pt x="1079" y="137"/>
                  </a:lnTo>
                  <a:lnTo>
                    <a:pt x="1070" y="121"/>
                  </a:lnTo>
                  <a:lnTo>
                    <a:pt x="1058" y="104"/>
                  </a:lnTo>
                  <a:lnTo>
                    <a:pt x="1047" y="87"/>
                  </a:lnTo>
                  <a:lnTo>
                    <a:pt x="1033" y="74"/>
                  </a:lnTo>
                  <a:lnTo>
                    <a:pt x="1020" y="64"/>
                  </a:lnTo>
                  <a:lnTo>
                    <a:pt x="1009" y="56"/>
                  </a:lnTo>
                  <a:lnTo>
                    <a:pt x="1007" y="51"/>
                  </a:lnTo>
                  <a:lnTo>
                    <a:pt x="1009" y="45"/>
                  </a:lnTo>
                  <a:lnTo>
                    <a:pt x="1015" y="39"/>
                  </a:lnTo>
                  <a:lnTo>
                    <a:pt x="1022" y="35"/>
                  </a:lnTo>
                  <a:lnTo>
                    <a:pt x="1030" y="30"/>
                  </a:lnTo>
                  <a:lnTo>
                    <a:pt x="1035" y="29"/>
                  </a:lnTo>
                  <a:lnTo>
                    <a:pt x="1038" y="28"/>
                  </a:lnTo>
                  <a:lnTo>
                    <a:pt x="1037" y="28"/>
                  </a:lnTo>
                  <a:lnTo>
                    <a:pt x="1033" y="29"/>
                  </a:lnTo>
                  <a:lnTo>
                    <a:pt x="1025" y="30"/>
                  </a:lnTo>
                  <a:lnTo>
                    <a:pt x="1017" y="32"/>
                  </a:lnTo>
                  <a:lnTo>
                    <a:pt x="1004" y="33"/>
                  </a:lnTo>
                  <a:lnTo>
                    <a:pt x="989" y="36"/>
                  </a:lnTo>
                  <a:lnTo>
                    <a:pt x="972" y="39"/>
                  </a:lnTo>
                  <a:lnTo>
                    <a:pt x="953" y="41"/>
                  </a:lnTo>
                  <a:lnTo>
                    <a:pt x="930" y="43"/>
                  </a:lnTo>
                  <a:lnTo>
                    <a:pt x="906" y="46"/>
                  </a:lnTo>
                  <a:lnTo>
                    <a:pt x="878" y="49"/>
                  </a:lnTo>
                  <a:lnTo>
                    <a:pt x="849" y="51"/>
                  </a:lnTo>
                  <a:lnTo>
                    <a:pt x="818" y="52"/>
                  </a:lnTo>
                  <a:lnTo>
                    <a:pt x="784" y="53"/>
                  </a:lnTo>
                  <a:lnTo>
                    <a:pt x="748" y="55"/>
                  </a:lnTo>
                  <a:lnTo>
                    <a:pt x="711" y="55"/>
                  </a:lnTo>
                  <a:lnTo>
                    <a:pt x="707" y="55"/>
                  </a:lnTo>
                  <a:lnTo>
                    <a:pt x="695" y="56"/>
                  </a:lnTo>
                  <a:lnTo>
                    <a:pt x="676" y="56"/>
                  </a:lnTo>
                  <a:lnTo>
                    <a:pt x="650" y="56"/>
                  </a:lnTo>
                  <a:lnTo>
                    <a:pt x="620" y="56"/>
                  </a:lnTo>
                  <a:lnTo>
                    <a:pt x="584" y="55"/>
                  </a:lnTo>
                  <a:lnTo>
                    <a:pt x="544" y="52"/>
                  </a:lnTo>
                  <a:lnTo>
                    <a:pt x="500" y="46"/>
                  </a:lnTo>
                  <a:close/>
                </a:path>
              </a:pathLst>
            </a:custGeom>
            <a:solidFill>
              <a:srgbClr val="FFA347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 dirty="0"/>
            </a:p>
          </p:txBody>
        </p:sp>
        <p:sp>
          <p:nvSpPr>
            <p:cNvPr id="138" name="Freeform 15"/>
            <p:cNvSpPr>
              <a:spLocks/>
            </p:cNvSpPr>
            <p:nvPr/>
          </p:nvSpPr>
          <p:spPr bwMode="auto">
            <a:xfrm>
              <a:off x="2219" y="2950"/>
              <a:ext cx="291" cy="707"/>
            </a:xfrm>
            <a:custGeom>
              <a:avLst/>
              <a:gdLst/>
              <a:ahLst/>
              <a:cxnLst>
                <a:cxn ang="0">
                  <a:pos x="245" y="0"/>
                </a:cxn>
                <a:cxn ang="0">
                  <a:pos x="239" y="7"/>
                </a:cxn>
                <a:cxn ang="0">
                  <a:pos x="226" y="31"/>
                </a:cxn>
                <a:cxn ang="0">
                  <a:pos x="205" y="68"/>
                </a:cxn>
                <a:cxn ang="0">
                  <a:pos x="182" y="117"/>
                </a:cxn>
                <a:cxn ang="0">
                  <a:pos x="156" y="179"/>
                </a:cxn>
                <a:cxn ang="0">
                  <a:pos x="131" y="251"/>
                </a:cxn>
                <a:cxn ang="0">
                  <a:pos x="111" y="332"/>
                </a:cxn>
                <a:cxn ang="0">
                  <a:pos x="97" y="423"/>
                </a:cxn>
                <a:cxn ang="0">
                  <a:pos x="89" y="521"/>
                </a:cxn>
                <a:cxn ang="0">
                  <a:pos x="95" y="626"/>
                </a:cxn>
                <a:cxn ang="0">
                  <a:pos x="114" y="736"/>
                </a:cxn>
                <a:cxn ang="0">
                  <a:pos x="149" y="850"/>
                </a:cxn>
                <a:cxn ang="0">
                  <a:pos x="203" y="968"/>
                </a:cxn>
                <a:cxn ang="0">
                  <a:pos x="277" y="1088"/>
                </a:cxn>
                <a:cxn ang="0">
                  <a:pos x="376" y="1210"/>
                </a:cxn>
                <a:cxn ang="0">
                  <a:pos x="501" y="1332"/>
                </a:cxn>
                <a:cxn ang="0">
                  <a:pos x="583" y="1414"/>
                </a:cxn>
                <a:cxn ang="0">
                  <a:pos x="578" y="1412"/>
                </a:cxn>
                <a:cxn ang="0">
                  <a:pos x="564" y="1405"/>
                </a:cxn>
                <a:cxn ang="0">
                  <a:pos x="542" y="1395"/>
                </a:cxn>
                <a:cxn ang="0">
                  <a:pos x="514" y="1381"/>
                </a:cxn>
                <a:cxn ang="0">
                  <a:pos x="479" y="1363"/>
                </a:cxn>
                <a:cxn ang="0">
                  <a:pos x="440" y="1343"/>
                </a:cxn>
                <a:cxn ang="0">
                  <a:pos x="398" y="1319"/>
                </a:cxn>
                <a:cxn ang="0">
                  <a:pos x="352" y="1291"/>
                </a:cxn>
                <a:cxn ang="0">
                  <a:pos x="306" y="1261"/>
                </a:cxn>
                <a:cxn ang="0">
                  <a:pos x="258" y="1228"/>
                </a:cxn>
                <a:cxn ang="0">
                  <a:pos x="212" y="1193"/>
                </a:cxn>
                <a:cxn ang="0">
                  <a:pos x="167" y="1156"/>
                </a:cxn>
                <a:cxn ang="0">
                  <a:pos x="126" y="1115"/>
                </a:cxn>
                <a:cxn ang="0">
                  <a:pos x="87" y="1073"/>
                </a:cxn>
                <a:cxn ang="0">
                  <a:pos x="53" y="1030"/>
                </a:cxn>
                <a:cxn ang="0">
                  <a:pos x="26" y="984"/>
                </a:cxn>
                <a:cxn ang="0">
                  <a:pos x="29" y="985"/>
                </a:cxn>
                <a:cxn ang="0">
                  <a:pos x="36" y="987"/>
                </a:cxn>
                <a:cxn ang="0">
                  <a:pos x="48" y="990"/>
                </a:cxn>
                <a:cxn ang="0">
                  <a:pos x="59" y="993"/>
                </a:cxn>
                <a:cxn ang="0">
                  <a:pos x="72" y="991"/>
                </a:cxn>
                <a:cxn ang="0">
                  <a:pos x="85" y="988"/>
                </a:cxn>
                <a:cxn ang="0">
                  <a:pos x="94" y="980"/>
                </a:cxn>
                <a:cxn ang="0">
                  <a:pos x="100" y="967"/>
                </a:cxn>
                <a:cxn ang="0">
                  <a:pos x="97" y="961"/>
                </a:cxn>
                <a:cxn ang="0">
                  <a:pos x="88" y="942"/>
                </a:cxn>
                <a:cxn ang="0">
                  <a:pos x="75" y="913"/>
                </a:cxn>
                <a:cxn ang="0">
                  <a:pos x="59" y="874"/>
                </a:cxn>
                <a:cxn ang="0">
                  <a:pos x="43" y="827"/>
                </a:cxn>
                <a:cxn ang="0">
                  <a:pos x="27" y="771"/>
                </a:cxn>
                <a:cxn ang="0">
                  <a:pos x="14" y="709"/>
                </a:cxn>
                <a:cxn ang="0">
                  <a:pos x="4" y="641"/>
                </a:cxn>
                <a:cxn ang="0">
                  <a:pos x="0" y="567"/>
                </a:cxn>
                <a:cxn ang="0">
                  <a:pos x="3" y="489"/>
                </a:cxn>
                <a:cxn ang="0">
                  <a:pos x="13" y="410"/>
                </a:cxn>
                <a:cxn ang="0">
                  <a:pos x="33" y="328"/>
                </a:cxn>
                <a:cxn ang="0">
                  <a:pos x="66" y="245"/>
                </a:cxn>
                <a:cxn ang="0">
                  <a:pos x="111" y="162"/>
                </a:cxn>
                <a:cxn ang="0">
                  <a:pos x="170" y="80"/>
                </a:cxn>
                <a:cxn ang="0">
                  <a:pos x="245" y="0"/>
                </a:cxn>
              </a:cxnLst>
              <a:rect l="0" t="0" r="r" b="b"/>
              <a:pathLst>
                <a:path w="583" h="1414">
                  <a:moveTo>
                    <a:pt x="245" y="0"/>
                  </a:moveTo>
                  <a:lnTo>
                    <a:pt x="239" y="7"/>
                  </a:lnTo>
                  <a:lnTo>
                    <a:pt x="226" y="31"/>
                  </a:lnTo>
                  <a:lnTo>
                    <a:pt x="205" y="68"/>
                  </a:lnTo>
                  <a:lnTo>
                    <a:pt x="182" y="117"/>
                  </a:lnTo>
                  <a:lnTo>
                    <a:pt x="156" y="179"/>
                  </a:lnTo>
                  <a:lnTo>
                    <a:pt x="131" y="251"/>
                  </a:lnTo>
                  <a:lnTo>
                    <a:pt x="111" y="332"/>
                  </a:lnTo>
                  <a:lnTo>
                    <a:pt x="97" y="423"/>
                  </a:lnTo>
                  <a:lnTo>
                    <a:pt x="89" y="521"/>
                  </a:lnTo>
                  <a:lnTo>
                    <a:pt x="95" y="626"/>
                  </a:lnTo>
                  <a:lnTo>
                    <a:pt x="114" y="736"/>
                  </a:lnTo>
                  <a:lnTo>
                    <a:pt x="149" y="850"/>
                  </a:lnTo>
                  <a:lnTo>
                    <a:pt x="203" y="968"/>
                  </a:lnTo>
                  <a:lnTo>
                    <a:pt x="277" y="1088"/>
                  </a:lnTo>
                  <a:lnTo>
                    <a:pt x="376" y="1210"/>
                  </a:lnTo>
                  <a:lnTo>
                    <a:pt x="501" y="1332"/>
                  </a:lnTo>
                  <a:lnTo>
                    <a:pt x="583" y="1414"/>
                  </a:lnTo>
                  <a:lnTo>
                    <a:pt x="578" y="1412"/>
                  </a:lnTo>
                  <a:lnTo>
                    <a:pt x="564" y="1405"/>
                  </a:lnTo>
                  <a:lnTo>
                    <a:pt x="542" y="1395"/>
                  </a:lnTo>
                  <a:lnTo>
                    <a:pt x="514" y="1381"/>
                  </a:lnTo>
                  <a:lnTo>
                    <a:pt x="479" y="1363"/>
                  </a:lnTo>
                  <a:lnTo>
                    <a:pt x="440" y="1343"/>
                  </a:lnTo>
                  <a:lnTo>
                    <a:pt x="398" y="1319"/>
                  </a:lnTo>
                  <a:lnTo>
                    <a:pt x="352" y="1291"/>
                  </a:lnTo>
                  <a:lnTo>
                    <a:pt x="306" y="1261"/>
                  </a:lnTo>
                  <a:lnTo>
                    <a:pt x="258" y="1228"/>
                  </a:lnTo>
                  <a:lnTo>
                    <a:pt x="212" y="1193"/>
                  </a:lnTo>
                  <a:lnTo>
                    <a:pt x="167" y="1156"/>
                  </a:lnTo>
                  <a:lnTo>
                    <a:pt x="126" y="1115"/>
                  </a:lnTo>
                  <a:lnTo>
                    <a:pt x="87" y="1073"/>
                  </a:lnTo>
                  <a:lnTo>
                    <a:pt x="53" y="1030"/>
                  </a:lnTo>
                  <a:lnTo>
                    <a:pt x="26" y="984"/>
                  </a:lnTo>
                  <a:lnTo>
                    <a:pt x="29" y="985"/>
                  </a:lnTo>
                  <a:lnTo>
                    <a:pt x="36" y="987"/>
                  </a:lnTo>
                  <a:lnTo>
                    <a:pt x="48" y="990"/>
                  </a:lnTo>
                  <a:lnTo>
                    <a:pt x="59" y="993"/>
                  </a:lnTo>
                  <a:lnTo>
                    <a:pt x="72" y="991"/>
                  </a:lnTo>
                  <a:lnTo>
                    <a:pt x="85" y="988"/>
                  </a:lnTo>
                  <a:lnTo>
                    <a:pt x="94" y="980"/>
                  </a:lnTo>
                  <a:lnTo>
                    <a:pt x="100" y="967"/>
                  </a:lnTo>
                  <a:lnTo>
                    <a:pt x="97" y="961"/>
                  </a:lnTo>
                  <a:lnTo>
                    <a:pt x="88" y="942"/>
                  </a:lnTo>
                  <a:lnTo>
                    <a:pt x="75" y="913"/>
                  </a:lnTo>
                  <a:lnTo>
                    <a:pt x="59" y="874"/>
                  </a:lnTo>
                  <a:lnTo>
                    <a:pt x="43" y="827"/>
                  </a:lnTo>
                  <a:lnTo>
                    <a:pt x="27" y="771"/>
                  </a:lnTo>
                  <a:lnTo>
                    <a:pt x="14" y="709"/>
                  </a:lnTo>
                  <a:lnTo>
                    <a:pt x="4" y="641"/>
                  </a:lnTo>
                  <a:lnTo>
                    <a:pt x="0" y="567"/>
                  </a:lnTo>
                  <a:lnTo>
                    <a:pt x="3" y="489"/>
                  </a:lnTo>
                  <a:lnTo>
                    <a:pt x="13" y="410"/>
                  </a:lnTo>
                  <a:lnTo>
                    <a:pt x="33" y="328"/>
                  </a:lnTo>
                  <a:lnTo>
                    <a:pt x="66" y="245"/>
                  </a:lnTo>
                  <a:lnTo>
                    <a:pt x="111" y="162"/>
                  </a:lnTo>
                  <a:lnTo>
                    <a:pt x="170" y="80"/>
                  </a:lnTo>
                  <a:lnTo>
                    <a:pt x="245" y="0"/>
                  </a:lnTo>
                  <a:close/>
                </a:path>
              </a:pathLst>
            </a:custGeom>
            <a:solidFill>
              <a:srgbClr val="FFA347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 dirty="0"/>
            </a:p>
          </p:txBody>
        </p:sp>
        <p:sp>
          <p:nvSpPr>
            <p:cNvPr id="139" name="Freeform 16"/>
            <p:cNvSpPr>
              <a:spLocks/>
            </p:cNvSpPr>
            <p:nvPr/>
          </p:nvSpPr>
          <p:spPr bwMode="auto">
            <a:xfrm>
              <a:off x="2388" y="2978"/>
              <a:ext cx="132" cy="587"/>
            </a:xfrm>
            <a:custGeom>
              <a:avLst/>
              <a:gdLst/>
              <a:ahLst/>
              <a:cxnLst>
                <a:cxn ang="0">
                  <a:pos x="209" y="0"/>
                </a:cxn>
                <a:cxn ang="0">
                  <a:pos x="206" y="7"/>
                </a:cxn>
                <a:cxn ang="0">
                  <a:pos x="197" y="27"/>
                </a:cxn>
                <a:cxn ang="0">
                  <a:pos x="186" y="62"/>
                </a:cxn>
                <a:cxn ang="0">
                  <a:pos x="171" y="107"/>
                </a:cxn>
                <a:cxn ang="0">
                  <a:pos x="155" y="163"/>
                </a:cxn>
                <a:cxn ang="0">
                  <a:pos x="139" y="228"/>
                </a:cxn>
                <a:cxn ang="0">
                  <a:pos x="125" y="302"/>
                </a:cxn>
                <a:cxn ang="0">
                  <a:pos x="113" y="382"/>
                </a:cxn>
                <a:cxn ang="0">
                  <a:pos x="105" y="470"/>
                </a:cxn>
                <a:cxn ang="0">
                  <a:pos x="102" y="564"/>
                </a:cxn>
                <a:cxn ang="0">
                  <a:pos x="105" y="661"/>
                </a:cxn>
                <a:cxn ang="0">
                  <a:pos x="116" y="762"/>
                </a:cxn>
                <a:cxn ang="0">
                  <a:pos x="137" y="864"/>
                </a:cxn>
                <a:cxn ang="0">
                  <a:pos x="167" y="968"/>
                </a:cxn>
                <a:cxn ang="0">
                  <a:pos x="209" y="1072"/>
                </a:cxn>
                <a:cxn ang="0">
                  <a:pos x="264" y="1176"/>
                </a:cxn>
                <a:cxn ang="0">
                  <a:pos x="258" y="1168"/>
                </a:cxn>
                <a:cxn ang="0">
                  <a:pos x="240" y="1148"/>
                </a:cxn>
                <a:cxn ang="0">
                  <a:pos x="216" y="1117"/>
                </a:cxn>
                <a:cxn ang="0">
                  <a:pos x="184" y="1073"/>
                </a:cxn>
                <a:cxn ang="0">
                  <a:pos x="150" y="1018"/>
                </a:cxn>
                <a:cxn ang="0">
                  <a:pos x="113" y="955"/>
                </a:cxn>
                <a:cxn ang="0">
                  <a:pos x="79" y="883"/>
                </a:cxn>
                <a:cxn ang="0">
                  <a:pos x="49" y="804"/>
                </a:cxn>
                <a:cxn ang="0">
                  <a:pos x="23" y="717"/>
                </a:cxn>
                <a:cxn ang="0">
                  <a:pos x="5" y="625"/>
                </a:cxn>
                <a:cxn ang="0">
                  <a:pos x="0" y="527"/>
                </a:cxn>
                <a:cxn ang="0">
                  <a:pos x="5" y="426"/>
                </a:cxn>
                <a:cxn ang="0">
                  <a:pos x="27" y="322"/>
                </a:cxn>
                <a:cxn ang="0">
                  <a:pos x="67" y="215"/>
                </a:cxn>
                <a:cxn ang="0">
                  <a:pos x="126" y="108"/>
                </a:cxn>
                <a:cxn ang="0">
                  <a:pos x="209" y="0"/>
                </a:cxn>
              </a:cxnLst>
              <a:rect l="0" t="0" r="r" b="b"/>
              <a:pathLst>
                <a:path w="264" h="1176">
                  <a:moveTo>
                    <a:pt x="209" y="0"/>
                  </a:moveTo>
                  <a:lnTo>
                    <a:pt x="206" y="7"/>
                  </a:lnTo>
                  <a:lnTo>
                    <a:pt x="197" y="27"/>
                  </a:lnTo>
                  <a:lnTo>
                    <a:pt x="186" y="62"/>
                  </a:lnTo>
                  <a:lnTo>
                    <a:pt x="171" y="107"/>
                  </a:lnTo>
                  <a:lnTo>
                    <a:pt x="155" y="163"/>
                  </a:lnTo>
                  <a:lnTo>
                    <a:pt x="139" y="228"/>
                  </a:lnTo>
                  <a:lnTo>
                    <a:pt x="125" y="302"/>
                  </a:lnTo>
                  <a:lnTo>
                    <a:pt x="113" y="382"/>
                  </a:lnTo>
                  <a:lnTo>
                    <a:pt x="105" y="470"/>
                  </a:lnTo>
                  <a:lnTo>
                    <a:pt x="102" y="564"/>
                  </a:lnTo>
                  <a:lnTo>
                    <a:pt x="105" y="661"/>
                  </a:lnTo>
                  <a:lnTo>
                    <a:pt x="116" y="762"/>
                  </a:lnTo>
                  <a:lnTo>
                    <a:pt x="137" y="864"/>
                  </a:lnTo>
                  <a:lnTo>
                    <a:pt x="167" y="968"/>
                  </a:lnTo>
                  <a:lnTo>
                    <a:pt x="209" y="1072"/>
                  </a:lnTo>
                  <a:lnTo>
                    <a:pt x="264" y="1176"/>
                  </a:lnTo>
                  <a:lnTo>
                    <a:pt x="258" y="1168"/>
                  </a:lnTo>
                  <a:lnTo>
                    <a:pt x="240" y="1148"/>
                  </a:lnTo>
                  <a:lnTo>
                    <a:pt x="216" y="1117"/>
                  </a:lnTo>
                  <a:lnTo>
                    <a:pt x="184" y="1073"/>
                  </a:lnTo>
                  <a:lnTo>
                    <a:pt x="150" y="1018"/>
                  </a:lnTo>
                  <a:lnTo>
                    <a:pt x="113" y="955"/>
                  </a:lnTo>
                  <a:lnTo>
                    <a:pt x="79" y="883"/>
                  </a:lnTo>
                  <a:lnTo>
                    <a:pt x="49" y="804"/>
                  </a:lnTo>
                  <a:lnTo>
                    <a:pt x="23" y="717"/>
                  </a:lnTo>
                  <a:lnTo>
                    <a:pt x="5" y="625"/>
                  </a:lnTo>
                  <a:lnTo>
                    <a:pt x="0" y="527"/>
                  </a:lnTo>
                  <a:lnTo>
                    <a:pt x="5" y="426"/>
                  </a:lnTo>
                  <a:lnTo>
                    <a:pt x="27" y="322"/>
                  </a:lnTo>
                  <a:lnTo>
                    <a:pt x="67" y="215"/>
                  </a:lnTo>
                  <a:lnTo>
                    <a:pt x="126" y="108"/>
                  </a:lnTo>
                  <a:lnTo>
                    <a:pt x="209" y="0"/>
                  </a:lnTo>
                  <a:close/>
                </a:path>
              </a:pathLst>
            </a:custGeom>
            <a:solidFill>
              <a:srgbClr val="FFA347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 dirty="0"/>
            </a:p>
          </p:txBody>
        </p:sp>
        <p:sp>
          <p:nvSpPr>
            <p:cNvPr id="140" name="Freeform 17"/>
            <p:cNvSpPr>
              <a:spLocks/>
            </p:cNvSpPr>
            <p:nvPr/>
          </p:nvSpPr>
          <p:spPr bwMode="auto">
            <a:xfrm>
              <a:off x="2634" y="3010"/>
              <a:ext cx="43" cy="583"/>
            </a:xfrm>
            <a:custGeom>
              <a:avLst/>
              <a:gdLst/>
              <a:ahLst/>
              <a:cxnLst>
                <a:cxn ang="0">
                  <a:pos x="74" y="0"/>
                </a:cxn>
                <a:cxn ang="0">
                  <a:pos x="68" y="29"/>
                </a:cxn>
                <a:cxn ang="0">
                  <a:pos x="52" y="110"/>
                </a:cxn>
                <a:cxn ang="0">
                  <a:pos x="32" y="232"/>
                </a:cxn>
                <a:cxn ang="0">
                  <a:pos x="13" y="388"/>
                </a:cxn>
                <a:cxn ang="0">
                  <a:pos x="0" y="568"/>
                </a:cxn>
                <a:cxn ang="0">
                  <a:pos x="0" y="765"/>
                </a:cxn>
                <a:cxn ang="0">
                  <a:pos x="16" y="966"/>
                </a:cxn>
                <a:cxn ang="0">
                  <a:pos x="55" y="1166"/>
                </a:cxn>
                <a:cxn ang="0">
                  <a:pos x="58" y="1128"/>
                </a:cxn>
                <a:cxn ang="0">
                  <a:pos x="64" y="1028"/>
                </a:cxn>
                <a:cxn ang="0">
                  <a:pos x="71" y="880"/>
                </a:cxn>
                <a:cxn ang="0">
                  <a:pos x="78" y="701"/>
                </a:cxn>
                <a:cxn ang="0">
                  <a:pos x="84" y="508"/>
                </a:cxn>
                <a:cxn ang="0">
                  <a:pos x="87" y="316"/>
                </a:cxn>
                <a:cxn ang="0">
                  <a:pos x="84" y="141"/>
                </a:cxn>
                <a:cxn ang="0">
                  <a:pos x="74" y="0"/>
                </a:cxn>
              </a:cxnLst>
              <a:rect l="0" t="0" r="r" b="b"/>
              <a:pathLst>
                <a:path w="87" h="1166">
                  <a:moveTo>
                    <a:pt x="74" y="0"/>
                  </a:moveTo>
                  <a:lnTo>
                    <a:pt x="68" y="29"/>
                  </a:lnTo>
                  <a:lnTo>
                    <a:pt x="52" y="110"/>
                  </a:lnTo>
                  <a:lnTo>
                    <a:pt x="32" y="232"/>
                  </a:lnTo>
                  <a:lnTo>
                    <a:pt x="13" y="388"/>
                  </a:lnTo>
                  <a:lnTo>
                    <a:pt x="0" y="568"/>
                  </a:lnTo>
                  <a:lnTo>
                    <a:pt x="0" y="765"/>
                  </a:lnTo>
                  <a:lnTo>
                    <a:pt x="16" y="966"/>
                  </a:lnTo>
                  <a:lnTo>
                    <a:pt x="55" y="1166"/>
                  </a:lnTo>
                  <a:lnTo>
                    <a:pt x="58" y="1128"/>
                  </a:lnTo>
                  <a:lnTo>
                    <a:pt x="64" y="1028"/>
                  </a:lnTo>
                  <a:lnTo>
                    <a:pt x="71" y="880"/>
                  </a:lnTo>
                  <a:lnTo>
                    <a:pt x="78" y="701"/>
                  </a:lnTo>
                  <a:lnTo>
                    <a:pt x="84" y="508"/>
                  </a:lnTo>
                  <a:lnTo>
                    <a:pt x="87" y="316"/>
                  </a:lnTo>
                  <a:lnTo>
                    <a:pt x="84" y="141"/>
                  </a:lnTo>
                  <a:lnTo>
                    <a:pt x="74" y="0"/>
                  </a:lnTo>
                  <a:close/>
                </a:path>
              </a:pathLst>
            </a:custGeom>
            <a:solidFill>
              <a:srgbClr val="FFA347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 dirty="0"/>
            </a:p>
          </p:txBody>
        </p:sp>
        <p:sp>
          <p:nvSpPr>
            <p:cNvPr id="141" name="Freeform 18"/>
            <p:cNvSpPr>
              <a:spLocks/>
            </p:cNvSpPr>
            <p:nvPr/>
          </p:nvSpPr>
          <p:spPr bwMode="auto">
            <a:xfrm>
              <a:off x="2952" y="2850"/>
              <a:ext cx="174" cy="34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3" y="3"/>
                </a:cxn>
                <a:cxn ang="0">
                  <a:pos x="13" y="11"/>
                </a:cxn>
                <a:cxn ang="0">
                  <a:pos x="29" y="24"/>
                </a:cxn>
                <a:cxn ang="0">
                  <a:pos x="49" y="44"/>
                </a:cxn>
                <a:cxn ang="0">
                  <a:pos x="72" y="69"/>
                </a:cxn>
                <a:cxn ang="0">
                  <a:pos x="99" y="99"/>
                </a:cxn>
                <a:cxn ang="0">
                  <a:pos x="128" y="134"/>
                </a:cxn>
                <a:cxn ang="0">
                  <a:pos x="159" y="176"/>
                </a:cxn>
                <a:cxn ang="0">
                  <a:pos x="189" y="222"/>
                </a:cxn>
                <a:cxn ang="0">
                  <a:pos x="219" y="274"/>
                </a:cxn>
                <a:cxn ang="0">
                  <a:pos x="247" y="330"/>
                </a:cxn>
                <a:cxn ang="0">
                  <a:pos x="273" y="392"/>
                </a:cxn>
                <a:cxn ang="0">
                  <a:pos x="296" y="460"/>
                </a:cxn>
                <a:cxn ang="0">
                  <a:pos x="314" y="532"/>
                </a:cxn>
                <a:cxn ang="0">
                  <a:pos x="329" y="610"/>
                </a:cxn>
                <a:cxn ang="0">
                  <a:pos x="337" y="692"/>
                </a:cxn>
                <a:cxn ang="0">
                  <a:pos x="339" y="688"/>
                </a:cxn>
                <a:cxn ang="0">
                  <a:pos x="340" y="673"/>
                </a:cxn>
                <a:cxn ang="0">
                  <a:pos x="343" y="650"/>
                </a:cxn>
                <a:cxn ang="0">
                  <a:pos x="346" y="620"/>
                </a:cxn>
                <a:cxn ang="0">
                  <a:pos x="348" y="583"/>
                </a:cxn>
                <a:cxn ang="0">
                  <a:pos x="346" y="541"/>
                </a:cxn>
                <a:cxn ang="0">
                  <a:pos x="342" y="493"/>
                </a:cxn>
                <a:cxn ang="0">
                  <a:pos x="333" y="441"/>
                </a:cxn>
                <a:cxn ang="0">
                  <a:pos x="319" y="388"/>
                </a:cxn>
                <a:cxn ang="0">
                  <a:pos x="299" y="332"/>
                </a:cxn>
                <a:cxn ang="0">
                  <a:pos x="273" y="274"/>
                </a:cxn>
                <a:cxn ang="0">
                  <a:pos x="237" y="216"/>
                </a:cxn>
                <a:cxn ang="0">
                  <a:pos x="193" y="158"/>
                </a:cxn>
                <a:cxn ang="0">
                  <a:pos x="140" y="102"/>
                </a:cxn>
                <a:cxn ang="0">
                  <a:pos x="76" y="50"/>
                </a:cxn>
                <a:cxn ang="0">
                  <a:pos x="0" y="0"/>
                </a:cxn>
              </a:cxnLst>
              <a:rect l="0" t="0" r="r" b="b"/>
              <a:pathLst>
                <a:path w="348" h="692">
                  <a:moveTo>
                    <a:pt x="0" y="0"/>
                  </a:moveTo>
                  <a:lnTo>
                    <a:pt x="3" y="3"/>
                  </a:lnTo>
                  <a:lnTo>
                    <a:pt x="13" y="11"/>
                  </a:lnTo>
                  <a:lnTo>
                    <a:pt x="29" y="24"/>
                  </a:lnTo>
                  <a:lnTo>
                    <a:pt x="49" y="44"/>
                  </a:lnTo>
                  <a:lnTo>
                    <a:pt x="72" y="69"/>
                  </a:lnTo>
                  <a:lnTo>
                    <a:pt x="99" y="99"/>
                  </a:lnTo>
                  <a:lnTo>
                    <a:pt x="128" y="134"/>
                  </a:lnTo>
                  <a:lnTo>
                    <a:pt x="159" y="176"/>
                  </a:lnTo>
                  <a:lnTo>
                    <a:pt x="189" y="222"/>
                  </a:lnTo>
                  <a:lnTo>
                    <a:pt x="219" y="274"/>
                  </a:lnTo>
                  <a:lnTo>
                    <a:pt x="247" y="330"/>
                  </a:lnTo>
                  <a:lnTo>
                    <a:pt x="273" y="392"/>
                  </a:lnTo>
                  <a:lnTo>
                    <a:pt x="296" y="460"/>
                  </a:lnTo>
                  <a:lnTo>
                    <a:pt x="314" y="532"/>
                  </a:lnTo>
                  <a:lnTo>
                    <a:pt x="329" y="610"/>
                  </a:lnTo>
                  <a:lnTo>
                    <a:pt x="337" y="692"/>
                  </a:lnTo>
                  <a:lnTo>
                    <a:pt x="339" y="688"/>
                  </a:lnTo>
                  <a:lnTo>
                    <a:pt x="340" y="673"/>
                  </a:lnTo>
                  <a:lnTo>
                    <a:pt x="343" y="650"/>
                  </a:lnTo>
                  <a:lnTo>
                    <a:pt x="346" y="620"/>
                  </a:lnTo>
                  <a:lnTo>
                    <a:pt x="348" y="583"/>
                  </a:lnTo>
                  <a:lnTo>
                    <a:pt x="346" y="541"/>
                  </a:lnTo>
                  <a:lnTo>
                    <a:pt x="342" y="493"/>
                  </a:lnTo>
                  <a:lnTo>
                    <a:pt x="333" y="441"/>
                  </a:lnTo>
                  <a:lnTo>
                    <a:pt x="319" y="388"/>
                  </a:lnTo>
                  <a:lnTo>
                    <a:pt x="299" y="332"/>
                  </a:lnTo>
                  <a:lnTo>
                    <a:pt x="273" y="274"/>
                  </a:lnTo>
                  <a:lnTo>
                    <a:pt x="237" y="216"/>
                  </a:lnTo>
                  <a:lnTo>
                    <a:pt x="193" y="158"/>
                  </a:lnTo>
                  <a:lnTo>
                    <a:pt x="140" y="102"/>
                  </a:lnTo>
                  <a:lnTo>
                    <a:pt x="76" y="5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EA6B00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 dirty="0"/>
            </a:p>
          </p:txBody>
        </p:sp>
        <p:sp>
          <p:nvSpPr>
            <p:cNvPr id="142" name="Freeform 19"/>
            <p:cNvSpPr>
              <a:spLocks/>
            </p:cNvSpPr>
            <p:nvPr/>
          </p:nvSpPr>
          <p:spPr bwMode="auto">
            <a:xfrm>
              <a:off x="2875" y="3196"/>
              <a:ext cx="119" cy="461"/>
            </a:xfrm>
            <a:custGeom>
              <a:avLst/>
              <a:gdLst/>
              <a:ahLst/>
              <a:cxnLst>
                <a:cxn ang="0">
                  <a:pos x="0" y="922"/>
                </a:cxn>
                <a:cxn ang="0">
                  <a:pos x="3" y="919"/>
                </a:cxn>
                <a:cxn ang="0">
                  <a:pos x="13" y="909"/>
                </a:cxn>
                <a:cxn ang="0">
                  <a:pos x="28" y="892"/>
                </a:cxn>
                <a:cxn ang="0">
                  <a:pos x="45" y="867"/>
                </a:cxn>
                <a:cxn ang="0">
                  <a:pos x="65" y="837"/>
                </a:cxn>
                <a:cxn ang="0">
                  <a:pos x="87" y="799"/>
                </a:cxn>
                <a:cxn ang="0">
                  <a:pos x="110" y="753"/>
                </a:cxn>
                <a:cxn ang="0">
                  <a:pos x="131" y="701"/>
                </a:cxn>
                <a:cxn ang="0">
                  <a:pos x="152" y="641"/>
                </a:cxn>
                <a:cxn ang="0">
                  <a:pos x="169" y="573"/>
                </a:cxn>
                <a:cxn ang="0">
                  <a:pos x="182" y="498"/>
                </a:cxn>
                <a:cxn ang="0">
                  <a:pos x="189" y="414"/>
                </a:cxn>
                <a:cxn ang="0">
                  <a:pos x="191" y="322"/>
                </a:cxn>
                <a:cxn ang="0">
                  <a:pos x="185" y="224"/>
                </a:cxn>
                <a:cxn ang="0">
                  <a:pos x="170" y="116"/>
                </a:cxn>
                <a:cxn ang="0">
                  <a:pos x="147" y="0"/>
                </a:cxn>
                <a:cxn ang="0">
                  <a:pos x="150" y="6"/>
                </a:cxn>
                <a:cxn ang="0">
                  <a:pos x="157" y="22"/>
                </a:cxn>
                <a:cxn ang="0">
                  <a:pos x="169" y="48"/>
                </a:cxn>
                <a:cxn ang="0">
                  <a:pos x="182" y="82"/>
                </a:cxn>
                <a:cxn ang="0">
                  <a:pos x="196" y="126"/>
                </a:cxn>
                <a:cxn ang="0">
                  <a:pos x="211" y="176"/>
                </a:cxn>
                <a:cxn ang="0">
                  <a:pos x="222" y="232"/>
                </a:cxn>
                <a:cxn ang="0">
                  <a:pos x="232" y="296"/>
                </a:cxn>
                <a:cxn ang="0">
                  <a:pos x="238" y="364"/>
                </a:cxn>
                <a:cxn ang="0">
                  <a:pos x="240" y="436"/>
                </a:cxn>
                <a:cxn ang="0">
                  <a:pos x="234" y="511"/>
                </a:cxn>
                <a:cxn ang="0">
                  <a:pos x="221" y="589"/>
                </a:cxn>
                <a:cxn ang="0">
                  <a:pos x="198" y="668"/>
                </a:cxn>
                <a:cxn ang="0">
                  <a:pos x="166" y="750"/>
                </a:cxn>
                <a:cxn ang="0">
                  <a:pos x="121" y="831"/>
                </a:cxn>
                <a:cxn ang="0">
                  <a:pos x="65" y="912"/>
                </a:cxn>
                <a:cxn ang="0">
                  <a:pos x="0" y="922"/>
                </a:cxn>
              </a:cxnLst>
              <a:rect l="0" t="0" r="r" b="b"/>
              <a:pathLst>
                <a:path w="240" h="922">
                  <a:moveTo>
                    <a:pt x="0" y="922"/>
                  </a:moveTo>
                  <a:lnTo>
                    <a:pt x="3" y="919"/>
                  </a:lnTo>
                  <a:lnTo>
                    <a:pt x="13" y="909"/>
                  </a:lnTo>
                  <a:lnTo>
                    <a:pt x="28" y="892"/>
                  </a:lnTo>
                  <a:lnTo>
                    <a:pt x="45" y="867"/>
                  </a:lnTo>
                  <a:lnTo>
                    <a:pt x="65" y="837"/>
                  </a:lnTo>
                  <a:lnTo>
                    <a:pt x="87" y="799"/>
                  </a:lnTo>
                  <a:lnTo>
                    <a:pt x="110" y="753"/>
                  </a:lnTo>
                  <a:lnTo>
                    <a:pt x="131" y="701"/>
                  </a:lnTo>
                  <a:lnTo>
                    <a:pt x="152" y="641"/>
                  </a:lnTo>
                  <a:lnTo>
                    <a:pt x="169" y="573"/>
                  </a:lnTo>
                  <a:lnTo>
                    <a:pt x="182" y="498"/>
                  </a:lnTo>
                  <a:lnTo>
                    <a:pt x="189" y="414"/>
                  </a:lnTo>
                  <a:lnTo>
                    <a:pt x="191" y="322"/>
                  </a:lnTo>
                  <a:lnTo>
                    <a:pt x="185" y="224"/>
                  </a:lnTo>
                  <a:lnTo>
                    <a:pt x="170" y="116"/>
                  </a:lnTo>
                  <a:lnTo>
                    <a:pt x="147" y="0"/>
                  </a:lnTo>
                  <a:lnTo>
                    <a:pt x="150" y="6"/>
                  </a:lnTo>
                  <a:lnTo>
                    <a:pt x="157" y="22"/>
                  </a:lnTo>
                  <a:lnTo>
                    <a:pt x="169" y="48"/>
                  </a:lnTo>
                  <a:lnTo>
                    <a:pt x="182" y="82"/>
                  </a:lnTo>
                  <a:lnTo>
                    <a:pt x="196" y="126"/>
                  </a:lnTo>
                  <a:lnTo>
                    <a:pt x="211" y="176"/>
                  </a:lnTo>
                  <a:lnTo>
                    <a:pt x="222" y="232"/>
                  </a:lnTo>
                  <a:lnTo>
                    <a:pt x="232" y="296"/>
                  </a:lnTo>
                  <a:lnTo>
                    <a:pt x="238" y="364"/>
                  </a:lnTo>
                  <a:lnTo>
                    <a:pt x="240" y="436"/>
                  </a:lnTo>
                  <a:lnTo>
                    <a:pt x="234" y="511"/>
                  </a:lnTo>
                  <a:lnTo>
                    <a:pt x="221" y="589"/>
                  </a:lnTo>
                  <a:lnTo>
                    <a:pt x="198" y="668"/>
                  </a:lnTo>
                  <a:lnTo>
                    <a:pt x="166" y="750"/>
                  </a:lnTo>
                  <a:lnTo>
                    <a:pt x="121" y="831"/>
                  </a:lnTo>
                  <a:lnTo>
                    <a:pt x="65" y="912"/>
                  </a:lnTo>
                  <a:lnTo>
                    <a:pt x="0" y="922"/>
                  </a:lnTo>
                  <a:close/>
                </a:path>
              </a:pathLst>
            </a:custGeom>
            <a:solidFill>
              <a:srgbClr val="EA6B00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 dirty="0"/>
            </a:p>
          </p:txBody>
        </p:sp>
        <p:sp>
          <p:nvSpPr>
            <p:cNvPr id="143" name="Freeform 20"/>
            <p:cNvSpPr>
              <a:spLocks/>
            </p:cNvSpPr>
            <p:nvPr/>
          </p:nvSpPr>
          <p:spPr bwMode="auto">
            <a:xfrm>
              <a:off x="2820" y="3073"/>
              <a:ext cx="70" cy="520"/>
            </a:xfrm>
            <a:custGeom>
              <a:avLst/>
              <a:gdLst/>
              <a:ahLst/>
              <a:cxnLst>
                <a:cxn ang="0">
                  <a:pos x="18" y="1041"/>
                </a:cxn>
                <a:cxn ang="0">
                  <a:pos x="21" y="1013"/>
                </a:cxn>
                <a:cxn ang="0">
                  <a:pos x="30" y="940"/>
                </a:cxn>
                <a:cxn ang="0">
                  <a:pos x="38" y="827"/>
                </a:cxn>
                <a:cxn ang="0">
                  <a:pos x="47" y="684"/>
                </a:cxn>
                <a:cxn ang="0">
                  <a:pos x="50" y="523"/>
                </a:cxn>
                <a:cxn ang="0">
                  <a:pos x="46" y="348"/>
                </a:cxn>
                <a:cxn ang="0">
                  <a:pos x="30" y="171"/>
                </a:cxn>
                <a:cxn ang="0">
                  <a:pos x="0" y="0"/>
                </a:cxn>
                <a:cxn ang="0">
                  <a:pos x="2" y="6"/>
                </a:cxn>
                <a:cxn ang="0">
                  <a:pos x="13" y="21"/>
                </a:cxn>
                <a:cxn ang="0">
                  <a:pos x="26" y="47"/>
                </a:cxn>
                <a:cxn ang="0">
                  <a:pos x="43" y="81"/>
                </a:cxn>
                <a:cxn ang="0">
                  <a:pos x="60" y="125"/>
                </a:cxn>
                <a:cxn ang="0">
                  <a:pos x="80" y="175"/>
                </a:cxn>
                <a:cxn ang="0">
                  <a:pos x="99" y="234"/>
                </a:cxn>
                <a:cxn ang="0">
                  <a:pos x="115" y="302"/>
                </a:cxn>
                <a:cxn ang="0">
                  <a:pos x="128" y="376"/>
                </a:cxn>
                <a:cxn ang="0">
                  <a:pos x="137" y="455"/>
                </a:cxn>
                <a:cxn ang="0">
                  <a:pos x="139" y="540"/>
                </a:cxn>
                <a:cxn ang="0">
                  <a:pos x="135" y="631"/>
                </a:cxn>
                <a:cxn ang="0">
                  <a:pos x="122" y="727"/>
                </a:cxn>
                <a:cxn ang="0">
                  <a:pos x="99" y="828"/>
                </a:cxn>
                <a:cxn ang="0">
                  <a:pos x="64" y="932"/>
                </a:cxn>
                <a:cxn ang="0">
                  <a:pos x="18" y="1041"/>
                </a:cxn>
              </a:cxnLst>
              <a:rect l="0" t="0" r="r" b="b"/>
              <a:pathLst>
                <a:path w="139" h="1041">
                  <a:moveTo>
                    <a:pt x="18" y="1041"/>
                  </a:moveTo>
                  <a:lnTo>
                    <a:pt x="21" y="1013"/>
                  </a:lnTo>
                  <a:lnTo>
                    <a:pt x="30" y="940"/>
                  </a:lnTo>
                  <a:lnTo>
                    <a:pt x="38" y="827"/>
                  </a:lnTo>
                  <a:lnTo>
                    <a:pt x="47" y="684"/>
                  </a:lnTo>
                  <a:lnTo>
                    <a:pt x="50" y="523"/>
                  </a:lnTo>
                  <a:lnTo>
                    <a:pt x="46" y="348"/>
                  </a:lnTo>
                  <a:lnTo>
                    <a:pt x="30" y="171"/>
                  </a:lnTo>
                  <a:lnTo>
                    <a:pt x="0" y="0"/>
                  </a:lnTo>
                  <a:lnTo>
                    <a:pt x="2" y="6"/>
                  </a:lnTo>
                  <a:lnTo>
                    <a:pt x="13" y="21"/>
                  </a:lnTo>
                  <a:lnTo>
                    <a:pt x="26" y="47"/>
                  </a:lnTo>
                  <a:lnTo>
                    <a:pt x="43" y="81"/>
                  </a:lnTo>
                  <a:lnTo>
                    <a:pt x="60" y="125"/>
                  </a:lnTo>
                  <a:lnTo>
                    <a:pt x="80" y="175"/>
                  </a:lnTo>
                  <a:lnTo>
                    <a:pt x="99" y="234"/>
                  </a:lnTo>
                  <a:lnTo>
                    <a:pt x="115" y="302"/>
                  </a:lnTo>
                  <a:lnTo>
                    <a:pt x="128" y="376"/>
                  </a:lnTo>
                  <a:lnTo>
                    <a:pt x="137" y="455"/>
                  </a:lnTo>
                  <a:lnTo>
                    <a:pt x="139" y="540"/>
                  </a:lnTo>
                  <a:lnTo>
                    <a:pt x="135" y="631"/>
                  </a:lnTo>
                  <a:lnTo>
                    <a:pt x="122" y="727"/>
                  </a:lnTo>
                  <a:lnTo>
                    <a:pt x="99" y="828"/>
                  </a:lnTo>
                  <a:lnTo>
                    <a:pt x="64" y="932"/>
                  </a:lnTo>
                  <a:lnTo>
                    <a:pt x="18" y="1041"/>
                  </a:lnTo>
                  <a:close/>
                </a:path>
              </a:pathLst>
            </a:custGeom>
            <a:solidFill>
              <a:srgbClr val="FFA347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 dirty="0"/>
            </a:p>
          </p:txBody>
        </p:sp>
        <p:sp>
          <p:nvSpPr>
            <p:cNvPr id="144" name="Freeform 21"/>
            <p:cNvSpPr>
              <a:spLocks/>
            </p:cNvSpPr>
            <p:nvPr/>
          </p:nvSpPr>
          <p:spPr bwMode="auto">
            <a:xfrm>
              <a:off x="2125" y="2983"/>
              <a:ext cx="289" cy="633"/>
            </a:xfrm>
            <a:custGeom>
              <a:avLst/>
              <a:gdLst/>
              <a:ahLst/>
              <a:cxnLst>
                <a:cxn ang="0">
                  <a:pos x="222" y="736"/>
                </a:cxn>
                <a:cxn ang="0">
                  <a:pos x="248" y="830"/>
                </a:cxn>
                <a:cxn ang="0">
                  <a:pos x="287" y="926"/>
                </a:cxn>
                <a:cxn ang="0">
                  <a:pos x="339" y="1024"/>
                </a:cxn>
                <a:cxn ang="0">
                  <a:pos x="368" y="1073"/>
                </a:cxn>
                <a:cxn ang="0">
                  <a:pos x="352" y="1062"/>
                </a:cxn>
                <a:cxn ang="0">
                  <a:pos x="322" y="1037"/>
                </a:cxn>
                <a:cxn ang="0">
                  <a:pos x="281" y="1001"/>
                </a:cxn>
                <a:cxn ang="0">
                  <a:pos x="235" y="954"/>
                </a:cxn>
                <a:cxn ang="0">
                  <a:pos x="186" y="892"/>
                </a:cxn>
                <a:cxn ang="0">
                  <a:pos x="140" y="815"/>
                </a:cxn>
                <a:cxn ang="0">
                  <a:pos x="97" y="727"/>
                </a:cxn>
                <a:cxn ang="0">
                  <a:pos x="61" y="610"/>
                </a:cxn>
                <a:cxn ang="0">
                  <a:pos x="42" y="466"/>
                </a:cxn>
                <a:cxn ang="0">
                  <a:pos x="52" y="302"/>
                </a:cxn>
                <a:cxn ang="0">
                  <a:pos x="97" y="108"/>
                </a:cxn>
                <a:cxn ang="0">
                  <a:pos x="126" y="13"/>
                </a:cxn>
                <a:cxn ang="0">
                  <a:pos x="74" y="105"/>
                </a:cxn>
                <a:cxn ang="0">
                  <a:pos x="16" y="274"/>
                </a:cxn>
                <a:cxn ang="0">
                  <a:pos x="1" y="504"/>
                </a:cxn>
                <a:cxn ang="0">
                  <a:pos x="38" y="675"/>
                </a:cxn>
                <a:cxn ang="0">
                  <a:pos x="69" y="755"/>
                </a:cxn>
                <a:cxn ang="0">
                  <a:pos x="111" y="835"/>
                </a:cxn>
                <a:cxn ang="0">
                  <a:pos x="164" y="915"/>
                </a:cxn>
                <a:cxn ang="0">
                  <a:pos x="231" y="995"/>
                </a:cxn>
                <a:cxn ang="0">
                  <a:pos x="312" y="1075"/>
                </a:cxn>
                <a:cxn ang="0">
                  <a:pos x="407" y="1153"/>
                </a:cxn>
                <a:cxn ang="0">
                  <a:pos x="518" y="1229"/>
                </a:cxn>
                <a:cxn ang="0">
                  <a:pos x="577" y="1264"/>
                </a:cxn>
                <a:cxn ang="0">
                  <a:pos x="558" y="1241"/>
                </a:cxn>
                <a:cxn ang="0">
                  <a:pos x="525" y="1196"/>
                </a:cxn>
                <a:cxn ang="0">
                  <a:pos x="480" y="1133"/>
                </a:cxn>
                <a:cxn ang="0">
                  <a:pos x="430" y="1053"/>
                </a:cxn>
                <a:cxn ang="0">
                  <a:pos x="378" y="961"/>
                </a:cxn>
                <a:cxn ang="0">
                  <a:pos x="326" y="857"/>
                </a:cxn>
                <a:cxn ang="0">
                  <a:pos x="280" y="744"/>
                </a:cxn>
                <a:cxn ang="0">
                  <a:pos x="245" y="618"/>
                </a:cxn>
                <a:cxn ang="0">
                  <a:pos x="229" y="479"/>
                </a:cxn>
                <a:cxn ang="0">
                  <a:pos x="237" y="339"/>
                </a:cxn>
                <a:cxn ang="0">
                  <a:pos x="265" y="208"/>
                </a:cxn>
                <a:cxn ang="0">
                  <a:pos x="283" y="156"/>
                </a:cxn>
                <a:cxn ang="0">
                  <a:pos x="251" y="235"/>
                </a:cxn>
                <a:cxn ang="0">
                  <a:pos x="214" y="380"/>
                </a:cxn>
                <a:cxn ang="0">
                  <a:pos x="201" y="577"/>
                </a:cxn>
              </a:cxnLst>
              <a:rect l="0" t="0" r="r" b="b"/>
              <a:pathLst>
                <a:path w="580" h="1267">
                  <a:moveTo>
                    <a:pt x="214" y="691"/>
                  </a:moveTo>
                  <a:lnTo>
                    <a:pt x="222" y="736"/>
                  </a:lnTo>
                  <a:lnTo>
                    <a:pt x="234" y="782"/>
                  </a:lnTo>
                  <a:lnTo>
                    <a:pt x="248" y="830"/>
                  </a:lnTo>
                  <a:lnTo>
                    <a:pt x="267" y="877"/>
                  </a:lnTo>
                  <a:lnTo>
                    <a:pt x="287" y="926"/>
                  </a:lnTo>
                  <a:lnTo>
                    <a:pt x="312" y="975"/>
                  </a:lnTo>
                  <a:lnTo>
                    <a:pt x="339" y="1024"/>
                  </a:lnTo>
                  <a:lnTo>
                    <a:pt x="371" y="1075"/>
                  </a:lnTo>
                  <a:lnTo>
                    <a:pt x="368" y="1073"/>
                  </a:lnTo>
                  <a:lnTo>
                    <a:pt x="362" y="1069"/>
                  </a:lnTo>
                  <a:lnTo>
                    <a:pt x="352" y="1062"/>
                  </a:lnTo>
                  <a:lnTo>
                    <a:pt x="338" y="1052"/>
                  </a:lnTo>
                  <a:lnTo>
                    <a:pt x="322" y="1037"/>
                  </a:lnTo>
                  <a:lnTo>
                    <a:pt x="302" y="1021"/>
                  </a:lnTo>
                  <a:lnTo>
                    <a:pt x="281" y="1001"/>
                  </a:lnTo>
                  <a:lnTo>
                    <a:pt x="258" y="980"/>
                  </a:lnTo>
                  <a:lnTo>
                    <a:pt x="235" y="954"/>
                  </a:lnTo>
                  <a:lnTo>
                    <a:pt x="211" y="923"/>
                  </a:lnTo>
                  <a:lnTo>
                    <a:pt x="186" y="892"/>
                  </a:lnTo>
                  <a:lnTo>
                    <a:pt x="163" y="856"/>
                  </a:lnTo>
                  <a:lnTo>
                    <a:pt x="140" y="815"/>
                  </a:lnTo>
                  <a:lnTo>
                    <a:pt x="117" y="773"/>
                  </a:lnTo>
                  <a:lnTo>
                    <a:pt x="97" y="727"/>
                  </a:lnTo>
                  <a:lnTo>
                    <a:pt x="79" y="677"/>
                  </a:lnTo>
                  <a:lnTo>
                    <a:pt x="61" y="610"/>
                  </a:lnTo>
                  <a:lnTo>
                    <a:pt x="48" y="540"/>
                  </a:lnTo>
                  <a:lnTo>
                    <a:pt x="42" y="466"/>
                  </a:lnTo>
                  <a:lnTo>
                    <a:pt x="43" y="387"/>
                  </a:lnTo>
                  <a:lnTo>
                    <a:pt x="52" y="302"/>
                  </a:lnTo>
                  <a:lnTo>
                    <a:pt x="69" y="209"/>
                  </a:lnTo>
                  <a:lnTo>
                    <a:pt x="97" y="108"/>
                  </a:lnTo>
                  <a:lnTo>
                    <a:pt x="134" y="0"/>
                  </a:lnTo>
                  <a:lnTo>
                    <a:pt x="126" y="13"/>
                  </a:lnTo>
                  <a:lnTo>
                    <a:pt x="102" y="48"/>
                  </a:lnTo>
                  <a:lnTo>
                    <a:pt x="74" y="105"/>
                  </a:lnTo>
                  <a:lnTo>
                    <a:pt x="42" y="182"/>
                  </a:lnTo>
                  <a:lnTo>
                    <a:pt x="16" y="274"/>
                  </a:lnTo>
                  <a:lnTo>
                    <a:pt x="0" y="382"/>
                  </a:lnTo>
                  <a:lnTo>
                    <a:pt x="1" y="504"/>
                  </a:lnTo>
                  <a:lnTo>
                    <a:pt x="26" y="636"/>
                  </a:lnTo>
                  <a:lnTo>
                    <a:pt x="38" y="675"/>
                  </a:lnTo>
                  <a:lnTo>
                    <a:pt x="52" y="716"/>
                  </a:lnTo>
                  <a:lnTo>
                    <a:pt x="69" y="755"/>
                  </a:lnTo>
                  <a:lnTo>
                    <a:pt x="89" y="795"/>
                  </a:lnTo>
                  <a:lnTo>
                    <a:pt x="111" y="835"/>
                  </a:lnTo>
                  <a:lnTo>
                    <a:pt x="137" y="874"/>
                  </a:lnTo>
                  <a:lnTo>
                    <a:pt x="164" y="915"/>
                  </a:lnTo>
                  <a:lnTo>
                    <a:pt x="196" y="955"/>
                  </a:lnTo>
                  <a:lnTo>
                    <a:pt x="231" y="995"/>
                  </a:lnTo>
                  <a:lnTo>
                    <a:pt x="270" y="1034"/>
                  </a:lnTo>
                  <a:lnTo>
                    <a:pt x="312" y="1075"/>
                  </a:lnTo>
                  <a:lnTo>
                    <a:pt x="358" y="1114"/>
                  </a:lnTo>
                  <a:lnTo>
                    <a:pt x="407" y="1153"/>
                  </a:lnTo>
                  <a:lnTo>
                    <a:pt x="460" y="1192"/>
                  </a:lnTo>
                  <a:lnTo>
                    <a:pt x="518" y="1229"/>
                  </a:lnTo>
                  <a:lnTo>
                    <a:pt x="580" y="1267"/>
                  </a:lnTo>
                  <a:lnTo>
                    <a:pt x="577" y="1264"/>
                  </a:lnTo>
                  <a:lnTo>
                    <a:pt x="570" y="1255"/>
                  </a:lnTo>
                  <a:lnTo>
                    <a:pt x="558" y="1241"/>
                  </a:lnTo>
                  <a:lnTo>
                    <a:pt x="544" y="1221"/>
                  </a:lnTo>
                  <a:lnTo>
                    <a:pt x="525" y="1196"/>
                  </a:lnTo>
                  <a:lnTo>
                    <a:pt x="503" y="1166"/>
                  </a:lnTo>
                  <a:lnTo>
                    <a:pt x="480" y="1133"/>
                  </a:lnTo>
                  <a:lnTo>
                    <a:pt x="456" y="1095"/>
                  </a:lnTo>
                  <a:lnTo>
                    <a:pt x="430" y="1053"/>
                  </a:lnTo>
                  <a:lnTo>
                    <a:pt x="404" y="1008"/>
                  </a:lnTo>
                  <a:lnTo>
                    <a:pt x="378" y="961"/>
                  </a:lnTo>
                  <a:lnTo>
                    <a:pt x="351" y="909"/>
                  </a:lnTo>
                  <a:lnTo>
                    <a:pt x="326" y="857"/>
                  </a:lnTo>
                  <a:lnTo>
                    <a:pt x="302" y="801"/>
                  </a:lnTo>
                  <a:lnTo>
                    <a:pt x="280" y="744"/>
                  </a:lnTo>
                  <a:lnTo>
                    <a:pt x="261" y="685"/>
                  </a:lnTo>
                  <a:lnTo>
                    <a:pt x="245" y="618"/>
                  </a:lnTo>
                  <a:lnTo>
                    <a:pt x="234" y="548"/>
                  </a:lnTo>
                  <a:lnTo>
                    <a:pt x="229" y="479"/>
                  </a:lnTo>
                  <a:lnTo>
                    <a:pt x="229" y="408"/>
                  </a:lnTo>
                  <a:lnTo>
                    <a:pt x="237" y="339"/>
                  </a:lnTo>
                  <a:lnTo>
                    <a:pt x="248" y="273"/>
                  </a:lnTo>
                  <a:lnTo>
                    <a:pt x="265" y="208"/>
                  </a:lnTo>
                  <a:lnTo>
                    <a:pt x="289" y="146"/>
                  </a:lnTo>
                  <a:lnTo>
                    <a:pt x="283" y="156"/>
                  </a:lnTo>
                  <a:lnTo>
                    <a:pt x="270" y="186"/>
                  </a:lnTo>
                  <a:lnTo>
                    <a:pt x="251" y="235"/>
                  </a:lnTo>
                  <a:lnTo>
                    <a:pt x="231" y="300"/>
                  </a:lnTo>
                  <a:lnTo>
                    <a:pt x="214" y="380"/>
                  </a:lnTo>
                  <a:lnTo>
                    <a:pt x="202" y="473"/>
                  </a:lnTo>
                  <a:lnTo>
                    <a:pt x="201" y="577"/>
                  </a:lnTo>
                  <a:lnTo>
                    <a:pt x="214" y="691"/>
                  </a:lnTo>
                  <a:close/>
                </a:path>
              </a:pathLst>
            </a:custGeom>
            <a:solidFill>
              <a:srgbClr val="FFC184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 dirty="0"/>
            </a:p>
          </p:txBody>
        </p:sp>
        <p:sp>
          <p:nvSpPr>
            <p:cNvPr id="145" name="Freeform 22"/>
            <p:cNvSpPr>
              <a:spLocks/>
            </p:cNvSpPr>
            <p:nvPr/>
          </p:nvSpPr>
          <p:spPr bwMode="auto">
            <a:xfrm>
              <a:off x="2383" y="2880"/>
              <a:ext cx="150" cy="38"/>
            </a:xfrm>
            <a:custGeom>
              <a:avLst/>
              <a:gdLst/>
              <a:ahLst/>
              <a:cxnLst>
                <a:cxn ang="0">
                  <a:pos x="302" y="5"/>
                </a:cxn>
                <a:cxn ang="0">
                  <a:pos x="300" y="5"/>
                </a:cxn>
                <a:cxn ang="0">
                  <a:pos x="295" y="5"/>
                </a:cxn>
                <a:cxn ang="0">
                  <a:pos x="286" y="6"/>
                </a:cxn>
                <a:cxn ang="0">
                  <a:pos x="276" y="8"/>
                </a:cxn>
                <a:cxn ang="0">
                  <a:pos x="262" y="9"/>
                </a:cxn>
                <a:cxn ang="0">
                  <a:pos x="246" y="10"/>
                </a:cxn>
                <a:cxn ang="0">
                  <a:pos x="227" y="13"/>
                </a:cxn>
                <a:cxn ang="0">
                  <a:pos x="205" y="16"/>
                </a:cxn>
                <a:cxn ang="0">
                  <a:pos x="184" y="21"/>
                </a:cxn>
                <a:cxn ang="0">
                  <a:pos x="161" y="26"/>
                </a:cxn>
                <a:cxn ang="0">
                  <a:pos x="135" y="32"/>
                </a:cxn>
                <a:cxn ang="0">
                  <a:pos x="109" y="39"/>
                </a:cxn>
                <a:cxn ang="0">
                  <a:pos x="83" y="47"/>
                </a:cxn>
                <a:cxn ang="0">
                  <a:pos x="55" y="55"/>
                </a:cxn>
                <a:cxn ang="0">
                  <a:pos x="28" y="65"/>
                </a:cxn>
                <a:cxn ang="0">
                  <a:pos x="0" y="77"/>
                </a:cxn>
                <a:cxn ang="0">
                  <a:pos x="2" y="75"/>
                </a:cxn>
                <a:cxn ang="0">
                  <a:pos x="6" y="72"/>
                </a:cxn>
                <a:cxn ang="0">
                  <a:pos x="12" y="68"/>
                </a:cxn>
                <a:cxn ang="0">
                  <a:pos x="22" y="62"/>
                </a:cxn>
                <a:cxn ang="0">
                  <a:pos x="34" y="55"/>
                </a:cxn>
                <a:cxn ang="0">
                  <a:pos x="48" y="47"/>
                </a:cxn>
                <a:cxn ang="0">
                  <a:pos x="64" y="39"/>
                </a:cxn>
                <a:cxn ang="0">
                  <a:pos x="83" y="31"/>
                </a:cxn>
                <a:cxn ang="0">
                  <a:pos x="103" y="22"/>
                </a:cxn>
                <a:cxn ang="0">
                  <a:pos x="126" y="15"/>
                </a:cxn>
                <a:cxn ang="0">
                  <a:pos x="150" y="9"/>
                </a:cxn>
                <a:cxn ang="0">
                  <a:pos x="178" y="5"/>
                </a:cxn>
                <a:cxn ang="0">
                  <a:pos x="207" y="2"/>
                </a:cxn>
                <a:cxn ang="0">
                  <a:pos x="237" y="0"/>
                </a:cxn>
                <a:cxn ang="0">
                  <a:pos x="269" y="0"/>
                </a:cxn>
                <a:cxn ang="0">
                  <a:pos x="302" y="5"/>
                </a:cxn>
              </a:cxnLst>
              <a:rect l="0" t="0" r="r" b="b"/>
              <a:pathLst>
                <a:path w="302" h="77">
                  <a:moveTo>
                    <a:pt x="302" y="5"/>
                  </a:moveTo>
                  <a:lnTo>
                    <a:pt x="300" y="5"/>
                  </a:lnTo>
                  <a:lnTo>
                    <a:pt x="295" y="5"/>
                  </a:lnTo>
                  <a:lnTo>
                    <a:pt x="286" y="6"/>
                  </a:lnTo>
                  <a:lnTo>
                    <a:pt x="276" y="8"/>
                  </a:lnTo>
                  <a:lnTo>
                    <a:pt x="262" y="9"/>
                  </a:lnTo>
                  <a:lnTo>
                    <a:pt x="246" y="10"/>
                  </a:lnTo>
                  <a:lnTo>
                    <a:pt x="227" y="13"/>
                  </a:lnTo>
                  <a:lnTo>
                    <a:pt x="205" y="16"/>
                  </a:lnTo>
                  <a:lnTo>
                    <a:pt x="184" y="21"/>
                  </a:lnTo>
                  <a:lnTo>
                    <a:pt x="161" y="26"/>
                  </a:lnTo>
                  <a:lnTo>
                    <a:pt x="135" y="32"/>
                  </a:lnTo>
                  <a:lnTo>
                    <a:pt x="109" y="39"/>
                  </a:lnTo>
                  <a:lnTo>
                    <a:pt x="83" y="47"/>
                  </a:lnTo>
                  <a:lnTo>
                    <a:pt x="55" y="55"/>
                  </a:lnTo>
                  <a:lnTo>
                    <a:pt x="28" y="65"/>
                  </a:lnTo>
                  <a:lnTo>
                    <a:pt x="0" y="77"/>
                  </a:lnTo>
                  <a:lnTo>
                    <a:pt x="2" y="75"/>
                  </a:lnTo>
                  <a:lnTo>
                    <a:pt x="6" y="72"/>
                  </a:lnTo>
                  <a:lnTo>
                    <a:pt x="12" y="68"/>
                  </a:lnTo>
                  <a:lnTo>
                    <a:pt x="22" y="62"/>
                  </a:lnTo>
                  <a:lnTo>
                    <a:pt x="34" y="55"/>
                  </a:lnTo>
                  <a:lnTo>
                    <a:pt x="48" y="47"/>
                  </a:lnTo>
                  <a:lnTo>
                    <a:pt x="64" y="39"/>
                  </a:lnTo>
                  <a:lnTo>
                    <a:pt x="83" y="31"/>
                  </a:lnTo>
                  <a:lnTo>
                    <a:pt x="103" y="22"/>
                  </a:lnTo>
                  <a:lnTo>
                    <a:pt x="126" y="15"/>
                  </a:lnTo>
                  <a:lnTo>
                    <a:pt x="150" y="9"/>
                  </a:lnTo>
                  <a:lnTo>
                    <a:pt x="178" y="5"/>
                  </a:lnTo>
                  <a:lnTo>
                    <a:pt x="207" y="2"/>
                  </a:lnTo>
                  <a:lnTo>
                    <a:pt x="237" y="0"/>
                  </a:lnTo>
                  <a:lnTo>
                    <a:pt x="269" y="0"/>
                  </a:lnTo>
                  <a:lnTo>
                    <a:pt x="302" y="5"/>
                  </a:lnTo>
                  <a:close/>
                </a:path>
              </a:pathLst>
            </a:custGeom>
            <a:solidFill>
              <a:srgbClr val="FFC184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 dirty="0"/>
            </a:p>
          </p:txBody>
        </p:sp>
        <p:sp>
          <p:nvSpPr>
            <p:cNvPr id="146" name="Freeform 23"/>
            <p:cNvSpPr>
              <a:spLocks/>
            </p:cNvSpPr>
            <p:nvPr/>
          </p:nvSpPr>
          <p:spPr bwMode="auto">
            <a:xfrm>
              <a:off x="2386" y="3096"/>
              <a:ext cx="88" cy="406"/>
            </a:xfrm>
            <a:custGeom>
              <a:avLst/>
              <a:gdLst/>
              <a:ahLst/>
              <a:cxnLst>
                <a:cxn ang="0">
                  <a:pos x="68" y="0"/>
                </a:cxn>
                <a:cxn ang="0">
                  <a:pos x="64" y="14"/>
                </a:cxn>
                <a:cxn ang="0">
                  <a:pos x="55" y="54"/>
                </a:cxn>
                <a:cxn ang="0">
                  <a:pos x="48" y="122"/>
                </a:cxn>
                <a:cxn ang="0">
                  <a:pos x="43" y="215"/>
                </a:cxn>
                <a:cxn ang="0">
                  <a:pos x="51" y="330"/>
                </a:cxn>
                <a:cxn ang="0">
                  <a:pos x="72" y="470"/>
                </a:cxn>
                <a:cxn ang="0">
                  <a:pos x="113" y="630"/>
                </a:cxn>
                <a:cxn ang="0">
                  <a:pos x="178" y="812"/>
                </a:cxn>
                <a:cxn ang="0">
                  <a:pos x="175" y="807"/>
                </a:cxn>
                <a:cxn ang="0">
                  <a:pos x="165" y="793"/>
                </a:cxn>
                <a:cxn ang="0">
                  <a:pos x="150" y="771"/>
                </a:cxn>
                <a:cxn ang="0">
                  <a:pos x="133" y="741"/>
                </a:cxn>
                <a:cxn ang="0">
                  <a:pos x="111" y="704"/>
                </a:cxn>
                <a:cxn ang="0">
                  <a:pos x="90" y="660"/>
                </a:cxn>
                <a:cxn ang="0">
                  <a:pos x="68" y="611"/>
                </a:cxn>
                <a:cxn ang="0">
                  <a:pos x="48" y="556"/>
                </a:cxn>
                <a:cxn ang="0">
                  <a:pos x="29" y="496"/>
                </a:cxn>
                <a:cxn ang="0">
                  <a:pos x="15" y="432"/>
                </a:cxn>
                <a:cxn ang="0">
                  <a:pos x="5" y="366"/>
                </a:cxn>
                <a:cxn ang="0">
                  <a:pos x="0" y="295"/>
                </a:cxn>
                <a:cxn ang="0">
                  <a:pos x="3" y="223"/>
                </a:cxn>
                <a:cxn ang="0">
                  <a:pos x="15" y="150"/>
                </a:cxn>
                <a:cxn ang="0">
                  <a:pos x="36" y="75"/>
                </a:cxn>
                <a:cxn ang="0">
                  <a:pos x="68" y="0"/>
                </a:cxn>
              </a:cxnLst>
              <a:rect l="0" t="0" r="r" b="b"/>
              <a:pathLst>
                <a:path w="178" h="812">
                  <a:moveTo>
                    <a:pt x="68" y="0"/>
                  </a:moveTo>
                  <a:lnTo>
                    <a:pt x="64" y="14"/>
                  </a:lnTo>
                  <a:lnTo>
                    <a:pt x="55" y="54"/>
                  </a:lnTo>
                  <a:lnTo>
                    <a:pt x="48" y="122"/>
                  </a:lnTo>
                  <a:lnTo>
                    <a:pt x="43" y="215"/>
                  </a:lnTo>
                  <a:lnTo>
                    <a:pt x="51" y="330"/>
                  </a:lnTo>
                  <a:lnTo>
                    <a:pt x="72" y="470"/>
                  </a:lnTo>
                  <a:lnTo>
                    <a:pt x="113" y="630"/>
                  </a:lnTo>
                  <a:lnTo>
                    <a:pt x="178" y="812"/>
                  </a:lnTo>
                  <a:lnTo>
                    <a:pt x="175" y="807"/>
                  </a:lnTo>
                  <a:lnTo>
                    <a:pt x="165" y="793"/>
                  </a:lnTo>
                  <a:lnTo>
                    <a:pt x="150" y="771"/>
                  </a:lnTo>
                  <a:lnTo>
                    <a:pt x="133" y="741"/>
                  </a:lnTo>
                  <a:lnTo>
                    <a:pt x="111" y="704"/>
                  </a:lnTo>
                  <a:lnTo>
                    <a:pt x="90" y="660"/>
                  </a:lnTo>
                  <a:lnTo>
                    <a:pt x="68" y="611"/>
                  </a:lnTo>
                  <a:lnTo>
                    <a:pt x="48" y="556"/>
                  </a:lnTo>
                  <a:lnTo>
                    <a:pt x="29" y="496"/>
                  </a:lnTo>
                  <a:lnTo>
                    <a:pt x="15" y="432"/>
                  </a:lnTo>
                  <a:lnTo>
                    <a:pt x="5" y="366"/>
                  </a:lnTo>
                  <a:lnTo>
                    <a:pt x="0" y="295"/>
                  </a:lnTo>
                  <a:lnTo>
                    <a:pt x="3" y="223"/>
                  </a:lnTo>
                  <a:lnTo>
                    <a:pt x="15" y="150"/>
                  </a:lnTo>
                  <a:lnTo>
                    <a:pt x="36" y="75"/>
                  </a:lnTo>
                  <a:lnTo>
                    <a:pt x="68" y="0"/>
                  </a:lnTo>
                  <a:close/>
                </a:path>
              </a:pathLst>
            </a:custGeom>
            <a:solidFill>
              <a:srgbClr val="FFC184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 dirty="0"/>
            </a:p>
          </p:txBody>
        </p:sp>
        <p:sp>
          <p:nvSpPr>
            <p:cNvPr id="147" name="Freeform 24"/>
            <p:cNvSpPr>
              <a:spLocks/>
            </p:cNvSpPr>
            <p:nvPr/>
          </p:nvSpPr>
          <p:spPr bwMode="auto">
            <a:xfrm>
              <a:off x="2646" y="3114"/>
              <a:ext cx="19" cy="402"/>
            </a:xfrm>
            <a:custGeom>
              <a:avLst/>
              <a:gdLst/>
              <a:ahLst/>
              <a:cxnLst>
                <a:cxn ang="0">
                  <a:pos x="39" y="0"/>
                </a:cxn>
                <a:cxn ang="0">
                  <a:pos x="37" y="104"/>
                </a:cxn>
                <a:cxn ang="0">
                  <a:pos x="35" y="343"/>
                </a:cxn>
                <a:cxn ang="0">
                  <a:pos x="32" y="611"/>
                </a:cxn>
                <a:cxn ang="0">
                  <a:pos x="30" y="803"/>
                </a:cxn>
                <a:cxn ang="0">
                  <a:pos x="27" y="776"/>
                </a:cxn>
                <a:cxn ang="0">
                  <a:pos x="20" y="702"/>
                </a:cxn>
                <a:cxn ang="0">
                  <a:pos x="11" y="594"/>
                </a:cxn>
                <a:cxn ang="0">
                  <a:pos x="4" y="466"/>
                </a:cxn>
                <a:cxn ang="0">
                  <a:pos x="0" y="330"/>
                </a:cxn>
                <a:cxn ang="0">
                  <a:pos x="3" y="199"/>
                </a:cxn>
                <a:cxn ang="0">
                  <a:pos x="14" y="83"/>
                </a:cxn>
                <a:cxn ang="0">
                  <a:pos x="39" y="0"/>
                </a:cxn>
              </a:cxnLst>
              <a:rect l="0" t="0" r="r" b="b"/>
              <a:pathLst>
                <a:path w="39" h="803">
                  <a:moveTo>
                    <a:pt x="39" y="0"/>
                  </a:moveTo>
                  <a:lnTo>
                    <a:pt x="37" y="104"/>
                  </a:lnTo>
                  <a:lnTo>
                    <a:pt x="35" y="343"/>
                  </a:lnTo>
                  <a:lnTo>
                    <a:pt x="32" y="611"/>
                  </a:lnTo>
                  <a:lnTo>
                    <a:pt x="30" y="803"/>
                  </a:lnTo>
                  <a:lnTo>
                    <a:pt x="27" y="776"/>
                  </a:lnTo>
                  <a:lnTo>
                    <a:pt x="20" y="702"/>
                  </a:lnTo>
                  <a:lnTo>
                    <a:pt x="11" y="594"/>
                  </a:lnTo>
                  <a:lnTo>
                    <a:pt x="4" y="466"/>
                  </a:lnTo>
                  <a:lnTo>
                    <a:pt x="0" y="330"/>
                  </a:lnTo>
                  <a:lnTo>
                    <a:pt x="3" y="199"/>
                  </a:lnTo>
                  <a:lnTo>
                    <a:pt x="14" y="83"/>
                  </a:lnTo>
                  <a:lnTo>
                    <a:pt x="39" y="0"/>
                  </a:lnTo>
                  <a:close/>
                </a:path>
              </a:pathLst>
            </a:custGeom>
            <a:solidFill>
              <a:srgbClr val="FFC184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 dirty="0"/>
            </a:p>
          </p:txBody>
        </p:sp>
        <p:sp>
          <p:nvSpPr>
            <p:cNvPr id="148" name="Freeform 25"/>
            <p:cNvSpPr>
              <a:spLocks/>
            </p:cNvSpPr>
            <p:nvPr/>
          </p:nvSpPr>
          <p:spPr bwMode="auto">
            <a:xfrm>
              <a:off x="2579" y="2864"/>
              <a:ext cx="254" cy="45"/>
            </a:xfrm>
            <a:custGeom>
              <a:avLst/>
              <a:gdLst/>
              <a:ahLst/>
              <a:cxnLst>
                <a:cxn ang="0">
                  <a:pos x="118" y="38"/>
                </a:cxn>
                <a:cxn ang="0">
                  <a:pos x="115" y="39"/>
                </a:cxn>
                <a:cxn ang="0">
                  <a:pos x="107" y="41"/>
                </a:cxn>
                <a:cxn ang="0">
                  <a:pos x="92" y="45"/>
                </a:cxn>
                <a:cxn ang="0">
                  <a:pos x="76" y="51"/>
                </a:cxn>
                <a:cxn ang="0">
                  <a:pos x="57" y="58"/>
                </a:cxn>
                <a:cxn ang="0">
                  <a:pos x="37" y="68"/>
                </a:cxn>
                <a:cxn ang="0">
                  <a:pos x="19" y="78"/>
                </a:cxn>
                <a:cxn ang="0">
                  <a:pos x="0" y="91"/>
                </a:cxn>
                <a:cxn ang="0">
                  <a:pos x="4" y="88"/>
                </a:cxn>
                <a:cxn ang="0">
                  <a:pos x="14" y="82"/>
                </a:cxn>
                <a:cxn ang="0">
                  <a:pos x="33" y="75"/>
                </a:cxn>
                <a:cxn ang="0">
                  <a:pos x="55" y="67"/>
                </a:cxn>
                <a:cxn ang="0">
                  <a:pos x="82" y="59"/>
                </a:cxn>
                <a:cxn ang="0">
                  <a:pos x="114" y="54"/>
                </a:cxn>
                <a:cxn ang="0">
                  <a:pos x="147" y="52"/>
                </a:cxn>
                <a:cxn ang="0">
                  <a:pos x="183" y="55"/>
                </a:cxn>
                <a:cxn ang="0">
                  <a:pos x="192" y="91"/>
                </a:cxn>
                <a:cxn ang="0">
                  <a:pos x="238" y="55"/>
                </a:cxn>
                <a:cxn ang="0">
                  <a:pos x="242" y="55"/>
                </a:cxn>
                <a:cxn ang="0">
                  <a:pos x="252" y="55"/>
                </a:cxn>
                <a:cxn ang="0">
                  <a:pos x="268" y="56"/>
                </a:cxn>
                <a:cxn ang="0">
                  <a:pos x="288" y="58"/>
                </a:cxn>
                <a:cxn ang="0">
                  <a:pos x="308" y="62"/>
                </a:cxn>
                <a:cxn ang="0">
                  <a:pos x="329" y="67"/>
                </a:cxn>
                <a:cxn ang="0">
                  <a:pos x="347" y="74"/>
                </a:cxn>
                <a:cxn ang="0">
                  <a:pos x="363" y="82"/>
                </a:cxn>
                <a:cxn ang="0">
                  <a:pos x="373" y="38"/>
                </a:cxn>
                <a:cxn ang="0">
                  <a:pos x="378" y="38"/>
                </a:cxn>
                <a:cxn ang="0">
                  <a:pos x="388" y="36"/>
                </a:cxn>
                <a:cxn ang="0">
                  <a:pos x="405" y="36"/>
                </a:cxn>
                <a:cxn ang="0">
                  <a:pos x="424" y="36"/>
                </a:cxn>
                <a:cxn ang="0">
                  <a:pos x="447" y="38"/>
                </a:cxn>
                <a:cxn ang="0">
                  <a:pos x="469" y="41"/>
                </a:cxn>
                <a:cxn ang="0">
                  <a:pos x="490" y="46"/>
                </a:cxn>
                <a:cxn ang="0">
                  <a:pos x="509" y="55"/>
                </a:cxn>
                <a:cxn ang="0">
                  <a:pos x="508" y="54"/>
                </a:cxn>
                <a:cxn ang="0">
                  <a:pos x="505" y="51"/>
                </a:cxn>
                <a:cxn ang="0">
                  <a:pos x="500" y="45"/>
                </a:cxn>
                <a:cxn ang="0">
                  <a:pos x="493" y="39"/>
                </a:cxn>
                <a:cxn ang="0">
                  <a:pos x="483" y="32"/>
                </a:cxn>
                <a:cxn ang="0">
                  <a:pos x="470" y="25"/>
                </a:cxn>
                <a:cxn ang="0">
                  <a:pos x="453" y="17"/>
                </a:cxn>
                <a:cxn ang="0">
                  <a:pos x="433" y="12"/>
                </a:cxn>
                <a:cxn ang="0">
                  <a:pos x="409" y="6"/>
                </a:cxn>
                <a:cxn ang="0">
                  <a:pos x="382" y="3"/>
                </a:cxn>
                <a:cxn ang="0">
                  <a:pos x="350" y="0"/>
                </a:cxn>
                <a:cxn ang="0">
                  <a:pos x="314" y="2"/>
                </a:cxn>
                <a:cxn ang="0">
                  <a:pos x="272" y="5"/>
                </a:cxn>
                <a:cxn ang="0">
                  <a:pos x="226" y="12"/>
                </a:cxn>
                <a:cxn ang="0">
                  <a:pos x="174" y="23"/>
                </a:cxn>
                <a:cxn ang="0">
                  <a:pos x="118" y="38"/>
                </a:cxn>
              </a:cxnLst>
              <a:rect l="0" t="0" r="r" b="b"/>
              <a:pathLst>
                <a:path w="509" h="91">
                  <a:moveTo>
                    <a:pt x="118" y="38"/>
                  </a:moveTo>
                  <a:lnTo>
                    <a:pt x="115" y="39"/>
                  </a:lnTo>
                  <a:lnTo>
                    <a:pt x="107" y="41"/>
                  </a:lnTo>
                  <a:lnTo>
                    <a:pt x="92" y="45"/>
                  </a:lnTo>
                  <a:lnTo>
                    <a:pt x="76" y="51"/>
                  </a:lnTo>
                  <a:lnTo>
                    <a:pt x="57" y="58"/>
                  </a:lnTo>
                  <a:lnTo>
                    <a:pt x="37" y="68"/>
                  </a:lnTo>
                  <a:lnTo>
                    <a:pt x="19" y="78"/>
                  </a:lnTo>
                  <a:lnTo>
                    <a:pt x="0" y="91"/>
                  </a:lnTo>
                  <a:lnTo>
                    <a:pt x="4" y="88"/>
                  </a:lnTo>
                  <a:lnTo>
                    <a:pt x="14" y="82"/>
                  </a:lnTo>
                  <a:lnTo>
                    <a:pt x="33" y="75"/>
                  </a:lnTo>
                  <a:lnTo>
                    <a:pt x="55" y="67"/>
                  </a:lnTo>
                  <a:lnTo>
                    <a:pt x="82" y="59"/>
                  </a:lnTo>
                  <a:lnTo>
                    <a:pt x="114" y="54"/>
                  </a:lnTo>
                  <a:lnTo>
                    <a:pt x="147" y="52"/>
                  </a:lnTo>
                  <a:lnTo>
                    <a:pt x="183" y="55"/>
                  </a:lnTo>
                  <a:lnTo>
                    <a:pt x="192" y="91"/>
                  </a:lnTo>
                  <a:lnTo>
                    <a:pt x="238" y="55"/>
                  </a:lnTo>
                  <a:lnTo>
                    <a:pt x="242" y="55"/>
                  </a:lnTo>
                  <a:lnTo>
                    <a:pt x="252" y="55"/>
                  </a:lnTo>
                  <a:lnTo>
                    <a:pt x="268" y="56"/>
                  </a:lnTo>
                  <a:lnTo>
                    <a:pt x="288" y="58"/>
                  </a:lnTo>
                  <a:lnTo>
                    <a:pt x="308" y="62"/>
                  </a:lnTo>
                  <a:lnTo>
                    <a:pt x="329" y="67"/>
                  </a:lnTo>
                  <a:lnTo>
                    <a:pt x="347" y="74"/>
                  </a:lnTo>
                  <a:lnTo>
                    <a:pt x="363" y="82"/>
                  </a:lnTo>
                  <a:lnTo>
                    <a:pt x="373" y="38"/>
                  </a:lnTo>
                  <a:lnTo>
                    <a:pt x="378" y="38"/>
                  </a:lnTo>
                  <a:lnTo>
                    <a:pt x="388" y="36"/>
                  </a:lnTo>
                  <a:lnTo>
                    <a:pt x="405" y="36"/>
                  </a:lnTo>
                  <a:lnTo>
                    <a:pt x="424" y="36"/>
                  </a:lnTo>
                  <a:lnTo>
                    <a:pt x="447" y="38"/>
                  </a:lnTo>
                  <a:lnTo>
                    <a:pt x="469" y="41"/>
                  </a:lnTo>
                  <a:lnTo>
                    <a:pt x="490" y="46"/>
                  </a:lnTo>
                  <a:lnTo>
                    <a:pt x="509" y="55"/>
                  </a:lnTo>
                  <a:lnTo>
                    <a:pt x="508" y="54"/>
                  </a:lnTo>
                  <a:lnTo>
                    <a:pt x="505" y="51"/>
                  </a:lnTo>
                  <a:lnTo>
                    <a:pt x="500" y="45"/>
                  </a:lnTo>
                  <a:lnTo>
                    <a:pt x="493" y="39"/>
                  </a:lnTo>
                  <a:lnTo>
                    <a:pt x="483" y="32"/>
                  </a:lnTo>
                  <a:lnTo>
                    <a:pt x="470" y="25"/>
                  </a:lnTo>
                  <a:lnTo>
                    <a:pt x="453" y="17"/>
                  </a:lnTo>
                  <a:lnTo>
                    <a:pt x="433" y="12"/>
                  </a:lnTo>
                  <a:lnTo>
                    <a:pt x="409" y="6"/>
                  </a:lnTo>
                  <a:lnTo>
                    <a:pt x="382" y="3"/>
                  </a:lnTo>
                  <a:lnTo>
                    <a:pt x="350" y="0"/>
                  </a:lnTo>
                  <a:lnTo>
                    <a:pt x="314" y="2"/>
                  </a:lnTo>
                  <a:lnTo>
                    <a:pt x="272" y="5"/>
                  </a:lnTo>
                  <a:lnTo>
                    <a:pt x="226" y="12"/>
                  </a:lnTo>
                  <a:lnTo>
                    <a:pt x="174" y="23"/>
                  </a:lnTo>
                  <a:lnTo>
                    <a:pt x="118" y="38"/>
                  </a:lnTo>
                  <a:close/>
                </a:path>
              </a:pathLst>
            </a:custGeom>
            <a:solidFill>
              <a:srgbClr val="FFC184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 dirty="0"/>
            </a:p>
          </p:txBody>
        </p:sp>
        <p:sp>
          <p:nvSpPr>
            <p:cNvPr id="149" name="Freeform 26"/>
            <p:cNvSpPr>
              <a:spLocks/>
            </p:cNvSpPr>
            <p:nvPr/>
          </p:nvSpPr>
          <p:spPr bwMode="auto">
            <a:xfrm>
              <a:off x="2852" y="3192"/>
              <a:ext cx="538" cy="487"/>
            </a:xfrm>
            <a:custGeom>
              <a:avLst/>
              <a:gdLst/>
              <a:ahLst/>
              <a:cxnLst>
                <a:cxn ang="0">
                  <a:pos x="13" y="966"/>
                </a:cxn>
                <a:cxn ang="0">
                  <a:pos x="70" y="908"/>
                </a:cxn>
                <a:cxn ang="0">
                  <a:pos x="148" y="794"/>
                </a:cxn>
                <a:cxn ang="0">
                  <a:pos x="218" y="614"/>
                </a:cxn>
                <a:cxn ang="0">
                  <a:pos x="254" y="360"/>
                </a:cxn>
                <a:cxn ang="0">
                  <a:pos x="247" y="152"/>
                </a:cxn>
                <a:cxn ang="0">
                  <a:pos x="260" y="226"/>
                </a:cxn>
                <a:cxn ang="0">
                  <a:pos x="273" y="364"/>
                </a:cxn>
                <a:cxn ang="0">
                  <a:pos x="266" y="544"/>
                </a:cxn>
                <a:cxn ang="0">
                  <a:pos x="217" y="738"/>
                </a:cxn>
                <a:cxn ang="0">
                  <a:pos x="110" y="921"/>
                </a:cxn>
                <a:cxn ang="0">
                  <a:pos x="91" y="940"/>
                </a:cxn>
                <a:cxn ang="0">
                  <a:pos x="135" y="935"/>
                </a:cxn>
                <a:cxn ang="0">
                  <a:pos x="205" y="924"/>
                </a:cxn>
                <a:cxn ang="0">
                  <a:pos x="293" y="903"/>
                </a:cxn>
                <a:cxn ang="0">
                  <a:pos x="390" y="870"/>
                </a:cxn>
                <a:cxn ang="0">
                  <a:pos x="502" y="758"/>
                </a:cxn>
                <a:cxn ang="0">
                  <a:pos x="520" y="813"/>
                </a:cxn>
                <a:cxn ang="0">
                  <a:pos x="557" y="805"/>
                </a:cxn>
                <a:cxn ang="0">
                  <a:pos x="621" y="781"/>
                </a:cxn>
                <a:cxn ang="0">
                  <a:pos x="699" y="727"/>
                </a:cxn>
                <a:cxn ang="0">
                  <a:pos x="784" y="631"/>
                </a:cxn>
                <a:cxn ang="0">
                  <a:pos x="843" y="528"/>
                </a:cxn>
                <a:cxn ang="0">
                  <a:pos x="872" y="416"/>
                </a:cxn>
                <a:cxn ang="0">
                  <a:pos x="901" y="272"/>
                </a:cxn>
                <a:cxn ang="0">
                  <a:pos x="908" y="329"/>
                </a:cxn>
                <a:cxn ang="0">
                  <a:pos x="892" y="502"/>
                </a:cxn>
                <a:cxn ang="0">
                  <a:pos x="970" y="383"/>
                </a:cxn>
                <a:cxn ang="0">
                  <a:pos x="1061" y="119"/>
                </a:cxn>
                <a:cxn ang="0">
                  <a:pos x="1077" y="41"/>
                </a:cxn>
                <a:cxn ang="0">
                  <a:pos x="1053" y="220"/>
                </a:cxn>
                <a:cxn ang="0">
                  <a:pos x="954" y="474"/>
                </a:cxn>
                <a:cxn ang="0">
                  <a:pos x="902" y="554"/>
                </a:cxn>
                <a:cxn ang="0">
                  <a:pos x="837" y="634"/>
                </a:cxn>
                <a:cxn ang="0">
                  <a:pos x="759" y="709"/>
                </a:cxn>
                <a:cxn ang="0">
                  <a:pos x="664" y="778"/>
                </a:cxn>
                <a:cxn ang="0">
                  <a:pos x="553" y="839"/>
                </a:cxn>
                <a:cxn ang="0">
                  <a:pos x="501" y="862"/>
                </a:cxn>
                <a:cxn ang="0">
                  <a:pos x="448" y="879"/>
                </a:cxn>
                <a:cxn ang="0">
                  <a:pos x="358" y="906"/>
                </a:cxn>
                <a:cxn ang="0">
                  <a:pos x="240" y="937"/>
                </a:cxn>
                <a:cxn ang="0">
                  <a:pos x="100" y="963"/>
                </a:cxn>
              </a:cxnLst>
              <a:rect l="0" t="0" r="r" b="b"/>
              <a:pathLst>
                <a:path w="1077" h="976">
                  <a:moveTo>
                    <a:pt x="0" y="976"/>
                  </a:moveTo>
                  <a:lnTo>
                    <a:pt x="3" y="973"/>
                  </a:lnTo>
                  <a:lnTo>
                    <a:pt x="13" y="966"/>
                  </a:lnTo>
                  <a:lnTo>
                    <a:pt x="29" y="953"/>
                  </a:lnTo>
                  <a:lnTo>
                    <a:pt x="48" y="934"/>
                  </a:lnTo>
                  <a:lnTo>
                    <a:pt x="70" y="908"/>
                  </a:lnTo>
                  <a:lnTo>
                    <a:pt x="96" y="876"/>
                  </a:lnTo>
                  <a:lnTo>
                    <a:pt x="122" y="839"/>
                  </a:lnTo>
                  <a:lnTo>
                    <a:pt x="148" y="794"/>
                  </a:lnTo>
                  <a:lnTo>
                    <a:pt x="174" y="740"/>
                  </a:lnTo>
                  <a:lnTo>
                    <a:pt x="197" y="681"/>
                  </a:lnTo>
                  <a:lnTo>
                    <a:pt x="218" y="614"/>
                  </a:lnTo>
                  <a:lnTo>
                    <a:pt x="234" y="537"/>
                  </a:lnTo>
                  <a:lnTo>
                    <a:pt x="247" y="453"/>
                  </a:lnTo>
                  <a:lnTo>
                    <a:pt x="254" y="360"/>
                  </a:lnTo>
                  <a:lnTo>
                    <a:pt x="254" y="257"/>
                  </a:lnTo>
                  <a:lnTo>
                    <a:pt x="246" y="146"/>
                  </a:lnTo>
                  <a:lnTo>
                    <a:pt x="247" y="152"/>
                  </a:lnTo>
                  <a:lnTo>
                    <a:pt x="250" y="168"/>
                  </a:lnTo>
                  <a:lnTo>
                    <a:pt x="254" y="192"/>
                  </a:lnTo>
                  <a:lnTo>
                    <a:pt x="260" y="226"/>
                  </a:lnTo>
                  <a:lnTo>
                    <a:pt x="266" y="266"/>
                  </a:lnTo>
                  <a:lnTo>
                    <a:pt x="270" y="312"/>
                  </a:lnTo>
                  <a:lnTo>
                    <a:pt x="273" y="364"/>
                  </a:lnTo>
                  <a:lnTo>
                    <a:pt x="273" y="420"/>
                  </a:lnTo>
                  <a:lnTo>
                    <a:pt x="272" y="481"/>
                  </a:lnTo>
                  <a:lnTo>
                    <a:pt x="266" y="544"/>
                  </a:lnTo>
                  <a:lnTo>
                    <a:pt x="254" y="608"/>
                  </a:lnTo>
                  <a:lnTo>
                    <a:pt x="238" y="673"/>
                  </a:lnTo>
                  <a:lnTo>
                    <a:pt x="217" y="738"/>
                  </a:lnTo>
                  <a:lnTo>
                    <a:pt x="189" y="801"/>
                  </a:lnTo>
                  <a:lnTo>
                    <a:pt x="153" y="863"/>
                  </a:lnTo>
                  <a:lnTo>
                    <a:pt x="110" y="921"/>
                  </a:lnTo>
                  <a:lnTo>
                    <a:pt x="83" y="940"/>
                  </a:lnTo>
                  <a:lnTo>
                    <a:pt x="86" y="940"/>
                  </a:lnTo>
                  <a:lnTo>
                    <a:pt x="91" y="940"/>
                  </a:lnTo>
                  <a:lnTo>
                    <a:pt x="103" y="938"/>
                  </a:lnTo>
                  <a:lnTo>
                    <a:pt x="117" y="937"/>
                  </a:lnTo>
                  <a:lnTo>
                    <a:pt x="135" y="935"/>
                  </a:lnTo>
                  <a:lnTo>
                    <a:pt x="155" y="932"/>
                  </a:lnTo>
                  <a:lnTo>
                    <a:pt x="179" y="928"/>
                  </a:lnTo>
                  <a:lnTo>
                    <a:pt x="205" y="924"/>
                  </a:lnTo>
                  <a:lnTo>
                    <a:pt x="233" y="918"/>
                  </a:lnTo>
                  <a:lnTo>
                    <a:pt x="262" y="912"/>
                  </a:lnTo>
                  <a:lnTo>
                    <a:pt x="293" y="903"/>
                  </a:lnTo>
                  <a:lnTo>
                    <a:pt x="325" y="893"/>
                  </a:lnTo>
                  <a:lnTo>
                    <a:pt x="358" y="883"/>
                  </a:lnTo>
                  <a:lnTo>
                    <a:pt x="390" y="870"/>
                  </a:lnTo>
                  <a:lnTo>
                    <a:pt x="423" y="856"/>
                  </a:lnTo>
                  <a:lnTo>
                    <a:pt x="456" y="840"/>
                  </a:lnTo>
                  <a:lnTo>
                    <a:pt x="502" y="758"/>
                  </a:lnTo>
                  <a:lnTo>
                    <a:pt x="511" y="813"/>
                  </a:lnTo>
                  <a:lnTo>
                    <a:pt x="513" y="813"/>
                  </a:lnTo>
                  <a:lnTo>
                    <a:pt x="520" y="813"/>
                  </a:lnTo>
                  <a:lnTo>
                    <a:pt x="528" y="811"/>
                  </a:lnTo>
                  <a:lnTo>
                    <a:pt x="541" y="810"/>
                  </a:lnTo>
                  <a:lnTo>
                    <a:pt x="557" y="805"/>
                  </a:lnTo>
                  <a:lnTo>
                    <a:pt x="576" y="801"/>
                  </a:lnTo>
                  <a:lnTo>
                    <a:pt x="598" y="792"/>
                  </a:lnTo>
                  <a:lnTo>
                    <a:pt x="621" y="781"/>
                  </a:lnTo>
                  <a:lnTo>
                    <a:pt x="645" y="768"/>
                  </a:lnTo>
                  <a:lnTo>
                    <a:pt x="671" y="749"/>
                  </a:lnTo>
                  <a:lnTo>
                    <a:pt x="699" y="727"/>
                  </a:lnTo>
                  <a:lnTo>
                    <a:pt x="726" y="700"/>
                  </a:lnTo>
                  <a:lnTo>
                    <a:pt x="755" y="668"/>
                  </a:lnTo>
                  <a:lnTo>
                    <a:pt x="784" y="631"/>
                  </a:lnTo>
                  <a:lnTo>
                    <a:pt x="813" y="588"/>
                  </a:lnTo>
                  <a:lnTo>
                    <a:pt x="840" y="539"/>
                  </a:lnTo>
                  <a:lnTo>
                    <a:pt x="843" y="528"/>
                  </a:lnTo>
                  <a:lnTo>
                    <a:pt x="850" y="502"/>
                  </a:lnTo>
                  <a:lnTo>
                    <a:pt x="860" y="462"/>
                  </a:lnTo>
                  <a:lnTo>
                    <a:pt x="872" y="416"/>
                  </a:lnTo>
                  <a:lnTo>
                    <a:pt x="883" y="365"/>
                  </a:lnTo>
                  <a:lnTo>
                    <a:pt x="893" y="315"/>
                  </a:lnTo>
                  <a:lnTo>
                    <a:pt x="901" y="272"/>
                  </a:lnTo>
                  <a:lnTo>
                    <a:pt x="903" y="237"/>
                  </a:lnTo>
                  <a:lnTo>
                    <a:pt x="906" y="263"/>
                  </a:lnTo>
                  <a:lnTo>
                    <a:pt x="908" y="329"/>
                  </a:lnTo>
                  <a:lnTo>
                    <a:pt x="903" y="419"/>
                  </a:lnTo>
                  <a:lnTo>
                    <a:pt x="885" y="511"/>
                  </a:lnTo>
                  <a:lnTo>
                    <a:pt x="892" y="502"/>
                  </a:lnTo>
                  <a:lnTo>
                    <a:pt x="911" y="479"/>
                  </a:lnTo>
                  <a:lnTo>
                    <a:pt x="938" y="439"/>
                  </a:lnTo>
                  <a:lnTo>
                    <a:pt x="970" y="383"/>
                  </a:lnTo>
                  <a:lnTo>
                    <a:pt x="1004" y="311"/>
                  </a:lnTo>
                  <a:lnTo>
                    <a:pt x="1035" y="223"/>
                  </a:lnTo>
                  <a:lnTo>
                    <a:pt x="1061" y="119"/>
                  </a:lnTo>
                  <a:lnTo>
                    <a:pt x="1077" y="0"/>
                  </a:lnTo>
                  <a:lnTo>
                    <a:pt x="1077" y="11"/>
                  </a:lnTo>
                  <a:lnTo>
                    <a:pt x="1077" y="41"/>
                  </a:lnTo>
                  <a:lnTo>
                    <a:pt x="1074" y="87"/>
                  </a:lnTo>
                  <a:lnTo>
                    <a:pt x="1066" y="148"/>
                  </a:lnTo>
                  <a:lnTo>
                    <a:pt x="1053" y="220"/>
                  </a:lnTo>
                  <a:lnTo>
                    <a:pt x="1030" y="299"/>
                  </a:lnTo>
                  <a:lnTo>
                    <a:pt x="999" y="386"/>
                  </a:lnTo>
                  <a:lnTo>
                    <a:pt x="954" y="474"/>
                  </a:lnTo>
                  <a:lnTo>
                    <a:pt x="938" y="501"/>
                  </a:lnTo>
                  <a:lnTo>
                    <a:pt x="921" y="527"/>
                  </a:lnTo>
                  <a:lnTo>
                    <a:pt x="902" y="554"/>
                  </a:lnTo>
                  <a:lnTo>
                    <a:pt x="882" y="580"/>
                  </a:lnTo>
                  <a:lnTo>
                    <a:pt x="860" y="608"/>
                  </a:lnTo>
                  <a:lnTo>
                    <a:pt x="837" y="634"/>
                  </a:lnTo>
                  <a:lnTo>
                    <a:pt x="813" y="658"/>
                  </a:lnTo>
                  <a:lnTo>
                    <a:pt x="787" y="684"/>
                  </a:lnTo>
                  <a:lnTo>
                    <a:pt x="759" y="709"/>
                  </a:lnTo>
                  <a:lnTo>
                    <a:pt x="729" y="732"/>
                  </a:lnTo>
                  <a:lnTo>
                    <a:pt x="697" y="755"/>
                  </a:lnTo>
                  <a:lnTo>
                    <a:pt x="664" y="778"/>
                  </a:lnTo>
                  <a:lnTo>
                    <a:pt x="628" y="800"/>
                  </a:lnTo>
                  <a:lnTo>
                    <a:pt x="592" y="820"/>
                  </a:lnTo>
                  <a:lnTo>
                    <a:pt x="553" y="839"/>
                  </a:lnTo>
                  <a:lnTo>
                    <a:pt x="511" y="857"/>
                  </a:lnTo>
                  <a:lnTo>
                    <a:pt x="508" y="859"/>
                  </a:lnTo>
                  <a:lnTo>
                    <a:pt x="501" y="862"/>
                  </a:lnTo>
                  <a:lnTo>
                    <a:pt x="488" y="866"/>
                  </a:lnTo>
                  <a:lnTo>
                    <a:pt x="469" y="872"/>
                  </a:lnTo>
                  <a:lnTo>
                    <a:pt x="448" y="879"/>
                  </a:lnTo>
                  <a:lnTo>
                    <a:pt x="422" y="888"/>
                  </a:lnTo>
                  <a:lnTo>
                    <a:pt x="391" y="896"/>
                  </a:lnTo>
                  <a:lnTo>
                    <a:pt x="358" y="906"/>
                  </a:lnTo>
                  <a:lnTo>
                    <a:pt x="321" y="916"/>
                  </a:lnTo>
                  <a:lnTo>
                    <a:pt x="282" y="927"/>
                  </a:lnTo>
                  <a:lnTo>
                    <a:pt x="240" y="937"/>
                  </a:lnTo>
                  <a:lnTo>
                    <a:pt x="195" y="945"/>
                  </a:lnTo>
                  <a:lnTo>
                    <a:pt x="149" y="954"/>
                  </a:lnTo>
                  <a:lnTo>
                    <a:pt x="100" y="963"/>
                  </a:lnTo>
                  <a:lnTo>
                    <a:pt x="51" y="970"/>
                  </a:lnTo>
                  <a:lnTo>
                    <a:pt x="0" y="976"/>
                  </a:lnTo>
                  <a:close/>
                </a:path>
              </a:pathLst>
            </a:custGeom>
            <a:solidFill>
              <a:srgbClr val="BA3A00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 dirty="0"/>
            </a:p>
          </p:txBody>
        </p:sp>
        <p:sp>
          <p:nvSpPr>
            <p:cNvPr id="150" name="Freeform 27"/>
            <p:cNvSpPr>
              <a:spLocks/>
            </p:cNvSpPr>
            <p:nvPr/>
          </p:nvSpPr>
          <p:spPr bwMode="auto">
            <a:xfrm>
              <a:off x="3090" y="2813"/>
              <a:ext cx="163" cy="174"/>
            </a:xfrm>
            <a:custGeom>
              <a:avLst/>
              <a:gdLst/>
              <a:ahLst/>
              <a:cxnLst>
                <a:cxn ang="0">
                  <a:pos x="0" y="2"/>
                </a:cxn>
                <a:cxn ang="0">
                  <a:pos x="3" y="3"/>
                </a:cxn>
                <a:cxn ang="0">
                  <a:pos x="12" y="9"/>
                </a:cxn>
                <a:cxn ang="0">
                  <a:pos x="25" y="16"/>
                </a:cxn>
                <a:cxn ang="0">
                  <a:pos x="40" y="28"/>
                </a:cxn>
                <a:cxn ang="0">
                  <a:pos x="62" y="42"/>
                </a:cxn>
                <a:cxn ang="0">
                  <a:pos x="85" y="58"/>
                </a:cxn>
                <a:cxn ang="0">
                  <a:pos x="110" y="78"/>
                </a:cxn>
                <a:cxn ang="0">
                  <a:pos x="137" y="100"/>
                </a:cxn>
                <a:cxn ang="0">
                  <a:pos x="164" y="124"/>
                </a:cxn>
                <a:cxn ang="0">
                  <a:pos x="192" y="150"/>
                </a:cxn>
                <a:cxn ang="0">
                  <a:pos x="219" y="179"/>
                </a:cxn>
                <a:cxn ang="0">
                  <a:pos x="245" y="209"/>
                </a:cxn>
                <a:cxn ang="0">
                  <a:pos x="270" y="241"/>
                </a:cxn>
                <a:cxn ang="0">
                  <a:pos x="293" y="276"/>
                </a:cxn>
                <a:cxn ang="0">
                  <a:pos x="312" y="310"/>
                </a:cxn>
                <a:cxn ang="0">
                  <a:pos x="327" y="348"/>
                </a:cxn>
                <a:cxn ang="0">
                  <a:pos x="325" y="338"/>
                </a:cxn>
                <a:cxn ang="0">
                  <a:pos x="314" y="309"/>
                </a:cxn>
                <a:cxn ang="0">
                  <a:pos x="299" y="269"/>
                </a:cxn>
                <a:cxn ang="0">
                  <a:pos x="276" y="218"/>
                </a:cxn>
                <a:cxn ang="0">
                  <a:pos x="244" y="163"/>
                </a:cxn>
                <a:cxn ang="0">
                  <a:pos x="205" y="110"/>
                </a:cxn>
                <a:cxn ang="0">
                  <a:pos x="157" y="59"/>
                </a:cxn>
                <a:cxn ang="0">
                  <a:pos x="100" y="19"/>
                </a:cxn>
                <a:cxn ang="0">
                  <a:pos x="97" y="18"/>
                </a:cxn>
                <a:cxn ang="0">
                  <a:pos x="91" y="15"/>
                </a:cxn>
                <a:cxn ang="0">
                  <a:pos x="79" y="10"/>
                </a:cxn>
                <a:cxn ang="0">
                  <a:pos x="66" y="6"/>
                </a:cxn>
                <a:cxn ang="0">
                  <a:pos x="51" y="3"/>
                </a:cxn>
                <a:cxn ang="0">
                  <a:pos x="35" y="0"/>
                </a:cxn>
                <a:cxn ang="0">
                  <a:pos x="17" y="0"/>
                </a:cxn>
                <a:cxn ang="0">
                  <a:pos x="0" y="2"/>
                </a:cxn>
              </a:cxnLst>
              <a:rect l="0" t="0" r="r" b="b"/>
              <a:pathLst>
                <a:path w="327" h="348">
                  <a:moveTo>
                    <a:pt x="0" y="2"/>
                  </a:moveTo>
                  <a:lnTo>
                    <a:pt x="3" y="3"/>
                  </a:lnTo>
                  <a:lnTo>
                    <a:pt x="12" y="9"/>
                  </a:lnTo>
                  <a:lnTo>
                    <a:pt x="25" y="16"/>
                  </a:lnTo>
                  <a:lnTo>
                    <a:pt x="40" y="28"/>
                  </a:lnTo>
                  <a:lnTo>
                    <a:pt x="62" y="42"/>
                  </a:lnTo>
                  <a:lnTo>
                    <a:pt x="85" y="58"/>
                  </a:lnTo>
                  <a:lnTo>
                    <a:pt x="110" y="78"/>
                  </a:lnTo>
                  <a:lnTo>
                    <a:pt x="137" y="100"/>
                  </a:lnTo>
                  <a:lnTo>
                    <a:pt x="164" y="124"/>
                  </a:lnTo>
                  <a:lnTo>
                    <a:pt x="192" y="150"/>
                  </a:lnTo>
                  <a:lnTo>
                    <a:pt x="219" y="179"/>
                  </a:lnTo>
                  <a:lnTo>
                    <a:pt x="245" y="209"/>
                  </a:lnTo>
                  <a:lnTo>
                    <a:pt x="270" y="241"/>
                  </a:lnTo>
                  <a:lnTo>
                    <a:pt x="293" y="276"/>
                  </a:lnTo>
                  <a:lnTo>
                    <a:pt x="312" y="310"/>
                  </a:lnTo>
                  <a:lnTo>
                    <a:pt x="327" y="348"/>
                  </a:lnTo>
                  <a:lnTo>
                    <a:pt x="325" y="338"/>
                  </a:lnTo>
                  <a:lnTo>
                    <a:pt x="314" y="309"/>
                  </a:lnTo>
                  <a:lnTo>
                    <a:pt x="299" y="269"/>
                  </a:lnTo>
                  <a:lnTo>
                    <a:pt x="276" y="218"/>
                  </a:lnTo>
                  <a:lnTo>
                    <a:pt x="244" y="163"/>
                  </a:lnTo>
                  <a:lnTo>
                    <a:pt x="205" y="110"/>
                  </a:lnTo>
                  <a:lnTo>
                    <a:pt x="157" y="59"/>
                  </a:lnTo>
                  <a:lnTo>
                    <a:pt x="100" y="19"/>
                  </a:lnTo>
                  <a:lnTo>
                    <a:pt x="97" y="18"/>
                  </a:lnTo>
                  <a:lnTo>
                    <a:pt x="91" y="15"/>
                  </a:lnTo>
                  <a:lnTo>
                    <a:pt x="79" y="10"/>
                  </a:lnTo>
                  <a:lnTo>
                    <a:pt x="66" y="6"/>
                  </a:lnTo>
                  <a:lnTo>
                    <a:pt x="51" y="3"/>
                  </a:lnTo>
                  <a:lnTo>
                    <a:pt x="35" y="0"/>
                  </a:lnTo>
                  <a:lnTo>
                    <a:pt x="17" y="0"/>
                  </a:lnTo>
                  <a:lnTo>
                    <a:pt x="0" y="2"/>
                  </a:lnTo>
                  <a:close/>
                </a:path>
              </a:pathLst>
            </a:custGeom>
            <a:solidFill>
              <a:srgbClr val="BA3A00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 dirty="0"/>
            </a:p>
          </p:txBody>
        </p:sp>
        <p:sp>
          <p:nvSpPr>
            <p:cNvPr id="151" name="Freeform 28"/>
            <p:cNvSpPr>
              <a:spLocks/>
            </p:cNvSpPr>
            <p:nvPr/>
          </p:nvSpPr>
          <p:spPr bwMode="auto">
            <a:xfrm>
              <a:off x="3331" y="2978"/>
              <a:ext cx="44" cy="2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5" y="12"/>
                </a:cxn>
                <a:cxn ang="0">
                  <a:pos x="18" y="42"/>
                </a:cxn>
                <a:cxn ang="0">
                  <a:pos x="33" y="88"/>
                </a:cxn>
                <a:cxn ang="0">
                  <a:pos x="52" y="146"/>
                </a:cxn>
                <a:cxn ang="0">
                  <a:pos x="68" y="212"/>
                </a:cxn>
                <a:cxn ang="0">
                  <a:pos x="81" y="280"/>
                </a:cxn>
                <a:cxn ang="0">
                  <a:pos x="87" y="348"/>
                </a:cxn>
                <a:cxn ang="0">
                  <a:pos x="82" y="410"/>
                </a:cxn>
                <a:cxn ang="0">
                  <a:pos x="84" y="400"/>
                </a:cxn>
                <a:cxn ang="0">
                  <a:pos x="87" y="371"/>
                </a:cxn>
                <a:cxn ang="0">
                  <a:pos x="88" y="328"/>
                </a:cxn>
                <a:cxn ang="0">
                  <a:pos x="85" y="273"/>
                </a:cxn>
                <a:cxn ang="0">
                  <a:pos x="78" y="209"/>
                </a:cxn>
                <a:cxn ang="0">
                  <a:pos x="64" y="141"/>
                </a:cxn>
                <a:cxn ang="0">
                  <a:pos x="38" y="69"/>
                </a:cxn>
                <a:cxn ang="0">
                  <a:pos x="0" y="0"/>
                </a:cxn>
              </a:cxnLst>
              <a:rect l="0" t="0" r="r" b="b"/>
              <a:pathLst>
                <a:path w="88" h="410">
                  <a:moveTo>
                    <a:pt x="0" y="0"/>
                  </a:moveTo>
                  <a:lnTo>
                    <a:pt x="5" y="12"/>
                  </a:lnTo>
                  <a:lnTo>
                    <a:pt x="18" y="42"/>
                  </a:lnTo>
                  <a:lnTo>
                    <a:pt x="33" y="88"/>
                  </a:lnTo>
                  <a:lnTo>
                    <a:pt x="52" y="146"/>
                  </a:lnTo>
                  <a:lnTo>
                    <a:pt x="68" y="212"/>
                  </a:lnTo>
                  <a:lnTo>
                    <a:pt x="81" y="280"/>
                  </a:lnTo>
                  <a:lnTo>
                    <a:pt x="87" y="348"/>
                  </a:lnTo>
                  <a:lnTo>
                    <a:pt x="82" y="410"/>
                  </a:lnTo>
                  <a:lnTo>
                    <a:pt x="84" y="400"/>
                  </a:lnTo>
                  <a:lnTo>
                    <a:pt x="87" y="371"/>
                  </a:lnTo>
                  <a:lnTo>
                    <a:pt x="88" y="328"/>
                  </a:lnTo>
                  <a:lnTo>
                    <a:pt x="85" y="273"/>
                  </a:lnTo>
                  <a:lnTo>
                    <a:pt x="78" y="209"/>
                  </a:lnTo>
                  <a:lnTo>
                    <a:pt x="64" y="141"/>
                  </a:lnTo>
                  <a:lnTo>
                    <a:pt x="38" y="6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BA3A00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 dirty="0"/>
            </a:p>
          </p:txBody>
        </p:sp>
        <p:sp>
          <p:nvSpPr>
            <p:cNvPr id="152" name="Freeform 29"/>
            <p:cNvSpPr>
              <a:spLocks/>
            </p:cNvSpPr>
            <p:nvPr/>
          </p:nvSpPr>
          <p:spPr bwMode="auto">
            <a:xfrm>
              <a:off x="2998" y="2859"/>
              <a:ext cx="133" cy="30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3" y="2"/>
                </a:cxn>
                <a:cxn ang="0">
                  <a:pos x="10" y="13"/>
                </a:cxn>
                <a:cxn ang="0">
                  <a:pos x="21" y="28"/>
                </a:cxn>
                <a:cxn ang="0">
                  <a:pos x="37" y="49"/>
                </a:cxn>
                <a:cxn ang="0">
                  <a:pos x="56" y="75"/>
                </a:cxn>
                <a:cxn ang="0">
                  <a:pos x="76" y="106"/>
                </a:cxn>
                <a:cxn ang="0">
                  <a:pos x="99" y="141"/>
                </a:cxn>
                <a:cxn ang="0">
                  <a:pos x="122" y="180"/>
                </a:cxn>
                <a:cxn ang="0">
                  <a:pos x="146" y="223"/>
                </a:cxn>
                <a:cxn ang="0">
                  <a:pos x="169" y="271"/>
                </a:cxn>
                <a:cxn ang="0">
                  <a:pos x="192" y="320"/>
                </a:cxn>
                <a:cxn ang="0">
                  <a:pos x="212" y="372"/>
                </a:cxn>
                <a:cxn ang="0">
                  <a:pos x="231" y="426"/>
                </a:cxn>
                <a:cxn ang="0">
                  <a:pos x="246" y="483"/>
                </a:cxn>
                <a:cxn ang="0">
                  <a:pos x="258" y="540"/>
                </a:cxn>
                <a:cxn ang="0">
                  <a:pos x="265" y="600"/>
                </a:cxn>
                <a:cxn ang="0">
                  <a:pos x="265" y="595"/>
                </a:cxn>
                <a:cxn ang="0">
                  <a:pos x="267" y="585"/>
                </a:cxn>
                <a:cxn ang="0">
                  <a:pos x="267" y="566"/>
                </a:cxn>
                <a:cxn ang="0">
                  <a:pos x="267" y="543"/>
                </a:cxn>
                <a:cxn ang="0">
                  <a:pos x="264" y="513"/>
                </a:cxn>
                <a:cxn ang="0">
                  <a:pos x="261" y="480"/>
                </a:cxn>
                <a:cxn ang="0">
                  <a:pos x="255" y="441"/>
                </a:cxn>
                <a:cxn ang="0">
                  <a:pos x="245" y="399"/>
                </a:cxn>
                <a:cxn ang="0">
                  <a:pos x="234" y="353"/>
                </a:cxn>
                <a:cxn ang="0">
                  <a:pos x="216" y="305"/>
                </a:cxn>
                <a:cxn ang="0">
                  <a:pos x="195" y="256"/>
                </a:cxn>
                <a:cxn ang="0">
                  <a:pos x="169" y="204"/>
                </a:cxn>
                <a:cxn ang="0">
                  <a:pos x="137" y="152"/>
                </a:cxn>
                <a:cxn ang="0">
                  <a:pos x="98" y="100"/>
                </a:cxn>
                <a:cxn ang="0">
                  <a:pos x="53" y="50"/>
                </a:cxn>
                <a:cxn ang="0">
                  <a:pos x="0" y="0"/>
                </a:cxn>
              </a:cxnLst>
              <a:rect l="0" t="0" r="r" b="b"/>
              <a:pathLst>
                <a:path w="267" h="600">
                  <a:moveTo>
                    <a:pt x="0" y="0"/>
                  </a:moveTo>
                  <a:lnTo>
                    <a:pt x="3" y="2"/>
                  </a:lnTo>
                  <a:lnTo>
                    <a:pt x="10" y="13"/>
                  </a:lnTo>
                  <a:lnTo>
                    <a:pt x="21" y="28"/>
                  </a:lnTo>
                  <a:lnTo>
                    <a:pt x="37" y="49"/>
                  </a:lnTo>
                  <a:lnTo>
                    <a:pt x="56" y="75"/>
                  </a:lnTo>
                  <a:lnTo>
                    <a:pt x="76" y="106"/>
                  </a:lnTo>
                  <a:lnTo>
                    <a:pt x="99" y="141"/>
                  </a:lnTo>
                  <a:lnTo>
                    <a:pt x="122" y="180"/>
                  </a:lnTo>
                  <a:lnTo>
                    <a:pt x="146" y="223"/>
                  </a:lnTo>
                  <a:lnTo>
                    <a:pt x="169" y="271"/>
                  </a:lnTo>
                  <a:lnTo>
                    <a:pt x="192" y="320"/>
                  </a:lnTo>
                  <a:lnTo>
                    <a:pt x="212" y="372"/>
                  </a:lnTo>
                  <a:lnTo>
                    <a:pt x="231" y="426"/>
                  </a:lnTo>
                  <a:lnTo>
                    <a:pt x="246" y="483"/>
                  </a:lnTo>
                  <a:lnTo>
                    <a:pt x="258" y="540"/>
                  </a:lnTo>
                  <a:lnTo>
                    <a:pt x="265" y="600"/>
                  </a:lnTo>
                  <a:lnTo>
                    <a:pt x="265" y="595"/>
                  </a:lnTo>
                  <a:lnTo>
                    <a:pt x="267" y="585"/>
                  </a:lnTo>
                  <a:lnTo>
                    <a:pt x="267" y="566"/>
                  </a:lnTo>
                  <a:lnTo>
                    <a:pt x="267" y="543"/>
                  </a:lnTo>
                  <a:lnTo>
                    <a:pt x="264" y="513"/>
                  </a:lnTo>
                  <a:lnTo>
                    <a:pt x="261" y="480"/>
                  </a:lnTo>
                  <a:lnTo>
                    <a:pt x="255" y="441"/>
                  </a:lnTo>
                  <a:lnTo>
                    <a:pt x="245" y="399"/>
                  </a:lnTo>
                  <a:lnTo>
                    <a:pt x="234" y="353"/>
                  </a:lnTo>
                  <a:lnTo>
                    <a:pt x="216" y="305"/>
                  </a:lnTo>
                  <a:lnTo>
                    <a:pt x="195" y="256"/>
                  </a:lnTo>
                  <a:lnTo>
                    <a:pt x="169" y="204"/>
                  </a:lnTo>
                  <a:lnTo>
                    <a:pt x="137" y="152"/>
                  </a:lnTo>
                  <a:lnTo>
                    <a:pt x="98" y="100"/>
                  </a:lnTo>
                  <a:lnTo>
                    <a:pt x="53" y="5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BA3A00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 dirty="0"/>
            </a:p>
          </p:txBody>
        </p:sp>
        <p:sp>
          <p:nvSpPr>
            <p:cNvPr id="153" name="Freeform 30"/>
            <p:cNvSpPr>
              <a:spLocks/>
            </p:cNvSpPr>
            <p:nvPr/>
          </p:nvSpPr>
          <p:spPr bwMode="auto">
            <a:xfrm>
              <a:off x="2665" y="2599"/>
              <a:ext cx="178" cy="288"/>
            </a:xfrm>
            <a:custGeom>
              <a:avLst/>
              <a:gdLst/>
              <a:ahLst/>
              <a:cxnLst>
                <a:cxn ang="0">
                  <a:pos x="0" y="539"/>
                </a:cxn>
                <a:cxn ang="0">
                  <a:pos x="0" y="522"/>
                </a:cxn>
                <a:cxn ang="0">
                  <a:pos x="3" y="477"/>
                </a:cxn>
                <a:cxn ang="0">
                  <a:pos x="9" y="409"/>
                </a:cxn>
                <a:cxn ang="0">
                  <a:pos x="22" y="327"/>
                </a:cxn>
                <a:cxn ang="0">
                  <a:pos x="43" y="239"/>
                </a:cxn>
                <a:cxn ang="0">
                  <a:pos x="73" y="150"/>
                </a:cxn>
                <a:cxn ang="0">
                  <a:pos x="117" y="68"/>
                </a:cxn>
                <a:cxn ang="0">
                  <a:pos x="174" y="0"/>
                </a:cxn>
                <a:cxn ang="0">
                  <a:pos x="179" y="0"/>
                </a:cxn>
                <a:cxn ang="0">
                  <a:pos x="189" y="3"/>
                </a:cxn>
                <a:cxn ang="0">
                  <a:pos x="200" y="11"/>
                </a:cxn>
                <a:cxn ang="0">
                  <a:pos x="209" y="27"/>
                </a:cxn>
                <a:cxn ang="0">
                  <a:pos x="264" y="27"/>
                </a:cxn>
                <a:cxn ang="0">
                  <a:pos x="291" y="46"/>
                </a:cxn>
                <a:cxn ang="0">
                  <a:pos x="300" y="73"/>
                </a:cxn>
                <a:cxn ang="0">
                  <a:pos x="327" y="73"/>
                </a:cxn>
                <a:cxn ang="0">
                  <a:pos x="355" y="109"/>
                </a:cxn>
                <a:cxn ang="0">
                  <a:pos x="319" y="210"/>
                </a:cxn>
                <a:cxn ang="0">
                  <a:pos x="316" y="218"/>
                </a:cxn>
                <a:cxn ang="0">
                  <a:pos x="309" y="238"/>
                </a:cxn>
                <a:cxn ang="0">
                  <a:pos x="300" y="270"/>
                </a:cxn>
                <a:cxn ang="0">
                  <a:pos x="291" y="311"/>
                </a:cxn>
                <a:cxn ang="0">
                  <a:pos x="287" y="359"/>
                </a:cxn>
                <a:cxn ang="0">
                  <a:pos x="287" y="411"/>
                </a:cxn>
                <a:cxn ang="0">
                  <a:pos x="297" y="466"/>
                </a:cxn>
                <a:cxn ang="0">
                  <a:pos x="319" y="521"/>
                </a:cxn>
                <a:cxn ang="0">
                  <a:pos x="314" y="522"/>
                </a:cxn>
                <a:cxn ang="0">
                  <a:pos x="303" y="523"/>
                </a:cxn>
                <a:cxn ang="0">
                  <a:pos x="287" y="528"/>
                </a:cxn>
                <a:cxn ang="0">
                  <a:pos x="267" y="535"/>
                </a:cxn>
                <a:cxn ang="0">
                  <a:pos x="242" y="542"/>
                </a:cxn>
                <a:cxn ang="0">
                  <a:pos x="219" y="552"/>
                </a:cxn>
                <a:cxn ang="0">
                  <a:pos x="196" y="562"/>
                </a:cxn>
                <a:cxn ang="0">
                  <a:pos x="174" y="575"/>
                </a:cxn>
                <a:cxn ang="0">
                  <a:pos x="172" y="572"/>
                </a:cxn>
                <a:cxn ang="0">
                  <a:pos x="163" y="567"/>
                </a:cxn>
                <a:cxn ang="0">
                  <a:pos x="148" y="559"/>
                </a:cxn>
                <a:cxn ang="0">
                  <a:pos x="128" y="551"/>
                </a:cxn>
                <a:cxn ang="0">
                  <a:pos x="104" y="542"/>
                </a:cxn>
                <a:cxn ang="0">
                  <a:pos x="73" y="536"/>
                </a:cxn>
                <a:cxn ang="0">
                  <a:pos x="39" y="535"/>
                </a:cxn>
                <a:cxn ang="0">
                  <a:pos x="0" y="539"/>
                </a:cxn>
              </a:cxnLst>
              <a:rect l="0" t="0" r="r" b="b"/>
              <a:pathLst>
                <a:path w="355" h="575">
                  <a:moveTo>
                    <a:pt x="0" y="539"/>
                  </a:moveTo>
                  <a:lnTo>
                    <a:pt x="0" y="522"/>
                  </a:lnTo>
                  <a:lnTo>
                    <a:pt x="3" y="477"/>
                  </a:lnTo>
                  <a:lnTo>
                    <a:pt x="9" y="409"/>
                  </a:lnTo>
                  <a:lnTo>
                    <a:pt x="22" y="327"/>
                  </a:lnTo>
                  <a:lnTo>
                    <a:pt x="43" y="239"/>
                  </a:lnTo>
                  <a:lnTo>
                    <a:pt x="73" y="150"/>
                  </a:lnTo>
                  <a:lnTo>
                    <a:pt x="117" y="68"/>
                  </a:lnTo>
                  <a:lnTo>
                    <a:pt x="174" y="0"/>
                  </a:lnTo>
                  <a:lnTo>
                    <a:pt x="179" y="0"/>
                  </a:lnTo>
                  <a:lnTo>
                    <a:pt x="189" y="3"/>
                  </a:lnTo>
                  <a:lnTo>
                    <a:pt x="200" y="11"/>
                  </a:lnTo>
                  <a:lnTo>
                    <a:pt x="209" y="27"/>
                  </a:lnTo>
                  <a:lnTo>
                    <a:pt x="264" y="27"/>
                  </a:lnTo>
                  <a:lnTo>
                    <a:pt x="291" y="46"/>
                  </a:lnTo>
                  <a:lnTo>
                    <a:pt x="300" y="73"/>
                  </a:lnTo>
                  <a:lnTo>
                    <a:pt x="327" y="73"/>
                  </a:lnTo>
                  <a:lnTo>
                    <a:pt x="355" y="109"/>
                  </a:lnTo>
                  <a:lnTo>
                    <a:pt x="319" y="210"/>
                  </a:lnTo>
                  <a:lnTo>
                    <a:pt x="316" y="218"/>
                  </a:lnTo>
                  <a:lnTo>
                    <a:pt x="309" y="238"/>
                  </a:lnTo>
                  <a:lnTo>
                    <a:pt x="300" y="270"/>
                  </a:lnTo>
                  <a:lnTo>
                    <a:pt x="291" y="311"/>
                  </a:lnTo>
                  <a:lnTo>
                    <a:pt x="287" y="359"/>
                  </a:lnTo>
                  <a:lnTo>
                    <a:pt x="287" y="411"/>
                  </a:lnTo>
                  <a:lnTo>
                    <a:pt x="297" y="466"/>
                  </a:lnTo>
                  <a:lnTo>
                    <a:pt x="319" y="521"/>
                  </a:lnTo>
                  <a:lnTo>
                    <a:pt x="314" y="522"/>
                  </a:lnTo>
                  <a:lnTo>
                    <a:pt x="303" y="523"/>
                  </a:lnTo>
                  <a:lnTo>
                    <a:pt x="287" y="528"/>
                  </a:lnTo>
                  <a:lnTo>
                    <a:pt x="267" y="535"/>
                  </a:lnTo>
                  <a:lnTo>
                    <a:pt x="242" y="542"/>
                  </a:lnTo>
                  <a:lnTo>
                    <a:pt x="219" y="552"/>
                  </a:lnTo>
                  <a:lnTo>
                    <a:pt x="196" y="562"/>
                  </a:lnTo>
                  <a:lnTo>
                    <a:pt x="174" y="575"/>
                  </a:lnTo>
                  <a:lnTo>
                    <a:pt x="172" y="572"/>
                  </a:lnTo>
                  <a:lnTo>
                    <a:pt x="163" y="567"/>
                  </a:lnTo>
                  <a:lnTo>
                    <a:pt x="148" y="559"/>
                  </a:lnTo>
                  <a:lnTo>
                    <a:pt x="128" y="551"/>
                  </a:lnTo>
                  <a:lnTo>
                    <a:pt x="104" y="542"/>
                  </a:lnTo>
                  <a:lnTo>
                    <a:pt x="73" y="536"/>
                  </a:lnTo>
                  <a:lnTo>
                    <a:pt x="39" y="535"/>
                  </a:lnTo>
                  <a:lnTo>
                    <a:pt x="0" y="539"/>
                  </a:lnTo>
                  <a:close/>
                </a:path>
              </a:pathLst>
            </a:custGeom>
            <a:solidFill>
              <a:srgbClr val="007200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 dirty="0"/>
            </a:p>
          </p:txBody>
        </p:sp>
        <p:sp>
          <p:nvSpPr>
            <p:cNvPr id="154" name="Freeform 31"/>
            <p:cNvSpPr>
              <a:spLocks/>
            </p:cNvSpPr>
            <p:nvPr/>
          </p:nvSpPr>
          <p:spPr bwMode="auto">
            <a:xfrm>
              <a:off x="2682" y="2608"/>
              <a:ext cx="102" cy="258"/>
            </a:xfrm>
            <a:custGeom>
              <a:avLst/>
              <a:gdLst/>
              <a:ahLst/>
              <a:cxnLst>
                <a:cxn ang="0">
                  <a:pos x="0" y="487"/>
                </a:cxn>
                <a:cxn ang="0">
                  <a:pos x="0" y="474"/>
                </a:cxn>
                <a:cxn ang="0">
                  <a:pos x="0" y="441"/>
                </a:cxn>
                <a:cxn ang="0">
                  <a:pos x="1" y="388"/>
                </a:cxn>
                <a:cxn ang="0">
                  <a:pos x="10" y="321"/>
                </a:cxn>
                <a:cxn ang="0">
                  <a:pos x="25" y="246"/>
                </a:cxn>
                <a:cxn ang="0">
                  <a:pos x="48" y="164"/>
                </a:cxn>
                <a:cxn ang="0">
                  <a:pos x="82" y="80"/>
                </a:cxn>
                <a:cxn ang="0">
                  <a:pos x="131" y="0"/>
                </a:cxn>
                <a:cxn ang="0">
                  <a:pos x="134" y="0"/>
                </a:cxn>
                <a:cxn ang="0">
                  <a:pos x="141" y="1"/>
                </a:cxn>
                <a:cxn ang="0">
                  <a:pos x="147" y="5"/>
                </a:cxn>
                <a:cxn ang="0">
                  <a:pos x="150" y="13"/>
                </a:cxn>
                <a:cxn ang="0">
                  <a:pos x="147" y="20"/>
                </a:cxn>
                <a:cxn ang="0">
                  <a:pos x="139" y="37"/>
                </a:cxn>
                <a:cxn ang="0">
                  <a:pos x="128" y="66"/>
                </a:cxn>
                <a:cxn ang="0">
                  <a:pos x="115" y="102"/>
                </a:cxn>
                <a:cxn ang="0">
                  <a:pos x="101" y="144"/>
                </a:cxn>
                <a:cxn ang="0">
                  <a:pos x="89" y="190"/>
                </a:cxn>
                <a:cxn ang="0">
                  <a:pos x="81" y="239"/>
                </a:cxn>
                <a:cxn ang="0">
                  <a:pos x="76" y="287"/>
                </a:cxn>
                <a:cxn ang="0">
                  <a:pos x="79" y="278"/>
                </a:cxn>
                <a:cxn ang="0">
                  <a:pos x="87" y="253"/>
                </a:cxn>
                <a:cxn ang="0">
                  <a:pos x="98" y="217"/>
                </a:cxn>
                <a:cxn ang="0">
                  <a:pos x="113" y="176"/>
                </a:cxn>
                <a:cxn ang="0">
                  <a:pos x="128" y="132"/>
                </a:cxn>
                <a:cxn ang="0">
                  <a:pos x="147" y="90"/>
                </a:cxn>
                <a:cxn ang="0">
                  <a:pos x="166" y="56"/>
                </a:cxn>
                <a:cxn ang="0">
                  <a:pos x="185" y="31"/>
                </a:cxn>
                <a:cxn ang="0">
                  <a:pos x="188" y="28"/>
                </a:cxn>
                <a:cxn ang="0">
                  <a:pos x="195" y="23"/>
                </a:cxn>
                <a:cxn ang="0">
                  <a:pos x="201" y="24"/>
                </a:cxn>
                <a:cxn ang="0">
                  <a:pos x="203" y="36"/>
                </a:cxn>
                <a:cxn ang="0">
                  <a:pos x="201" y="51"/>
                </a:cxn>
                <a:cxn ang="0">
                  <a:pos x="193" y="76"/>
                </a:cxn>
                <a:cxn ang="0">
                  <a:pos x="183" y="106"/>
                </a:cxn>
                <a:cxn ang="0">
                  <a:pos x="173" y="138"/>
                </a:cxn>
                <a:cxn ang="0">
                  <a:pos x="162" y="168"/>
                </a:cxn>
                <a:cxn ang="0">
                  <a:pos x="152" y="194"/>
                </a:cxn>
                <a:cxn ang="0">
                  <a:pos x="144" y="212"/>
                </a:cxn>
                <a:cxn ang="0">
                  <a:pos x="141" y="219"/>
                </a:cxn>
                <a:cxn ang="0">
                  <a:pos x="136" y="252"/>
                </a:cxn>
                <a:cxn ang="0">
                  <a:pos x="126" y="333"/>
                </a:cxn>
                <a:cxn ang="0">
                  <a:pos x="118" y="429"/>
                </a:cxn>
                <a:cxn ang="0">
                  <a:pos x="123" y="515"/>
                </a:cxn>
                <a:cxn ang="0">
                  <a:pos x="121" y="513"/>
                </a:cxn>
                <a:cxn ang="0">
                  <a:pos x="115" y="510"/>
                </a:cxn>
                <a:cxn ang="0">
                  <a:pos x="105" y="504"/>
                </a:cxn>
                <a:cxn ang="0">
                  <a:pos x="92" y="499"/>
                </a:cxn>
                <a:cxn ang="0">
                  <a:pos x="75" y="494"/>
                </a:cxn>
                <a:cxn ang="0">
                  <a:pos x="53" y="490"/>
                </a:cxn>
                <a:cxn ang="0">
                  <a:pos x="29" y="487"/>
                </a:cxn>
                <a:cxn ang="0">
                  <a:pos x="0" y="487"/>
                </a:cxn>
              </a:cxnLst>
              <a:rect l="0" t="0" r="r" b="b"/>
              <a:pathLst>
                <a:path w="203" h="515">
                  <a:moveTo>
                    <a:pt x="0" y="487"/>
                  </a:moveTo>
                  <a:lnTo>
                    <a:pt x="0" y="474"/>
                  </a:lnTo>
                  <a:lnTo>
                    <a:pt x="0" y="441"/>
                  </a:lnTo>
                  <a:lnTo>
                    <a:pt x="1" y="388"/>
                  </a:lnTo>
                  <a:lnTo>
                    <a:pt x="10" y="321"/>
                  </a:lnTo>
                  <a:lnTo>
                    <a:pt x="25" y="246"/>
                  </a:lnTo>
                  <a:lnTo>
                    <a:pt x="48" y="164"/>
                  </a:lnTo>
                  <a:lnTo>
                    <a:pt x="82" y="80"/>
                  </a:lnTo>
                  <a:lnTo>
                    <a:pt x="131" y="0"/>
                  </a:lnTo>
                  <a:lnTo>
                    <a:pt x="134" y="0"/>
                  </a:lnTo>
                  <a:lnTo>
                    <a:pt x="141" y="1"/>
                  </a:lnTo>
                  <a:lnTo>
                    <a:pt x="147" y="5"/>
                  </a:lnTo>
                  <a:lnTo>
                    <a:pt x="150" y="13"/>
                  </a:lnTo>
                  <a:lnTo>
                    <a:pt x="147" y="20"/>
                  </a:lnTo>
                  <a:lnTo>
                    <a:pt x="139" y="37"/>
                  </a:lnTo>
                  <a:lnTo>
                    <a:pt x="128" y="66"/>
                  </a:lnTo>
                  <a:lnTo>
                    <a:pt x="115" y="102"/>
                  </a:lnTo>
                  <a:lnTo>
                    <a:pt x="101" y="144"/>
                  </a:lnTo>
                  <a:lnTo>
                    <a:pt x="89" y="190"/>
                  </a:lnTo>
                  <a:lnTo>
                    <a:pt x="81" y="239"/>
                  </a:lnTo>
                  <a:lnTo>
                    <a:pt x="76" y="287"/>
                  </a:lnTo>
                  <a:lnTo>
                    <a:pt x="79" y="278"/>
                  </a:lnTo>
                  <a:lnTo>
                    <a:pt x="87" y="253"/>
                  </a:lnTo>
                  <a:lnTo>
                    <a:pt x="98" y="217"/>
                  </a:lnTo>
                  <a:lnTo>
                    <a:pt x="113" y="176"/>
                  </a:lnTo>
                  <a:lnTo>
                    <a:pt x="128" y="132"/>
                  </a:lnTo>
                  <a:lnTo>
                    <a:pt x="147" y="90"/>
                  </a:lnTo>
                  <a:lnTo>
                    <a:pt x="166" y="56"/>
                  </a:lnTo>
                  <a:lnTo>
                    <a:pt x="185" y="31"/>
                  </a:lnTo>
                  <a:lnTo>
                    <a:pt x="188" y="28"/>
                  </a:lnTo>
                  <a:lnTo>
                    <a:pt x="195" y="23"/>
                  </a:lnTo>
                  <a:lnTo>
                    <a:pt x="201" y="24"/>
                  </a:lnTo>
                  <a:lnTo>
                    <a:pt x="203" y="36"/>
                  </a:lnTo>
                  <a:lnTo>
                    <a:pt x="201" y="51"/>
                  </a:lnTo>
                  <a:lnTo>
                    <a:pt x="193" y="76"/>
                  </a:lnTo>
                  <a:lnTo>
                    <a:pt x="183" y="106"/>
                  </a:lnTo>
                  <a:lnTo>
                    <a:pt x="173" y="138"/>
                  </a:lnTo>
                  <a:lnTo>
                    <a:pt x="162" y="168"/>
                  </a:lnTo>
                  <a:lnTo>
                    <a:pt x="152" y="194"/>
                  </a:lnTo>
                  <a:lnTo>
                    <a:pt x="144" y="212"/>
                  </a:lnTo>
                  <a:lnTo>
                    <a:pt x="141" y="219"/>
                  </a:lnTo>
                  <a:lnTo>
                    <a:pt x="136" y="252"/>
                  </a:lnTo>
                  <a:lnTo>
                    <a:pt x="126" y="333"/>
                  </a:lnTo>
                  <a:lnTo>
                    <a:pt x="118" y="429"/>
                  </a:lnTo>
                  <a:lnTo>
                    <a:pt x="123" y="515"/>
                  </a:lnTo>
                  <a:lnTo>
                    <a:pt x="121" y="513"/>
                  </a:lnTo>
                  <a:lnTo>
                    <a:pt x="115" y="510"/>
                  </a:lnTo>
                  <a:lnTo>
                    <a:pt x="105" y="504"/>
                  </a:lnTo>
                  <a:lnTo>
                    <a:pt x="92" y="499"/>
                  </a:lnTo>
                  <a:lnTo>
                    <a:pt x="75" y="494"/>
                  </a:lnTo>
                  <a:lnTo>
                    <a:pt x="53" y="490"/>
                  </a:lnTo>
                  <a:lnTo>
                    <a:pt x="29" y="487"/>
                  </a:lnTo>
                  <a:lnTo>
                    <a:pt x="0" y="487"/>
                  </a:lnTo>
                  <a:close/>
                </a:path>
              </a:pathLst>
            </a:custGeom>
            <a:solidFill>
              <a:srgbClr val="3D933D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 dirty="0"/>
            </a:p>
          </p:txBody>
        </p:sp>
        <p:sp>
          <p:nvSpPr>
            <p:cNvPr id="155" name="Freeform 32"/>
            <p:cNvSpPr>
              <a:spLocks/>
            </p:cNvSpPr>
            <p:nvPr/>
          </p:nvSpPr>
          <p:spPr bwMode="auto">
            <a:xfrm>
              <a:off x="2774" y="2638"/>
              <a:ext cx="57" cy="221"/>
            </a:xfrm>
            <a:custGeom>
              <a:avLst/>
              <a:gdLst/>
              <a:ahLst/>
              <a:cxnLst>
                <a:cxn ang="0">
                  <a:pos x="73" y="424"/>
                </a:cxn>
                <a:cxn ang="0">
                  <a:pos x="70" y="415"/>
                </a:cxn>
                <a:cxn ang="0">
                  <a:pos x="63" y="393"/>
                </a:cxn>
                <a:cxn ang="0">
                  <a:pos x="56" y="357"/>
                </a:cxn>
                <a:cxn ang="0">
                  <a:pos x="50" y="310"/>
                </a:cxn>
                <a:cxn ang="0">
                  <a:pos x="50" y="252"/>
                </a:cxn>
                <a:cxn ang="0">
                  <a:pos x="59" y="187"/>
                </a:cxn>
                <a:cxn ang="0">
                  <a:pos x="79" y="117"/>
                </a:cxn>
                <a:cxn ang="0">
                  <a:pos x="114" y="42"/>
                </a:cxn>
                <a:cxn ang="0">
                  <a:pos x="112" y="39"/>
                </a:cxn>
                <a:cxn ang="0">
                  <a:pos x="109" y="33"/>
                </a:cxn>
                <a:cxn ang="0">
                  <a:pos x="102" y="27"/>
                </a:cxn>
                <a:cxn ang="0">
                  <a:pos x="91" y="27"/>
                </a:cxn>
                <a:cxn ang="0">
                  <a:pos x="59" y="0"/>
                </a:cxn>
                <a:cxn ang="0">
                  <a:pos x="54" y="10"/>
                </a:cxn>
                <a:cxn ang="0">
                  <a:pos x="46" y="40"/>
                </a:cxn>
                <a:cxn ang="0">
                  <a:pos x="33" y="86"/>
                </a:cxn>
                <a:cxn ang="0">
                  <a:pos x="20" y="145"/>
                </a:cxn>
                <a:cxn ang="0">
                  <a:pos x="8" y="215"/>
                </a:cxn>
                <a:cxn ang="0">
                  <a:pos x="1" y="288"/>
                </a:cxn>
                <a:cxn ang="0">
                  <a:pos x="0" y="366"/>
                </a:cxn>
                <a:cxn ang="0">
                  <a:pos x="8" y="443"/>
                </a:cxn>
                <a:cxn ang="0">
                  <a:pos x="36" y="434"/>
                </a:cxn>
                <a:cxn ang="0">
                  <a:pos x="33" y="406"/>
                </a:cxn>
                <a:cxn ang="0">
                  <a:pos x="29" y="342"/>
                </a:cxn>
                <a:cxn ang="0">
                  <a:pos x="31" y="264"/>
                </a:cxn>
                <a:cxn ang="0">
                  <a:pos x="46" y="200"/>
                </a:cxn>
                <a:cxn ang="0">
                  <a:pos x="44" y="205"/>
                </a:cxn>
                <a:cxn ang="0">
                  <a:pos x="43" y="215"/>
                </a:cxn>
                <a:cxn ang="0">
                  <a:pos x="40" y="233"/>
                </a:cxn>
                <a:cxn ang="0">
                  <a:pos x="39" y="259"/>
                </a:cxn>
                <a:cxn ang="0">
                  <a:pos x="40" y="291"/>
                </a:cxn>
                <a:cxn ang="0">
                  <a:pos x="46" y="329"/>
                </a:cxn>
                <a:cxn ang="0">
                  <a:pos x="56" y="373"/>
                </a:cxn>
                <a:cxn ang="0">
                  <a:pos x="73" y="424"/>
                </a:cxn>
              </a:cxnLst>
              <a:rect l="0" t="0" r="r" b="b"/>
              <a:pathLst>
                <a:path w="114" h="443">
                  <a:moveTo>
                    <a:pt x="73" y="424"/>
                  </a:moveTo>
                  <a:lnTo>
                    <a:pt x="70" y="415"/>
                  </a:lnTo>
                  <a:lnTo>
                    <a:pt x="63" y="393"/>
                  </a:lnTo>
                  <a:lnTo>
                    <a:pt x="56" y="357"/>
                  </a:lnTo>
                  <a:lnTo>
                    <a:pt x="50" y="310"/>
                  </a:lnTo>
                  <a:lnTo>
                    <a:pt x="50" y="252"/>
                  </a:lnTo>
                  <a:lnTo>
                    <a:pt x="59" y="187"/>
                  </a:lnTo>
                  <a:lnTo>
                    <a:pt x="79" y="117"/>
                  </a:lnTo>
                  <a:lnTo>
                    <a:pt x="114" y="42"/>
                  </a:lnTo>
                  <a:lnTo>
                    <a:pt x="112" y="39"/>
                  </a:lnTo>
                  <a:lnTo>
                    <a:pt x="109" y="33"/>
                  </a:lnTo>
                  <a:lnTo>
                    <a:pt x="102" y="27"/>
                  </a:lnTo>
                  <a:lnTo>
                    <a:pt x="91" y="27"/>
                  </a:lnTo>
                  <a:lnTo>
                    <a:pt x="59" y="0"/>
                  </a:lnTo>
                  <a:lnTo>
                    <a:pt x="54" y="10"/>
                  </a:lnTo>
                  <a:lnTo>
                    <a:pt x="46" y="40"/>
                  </a:lnTo>
                  <a:lnTo>
                    <a:pt x="33" y="86"/>
                  </a:lnTo>
                  <a:lnTo>
                    <a:pt x="20" y="145"/>
                  </a:lnTo>
                  <a:lnTo>
                    <a:pt x="8" y="215"/>
                  </a:lnTo>
                  <a:lnTo>
                    <a:pt x="1" y="288"/>
                  </a:lnTo>
                  <a:lnTo>
                    <a:pt x="0" y="366"/>
                  </a:lnTo>
                  <a:lnTo>
                    <a:pt x="8" y="443"/>
                  </a:lnTo>
                  <a:lnTo>
                    <a:pt x="36" y="434"/>
                  </a:lnTo>
                  <a:lnTo>
                    <a:pt x="33" y="406"/>
                  </a:lnTo>
                  <a:lnTo>
                    <a:pt x="29" y="342"/>
                  </a:lnTo>
                  <a:lnTo>
                    <a:pt x="31" y="264"/>
                  </a:lnTo>
                  <a:lnTo>
                    <a:pt x="46" y="200"/>
                  </a:lnTo>
                  <a:lnTo>
                    <a:pt x="44" y="205"/>
                  </a:lnTo>
                  <a:lnTo>
                    <a:pt x="43" y="215"/>
                  </a:lnTo>
                  <a:lnTo>
                    <a:pt x="40" y="233"/>
                  </a:lnTo>
                  <a:lnTo>
                    <a:pt x="39" y="259"/>
                  </a:lnTo>
                  <a:lnTo>
                    <a:pt x="40" y="291"/>
                  </a:lnTo>
                  <a:lnTo>
                    <a:pt x="46" y="329"/>
                  </a:lnTo>
                  <a:lnTo>
                    <a:pt x="56" y="373"/>
                  </a:lnTo>
                  <a:lnTo>
                    <a:pt x="73" y="424"/>
                  </a:lnTo>
                  <a:close/>
                </a:path>
              </a:pathLst>
            </a:custGeom>
            <a:solidFill>
              <a:srgbClr val="003A00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 dirty="0"/>
            </a:p>
          </p:txBody>
        </p:sp>
        <p:sp>
          <p:nvSpPr>
            <p:cNvPr id="156" name="Freeform 33"/>
            <p:cNvSpPr>
              <a:spLocks/>
            </p:cNvSpPr>
            <p:nvPr/>
          </p:nvSpPr>
          <p:spPr bwMode="auto">
            <a:xfrm>
              <a:off x="2784" y="2644"/>
              <a:ext cx="47" cy="211"/>
            </a:xfrm>
            <a:custGeom>
              <a:avLst/>
              <a:gdLst/>
              <a:ahLst/>
              <a:cxnLst>
                <a:cxn ang="0">
                  <a:pos x="96" y="14"/>
                </a:cxn>
                <a:cxn ang="0">
                  <a:pos x="91" y="24"/>
                </a:cxn>
                <a:cxn ang="0">
                  <a:pos x="83" y="50"/>
                </a:cxn>
                <a:cxn ang="0">
                  <a:pos x="71" y="89"/>
                </a:cxn>
                <a:cxn ang="0">
                  <a:pos x="58" y="141"/>
                </a:cxn>
                <a:cxn ang="0">
                  <a:pos x="48" y="199"/>
                </a:cxn>
                <a:cxn ang="0">
                  <a:pos x="42" y="264"/>
                </a:cxn>
                <a:cxn ang="0">
                  <a:pos x="44" y="329"/>
                </a:cxn>
                <a:cxn ang="0">
                  <a:pos x="55" y="393"/>
                </a:cxn>
                <a:cxn ang="0">
                  <a:pos x="54" y="389"/>
                </a:cxn>
                <a:cxn ang="0">
                  <a:pos x="49" y="373"/>
                </a:cxn>
                <a:cxn ang="0">
                  <a:pos x="45" y="349"/>
                </a:cxn>
                <a:cxn ang="0">
                  <a:pos x="41" y="311"/>
                </a:cxn>
                <a:cxn ang="0">
                  <a:pos x="39" y="261"/>
                </a:cxn>
                <a:cxn ang="0">
                  <a:pos x="42" y="197"/>
                </a:cxn>
                <a:cxn ang="0">
                  <a:pos x="51" y="119"/>
                </a:cxn>
                <a:cxn ang="0">
                  <a:pos x="67" y="26"/>
                </a:cxn>
                <a:cxn ang="0">
                  <a:pos x="64" y="33"/>
                </a:cxn>
                <a:cxn ang="0">
                  <a:pos x="55" y="54"/>
                </a:cxn>
                <a:cxn ang="0">
                  <a:pos x="42" y="89"/>
                </a:cxn>
                <a:cxn ang="0">
                  <a:pos x="31" y="135"/>
                </a:cxn>
                <a:cxn ang="0">
                  <a:pos x="19" y="193"/>
                </a:cxn>
                <a:cxn ang="0">
                  <a:pos x="12" y="261"/>
                </a:cxn>
                <a:cxn ang="0">
                  <a:pos x="11" y="337"/>
                </a:cxn>
                <a:cxn ang="0">
                  <a:pos x="18" y="421"/>
                </a:cxn>
                <a:cxn ang="0">
                  <a:pos x="15" y="414"/>
                </a:cxn>
                <a:cxn ang="0">
                  <a:pos x="11" y="391"/>
                </a:cxn>
                <a:cxn ang="0">
                  <a:pos x="5" y="355"/>
                </a:cxn>
                <a:cxn ang="0">
                  <a:pos x="0" y="305"/>
                </a:cxn>
                <a:cxn ang="0">
                  <a:pos x="2" y="245"/>
                </a:cxn>
                <a:cxn ang="0">
                  <a:pos x="11" y="174"/>
                </a:cxn>
                <a:cxn ang="0">
                  <a:pos x="29" y="93"/>
                </a:cxn>
                <a:cxn ang="0">
                  <a:pos x="60" y="5"/>
                </a:cxn>
                <a:cxn ang="0">
                  <a:pos x="64" y="3"/>
                </a:cxn>
                <a:cxn ang="0">
                  <a:pos x="73" y="0"/>
                </a:cxn>
                <a:cxn ang="0">
                  <a:pos x="84" y="1"/>
                </a:cxn>
                <a:cxn ang="0">
                  <a:pos x="96" y="14"/>
                </a:cxn>
              </a:cxnLst>
              <a:rect l="0" t="0" r="r" b="b"/>
              <a:pathLst>
                <a:path w="96" h="421">
                  <a:moveTo>
                    <a:pt x="96" y="14"/>
                  </a:moveTo>
                  <a:lnTo>
                    <a:pt x="91" y="24"/>
                  </a:lnTo>
                  <a:lnTo>
                    <a:pt x="83" y="50"/>
                  </a:lnTo>
                  <a:lnTo>
                    <a:pt x="71" y="89"/>
                  </a:lnTo>
                  <a:lnTo>
                    <a:pt x="58" y="141"/>
                  </a:lnTo>
                  <a:lnTo>
                    <a:pt x="48" y="199"/>
                  </a:lnTo>
                  <a:lnTo>
                    <a:pt x="42" y="264"/>
                  </a:lnTo>
                  <a:lnTo>
                    <a:pt x="44" y="329"/>
                  </a:lnTo>
                  <a:lnTo>
                    <a:pt x="55" y="393"/>
                  </a:lnTo>
                  <a:lnTo>
                    <a:pt x="54" y="389"/>
                  </a:lnTo>
                  <a:lnTo>
                    <a:pt x="49" y="373"/>
                  </a:lnTo>
                  <a:lnTo>
                    <a:pt x="45" y="349"/>
                  </a:lnTo>
                  <a:lnTo>
                    <a:pt x="41" y="311"/>
                  </a:lnTo>
                  <a:lnTo>
                    <a:pt x="39" y="261"/>
                  </a:lnTo>
                  <a:lnTo>
                    <a:pt x="42" y="197"/>
                  </a:lnTo>
                  <a:lnTo>
                    <a:pt x="51" y="119"/>
                  </a:lnTo>
                  <a:lnTo>
                    <a:pt x="67" y="26"/>
                  </a:lnTo>
                  <a:lnTo>
                    <a:pt x="64" y="33"/>
                  </a:lnTo>
                  <a:lnTo>
                    <a:pt x="55" y="54"/>
                  </a:lnTo>
                  <a:lnTo>
                    <a:pt x="42" y="89"/>
                  </a:lnTo>
                  <a:lnTo>
                    <a:pt x="31" y="135"/>
                  </a:lnTo>
                  <a:lnTo>
                    <a:pt x="19" y="193"/>
                  </a:lnTo>
                  <a:lnTo>
                    <a:pt x="12" y="261"/>
                  </a:lnTo>
                  <a:lnTo>
                    <a:pt x="11" y="337"/>
                  </a:lnTo>
                  <a:lnTo>
                    <a:pt x="18" y="421"/>
                  </a:lnTo>
                  <a:lnTo>
                    <a:pt x="15" y="414"/>
                  </a:lnTo>
                  <a:lnTo>
                    <a:pt x="11" y="391"/>
                  </a:lnTo>
                  <a:lnTo>
                    <a:pt x="5" y="355"/>
                  </a:lnTo>
                  <a:lnTo>
                    <a:pt x="0" y="305"/>
                  </a:lnTo>
                  <a:lnTo>
                    <a:pt x="2" y="245"/>
                  </a:lnTo>
                  <a:lnTo>
                    <a:pt x="11" y="174"/>
                  </a:lnTo>
                  <a:lnTo>
                    <a:pt x="29" y="93"/>
                  </a:lnTo>
                  <a:lnTo>
                    <a:pt x="60" y="5"/>
                  </a:lnTo>
                  <a:lnTo>
                    <a:pt x="64" y="3"/>
                  </a:lnTo>
                  <a:lnTo>
                    <a:pt x="73" y="0"/>
                  </a:lnTo>
                  <a:lnTo>
                    <a:pt x="84" y="1"/>
                  </a:lnTo>
                  <a:lnTo>
                    <a:pt x="96" y="14"/>
                  </a:lnTo>
                  <a:close/>
                </a:path>
              </a:pathLst>
            </a:custGeom>
            <a:solidFill>
              <a:srgbClr val="000200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 dirty="0"/>
            </a:p>
          </p:txBody>
        </p:sp>
        <p:sp>
          <p:nvSpPr>
            <p:cNvPr id="157" name="Freeform 34"/>
            <p:cNvSpPr>
              <a:spLocks/>
            </p:cNvSpPr>
            <p:nvPr/>
          </p:nvSpPr>
          <p:spPr bwMode="auto">
            <a:xfrm>
              <a:off x="2686" y="2608"/>
              <a:ext cx="88" cy="242"/>
            </a:xfrm>
            <a:custGeom>
              <a:avLst/>
              <a:gdLst/>
              <a:ahLst/>
              <a:cxnLst>
                <a:cxn ang="0">
                  <a:pos x="0" y="474"/>
                </a:cxn>
                <a:cxn ang="0">
                  <a:pos x="0" y="461"/>
                </a:cxn>
                <a:cxn ang="0">
                  <a:pos x="1" y="427"/>
                </a:cxn>
                <a:cxn ang="0">
                  <a:pos x="5" y="375"/>
                </a:cxn>
                <a:cxn ang="0">
                  <a:pos x="14" y="308"/>
                </a:cxn>
                <a:cxn ang="0">
                  <a:pos x="27" y="235"/>
                </a:cxn>
                <a:cxn ang="0">
                  <a:pos x="50" y="155"/>
                </a:cxn>
                <a:cxn ang="0">
                  <a:pos x="80" y="75"/>
                </a:cxn>
                <a:cxn ang="0">
                  <a:pos x="122" y="0"/>
                </a:cxn>
                <a:cxn ang="0">
                  <a:pos x="141" y="13"/>
                </a:cxn>
                <a:cxn ang="0">
                  <a:pos x="138" y="18"/>
                </a:cxn>
                <a:cxn ang="0">
                  <a:pos x="128" y="37"/>
                </a:cxn>
                <a:cxn ang="0">
                  <a:pos x="114" y="66"/>
                </a:cxn>
                <a:cxn ang="0">
                  <a:pos x="98" y="105"/>
                </a:cxn>
                <a:cxn ang="0">
                  <a:pos x="80" y="155"/>
                </a:cxn>
                <a:cxn ang="0">
                  <a:pos x="63" y="213"/>
                </a:cxn>
                <a:cxn ang="0">
                  <a:pos x="50" y="281"/>
                </a:cxn>
                <a:cxn ang="0">
                  <a:pos x="40" y="356"/>
                </a:cxn>
                <a:cxn ang="0">
                  <a:pos x="42" y="346"/>
                </a:cxn>
                <a:cxn ang="0">
                  <a:pos x="49" y="320"/>
                </a:cxn>
                <a:cxn ang="0">
                  <a:pos x="59" y="281"/>
                </a:cxn>
                <a:cxn ang="0">
                  <a:pos x="75" y="233"/>
                </a:cxn>
                <a:cxn ang="0">
                  <a:pos x="93" y="180"/>
                </a:cxn>
                <a:cxn ang="0">
                  <a:pos x="117" y="126"/>
                </a:cxn>
                <a:cxn ang="0">
                  <a:pos x="144" y="76"/>
                </a:cxn>
                <a:cxn ang="0">
                  <a:pos x="176" y="31"/>
                </a:cxn>
                <a:cxn ang="0">
                  <a:pos x="171" y="41"/>
                </a:cxn>
                <a:cxn ang="0">
                  <a:pos x="158" y="72"/>
                </a:cxn>
                <a:cxn ang="0">
                  <a:pos x="140" y="116"/>
                </a:cxn>
                <a:cxn ang="0">
                  <a:pos x="118" y="174"/>
                </a:cxn>
                <a:cxn ang="0">
                  <a:pos x="96" y="242"/>
                </a:cxn>
                <a:cxn ang="0">
                  <a:pos x="78" y="315"/>
                </a:cxn>
                <a:cxn ang="0">
                  <a:pos x="62" y="390"/>
                </a:cxn>
                <a:cxn ang="0">
                  <a:pos x="55" y="465"/>
                </a:cxn>
                <a:cxn ang="0">
                  <a:pos x="55" y="483"/>
                </a:cxn>
                <a:cxn ang="0">
                  <a:pos x="53" y="483"/>
                </a:cxn>
                <a:cxn ang="0">
                  <a:pos x="50" y="481"/>
                </a:cxn>
                <a:cxn ang="0">
                  <a:pos x="44" y="478"/>
                </a:cxn>
                <a:cxn ang="0">
                  <a:pos x="37" y="477"/>
                </a:cxn>
                <a:cxn ang="0">
                  <a:pos x="29" y="476"/>
                </a:cxn>
                <a:cxn ang="0">
                  <a:pos x="20" y="474"/>
                </a:cxn>
                <a:cxn ang="0">
                  <a:pos x="10" y="473"/>
                </a:cxn>
                <a:cxn ang="0">
                  <a:pos x="0" y="474"/>
                </a:cxn>
              </a:cxnLst>
              <a:rect l="0" t="0" r="r" b="b"/>
              <a:pathLst>
                <a:path w="176" h="483">
                  <a:moveTo>
                    <a:pt x="0" y="474"/>
                  </a:moveTo>
                  <a:lnTo>
                    <a:pt x="0" y="461"/>
                  </a:lnTo>
                  <a:lnTo>
                    <a:pt x="1" y="427"/>
                  </a:lnTo>
                  <a:lnTo>
                    <a:pt x="5" y="375"/>
                  </a:lnTo>
                  <a:lnTo>
                    <a:pt x="14" y="308"/>
                  </a:lnTo>
                  <a:lnTo>
                    <a:pt x="27" y="235"/>
                  </a:lnTo>
                  <a:lnTo>
                    <a:pt x="50" y="155"/>
                  </a:lnTo>
                  <a:lnTo>
                    <a:pt x="80" y="75"/>
                  </a:lnTo>
                  <a:lnTo>
                    <a:pt x="122" y="0"/>
                  </a:lnTo>
                  <a:lnTo>
                    <a:pt x="141" y="13"/>
                  </a:lnTo>
                  <a:lnTo>
                    <a:pt x="138" y="18"/>
                  </a:lnTo>
                  <a:lnTo>
                    <a:pt x="128" y="37"/>
                  </a:lnTo>
                  <a:lnTo>
                    <a:pt x="114" y="66"/>
                  </a:lnTo>
                  <a:lnTo>
                    <a:pt x="98" y="105"/>
                  </a:lnTo>
                  <a:lnTo>
                    <a:pt x="80" y="155"/>
                  </a:lnTo>
                  <a:lnTo>
                    <a:pt x="63" y="213"/>
                  </a:lnTo>
                  <a:lnTo>
                    <a:pt x="50" y="281"/>
                  </a:lnTo>
                  <a:lnTo>
                    <a:pt x="40" y="356"/>
                  </a:lnTo>
                  <a:lnTo>
                    <a:pt x="42" y="346"/>
                  </a:lnTo>
                  <a:lnTo>
                    <a:pt x="49" y="320"/>
                  </a:lnTo>
                  <a:lnTo>
                    <a:pt x="59" y="281"/>
                  </a:lnTo>
                  <a:lnTo>
                    <a:pt x="75" y="233"/>
                  </a:lnTo>
                  <a:lnTo>
                    <a:pt x="93" y="180"/>
                  </a:lnTo>
                  <a:lnTo>
                    <a:pt x="117" y="126"/>
                  </a:lnTo>
                  <a:lnTo>
                    <a:pt x="144" y="76"/>
                  </a:lnTo>
                  <a:lnTo>
                    <a:pt x="176" y="31"/>
                  </a:lnTo>
                  <a:lnTo>
                    <a:pt x="171" y="41"/>
                  </a:lnTo>
                  <a:lnTo>
                    <a:pt x="158" y="72"/>
                  </a:lnTo>
                  <a:lnTo>
                    <a:pt x="140" y="116"/>
                  </a:lnTo>
                  <a:lnTo>
                    <a:pt x="118" y="174"/>
                  </a:lnTo>
                  <a:lnTo>
                    <a:pt x="96" y="242"/>
                  </a:lnTo>
                  <a:lnTo>
                    <a:pt x="78" y="315"/>
                  </a:lnTo>
                  <a:lnTo>
                    <a:pt x="62" y="390"/>
                  </a:lnTo>
                  <a:lnTo>
                    <a:pt x="55" y="465"/>
                  </a:lnTo>
                  <a:lnTo>
                    <a:pt x="55" y="483"/>
                  </a:lnTo>
                  <a:lnTo>
                    <a:pt x="53" y="483"/>
                  </a:lnTo>
                  <a:lnTo>
                    <a:pt x="50" y="481"/>
                  </a:lnTo>
                  <a:lnTo>
                    <a:pt x="44" y="478"/>
                  </a:lnTo>
                  <a:lnTo>
                    <a:pt x="37" y="477"/>
                  </a:lnTo>
                  <a:lnTo>
                    <a:pt x="29" y="476"/>
                  </a:lnTo>
                  <a:lnTo>
                    <a:pt x="20" y="474"/>
                  </a:lnTo>
                  <a:lnTo>
                    <a:pt x="10" y="473"/>
                  </a:lnTo>
                  <a:lnTo>
                    <a:pt x="0" y="474"/>
                  </a:lnTo>
                  <a:close/>
                </a:path>
              </a:pathLst>
            </a:custGeom>
            <a:solidFill>
              <a:srgbClr val="87BC87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 dirty="0"/>
            </a:p>
          </p:txBody>
        </p:sp>
        <p:sp>
          <p:nvSpPr>
            <p:cNvPr id="158" name="Freeform 35"/>
            <p:cNvSpPr>
              <a:spLocks/>
            </p:cNvSpPr>
            <p:nvPr/>
          </p:nvSpPr>
          <p:spPr bwMode="auto">
            <a:xfrm>
              <a:off x="2541" y="3612"/>
              <a:ext cx="539" cy="87"/>
            </a:xfrm>
            <a:custGeom>
              <a:avLst/>
              <a:gdLst/>
              <a:ahLst/>
              <a:cxnLst>
                <a:cxn ang="0">
                  <a:pos x="1" y="134"/>
                </a:cxn>
                <a:cxn ang="0">
                  <a:pos x="17" y="138"/>
                </a:cxn>
                <a:cxn ang="0">
                  <a:pos x="49" y="146"/>
                </a:cxn>
                <a:cxn ang="0">
                  <a:pos x="92" y="153"/>
                </a:cxn>
                <a:cxn ang="0">
                  <a:pos x="150" y="162"/>
                </a:cxn>
                <a:cxn ang="0">
                  <a:pos x="218" y="169"/>
                </a:cxn>
                <a:cxn ang="0">
                  <a:pos x="297" y="175"/>
                </a:cxn>
                <a:cxn ang="0">
                  <a:pos x="383" y="176"/>
                </a:cxn>
                <a:cxn ang="0">
                  <a:pos x="457" y="175"/>
                </a:cxn>
                <a:cxn ang="0">
                  <a:pos x="512" y="172"/>
                </a:cxn>
                <a:cxn ang="0">
                  <a:pos x="568" y="166"/>
                </a:cxn>
                <a:cxn ang="0">
                  <a:pos x="626" y="159"/>
                </a:cxn>
                <a:cxn ang="0">
                  <a:pos x="681" y="150"/>
                </a:cxn>
                <a:cxn ang="0">
                  <a:pos x="733" y="141"/>
                </a:cxn>
                <a:cxn ang="0">
                  <a:pos x="783" y="130"/>
                </a:cxn>
                <a:cxn ang="0">
                  <a:pos x="836" y="115"/>
                </a:cxn>
                <a:cxn ang="0">
                  <a:pos x="888" y="100"/>
                </a:cxn>
                <a:cxn ang="0">
                  <a:pos x="942" y="82"/>
                </a:cxn>
                <a:cxn ang="0">
                  <a:pos x="996" y="62"/>
                </a:cxn>
                <a:cxn ang="0">
                  <a:pos x="1050" y="39"/>
                </a:cxn>
                <a:cxn ang="0">
                  <a:pos x="1077" y="0"/>
                </a:cxn>
                <a:cxn ang="0">
                  <a:pos x="1071" y="3"/>
                </a:cxn>
                <a:cxn ang="0">
                  <a:pos x="1057" y="9"/>
                </a:cxn>
                <a:cxn ang="0">
                  <a:pos x="1033" y="19"/>
                </a:cxn>
                <a:cxn ang="0">
                  <a:pos x="998" y="30"/>
                </a:cxn>
                <a:cxn ang="0">
                  <a:pos x="955" y="45"/>
                </a:cxn>
                <a:cxn ang="0">
                  <a:pos x="903" y="61"/>
                </a:cxn>
                <a:cxn ang="0">
                  <a:pos x="844" y="76"/>
                </a:cxn>
                <a:cxn ang="0">
                  <a:pos x="776" y="92"/>
                </a:cxn>
                <a:cxn ang="0">
                  <a:pos x="701" y="108"/>
                </a:cxn>
                <a:cxn ang="0">
                  <a:pos x="619" y="123"/>
                </a:cxn>
                <a:cxn ang="0">
                  <a:pos x="531" y="134"/>
                </a:cxn>
                <a:cxn ang="0">
                  <a:pos x="435" y="143"/>
                </a:cxn>
                <a:cxn ang="0">
                  <a:pos x="334" y="147"/>
                </a:cxn>
                <a:cxn ang="0">
                  <a:pos x="228" y="149"/>
                </a:cxn>
                <a:cxn ang="0">
                  <a:pos x="117" y="144"/>
                </a:cxn>
                <a:cxn ang="0">
                  <a:pos x="0" y="134"/>
                </a:cxn>
              </a:cxnLst>
              <a:rect l="0" t="0" r="r" b="b"/>
              <a:pathLst>
                <a:path w="1077" h="176">
                  <a:moveTo>
                    <a:pt x="0" y="134"/>
                  </a:moveTo>
                  <a:lnTo>
                    <a:pt x="1" y="134"/>
                  </a:lnTo>
                  <a:lnTo>
                    <a:pt x="8" y="136"/>
                  </a:lnTo>
                  <a:lnTo>
                    <a:pt x="17" y="138"/>
                  </a:lnTo>
                  <a:lnTo>
                    <a:pt x="32" y="141"/>
                  </a:lnTo>
                  <a:lnTo>
                    <a:pt x="49" y="146"/>
                  </a:lnTo>
                  <a:lnTo>
                    <a:pt x="69" y="149"/>
                  </a:lnTo>
                  <a:lnTo>
                    <a:pt x="92" y="153"/>
                  </a:lnTo>
                  <a:lnTo>
                    <a:pt x="119" y="157"/>
                  </a:lnTo>
                  <a:lnTo>
                    <a:pt x="150" y="162"/>
                  </a:lnTo>
                  <a:lnTo>
                    <a:pt x="183" y="166"/>
                  </a:lnTo>
                  <a:lnTo>
                    <a:pt x="218" y="169"/>
                  </a:lnTo>
                  <a:lnTo>
                    <a:pt x="257" y="173"/>
                  </a:lnTo>
                  <a:lnTo>
                    <a:pt x="297" y="175"/>
                  </a:lnTo>
                  <a:lnTo>
                    <a:pt x="339" y="176"/>
                  </a:lnTo>
                  <a:lnTo>
                    <a:pt x="383" y="176"/>
                  </a:lnTo>
                  <a:lnTo>
                    <a:pt x="431" y="176"/>
                  </a:lnTo>
                  <a:lnTo>
                    <a:pt x="457" y="175"/>
                  </a:lnTo>
                  <a:lnTo>
                    <a:pt x="484" y="173"/>
                  </a:lnTo>
                  <a:lnTo>
                    <a:pt x="512" y="172"/>
                  </a:lnTo>
                  <a:lnTo>
                    <a:pt x="539" y="169"/>
                  </a:lnTo>
                  <a:lnTo>
                    <a:pt x="568" y="166"/>
                  </a:lnTo>
                  <a:lnTo>
                    <a:pt x="597" y="163"/>
                  </a:lnTo>
                  <a:lnTo>
                    <a:pt x="626" y="159"/>
                  </a:lnTo>
                  <a:lnTo>
                    <a:pt x="656" y="154"/>
                  </a:lnTo>
                  <a:lnTo>
                    <a:pt x="681" y="150"/>
                  </a:lnTo>
                  <a:lnTo>
                    <a:pt x="707" y="146"/>
                  </a:lnTo>
                  <a:lnTo>
                    <a:pt x="733" y="141"/>
                  </a:lnTo>
                  <a:lnTo>
                    <a:pt x="757" y="136"/>
                  </a:lnTo>
                  <a:lnTo>
                    <a:pt x="783" y="130"/>
                  </a:lnTo>
                  <a:lnTo>
                    <a:pt x="809" y="123"/>
                  </a:lnTo>
                  <a:lnTo>
                    <a:pt x="836" y="115"/>
                  </a:lnTo>
                  <a:lnTo>
                    <a:pt x="862" y="108"/>
                  </a:lnTo>
                  <a:lnTo>
                    <a:pt x="888" y="100"/>
                  </a:lnTo>
                  <a:lnTo>
                    <a:pt x="916" y="91"/>
                  </a:lnTo>
                  <a:lnTo>
                    <a:pt x="942" y="82"/>
                  </a:lnTo>
                  <a:lnTo>
                    <a:pt x="969" y="72"/>
                  </a:lnTo>
                  <a:lnTo>
                    <a:pt x="996" y="62"/>
                  </a:lnTo>
                  <a:lnTo>
                    <a:pt x="1024" y="50"/>
                  </a:lnTo>
                  <a:lnTo>
                    <a:pt x="1050" y="39"/>
                  </a:lnTo>
                  <a:lnTo>
                    <a:pt x="1077" y="27"/>
                  </a:lnTo>
                  <a:lnTo>
                    <a:pt x="1077" y="0"/>
                  </a:lnTo>
                  <a:lnTo>
                    <a:pt x="1076" y="0"/>
                  </a:lnTo>
                  <a:lnTo>
                    <a:pt x="1071" y="3"/>
                  </a:lnTo>
                  <a:lnTo>
                    <a:pt x="1066" y="4"/>
                  </a:lnTo>
                  <a:lnTo>
                    <a:pt x="1057" y="9"/>
                  </a:lnTo>
                  <a:lnTo>
                    <a:pt x="1046" y="13"/>
                  </a:lnTo>
                  <a:lnTo>
                    <a:pt x="1033" y="19"/>
                  </a:lnTo>
                  <a:lnTo>
                    <a:pt x="1017" y="25"/>
                  </a:lnTo>
                  <a:lnTo>
                    <a:pt x="998" y="30"/>
                  </a:lnTo>
                  <a:lnTo>
                    <a:pt x="978" y="38"/>
                  </a:lnTo>
                  <a:lnTo>
                    <a:pt x="955" y="45"/>
                  </a:lnTo>
                  <a:lnTo>
                    <a:pt x="930" y="53"/>
                  </a:lnTo>
                  <a:lnTo>
                    <a:pt x="903" y="61"/>
                  </a:lnTo>
                  <a:lnTo>
                    <a:pt x="874" y="69"/>
                  </a:lnTo>
                  <a:lnTo>
                    <a:pt x="844" y="76"/>
                  </a:lnTo>
                  <a:lnTo>
                    <a:pt x="810" y="85"/>
                  </a:lnTo>
                  <a:lnTo>
                    <a:pt x="776" y="92"/>
                  </a:lnTo>
                  <a:lnTo>
                    <a:pt x="740" y="101"/>
                  </a:lnTo>
                  <a:lnTo>
                    <a:pt x="701" y="108"/>
                  </a:lnTo>
                  <a:lnTo>
                    <a:pt x="660" y="115"/>
                  </a:lnTo>
                  <a:lnTo>
                    <a:pt x="619" y="123"/>
                  </a:lnTo>
                  <a:lnTo>
                    <a:pt x="575" y="128"/>
                  </a:lnTo>
                  <a:lnTo>
                    <a:pt x="531" y="134"/>
                  </a:lnTo>
                  <a:lnTo>
                    <a:pt x="483" y="138"/>
                  </a:lnTo>
                  <a:lnTo>
                    <a:pt x="435" y="143"/>
                  </a:lnTo>
                  <a:lnTo>
                    <a:pt x="385" y="146"/>
                  </a:lnTo>
                  <a:lnTo>
                    <a:pt x="334" y="147"/>
                  </a:lnTo>
                  <a:lnTo>
                    <a:pt x="282" y="149"/>
                  </a:lnTo>
                  <a:lnTo>
                    <a:pt x="228" y="149"/>
                  </a:lnTo>
                  <a:lnTo>
                    <a:pt x="173" y="147"/>
                  </a:lnTo>
                  <a:lnTo>
                    <a:pt x="117" y="144"/>
                  </a:lnTo>
                  <a:lnTo>
                    <a:pt x="59" y="140"/>
                  </a:lnTo>
                  <a:lnTo>
                    <a:pt x="0" y="134"/>
                  </a:lnTo>
                  <a:close/>
                </a:path>
              </a:pathLst>
            </a:custGeom>
            <a:solidFill>
              <a:srgbClr val="BA3A00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 dirty="0"/>
            </a:p>
          </p:txBody>
        </p:sp>
        <p:sp>
          <p:nvSpPr>
            <p:cNvPr id="159" name="Freeform 36"/>
            <p:cNvSpPr>
              <a:spLocks/>
            </p:cNvSpPr>
            <p:nvPr/>
          </p:nvSpPr>
          <p:spPr bwMode="auto">
            <a:xfrm>
              <a:off x="2378" y="2960"/>
              <a:ext cx="193" cy="227"/>
            </a:xfrm>
            <a:custGeom>
              <a:avLst/>
              <a:gdLst/>
              <a:ahLst/>
              <a:cxnLst>
                <a:cxn ang="0">
                  <a:pos x="291" y="0"/>
                </a:cxn>
                <a:cxn ang="0">
                  <a:pos x="288" y="1"/>
                </a:cxn>
                <a:cxn ang="0">
                  <a:pos x="280" y="6"/>
                </a:cxn>
                <a:cxn ang="0">
                  <a:pos x="267" y="14"/>
                </a:cxn>
                <a:cxn ang="0">
                  <a:pos x="249" y="25"/>
                </a:cxn>
                <a:cxn ang="0">
                  <a:pos x="229" y="39"/>
                </a:cxn>
                <a:cxn ang="0">
                  <a:pos x="206" y="56"/>
                </a:cxn>
                <a:cxn ang="0">
                  <a:pos x="182" y="75"/>
                </a:cxn>
                <a:cxn ang="0">
                  <a:pos x="156" y="98"/>
                </a:cxn>
                <a:cxn ang="0">
                  <a:pos x="130" y="123"/>
                </a:cxn>
                <a:cxn ang="0">
                  <a:pos x="104" y="151"/>
                </a:cxn>
                <a:cxn ang="0">
                  <a:pos x="79" y="182"/>
                </a:cxn>
                <a:cxn ang="0">
                  <a:pos x="57" y="215"/>
                </a:cxn>
                <a:cxn ang="0">
                  <a:pos x="37" y="251"/>
                </a:cxn>
                <a:cxn ang="0">
                  <a:pos x="20" y="289"/>
                </a:cxn>
                <a:cxn ang="0">
                  <a:pos x="7" y="329"/>
                </a:cxn>
                <a:cxn ang="0">
                  <a:pos x="0" y="372"/>
                </a:cxn>
                <a:cxn ang="0">
                  <a:pos x="19" y="400"/>
                </a:cxn>
                <a:cxn ang="0">
                  <a:pos x="20" y="400"/>
                </a:cxn>
                <a:cxn ang="0">
                  <a:pos x="27" y="400"/>
                </a:cxn>
                <a:cxn ang="0">
                  <a:pos x="36" y="400"/>
                </a:cxn>
                <a:cxn ang="0">
                  <a:pos x="50" y="400"/>
                </a:cxn>
                <a:cxn ang="0">
                  <a:pos x="66" y="400"/>
                </a:cxn>
                <a:cxn ang="0">
                  <a:pos x="86" y="400"/>
                </a:cxn>
                <a:cxn ang="0">
                  <a:pos x="108" y="401"/>
                </a:cxn>
                <a:cxn ang="0">
                  <a:pos x="132" y="402"/>
                </a:cxn>
                <a:cxn ang="0">
                  <a:pos x="158" y="405"/>
                </a:cxn>
                <a:cxn ang="0">
                  <a:pos x="187" y="410"/>
                </a:cxn>
                <a:cxn ang="0">
                  <a:pos x="218" y="414"/>
                </a:cxn>
                <a:cxn ang="0">
                  <a:pos x="249" y="418"/>
                </a:cxn>
                <a:cxn ang="0">
                  <a:pos x="281" y="426"/>
                </a:cxn>
                <a:cxn ang="0">
                  <a:pos x="316" y="434"/>
                </a:cxn>
                <a:cxn ang="0">
                  <a:pos x="349" y="443"/>
                </a:cxn>
                <a:cxn ang="0">
                  <a:pos x="383" y="454"/>
                </a:cxn>
                <a:cxn ang="0">
                  <a:pos x="383" y="443"/>
                </a:cxn>
                <a:cxn ang="0">
                  <a:pos x="385" y="410"/>
                </a:cxn>
                <a:cxn ang="0">
                  <a:pos x="383" y="361"/>
                </a:cxn>
                <a:cxn ang="0">
                  <a:pos x="378" y="299"/>
                </a:cxn>
                <a:cxn ang="0">
                  <a:pos x="368" y="226"/>
                </a:cxn>
                <a:cxn ang="0">
                  <a:pos x="352" y="150"/>
                </a:cxn>
                <a:cxn ang="0">
                  <a:pos x="326" y="74"/>
                </a:cxn>
                <a:cxn ang="0">
                  <a:pos x="291" y="0"/>
                </a:cxn>
              </a:cxnLst>
              <a:rect l="0" t="0" r="r" b="b"/>
              <a:pathLst>
                <a:path w="385" h="454">
                  <a:moveTo>
                    <a:pt x="291" y="0"/>
                  </a:moveTo>
                  <a:lnTo>
                    <a:pt x="288" y="1"/>
                  </a:lnTo>
                  <a:lnTo>
                    <a:pt x="280" y="6"/>
                  </a:lnTo>
                  <a:lnTo>
                    <a:pt x="267" y="14"/>
                  </a:lnTo>
                  <a:lnTo>
                    <a:pt x="249" y="25"/>
                  </a:lnTo>
                  <a:lnTo>
                    <a:pt x="229" y="39"/>
                  </a:lnTo>
                  <a:lnTo>
                    <a:pt x="206" y="56"/>
                  </a:lnTo>
                  <a:lnTo>
                    <a:pt x="182" y="75"/>
                  </a:lnTo>
                  <a:lnTo>
                    <a:pt x="156" y="98"/>
                  </a:lnTo>
                  <a:lnTo>
                    <a:pt x="130" y="123"/>
                  </a:lnTo>
                  <a:lnTo>
                    <a:pt x="104" y="151"/>
                  </a:lnTo>
                  <a:lnTo>
                    <a:pt x="79" y="182"/>
                  </a:lnTo>
                  <a:lnTo>
                    <a:pt x="57" y="215"/>
                  </a:lnTo>
                  <a:lnTo>
                    <a:pt x="37" y="251"/>
                  </a:lnTo>
                  <a:lnTo>
                    <a:pt x="20" y="289"/>
                  </a:lnTo>
                  <a:lnTo>
                    <a:pt x="7" y="329"/>
                  </a:lnTo>
                  <a:lnTo>
                    <a:pt x="0" y="372"/>
                  </a:lnTo>
                  <a:lnTo>
                    <a:pt x="19" y="400"/>
                  </a:lnTo>
                  <a:lnTo>
                    <a:pt x="20" y="400"/>
                  </a:lnTo>
                  <a:lnTo>
                    <a:pt x="27" y="400"/>
                  </a:lnTo>
                  <a:lnTo>
                    <a:pt x="36" y="400"/>
                  </a:lnTo>
                  <a:lnTo>
                    <a:pt x="50" y="400"/>
                  </a:lnTo>
                  <a:lnTo>
                    <a:pt x="66" y="400"/>
                  </a:lnTo>
                  <a:lnTo>
                    <a:pt x="86" y="400"/>
                  </a:lnTo>
                  <a:lnTo>
                    <a:pt x="108" y="401"/>
                  </a:lnTo>
                  <a:lnTo>
                    <a:pt x="132" y="402"/>
                  </a:lnTo>
                  <a:lnTo>
                    <a:pt x="158" y="405"/>
                  </a:lnTo>
                  <a:lnTo>
                    <a:pt x="187" y="410"/>
                  </a:lnTo>
                  <a:lnTo>
                    <a:pt x="218" y="414"/>
                  </a:lnTo>
                  <a:lnTo>
                    <a:pt x="249" y="418"/>
                  </a:lnTo>
                  <a:lnTo>
                    <a:pt x="281" y="426"/>
                  </a:lnTo>
                  <a:lnTo>
                    <a:pt x="316" y="434"/>
                  </a:lnTo>
                  <a:lnTo>
                    <a:pt x="349" y="443"/>
                  </a:lnTo>
                  <a:lnTo>
                    <a:pt x="383" y="454"/>
                  </a:lnTo>
                  <a:lnTo>
                    <a:pt x="383" y="443"/>
                  </a:lnTo>
                  <a:lnTo>
                    <a:pt x="385" y="410"/>
                  </a:lnTo>
                  <a:lnTo>
                    <a:pt x="383" y="361"/>
                  </a:lnTo>
                  <a:lnTo>
                    <a:pt x="378" y="299"/>
                  </a:lnTo>
                  <a:lnTo>
                    <a:pt x="368" y="226"/>
                  </a:lnTo>
                  <a:lnTo>
                    <a:pt x="352" y="150"/>
                  </a:lnTo>
                  <a:lnTo>
                    <a:pt x="326" y="74"/>
                  </a:lnTo>
                  <a:lnTo>
                    <a:pt x="291" y="0"/>
                  </a:lnTo>
                  <a:close/>
                </a:path>
              </a:pathLst>
            </a:custGeom>
            <a:solidFill>
              <a:srgbClr val="BA3A00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 dirty="0"/>
            </a:p>
          </p:txBody>
        </p:sp>
        <p:sp>
          <p:nvSpPr>
            <p:cNvPr id="160" name="Freeform 37"/>
            <p:cNvSpPr>
              <a:spLocks/>
            </p:cNvSpPr>
            <p:nvPr/>
          </p:nvSpPr>
          <p:spPr bwMode="auto">
            <a:xfrm>
              <a:off x="2929" y="2969"/>
              <a:ext cx="202" cy="223"/>
            </a:xfrm>
            <a:custGeom>
              <a:avLst/>
              <a:gdLst/>
              <a:ahLst/>
              <a:cxnLst>
                <a:cxn ang="0">
                  <a:pos x="0" y="435"/>
                </a:cxn>
                <a:cxn ang="0">
                  <a:pos x="1" y="435"/>
                </a:cxn>
                <a:cxn ang="0">
                  <a:pos x="6" y="433"/>
                </a:cxn>
                <a:cxn ang="0">
                  <a:pos x="14" y="431"/>
                </a:cxn>
                <a:cxn ang="0">
                  <a:pos x="23" y="430"/>
                </a:cxn>
                <a:cxn ang="0">
                  <a:pos x="34" y="430"/>
                </a:cxn>
                <a:cxn ang="0">
                  <a:pos x="46" y="433"/>
                </a:cxn>
                <a:cxn ang="0">
                  <a:pos x="60" y="437"/>
                </a:cxn>
                <a:cxn ang="0">
                  <a:pos x="73" y="445"/>
                </a:cxn>
                <a:cxn ang="0">
                  <a:pos x="75" y="444"/>
                </a:cxn>
                <a:cxn ang="0">
                  <a:pos x="82" y="443"/>
                </a:cxn>
                <a:cxn ang="0">
                  <a:pos x="91" y="438"/>
                </a:cxn>
                <a:cxn ang="0">
                  <a:pos x="104" y="434"/>
                </a:cxn>
                <a:cxn ang="0">
                  <a:pos x="120" y="428"/>
                </a:cxn>
                <a:cxn ang="0">
                  <a:pos x="138" y="422"/>
                </a:cxn>
                <a:cxn ang="0">
                  <a:pos x="160" y="417"/>
                </a:cxn>
                <a:cxn ang="0">
                  <a:pos x="183" y="409"/>
                </a:cxn>
                <a:cxn ang="0">
                  <a:pos x="208" y="404"/>
                </a:cxn>
                <a:cxn ang="0">
                  <a:pos x="233" y="398"/>
                </a:cxn>
                <a:cxn ang="0">
                  <a:pos x="261" y="392"/>
                </a:cxn>
                <a:cxn ang="0">
                  <a:pos x="288" y="386"/>
                </a:cxn>
                <a:cxn ang="0">
                  <a:pos x="317" y="383"/>
                </a:cxn>
                <a:cxn ang="0">
                  <a:pos x="346" y="381"/>
                </a:cxn>
                <a:cxn ang="0">
                  <a:pos x="375" y="381"/>
                </a:cxn>
                <a:cxn ang="0">
                  <a:pos x="402" y="381"/>
                </a:cxn>
                <a:cxn ang="0">
                  <a:pos x="402" y="378"/>
                </a:cxn>
                <a:cxn ang="0">
                  <a:pos x="399" y="370"/>
                </a:cxn>
                <a:cxn ang="0">
                  <a:pos x="396" y="358"/>
                </a:cxn>
                <a:cxn ang="0">
                  <a:pos x="391" y="340"/>
                </a:cxn>
                <a:cxn ang="0">
                  <a:pos x="383" y="320"/>
                </a:cxn>
                <a:cxn ang="0">
                  <a:pos x="375" y="297"/>
                </a:cxn>
                <a:cxn ang="0">
                  <a:pos x="362" y="270"/>
                </a:cxn>
                <a:cxn ang="0">
                  <a:pos x="347" y="242"/>
                </a:cxn>
                <a:cxn ang="0">
                  <a:pos x="330" y="212"/>
                </a:cxn>
                <a:cxn ang="0">
                  <a:pos x="308" y="180"/>
                </a:cxn>
                <a:cxn ang="0">
                  <a:pos x="284" y="148"/>
                </a:cxn>
                <a:cxn ang="0">
                  <a:pos x="255" y="117"/>
                </a:cxn>
                <a:cxn ang="0">
                  <a:pos x="223" y="86"/>
                </a:cxn>
                <a:cxn ang="0">
                  <a:pos x="187" y="56"/>
                </a:cxn>
                <a:cxn ang="0">
                  <a:pos x="147" y="27"/>
                </a:cxn>
                <a:cxn ang="0">
                  <a:pos x="101" y="0"/>
                </a:cxn>
                <a:cxn ang="0">
                  <a:pos x="96" y="7"/>
                </a:cxn>
                <a:cxn ang="0">
                  <a:pos x="82" y="30"/>
                </a:cxn>
                <a:cxn ang="0">
                  <a:pos x="65" y="66"/>
                </a:cxn>
                <a:cxn ang="0">
                  <a:pos x="45" y="115"/>
                </a:cxn>
                <a:cxn ang="0">
                  <a:pos x="24" y="179"/>
                </a:cxn>
                <a:cxn ang="0">
                  <a:pos x="8" y="252"/>
                </a:cxn>
                <a:cxn ang="0">
                  <a:pos x="0" y="339"/>
                </a:cxn>
                <a:cxn ang="0">
                  <a:pos x="0" y="435"/>
                </a:cxn>
              </a:cxnLst>
              <a:rect l="0" t="0" r="r" b="b"/>
              <a:pathLst>
                <a:path w="402" h="445">
                  <a:moveTo>
                    <a:pt x="0" y="435"/>
                  </a:moveTo>
                  <a:lnTo>
                    <a:pt x="1" y="435"/>
                  </a:lnTo>
                  <a:lnTo>
                    <a:pt x="6" y="433"/>
                  </a:lnTo>
                  <a:lnTo>
                    <a:pt x="14" y="431"/>
                  </a:lnTo>
                  <a:lnTo>
                    <a:pt x="23" y="430"/>
                  </a:lnTo>
                  <a:lnTo>
                    <a:pt x="34" y="430"/>
                  </a:lnTo>
                  <a:lnTo>
                    <a:pt x="46" y="433"/>
                  </a:lnTo>
                  <a:lnTo>
                    <a:pt x="60" y="437"/>
                  </a:lnTo>
                  <a:lnTo>
                    <a:pt x="73" y="445"/>
                  </a:lnTo>
                  <a:lnTo>
                    <a:pt x="75" y="444"/>
                  </a:lnTo>
                  <a:lnTo>
                    <a:pt x="82" y="443"/>
                  </a:lnTo>
                  <a:lnTo>
                    <a:pt x="91" y="438"/>
                  </a:lnTo>
                  <a:lnTo>
                    <a:pt x="104" y="434"/>
                  </a:lnTo>
                  <a:lnTo>
                    <a:pt x="120" y="428"/>
                  </a:lnTo>
                  <a:lnTo>
                    <a:pt x="138" y="422"/>
                  </a:lnTo>
                  <a:lnTo>
                    <a:pt x="160" y="417"/>
                  </a:lnTo>
                  <a:lnTo>
                    <a:pt x="183" y="409"/>
                  </a:lnTo>
                  <a:lnTo>
                    <a:pt x="208" y="404"/>
                  </a:lnTo>
                  <a:lnTo>
                    <a:pt x="233" y="398"/>
                  </a:lnTo>
                  <a:lnTo>
                    <a:pt x="261" y="392"/>
                  </a:lnTo>
                  <a:lnTo>
                    <a:pt x="288" y="386"/>
                  </a:lnTo>
                  <a:lnTo>
                    <a:pt x="317" y="383"/>
                  </a:lnTo>
                  <a:lnTo>
                    <a:pt x="346" y="381"/>
                  </a:lnTo>
                  <a:lnTo>
                    <a:pt x="375" y="381"/>
                  </a:lnTo>
                  <a:lnTo>
                    <a:pt x="402" y="381"/>
                  </a:lnTo>
                  <a:lnTo>
                    <a:pt x="402" y="378"/>
                  </a:lnTo>
                  <a:lnTo>
                    <a:pt x="399" y="370"/>
                  </a:lnTo>
                  <a:lnTo>
                    <a:pt x="396" y="358"/>
                  </a:lnTo>
                  <a:lnTo>
                    <a:pt x="391" y="340"/>
                  </a:lnTo>
                  <a:lnTo>
                    <a:pt x="383" y="320"/>
                  </a:lnTo>
                  <a:lnTo>
                    <a:pt x="375" y="297"/>
                  </a:lnTo>
                  <a:lnTo>
                    <a:pt x="362" y="270"/>
                  </a:lnTo>
                  <a:lnTo>
                    <a:pt x="347" y="242"/>
                  </a:lnTo>
                  <a:lnTo>
                    <a:pt x="330" y="212"/>
                  </a:lnTo>
                  <a:lnTo>
                    <a:pt x="308" y="180"/>
                  </a:lnTo>
                  <a:lnTo>
                    <a:pt x="284" y="148"/>
                  </a:lnTo>
                  <a:lnTo>
                    <a:pt x="255" y="117"/>
                  </a:lnTo>
                  <a:lnTo>
                    <a:pt x="223" y="86"/>
                  </a:lnTo>
                  <a:lnTo>
                    <a:pt x="187" y="56"/>
                  </a:lnTo>
                  <a:lnTo>
                    <a:pt x="147" y="27"/>
                  </a:lnTo>
                  <a:lnTo>
                    <a:pt x="101" y="0"/>
                  </a:lnTo>
                  <a:lnTo>
                    <a:pt x="96" y="7"/>
                  </a:lnTo>
                  <a:lnTo>
                    <a:pt x="82" y="30"/>
                  </a:lnTo>
                  <a:lnTo>
                    <a:pt x="65" y="66"/>
                  </a:lnTo>
                  <a:lnTo>
                    <a:pt x="45" y="115"/>
                  </a:lnTo>
                  <a:lnTo>
                    <a:pt x="24" y="179"/>
                  </a:lnTo>
                  <a:lnTo>
                    <a:pt x="8" y="252"/>
                  </a:lnTo>
                  <a:lnTo>
                    <a:pt x="0" y="339"/>
                  </a:lnTo>
                  <a:lnTo>
                    <a:pt x="0" y="435"/>
                  </a:lnTo>
                  <a:close/>
                </a:path>
              </a:pathLst>
            </a:custGeom>
            <a:solidFill>
              <a:srgbClr val="BA3A00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 dirty="0"/>
            </a:p>
          </p:txBody>
        </p:sp>
        <p:sp>
          <p:nvSpPr>
            <p:cNvPr id="161" name="Freeform 38"/>
            <p:cNvSpPr>
              <a:spLocks/>
            </p:cNvSpPr>
            <p:nvPr/>
          </p:nvSpPr>
          <p:spPr bwMode="auto">
            <a:xfrm>
              <a:off x="2707" y="3164"/>
              <a:ext cx="126" cy="130"/>
            </a:xfrm>
            <a:custGeom>
              <a:avLst/>
              <a:gdLst/>
              <a:ahLst/>
              <a:cxnLst>
                <a:cxn ang="0">
                  <a:pos x="118" y="0"/>
                </a:cxn>
                <a:cxn ang="0">
                  <a:pos x="114" y="7"/>
                </a:cxn>
                <a:cxn ang="0">
                  <a:pos x="103" y="27"/>
                </a:cxn>
                <a:cxn ang="0">
                  <a:pos x="85" y="56"/>
                </a:cxn>
                <a:cxn ang="0">
                  <a:pos x="66" y="92"/>
                </a:cxn>
                <a:cxn ang="0">
                  <a:pos x="46" y="132"/>
                </a:cxn>
                <a:cxn ang="0">
                  <a:pos x="26" y="173"/>
                </a:cxn>
                <a:cxn ang="0">
                  <a:pos x="10" y="212"/>
                </a:cxn>
                <a:cxn ang="0">
                  <a:pos x="0" y="245"/>
                </a:cxn>
                <a:cxn ang="0">
                  <a:pos x="2" y="245"/>
                </a:cxn>
                <a:cxn ang="0">
                  <a:pos x="6" y="246"/>
                </a:cxn>
                <a:cxn ang="0">
                  <a:pos x="13" y="249"/>
                </a:cxn>
                <a:cxn ang="0">
                  <a:pos x="22" y="251"/>
                </a:cxn>
                <a:cxn ang="0">
                  <a:pos x="33" y="254"/>
                </a:cxn>
                <a:cxn ang="0">
                  <a:pos x="46" y="255"/>
                </a:cxn>
                <a:cxn ang="0">
                  <a:pos x="62" y="258"/>
                </a:cxn>
                <a:cxn ang="0">
                  <a:pos x="79" y="259"/>
                </a:cxn>
                <a:cxn ang="0">
                  <a:pos x="98" y="259"/>
                </a:cxn>
                <a:cxn ang="0">
                  <a:pos x="118" y="258"/>
                </a:cxn>
                <a:cxn ang="0">
                  <a:pos x="139" y="256"/>
                </a:cxn>
                <a:cxn ang="0">
                  <a:pos x="160" y="252"/>
                </a:cxn>
                <a:cxn ang="0">
                  <a:pos x="183" y="248"/>
                </a:cxn>
                <a:cxn ang="0">
                  <a:pos x="206" y="239"/>
                </a:cxn>
                <a:cxn ang="0">
                  <a:pos x="231" y="230"/>
                </a:cxn>
                <a:cxn ang="0">
                  <a:pos x="254" y="217"/>
                </a:cxn>
                <a:cxn ang="0">
                  <a:pos x="250" y="212"/>
                </a:cxn>
                <a:cxn ang="0">
                  <a:pos x="241" y="197"/>
                </a:cxn>
                <a:cxn ang="0">
                  <a:pos x="225" y="174"/>
                </a:cxn>
                <a:cxn ang="0">
                  <a:pos x="206" y="145"/>
                </a:cxn>
                <a:cxn ang="0">
                  <a:pos x="185" y="112"/>
                </a:cxn>
                <a:cxn ang="0">
                  <a:pos x="162" y="76"/>
                </a:cxn>
                <a:cxn ang="0">
                  <a:pos x="140" y="37"/>
                </a:cxn>
                <a:cxn ang="0">
                  <a:pos x="118" y="0"/>
                </a:cxn>
              </a:cxnLst>
              <a:rect l="0" t="0" r="r" b="b"/>
              <a:pathLst>
                <a:path w="254" h="259">
                  <a:moveTo>
                    <a:pt x="118" y="0"/>
                  </a:moveTo>
                  <a:lnTo>
                    <a:pt x="114" y="7"/>
                  </a:lnTo>
                  <a:lnTo>
                    <a:pt x="103" y="27"/>
                  </a:lnTo>
                  <a:lnTo>
                    <a:pt x="85" y="56"/>
                  </a:lnTo>
                  <a:lnTo>
                    <a:pt x="66" y="92"/>
                  </a:lnTo>
                  <a:lnTo>
                    <a:pt x="46" y="132"/>
                  </a:lnTo>
                  <a:lnTo>
                    <a:pt x="26" y="173"/>
                  </a:lnTo>
                  <a:lnTo>
                    <a:pt x="10" y="212"/>
                  </a:lnTo>
                  <a:lnTo>
                    <a:pt x="0" y="245"/>
                  </a:lnTo>
                  <a:lnTo>
                    <a:pt x="2" y="245"/>
                  </a:lnTo>
                  <a:lnTo>
                    <a:pt x="6" y="246"/>
                  </a:lnTo>
                  <a:lnTo>
                    <a:pt x="13" y="249"/>
                  </a:lnTo>
                  <a:lnTo>
                    <a:pt x="22" y="251"/>
                  </a:lnTo>
                  <a:lnTo>
                    <a:pt x="33" y="254"/>
                  </a:lnTo>
                  <a:lnTo>
                    <a:pt x="46" y="255"/>
                  </a:lnTo>
                  <a:lnTo>
                    <a:pt x="62" y="258"/>
                  </a:lnTo>
                  <a:lnTo>
                    <a:pt x="79" y="259"/>
                  </a:lnTo>
                  <a:lnTo>
                    <a:pt x="98" y="259"/>
                  </a:lnTo>
                  <a:lnTo>
                    <a:pt x="118" y="258"/>
                  </a:lnTo>
                  <a:lnTo>
                    <a:pt x="139" y="256"/>
                  </a:lnTo>
                  <a:lnTo>
                    <a:pt x="160" y="252"/>
                  </a:lnTo>
                  <a:lnTo>
                    <a:pt x="183" y="248"/>
                  </a:lnTo>
                  <a:lnTo>
                    <a:pt x="206" y="239"/>
                  </a:lnTo>
                  <a:lnTo>
                    <a:pt x="231" y="230"/>
                  </a:lnTo>
                  <a:lnTo>
                    <a:pt x="254" y="217"/>
                  </a:lnTo>
                  <a:lnTo>
                    <a:pt x="250" y="212"/>
                  </a:lnTo>
                  <a:lnTo>
                    <a:pt x="241" y="197"/>
                  </a:lnTo>
                  <a:lnTo>
                    <a:pt x="225" y="174"/>
                  </a:lnTo>
                  <a:lnTo>
                    <a:pt x="206" y="145"/>
                  </a:lnTo>
                  <a:lnTo>
                    <a:pt x="185" y="112"/>
                  </a:lnTo>
                  <a:lnTo>
                    <a:pt x="162" y="76"/>
                  </a:lnTo>
                  <a:lnTo>
                    <a:pt x="140" y="37"/>
                  </a:lnTo>
                  <a:lnTo>
                    <a:pt x="118" y="0"/>
                  </a:lnTo>
                  <a:close/>
                </a:path>
              </a:pathLst>
            </a:custGeom>
            <a:solidFill>
              <a:srgbClr val="BA3A00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 dirty="0"/>
            </a:p>
          </p:txBody>
        </p:sp>
        <p:sp>
          <p:nvSpPr>
            <p:cNvPr id="162" name="Freeform 39"/>
            <p:cNvSpPr>
              <a:spLocks/>
            </p:cNvSpPr>
            <p:nvPr/>
          </p:nvSpPr>
          <p:spPr bwMode="auto">
            <a:xfrm>
              <a:off x="2625" y="3408"/>
              <a:ext cx="304" cy="209"/>
            </a:xfrm>
            <a:custGeom>
              <a:avLst/>
              <a:gdLst/>
              <a:ahLst/>
              <a:cxnLst>
                <a:cxn ang="0">
                  <a:pos x="343" y="7"/>
                </a:cxn>
                <a:cxn ang="0">
                  <a:pos x="319" y="3"/>
                </a:cxn>
                <a:cxn ang="0">
                  <a:pos x="277" y="0"/>
                </a:cxn>
                <a:cxn ang="0">
                  <a:pos x="224" y="2"/>
                </a:cxn>
                <a:cxn ang="0">
                  <a:pos x="165" y="12"/>
                </a:cxn>
                <a:cxn ang="0">
                  <a:pos x="105" y="35"/>
                </a:cxn>
                <a:cxn ang="0">
                  <a:pos x="53" y="77"/>
                </a:cxn>
                <a:cxn ang="0">
                  <a:pos x="15" y="140"/>
                </a:cxn>
                <a:cxn ang="0">
                  <a:pos x="2" y="183"/>
                </a:cxn>
                <a:cxn ang="0">
                  <a:pos x="0" y="202"/>
                </a:cxn>
                <a:cxn ang="0">
                  <a:pos x="2" y="235"/>
                </a:cxn>
                <a:cxn ang="0">
                  <a:pos x="15" y="277"/>
                </a:cxn>
                <a:cxn ang="0">
                  <a:pos x="40" y="322"/>
                </a:cxn>
                <a:cxn ang="0">
                  <a:pos x="88" y="364"/>
                </a:cxn>
                <a:cxn ang="0">
                  <a:pos x="160" y="397"/>
                </a:cxn>
                <a:cxn ang="0">
                  <a:pos x="264" y="416"/>
                </a:cxn>
                <a:cxn ang="0">
                  <a:pos x="335" y="417"/>
                </a:cxn>
                <a:cxn ang="0">
                  <a:pos x="379" y="410"/>
                </a:cxn>
                <a:cxn ang="0">
                  <a:pos x="446" y="390"/>
                </a:cxn>
                <a:cxn ang="0">
                  <a:pos x="518" y="358"/>
                </a:cxn>
                <a:cxn ang="0">
                  <a:pos x="550" y="333"/>
                </a:cxn>
                <a:cxn ang="0">
                  <a:pos x="563" y="318"/>
                </a:cxn>
                <a:cxn ang="0">
                  <a:pos x="581" y="287"/>
                </a:cxn>
                <a:cxn ang="0">
                  <a:pos x="597" y="248"/>
                </a:cxn>
                <a:cxn ang="0">
                  <a:pos x="607" y="199"/>
                </a:cxn>
                <a:cxn ang="0">
                  <a:pos x="602" y="147"/>
                </a:cxn>
                <a:cxn ang="0">
                  <a:pos x="573" y="94"/>
                </a:cxn>
                <a:cxn ang="0">
                  <a:pos x="516" y="42"/>
                </a:cxn>
                <a:cxn ang="0">
                  <a:pos x="472" y="16"/>
                </a:cxn>
                <a:cxn ang="0">
                  <a:pos x="452" y="10"/>
                </a:cxn>
                <a:cxn ang="0">
                  <a:pos x="416" y="3"/>
                </a:cxn>
                <a:cxn ang="0">
                  <a:pos x="371" y="3"/>
                </a:cxn>
              </a:cxnLst>
              <a:rect l="0" t="0" r="r" b="b"/>
              <a:pathLst>
                <a:path w="607" h="419">
                  <a:moveTo>
                    <a:pt x="346" y="7"/>
                  </a:moveTo>
                  <a:lnTo>
                    <a:pt x="343" y="7"/>
                  </a:lnTo>
                  <a:lnTo>
                    <a:pt x="333" y="5"/>
                  </a:lnTo>
                  <a:lnTo>
                    <a:pt x="319" y="3"/>
                  </a:lnTo>
                  <a:lnTo>
                    <a:pt x="300" y="2"/>
                  </a:lnTo>
                  <a:lnTo>
                    <a:pt x="277" y="0"/>
                  </a:lnTo>
                  <a:lnTo>
                    <a:pt x="251" y="0"/>
                  </a:lnTo>
                  <a:lnTo>
                    <a:pt x="224" y="2"/>
                  </a:lnTo>
                  <a:lnTo>
                    <a:pt x="195" y="5"/>
                  </a:lnTo>
                  <a:lnTo>
                    <a:pt x="165" y="12"/>
                  </a:lnTo>
                  <a:lnTo>
                    <a:pt x="134" y="22"/>
                  </a:lnTo>
                  <a:lnTo>
                    <a:pt x="105" y="35"/>
                  </a:lnTo>
                  <a:lnTo>
                    <a:pt x="78" y="54"/>
                  </a:lnTo>
                  <a:lnTo>
                    <a:pt x="53" y="77"/>
                  </a:lnTo>
                  <a:lnTo>
                    <a:pt x="32" y="106"/>
                  </a:lnTo>
                  <a:lnTo>
                    <a:pt x="15" y="140"/>
                  </a:lnTo>
                  <a:lnTo>
                    <a:pt x="2" y="181"/>
                  </a:lnTo>
                  <a:lnTo>
                    <a:pt x="2" y="183"/>
                  </a:lnTo>
                  <a:lnTo>
                    <a:pt x="0" y="191"/>
                  </a:lnTo>
                  <a:lnTo>
                    <a:pt x="0" y="202"/>
                  </a:lnTo>
                  <a:lnTo>
                    <a:pt x="0" y="218"/>
                  </a:lnTo>
                  <a:lnTo>
                    <a:pt x="2" y="235"/>
                  </a:lnTo>
                  <a:lnTo>
                    <a:pt x="7" y="256"/>
                  </a:lnTo>
                  <a:lnTo>
                    <a:pt x="15" y="277"/>
                  </a:lnTo>
                  <a:lnTo>
                    <a:pt x="25" y="299"/>
                  </a:lnTo>
                  <a:lnTo>
                    <a:pt x="40" y="322"/>
                  </a:lnTo>
                  <a:lnTo>
                    <a:pt x="61" y="344"/>
                  </a:lnTo>
                  <a:lnTo>
                    <a:pt x="88" y="364"/>
                  </a:lnTo>
                  <a:lnTo>
                    <a:pt x="120" y="381"/>
                  </a:lnTo>
                  <a:lnTo>
                    <a:pt x="160" y="397"/>
                  </a:lnTo>
                  <a:lnTo>
                    <a:pt x="208" y="408"/>
                  </a:lnTo>
                  <a:lnTo>
                    <a:pt x="264" y="416"/>
                  </a:lnTo>
                  <a:lnTo>
                    <a:pt x="329" y="419"/>
                  </a:lnTo>
                  <a:lnTo>
                    <a:pt x="335" y="417"/>
                  </a:lnTo>
                  <a:lnTo>
                    <a:pt x="353" y="414"/>
                  </a:lnTo>
                  <a:lnTo>
                    <a:pt x="379" y="410"/>
                  </a:lnTo>
                  <a:lnTo>
                    <a:pt x="411" y="401"/>
                  </a:lnTo>
                  <a:lnTo>
                    <a:pt x="446" y="390"/>
                  </a:lnTo>
                  <a:lnTo>
                    <a:pt x="483" y="375"/>
                  </a:lnTo>
                  <a:lnTo>
                    <a:pt x="518" y="358"/>
                  </a:lnTo>
                  <a:lnTo>
                    <a:pt x="548" y="336"/>
                  </a:lnTo>
                  <a:lnTo>
                    <a:pt x="550" y="333"/>
                  </a:lnTo>
                  <a:lnTo>
                    <a:pt x="555" y="328"/>
                  </a:lnTo>
                  <a:lnTo>
                    <a:pt x="563" y="318"/>
                  </a:lnTo>
                  <a:lnTo>
                    <a:pt x="571" y="305"/>
                  </a:lnTo>
                  <a:lnTo>
                    <a:pt x="581" y="287"/>
                  </a:lnTo>
                  <a:lnTo>
                    <a:pt x="590" y="269"/>
                  </a:lnTo>
                  <a:lnTo>
                    <a:pt x="597" y="248"/>
                  </a:lnTo>
                  <a:lnTo>
                    <a:pt x="604" y="224"/>
                  </a:lnTo>
                  <a:lnTo>
                    <a:pt x="607" y="199"/>
                  </a:lnTo>
                  <a:lnTo>
                    <a:pt x="606" y="175"/>
                  </a:lnTo>
                  <a:lnTo>
                    <a:pt x="602" y="147"/>
                  </a:lnTo>
                  <a:lnTo>
                    <a:pt x="590" y="121"/>
                  </a:lnTo>
                  <a:lnTo>
                    <a:pt x="573" y="94"/>
                  </a:lnTo>
                  <a:lnTo>
                    <a:pt x="548" y="68"/>
                  </a:lnTo>
                  <a:lnTo>
                    <a:pt x="516" y="42"/>
                  </a:lnTo>
                  <a:lnTo>
                    <a:pt x="475" y="18"/>
                  </a:lnTo>
                  <a:lnTo>
                    <a:pt x="472" y="16"/>
                  </a:lnTo>
                  <a:lnTo>
                    <a:pt x="463" y="13"/>
                  </a:lnTo>
                  <a:lnTo>
                    <a:pt x="452" y="10"/>
                  </a:lnTo>
                  <a:lnTo>
                    <a:pt x="434" y="6"/>
                  </a:lnTo>
                  <a:lnTo>
                    <a:pt x="416" y="3"/>
                  </a:lnTo>
                  <a:lnTo>
                    <a:pt x="394" y="2"/>
                  </a:lnTo>
                  <a:lnTo>
                    <a:pt x="371" y="3"/>
                  </a:lnTo>
                  <a:lnTo>
                    <a:pt x="346" y="7"/>
                  </a:lnTo>
                  <a:close/>
                </a:path>
              </a:pathLst>
            </a:custGeom>
            <a:solidFill>
              <a:srgbClr val="BA3A00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 dirty="0"/>
            </a:p>
          </p:txBody>
        </p:sp>
        <p:sp>
          <p:nvSpPr>
            <p:cNvPr id="163" name="Freeform 40"/>
            <p:cNvSpPr>
              <a:spLocks/>
            </p:cNvSpPr>
            <p:nvPr/>
          </p:nvSpPr>
          <p:spPr bwMode="auto">
            <a:xfrm>
              <a:off x="2725" y="3406"/>
              <a:ext cx="86" cy="63"/>
            </a:xfrm>
            <a:custGeom>
              <a:avLst/>
              <a:gdLst/>
              <a:ahLst/>
              <a:cxnLst>
                <a:cxn ang="0">
                  <a:pos x="17" y="0"/>
                </a:cxn>
                <a:cxn ang="0">
                  <a:pos x="0" y="127"/>
                </a:cxn>
                <a:cxn ang="0">
                  <a:pos x="171" y="118"/>
                </a:cxn>
                <a:cxn ang="0">
                  <a:pos x="152" y="0"/>
                </a:cxn>
                <a:cxn ang="0">
                  <a:pos x="17" y="0"/>
                </a:cxn>
              </a:cxnLst>
              <a:rect l="0" t="0" r="r" b="b"/>
              <a:pathLst>
                <a:path w="171" h="127">
                  <a:moveTo>
                    <a:pt x="17" y="0"/>
                  </a:moveTo>
                  <a:lnTo>
                    <a:pt x="0" y="127"/>
                  </a:lnTo>
                  <a:lnTo>
                    <a:pt x="171" y="118"/>
                  </a:lnTo>
                  <a:lnTo>
                    <a:pt x="152" y="0"/>
                  </a:lnTo>
                  <a:lnTo>
                    <a:pt x="17" y="0"/>
                  </a:lnTo>
                  <a:close/>
                </a:path>
              </a:pathLst>
            </a:custGeom>
            <a:solidFill>
              <a:srgbClr val="FF7F00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 dirty="0"/>
            </a:p>
          </p:txBody>
        </p:sp>
        <p:sp>
          <p:nvSpPr>
            <p:cNvPr id="164" name="Freeform 41"/>
            <p:cNvSpPr>
              <a:spLocks/>
            </p:cNvSpPr>
            <p:nvPr/>
          </p:nvSpPr>
          <p:spPr bwMode="auto">
            <a:xfrm>
              <a:off x="2420" y="2996"/>
              <a:ext cx="138" cy="177"/>
            </a:xfrm>
            <a:custGeom>
              <a:avLst/>
              <a:gdLst/>
              <a:ahLst/>
              <a:cxnLst>
                <a:cxn ang="0">
                  <a:pos x="0" y="308"/>
                </a:cxn>
                <a:cxn ang="0">
                  <a:pos x="0" y="305"/>
                </a:cxn>
                <a:cxn ang="0">
                  <a:pos x="1" y="300"/>
                </a:cxn>
                <a:cxn ang="0">
                  <a:pos x="4" y="290"/>
                </a:cxn>
                <a:cxn ang="0">
                  <a:pos x="9" y="277"/>
                </a:cxn>
                <a:cxn ang="0">
                  <a:pos x="14" y="261"/>
                </a:cxn>
                <a:cxn ang="0">
                  <a:pos x="22" y="242"/>
                </a:cxn>
                <a:cxn ang="0">
                  <a:pos x="32" y="220"/>
                </a:cxn>
                <a:cxn ang="0">
                  <a:pos x="43" y="199"/>
                </a:cxn>
                <a:cxn ang="0">
                  <a:pos x="58" y="174"/>
                </a:cxn>
                <a:cxn ang="0">
                  <a:pos x="74" y="150"/>
                </a:cxn>
                <a:cxn ang="0">
                  <a:pos x="92" y="124"/>
                </a:cxn>
                <a:cxn ang="0">
                  <a:pos x="115" y="98"/>
                </a:cxn>
                <a:cxn ang="0">
                  <a:pos x="140" y="72"/>
                </a:cxn>
                <a:cxn ang="0">
                  <a:pos x="169" y="47"/>
                </a:cxn>
                <a:cxn ang="0">
                  <a:pos x="201" y="23"/>
                </a:cxn>
                <a:cxn ang="0">
                  <a:pos x="237" y="0"/>
                </a:cxn>
                <a:cxn ang="0">
                  <a:pos x="239" y="7"/>
                </a:cxn>
                <a:cxn ang="0">
                  <a:pos x="245" y="30"/>
                </a:cxn>
                <a:cxn ang="0">
                  <a:pos x="252" y="63"/>
                </a:cxn>
                <a:cxn ang="0">
                  <a:pos x="263" y="108"/>
                </a:cxn>
                <a:cxn ang="0">
                  <a:pos x="270" y="161"/>
                </a:cxn>
                <a:cxn ang="0">
                  <a:pos x="276" y="222"/>
                </a:cxn>
                <a:cxn ang="0">
                  <a:pos x="277" y="285"/>
                </a:cxn>
                <a:cxn ang="0">
                  <a:pos x="274" y="353"/>
                </a:cxn>
                <a:cxn ang="0">
                  <a:pos x="271" y="353"/>
                </a:cxn>
                <a:cxn ang="0">
                  <a:pos x="265" y="350"/>
                </a:cxn>
                <a:cxn ang="0">
                  <a:pos x="254" y="349"/>
                </a:cxn>
                <a:cxn ang="0">
                  <a:pos x="241" y="344"/>
                </a:cxn>
                <a:cxn ang="0">
                  <a:pos x="224" y="340"/>
                </a:cxn>
                <a:cxn ang="0">
                  <a:pos x="203" y="336"/>
                </a:cxn>
                <a:cxn ang="0">
                  <a:pos x="183" y="331"/>
                </a:cxn>
                <a:cxn ang="0">
                  <a:pos x="162" y="327"/>
                </a:cxn>
                <a:cxn ang="0">
                  <a:pos x="138" y="323"/>
                </a:cxn>
                <a:cxn ang="0">
                  <a:pos x="114" y="318"/>
                </a:cxn>
                <a:cxn ang="0">
                  <a:pos x="92" y="314"/>
                </a:cxn>
                <a:cxn ang="0">
                  <a:pos x="69" y="311"/>
                </a:cxn>
                <a:cxn ang="0">
                  <a:pos x="49" y="308"/>
                </a:cxn>
                <a:cxn ang="0">
                  <a:pos x="30" y="307"/>
                </a:cxn>
                <a:cxn ang="0">
                  <a:pos x="13" y="307"/>
                </a:cxn>
                <a:cxn ang="0">
                  <a:pos x="0" y="308"/>
                </a:cxn>
              </a:cxnLst>
              <a:rect l="0" t="0" r="r" b="b"/>
              <a:pathLst>
                <a:path w="277" h="353">
                  <a:moveTo>
                    <a:pt x="0" y="308"/>
                  </a:moveTo>
                  <a:lnTo>
                    <a:pt x="0" y="305"/>
                  </a:lnTo>
                  <a:lnTo>
                    <a:pt x="1" y="300"/>
                  </a:lnTo>
                  <a:lnTo>
                    <a:pt x="4" y="290"/>
                  </a:lnTo>
                  <a:lnTo>
                    <a:pt x="9" y="277"/>
                  </a:lnTo>
                  <a:lnTo>
                    <a:pt x="14" y="261"/>
                  </a:lnTo>
                  <a:lnTo>
                    <a:pt x="22" y="242"/>
                  </a:lnTo>
                  <a:lnTo>
                    <a:pt x="32" y="220"/>
                  </a:lnTo>
                  <a:lnTo>
                    <a:pt x="43" y="199"/>
                  </a:lnTo>
                  <a:lnTo>
                    <a:pt x="58" y="174"/>
                  </a:lnTo>
                  <a:lnTo>
                    <a:pt x="74" y="150"/>
                  </a:lnTo>
                  <a:lnTo>
                    <a:pt x="92" y="124"/>
                  </a:lnTo>
                  <a:lnTo>
                    <a:pt x="115" y="98"/>
                  </a:lnTo>
                  <a:lnTo>
                    <a:pt x="140" y="72"/>
                  </a:lnTo>
                  <a:lnTo>
                    <a:pt x="169" y="47"/>
                  </a:lnTo>
                  <a:lnTo>
                    <a:pt x="201" y="23"/>
                  </a:lnTo>
                  <a:lnTo>
                    <a:pt x="237" y="0"/>
                  </a:lnTo>
                  <a:lnTo>
                    <a:pt x="239" y="7"/>
                  </a:lnTo>
                  <a:lnTo>
                    <a:pt x="245" y="30"/>
                  </a:lnTo>
                  <a:lnTo>
                    <a:pt x="252" y="63"/>
                  </a:lnTo>
                  <a:lnTo>
                    <a:pt x="263" y="108"/>
                  </a:lnTo>
                  <a:lnTo>
                    <a:pt x="270" y="161"/>
                  </a:lnTo>
                  <a:lnTo>
                    <a:pt x="276" y="222"/>
                  </a:lnTo>
                  <a:lnTo>
                    <a:pt x="277" y="285"/>
                  </a:lnTo>
                  <a:lnTo>
                    <a:pt x="274" y="353"/>
                  </a:lnTo>
                  <a:lnTo>
                    <a:pt x="271" y="353"/>
                  </a:lnTo>
                  <a:lnTo>
                    <a:pt x="265" y="350"/>
                  </a:lnTo>
                  <a:lnTo>
                    <a:pt x="254" y="349"/>
                  </a:lnTo>
                  <a:lnTo>
                    <a:pt x="241" y="344"/>
                  </a:lnTo>
                  <a:lnTo>
                    <a:pt x="224" y="340"/>
                  </a:lnTo>
                  <a:lnTo>
                    <a:pt x="203" y="336"/>
                  </a:lnTo>
                  <a:lnTo>
                    <a:pt x="183" y="331"/>
                  </a:lnTo>
                  <a:lnTo>
                    <a:pt x="162" y="327"/>
                  </a:lnTo>
                  <a:lnTo>
                    <a:pt x="138" y="323"/>
                  </a:lnTo>
                  <a:lnTo>
                    <a:pt x="114" y="318"/>
                  </a:lnTo>
                  <a:lnTo>
                    <a:pt x="92" y="314"/>
                  </a:lnTo>
                  <a:lnTo>
                    <a:pt x="69" y="311"/>
                  </a:lnTo>
                  <a:lnTo>
                    <a:pt x="49" y="308"/>
                  </a:lnTo>
                  <a:lnTo>
                    <a:pt x="30" y="307"/>
                  </a:lnTo>
                  <a:lnTo>
                    <a:pt x="13" y="307"/>
                  </a:lnTo>
                  <a:lnTo>
                    <a:pt x="0" y="308"/>
                  </a:lnTo>
                  <a:close/>
                </a:path>
              </a:pathLst>
            </a:custGeom>
            <a:solidFill>
              <a:srgbClr val="FFDB60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 dirty="0"/>
            </a:p>
          </p:txBody>
        </p:sp>
        <p:sp>
          <p:nvSpPr>
            <p:cNvPr id="165" name="Freeform 42"/>
            <p:cNvSpPr>
              <a:spLocks/>
            </p:cNvSpPr>
            <p:nvPr/>
          </p:nvSpPr>
          <p:spPr bwMode="auto">
            <a:xfrm>
              <a:off x="2943" y="3019"/>
              <a:ext cx="133" cy="154"/>
            </a:xfrm>
            <a:custGeom>
              <a:avLst/>
              <a:gdLst/>
              <a:ahLst/>
              <a:cxnLst>
                <a:cxn ang="0">
                  <a:pos x="74" y="0"/>
                </a:cxn>
                <a:cxn ang="0">
                  <a:pos x="71" y="8"/>
                </a:cxn>
                <a:cxn ang="0">
                  <a:pos x="61" y="28"/>
                </a:cxn>
                <a:cxn ang="0">
                  <a:pos x="48" y="59"/>
                </a:cxn>
                <a:cxn ang="0">
                  <a:pos x="33" y="100"/>
                </a:cxn>
                <a:cxn ang="0">
                  <a:pos x="20" y="147"/>
                </a:cxn>
                <a:cxn ang="0">
                  <a:pos x="7" y="199"/>
                </a:cxn>
                <a:cxn ang="0">
                  <a:pos x="0" y="254"/>
                </a:cxn>
                <a:cxn ang="0">
                  <a:pos x="0" y="309"/>
                </a:cxn>
                <a:cxn ang="0">
                  <a:pos x="36" y="309"/>
                </a:cxn>
                <a:cxn ang="0">
                  <a:pos x="43" y="308"/>
                </a:cxn>
                <a:cxn ang="0">
                  <a:pos x="64" y="302"/>
                </a:cxn>
                <a:cxn ang="0">
                  <a:pos x="91" y="295"/>
                </a:cxn>
                <a:cxn ang="0">
                  <a:pos x="127" y="286"/>
                </a:cxn>
                <a:cxn ang="0">
                  <a:pos x="165" y="276"/>
                </a:cxn>
                <a:cxn ang="0">
                  <a:pos x="202" y="267"/>
                </a:cxn>
                <a:cxn ang="0">
                  <a:pos x="237" y="260"/>
                </a:cxn>
                <a:cxn ang="0">
                  <a:pos x="266" y="254"/>
                </a:cxn>
                <a:cxn ang="0">
                  <a:pos x="261" y="246"/>
                </a:cxn>
                <a:cxn ang="0">
                  <a:pos x="250" y="221"/>
                </a:cxn>
                <a:cxn ang="0">
                  <a:pos x="231" y="186"/>
                </a:cxn>
                <a:cxn ang="0">
                  <a:pos x="206" y="145"/>
                </a:cxn>
                <a:cxn ang="0">
                  <a:pos x="178" y="101"/>
                </a:cxn>
                <a:cxn ang="0">
                  <a:pos x="146" y="59"/>
                </a:cxn>
                <a:cxn ang="0">
                  <a:pos x="111" y="25"/>
                </a:cxn>
                <a:cxn ang="0">
                  <a:pos x="74" y="0"/>
                </a:cxn>
              </a:cxnLst>
              <a:rect l="0" t="0" r="r" b="b"/>
              <a:pathLst>
                <a:path w="266" h="309">
                  <a:moveTo>
                    <a:pt x="74" y="0"/>
                  </a:moveTo>
                  <a:lnTo>
                    <a:pt x="71" y="8"/>
                  </a:lnTo>
                  <a:lnTo>
                    <a:pt x="61" y="28"/>
                  </a:lnTo>
                  <a:lnTo>
                    <a:pt x="48" y="59"/>
                  </a:lnTo>
                  <a:lnTo>
                    <a:pt x="33" y="100"/>
                  </a:lnTo>
                  <a:lnTo>
                    <a:pt x="20" y="147"/>
                  </a:lnTo>
                  <a:lnTo>
                    <a:pt x="7" y="199"/>
                  </a:lnTo>
                  <a:lnTo>
                    <a:pt x="0" y="254"/>
                  </a:lnTo>
                  <a:lnTo>
                    <a:pt x="0" y="309"/>
                  </a:lnTo>
                  <a:lnTo>
                    <a:pt x="36" y="309"/>
                  </a:lnTo>
                  <a:lnTo>
                    <a:pt x="43" y="308"/>
                  </a:lnTo>
                  <a:lnTo>
                    <a:pt x="64" y="302"/>
                  </a:lnTo>
                  <a:lnTo>
                    <a:pt x="91" y="295"/>
                  </a:lnTo>
                  <a:lnTo>
                    <a:pt x="127" y="286"/>
                  </a:lnTo>
                  <a:lnTo>
                    <a:pt x="165" y="276"/>
                  </a:lnTo>
                  <a:lnTo>
                    <a:pt x="202" y="267"/>
                  </a:lnTo>
                  <a:lnTo>
                    <a:pt x="237" y="260"/>
                  </a:lnTo>
                  <a:lnTo>
                    <a:pt x="266" y="254"/>
                  </a:lnTo>
                  <a:lnTo>
                    <a:pt x="261" y="246"/>
                  </a:lnTo>
                  <a:lnTo>
                    <a:pt x="250" y="221"/>
                  </a:lnTo>
                  <a:lnTo>
                    <a:pt x="231" y="186"/>
                  </a:lnTo>
                  <a:lnTo>
                    <a:pt x="206" y="145"/>
                  </a:lnTo>
                  <a:lnTo>
                    <a:pt x="178" y="101"/>
                  </a:lnTo>
                  <a:lnTo>
                    <a:pt x="146" y="59"/>
                  </a:lnTo>
                  <a:lnTo>
                    <a:pt x="111" y="25"/>
                  </a:lnTo>
                  <a:lnTo>
                    <a:pt x="74" y="0"/>
                  </a:lnTo>
                  <a:close/>
                </a:path>
              </a:pathLst>
            </a:custGeom>
            <a:solidFill>
              <a:srgbClr val="FFDB60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 dirty="0"/>
            </a:p>
          </p:txBody>
        </p:sp>
        <p:sp>
          <p:nvSpPr>
            <p:cNvPr id="166" name="Freeform 43"/>
            <p:cNvSpPr>
              <a:spLocks/>
            </p:cNvSpPr>
            <p:nvPr/>
          </p:nvSpPr>
          <p:spPr bwMode="auto">
            <a:xfrm>
              <a:off x="2720" y="3191"/>
              <a:ext cx="95" cy="97"/>
            </a:xfrm>
            <a:custGeom>
              <a:avLst/>
              <a:gdLst/>
              <a:ahLst/>
              <a:cxnLst>
                <a:cxn ang="0">
                  <a:pos x="91" y="0"/>
                </a:cxn>
                <a:cxn ang="0">
                  <a:pos x="0" y="183"/>
                </a:cxn>
                <a:cxn ang="0">
                  <a:pos x="5" y="185"/>
                </a:cxn>
                <a:cxn ang="0">
                  <a:pos x="15" y="188"/>
                </a:cxn>
                <a:cxn ang="0">
                  <a:pos x="32" y="192"/>
                </a:cxn>
                <a:cxn ang="0">
                  <a:pos x="55" y="195"/>
                </a:cxn>
                <a:cxn ang="0">
                  <a:pos x="83" y="195"/>
                </a:cxn>
                <a:cxn ang="0">
                  <a:pos x="114" y="190"/>
                </a:cxn>
                <a:cxn ang="0">
                  <a:pos x="152" y="180"/>
                </a:cxn>
                <a:cxn ang="0">
                  <a:pos x="191" y="164"/>
                </a:cxn>
                <a:cxn ang="0">
                  <a:pos x="91" y="0"/>
                </a:cxn>
              </a:cxnLst>
              <a:rect l="0" t="0" r="r" b="b"/>
              <a:pathLst>
                <a:path w="191" h="195">
                  <a:moveTo>
                    <a:pt x="91" y="0"/>
                  </a:moveTo>
                  <a:lnTo>
                    <a:pt x="0" y="183"/>
                  </a:lnTo>
                  <a:lnTo>
                    <a:pt x="5" y="185"/>
                  </a:lnTo>
                  <a:lnTo>
                    <a:pt x="15" y="188"/>
                  </a:lnTo>
                  <a:lnTo>
                    <a:pt x="32" y="192"/>
                  </a:lnTo>
                  <a:lnTo>
                    <a:pt x="55" y="195"/>
                  </a:lnTo>
                  <a:lnTo>
                    <a:pt x="83" y="195"/>
                  </a:lnTo>
                  <a:lnTo>
                    <a:pt x="114" y="190"/>
                  </a:lnTo>
                  <a:lnTo>
                    <a:pt x="152" y="180"/>
                  </a:lnTo>
                  <a:lnTo>
                    <a:pt x="191" y="164"/>
                  </a:lnTo>
                  <a:lnTo>
                    <a:pt x="91" y="0"/>
                  </a:lnTo>
                  <a:close/>
                </a:path>
              </a:pathLst>
            </a:custGeom>
            <a:solidFill>
              <a:srgbClr val="FFDB60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 dirty="0"/>
            </a:p>
          </p:txBody>
        </p:sp>
        <p:sp>
          <p:nvSpPr>
            <p:cNvPr id="167" name="Freeform 44"/>
            <p:cNvSpPr>
              <a:spLocks/>
            </p:cNvSpPr>
            <p:nvPr/>
          </p:nvSpPr>
          <p:spPr bwMode="auto">
            <a:xfrm>
              <a:off x="2657" y="3420"/>
              <a:ext cx="241" cy="142"/>
            </a:xfrm>
            <a:custGeom>
              <a:avLst/>
              <a:gdLst/>
              <a:ahLst/>
              <a:cxnLst>
                <a:cxn ang="0">
                  <a:pos x="118" y="9"/>
                </a:cxn>
                <a:cxn ang="0">
                  <a:pos x="112" y="9"/>
                </a:cxn>
                <a:cxn ang="0">
                  <a:pos x="96" y="9"/>
                </a:cxn>
                <a:cxn ang="0">
                  <a:pos x="76" y="12"/>
                </a:cxn>
                <a:cxn ang="0">
                  <a:pos x="51" y="21"/>
                </a:cxn>
                <a:cxn ang="0">
                  <a:pos x="28" y="36"/>
                </a:cxn>
                <a:cxn ang="0">
                  <a:pos x="10" y="64"/>
                </a:cxn>
                <a:cxn ang="0">
                  <a:pos x="0" y="101"/>
                </a:cxn>
                <a:cxn ang="0">
                  <a:pos x="0" y="155"/>
                </a:cxn>
                <a:cxn ang="0">
                  <a:pos x="0" y="156"/>
                </a:cxn>
                <a:cxn ang="0">
                  <a:pos x="2" y="160"/>
                </a:cxn>
                <a:cxn ang="0">
                  <a:pos x="5" y="168"/>
                </a:cxn>
                <a:cxn ang="0">
                  <a:pos x="10" y="178"/>
                </a:cxn>
                <a:cxn ang="0">
                  <a:pos x="15" y="188"/>
                </a:cxn>
                <a:cxn ang="0">
                  <a:pos x="24" y="201"/>
                </a:cxn>
                <a:cxn ang="0">
                  <a:pos x="34" y="212"/>
                </a:cxn>
                <a:cxn ang="0">
                  <a:pos x="46" y="225"/>
                </a:cxn>
                <a:cxn ang="0">
                  <a:pos x="60" y="238"/>
                </a:cxn>
                <a:cxn ang="0">
                  <a:pos x="76" y="251"/>
                </a:cxn>
                <a:cxn ang="0">
                  <a:pos x="96" y="261"/>
                </a:cxn>
                <a:cxn ang="0">
                  <a:pos x="118" y="271"/>
                </a:cxn>
                <a:cxn ang="0">
                  <a:pos x="142" y="279"/>
                </a:cxn>
                <a:cxn ang="0">
                  <a:pos x="170" y="283"/>
                </a:cxn>
                <a:cxn ang="0">
                  <a:pos x="200" y="284"/>
                </a:cxn>
                <a:cxn ang="0">
                  <a:pos x="235" y="283"/>
                </a:cxn>
                <a:cxn ang="0">
                  <a:pos x="238" y="283"/>
                </a:cxn>
                <a:cxn ang="0">
                  <a:pos x="245" y="284"/>
                </a:cxn>
                <a:cxn ang="0">
                  <a:pos x="258" y="284"/>
                </a:cxn>
                <a:cxn ang="0">
                  <a:pos x="274" y="284"/>
                </a:cxn>
                <a:cxn ang="0">
                  <a:pos x="292" y="284"/>
                </a:cxn>
                <a:cxn ang="0">
                  <a:pos x="314" y="284"/>
                </a:cxn>
                <a:cxn ang="0">
                  <a:pos x="336" y="282"/>
                </a:cxn>
                <a:cxn ang="0">
                  <a:pos x="359" y="277"/>
                </a:cxn>
                <a:cxn ang="0">
                  <a:pos x="382" y="271"/>
                </a:cxn>
                <a:cxn ang="0">
                  <a:pos x="405" y="263"/>
                </a:cxn>
                <a:cxn ang="0">
                  <a:pos x="425" y="251"/>
                </a:cxn>
                <a:cxn ang="0">
                  <a:pos x="444" y="238"/>
                </a:cxn>
                <a:cxn ang="0">
                  <a:pos x="460" y="221"/>
                </a:cxn>
                <a:cxn ang="0">
                  <a:pos x="471" y="199"/>
                </a:cxn>
                <a:cxn ang="0">
                  <a:pos x="478" y="175"/>
                </a:cxn>
                <a:cxn ang="0">
                  <a:pos x="481" y="146"/>
                </a:cxn>
                <a:cxn ang="0">
                  <a:pos x="481" y="140"/>
                </a:cxn>
                <a:cxn ang="0">
                  <a:pos x="481" y="127"/>
                </a:cxn>
                <a:cxn ang="0">
                  <a:pos x="478" y="107"/>
                </a:cxn>
                <a:cxn ang="0">
                  <a:pos x="468" y="84"/>
                </a:cxn>
                <a:cxn ang="0">
                  <a:pos x="451" y="58"/>
                </a:cxn>
                <a:cxn ang="0">
                  <a:pos x="424" y="35"/>
                </a:cxn>
                <a:cxn ang="0">
                  <a:pos x="382" y="15"/>
                </a:cxn>
                <a:cxn ang="0">
                  <a:pos x="326" y="0"/>
                </a:cxn>
                <a:cxn ang="0">
                  <a:pos x="326" y="146"/>
                </a:cxn>
                <a:cxn ang="0">
                  <a:pos x="109" y="137"/>
                </a:cxn>
                <a:cxn ang="0">
                  <a:pos x="118" y="9"/>
                </a:cxn>
              </a:cxnLst>
              <a:rect l="0" t="0" r="r" b="b"/>
              <a:pathLst>
                <a:path w="481" h="284">
                  <a:moveTo>
                    <a:pt x="118" y="9"/>
                  </a:moveTo>
                  <a:lnTo>
                    <a:pt x="112" y="9"/>
                  </a:lnTo>
                  <a:lnTo>
                    <a:pt x="96" y="9"/>
                  </a:lnTo>
                  <a:lnTo>
                    <a:pt x="76" y="12"/>
                  </a:lnTo>
                  <a:lnTo>
                    <a:pt x="51" y="21"/>
                  </a:lnTo>
                  <a:lnTo>
                    <a:pt x="28" y="36"/>
                  </a:lnTo>
                  <a:lnTo>
                    <a:pt x="10" y="64"/>
                  </a:lnTo>
                  <a:lnTo>
                    <a:pt x="0" y="101"/>
                  </a:lnTo>
                  <a:lnTo>
                    <a:pt x="0" y="155"/>
                  </a:lnTo>
                  <a:lnTo>
                    <a:pt x="0" y="156"/>
                  </a:lnTo>
                  <a:lnTo>
                    <a:pt x="2" y="160"/>
                  </a:lnTo>
                  <a:lnTo>
                    <a:pt x="5" y="168"/>
                  </a:lnTo>
                  <a:lnTo>
                    <a:pt x="10" y="178"/>
                  </a:lnTo>
                  <a:lnTo>
                    <a:pt x="15" y="188"/>
                  </a:lnTo>
                  <a:lnTo>
                    <a:pt x="24" y="201"/>
                  </a:lnTo>
                  <a:lnTo>
                    <a:pt x="34" y="212"/>
                  </a:lnTo>
                  <a:lnTo>
                    <a:pt x="46" y="225"/>
                  </a:lnTo>
                  <a:lnTo>
                    <a:pt x="60" y="238"/>
                  </a:lnTo>
                  <a:lnTo>
                    <a:pt x="76" y="251"/>
                  </a:lnTo>
                  <a:lnTo>
                    <a:pt x="96" y="261"/>
                  </a:lnTo>
                  <a:lnTo>
                    <a:pt x="118" y="271"/>
                  </a:lnTo>
                  <a:lnTo>
                    <a:pt x="142" y="279"/>
                  </a:lnTo>
                  <a:lnTo>
                    <a:pt x="170" y="283"/>
                  </a:lnTo>
                  <a:lnTo>
                    <a:pt x="200" y="284"/>
                  </a:lnTo>
                  <a:lnTo>
                    <a:pt x="235" y="283"/>
                  </a:lnTo>
                  <a:lnTo>
                    <a:pt x="238" y="283"/>
                  </a:lnTo>
                  <a:lnTo>
                    <a:pt x="245" y="284"/>
                  </a:lnTo>
                  <a:lnTo>
                    <a:pt x="258" y="284"/>
                  </a:lnTo>
                  <a:lnTo>
                    <a:pt x="274" y="284"/>
                  </a:lnTo>
                  <a:lnTo>
                    <a:pt x="292" y="284"/>
                  </a:lnTo>
                  <a:lnTo>
                    <a:pt x="314" y="284"/>
                  </a:lnTo>
                  <a:lnTo>
                    <a:pt x="336" y="282"/>
                  </a:lnTo>
                  <a:lnTo>
                    <a:pt x="359" y="277"/>
                  </a:lnTo>
                  <a:lnTo>
                    <a:pt x="382" y="271"/>
                  </a:lnTo>
                  <a:lnTo>
                    <a:pt x="405" y="263"/>
                  </a:lnTo>
                  <a:lnTo>
                    <a:pt x="425" y="251"/>
                  </a:lnTo>
                  <a:lnTo>
                    <a:pt x="444" y="238"/>
                  </a:lnTo>
                  <a:lnTo>
                    <a:pt x="460" y="221"/>
                  </a:lnTo>
                  <a:lnTo>
                    <a:pt x="471" y="199"/>
                  </a:lnTo>
                  <a:lnTo>
                    <a:pt x="478" y="175"/>
                  </a:lnTo>
                  <a:lnTo>
                    <a:pt x="481" y="146"/>
                  </a:lnTo>
                  <a:lnTo>
                    <a:pt x="481" y="140"/>
                  </a:lnTo>
                  <a:lnTo>
                    <a:pt x="481" y="127"/>
                  </a:lnTo>
                  <a:lnTo>
                    <a:pt x="478" y="107"/>
                  </a:lnTo>
                  <a:lnTo>
                    <a:pt x="468" y="84"/>
                  </a:lnTo>
                  <a:lnTo>
                    <a:pt x="451" y="58"/>
                  </a:lnTo>
                  <a:lnTo>
                    <a:pt x="424" y="35"/>
                  </a:lnTo>
                  <a:lnTo>
                    <a:pt x="382" y="15"/>
                  </a:lnTo>
                  <a:lnTo>
                    <a:pt x="326" y="0"/>
                  </a:lnTo>
                  <a:lnTo>
                    <a:pt x="326" y="146"/>
                  </a:lnTo>
                  <a:lnTo>
                    <a:pt x="109" y="137"/>
                  </a:lnTo>
                  <a:lnTo>
                    <a:pt x="118" y="9"/>
                  </a:lnTo>
                  <a:close/>
                </a:path>
              </a:pathLst>
            </a:custGeom>
            <a:solidFill>
              <a:srgbClr val="FFDB60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 dirty="0"/>
            </a:p>
          </p:txBody>
        </p:sp>
        <p:sp>
          <p:nvSpPr>
            <p:cNvPr id="168" name="Freeform 45"/>
            <p:cNvSpPr>
              <a:spLocks/>
            </p:cNvSpPr>
            <p:nvPr/>
          </p:nvSpPr>
          <p:spPr bwMode="auto">
            <a:xfrm>
              <a:off x="2393" y="2975"/>
              <a:ext cx="145" cy="176"/>
            </a:xfrm>
            <a:custGeom>
              <a:avLst/>
              <a:gdLst/>
              <a:ahLst/>
              <a:cxnLst>
                <a:cxn ang="0">
                  <a:pos x="53" y="350"/>
                </a:cxn>
                <a:cxn ang="0">
                  <a:pos x="0" y="347"/>
                </a:cxn>
                <a:cxn ang="0">
                  <a:pos x="0" y="345"/>
                </a:cxn>
                <a:cxn ang="0">
                  <a:pos x="1" y="337"/>
                </a:cxn>
                <a:cxn ang="0">
                  <a:pos x="3" y="326"/>
                </a:cxn>
                <a:cxn ang="0">
                  <a:pos x="7" y="310"/>
                </a:cxn>
                <a:cxn ang="0">
                  <a:pos x="13" y="290"/>
                </a:cxn>
                <a:cxn ang="0">
                  <a:pos x="20" y="268"/>
                </a:cxn>
                <a:cxn ang="0">
                  <a:pos x="28" y="244"/>
                </a:cxn>
                <a:cxn ang="0">
                  <a:pos x="40" y="218"/>
                </a:cxn>
                <a:cxn ang="0">
                  <a:pos x="54" y="190"/>
                </a:cxn>
                <a:cxn ang="0">
                  <a:pos x="73" y="161"/>
                </a:cxn>
                <a:cxn ang="0">
                  <a:pos x="93" y="132"/>
                </a:cxn>
                <a:cxn ang="0">
                  <a:pos x="119" y="104"/>
                </a:cxn>
                <a:cxn ang="0">
                  <a:pos x="148" y="75"/>
                </a:cxn>
                <a:cxn ang="0">
                  <a:pos x="181" y="49"/>
                </a:cxn>
                <a:cxn ang="0">
                  <a:pos x="219" y="23"/>
                </a:cxn>
                <a:cxn ang="0">
                  <a:pos x="261" y="0"/>
                </a:cxn>
                <a:cxn ang="0">
                  <a:pos x="290" y="42"/>
                </a:cxn>
                <a:cxn ang="0">
                  <a:pos x="287" y="43"/>
                </a:cxn>
                <a:cxn ang="0">
                  <a:pos x="281" y="44"/>
                </a:cxn>
                <a:cxn ang="0">
                  <a:pos x="272" y="50"/>
                </a:cxn>
                <a:cxn ang="0">
                  <a:pos x="259" y="56"/>
                </a:cxn>
                <a:cxn ang="0">
                  <a:pos x="243" y="66"/>
                </a:cxn>
                <a:cxn ang="0">
                  <a:pos x="226" y="76"/>
                </a:cxn>
                <a:cxn ang="0">
                  <a:pos x="207" y="91"/>
                </a:cxn>
                <a:cxn ang="0">
                  <a:pos x="189" y="107"/>
                </a:cxn>
                <a:cxn ang="0">
                  <a:pos x="168" y="127"/>
                </a:cxn>
                <a:cxn ang="0">
                  <a:pos x="148" y="148"/>
                </a:cxn>
                <a:cxn ang="0">
                  <a:pos x="128" y="174"/>
                </a:cxn>
                <a:cxn ang="0">
                  <a:pos x="109" y="202"/>
                </a:cxn>
                <a:cxn ang="0">
                  <a:pos x="92" y="233"/>
                </a:cxn>
                <a:cxn ang="0">
                  <a:pos x="76" y="270"/>
                </a:cxn>
                <a:cxn ang="0">
                  <a:pos x="63" y="308"/>
                </a:cxn>
                <a:cxn ang="0">
                  <a:pos x="53" y="350"/>
                </a:cxn>
              </a:cxnLst>
              <a:rect l="0" t="0" r="r" b="b"/>
              <a:pathLst>
                <a:path w="290" h="350">
                  <a:moveTo>
                    <a:pt x="53" y="350"/>
                  </a:moveTo>
                  <a:lnTo>
                    <a:pt x="0" y="347"/>
                  </a:lnTo>
                  <a:lnTo>
                    <a:pt x="0" y="345"/>
                  </a:lnTo>
                  <a:lnTo>
                    <a:pt x="1" y="337"/>
                  </a:lnTo>
                  <a:lnTo>
                    <a:pt x="3" y="326"/>
                  </a:lnTo>
                  <a:lnTo>
                    <a:pt x="7" y="310"/>
                  </a:lnTo>
                  <a:lnTo>
                    <a:pt x="13" y="290"/>
                  </a:lnTo>
                  <a:lnTo>
                    <a:pt x="20" y="268"/>
                  </a:lnTo>
                  <a:lnTo>
                    <a:pt x="28" y="244"/>
                  </a:lnTo>
                  <a:lnTo>
                    <a:pt x="40" y="218"/>
                  </a:lnTo>
                  <a:lnTo>
                    <a:pt x="54" y="190"/>
                  </a:lnTo>
                  <a:lnTo>
                    <a:pt x="73" y="161"/>
                  </a:lnTo>
                  <a:lnTo>
                    <a:pt x="93" y="132"/>
                  </a:lnTo>
                  <a:lnTo>
                    <a:pt x="119" y="104"/>
                  </a:lnTo>
                  <a:lnTo>
                    <a:pt x="148" y="75"/>
                  </a:lnTo>
                  <a:lnTo>
                    <a:pt x="181" y="49"/>
                  </a:lnTo>
                  <a:lnTo>
                    <a:pt x="219" y="23"/>
                  </a:lnTo>
                  <a:lnTo>
                    <a:pt x="261" y="0"/>
                  </a:lnTo>
                  <a:lnTo>
                    <a:pt x="290" y="42"/>
                  </a:lnTo>
                  <a:lnTo>
                    <a:pt x="287" y="43"/>
                  </a:lnTo>
                  <a:lnTo>
                    <a:pt x="281" y="44"/>
                  </a:lnTo>
                  <a:lnTo>
                    <a:pt x="272" y="50"/>
                  </a:lnTo>
                  <a:lnTo>
                    <a:pt x="259" y="56"/>
                  </a:lnTo>
                  <a:lnTo>
                    <a:pt x="243" y="66"/>
                  </a:lnTo>
                  <a:lnTo>
                    <a:pt x="226" y="76"/>
                  </a:lnTo>
                  <a:lnTo>
                    <a:pt x="207" y="91"/>
                  </a:lnTo>
                  <a:lnTo>
                    <a:pt x="189" y="107"/>
                  </a:lnTo>
                  <a:lnTo>
                    <a:pt x="168" y="127"/>
                  </a:lnTo>
                  <a:lnTo>
                    <a:pt x="148" y="148"/>
                  </a:lnTo>
                  <a:lnTo>
                    <a:pt x="128" y="174"/>
                  </a:lnTo>
                  <a:lnTo>
                    <a:pt x="109" y="202"/>
                  </a:lnTo>
                  <a:lnTo>
                    <a:pt x="92" y="233"/>
                  </a:lnTo>
                  <a:lnTo>
                    <a:pt x="76" y="270"/>
                  </a:lnTo>
                  <a:lnTo>
                    <a:pt x="63" y="308"/>
                  </a:lnTo>
                  <a:lnTo>
                    <a:pt x="53" y="350"/>
                  </a:lnTo>
                  <a:close/>
                </a:path>
              </a:pathLst>
            </a:custGeom>
            <a:solidFill>
              <a:srgbClr val="EAA302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 dirty="0"/>
            </a:p>
          </p:txBody>
        </p:sp>
        <p:sp>
          <p:nvSpPr>
            <p:cNvPr id="169" name="Freeform 46"/>
            <p:cNvSpPr>
              <a:spLocks/>
            </p:cNvSpPr>
            <p:nvPr/>
          </p:nvSpPr>
          <p:spPr bwMode="auto">
            <a:xfrm>
              <a:off x="2980" y="2983"/>
              <a:ext cx="138" cy="163"/>
            </a:xfrm>
            <a:custGeom>
              <a:avLst/>
              <a:gdLst/>
              <a:ahLst/>
              <a:cxnLst>
                <a:cxn ang="0">
                  <a:pos x="16" y="0"/>
                </a:cxn>
                <a:cxn ang="0">
                  <a:pos x="0" y="72"/>
                </a:cxn>
                <a:cxn ang="0">
                  <a:pos x="4" y="75"/>
                </a:cxn>
                <a:cxn ang="0">
                  <a:pos x="17" y="84"/>
                </a:cxn>
                <a:cxn ang="0">
                  <a:pos x="36" y="100"/>
                </a:cxn>
                <a:cxn ang="0">
                  <a:pos x="62" y="123"/>
                </a:cxn>
                <a:cxn ang="0">
                  <a:pos x="91" y="156"/>
                </a:cxn>
                <a:cxn ang="0">
                  <a:pos x="122" y="201"/>
                </a:cxn>
                <a:cxn ang="0">
                  <a:pos x="157" y="257"/>
                </a:cxn>
                <a:cxn ang="0">
                  <a:pos x="192" y="326"/>
                </a:cxn>
                <a:cxn ang="0">
                  <a:pos x="275" y="320"/>
                </a:cxn>
                <a:cxn ang="0">
                  <a:pos x="274" y="318"/>
                </a:cxn>
                <a:cxn ang="0">
                  <a:pos x="272" y="312"/>
                </a:cxn>
                <a:cxn ang="0">
                  <a:pos x="268" y="300"/>
                </a:cxn>
                <a:cxn ang="0">
                  <a:pos x="262" y="287"/>
                </a:cxn>
                <a:cxn ang="0">
                  <a:pos x="254" y="270"/>
                </a:cxn>
                <a:cxn ang="0">
                  <a:pos x="244" y="250"/>
                </a:cxn>
                <a:cxn ang="0">
                  <a:pos x="232" y="228"/>
                </a:cxn>
                <a:cxn ang="0">
                  <a:pos x="218" y="204"/>
                </a:cxn>
                <a:cxn ang="0">
                  <a:pos x="200" y="179"/>
                </a:cxn>
                <a:cxn ang="0">
                  <a:pos x="182" y="152"/>
                </a:cxn>
                <a:cxn ang="0">
                  <a:pos x="161" y="126"/>
                </a:cxn>
                <a:cxn ang="0">
                  <a:pos x="137" y="98"/>
                </a:cxn>
                <a:cxn ang="0">
                  <a:pos x="111" y="72"/>
                </a:cxn>
                <a:cxn ang="0">
                  <a:pos x="82" y="48"/>
                </a:cxn>
                <a:cxn ang="0">
                  <a:pos x="50" y="23"/>
                </a:cxn>
                <a:cxn ang="0">
                  <a:pos x="16" y="0"/>
                </a:cxn>
              </a:cxnLst>
              <a:rect l="0" t="0" r="r" b="b"/>
              <a:pathLst>
                <a:path w="275" h="326">
                  <a:moveTo>
                    <a:pt x="16" y="0"/>
                  </a:moveTo>
                  <a:lnTo>
                    <a:pt x="0" y="72"/>
                  </a:lnTo>
                  <a:lnTo>
                    <a:pt x="4" y="75"/>
                  </a:lnTo>
                  <a:lnTo>
                    <a:pt x="17" y="84"/>
                  </a:lnTo>
                  <a:lnTo>
                    <a:pt x="36" y="100"/>
                  </a:lnTo>
                  <a:lnTo>
                    <a:pt x="62" y="123"/>
                  </a:lnTo>
                  <a:lnTo>
                    <a:pt x="91" y="156"/>
                  </a:lnTo>
                  <a:lnTo>
                    <a:pt x="122" y="201"/>
                  </a:lnTo>
                  <a:lnTo>
                    <a:pt x="157" y="257"/>
                  </a:lnTo>
                  <a:lnTo>
                    <a:pt x="192" y="326"/>
                  </a:lnTo>
                  <a:lnTo>
                    <a:pt x="275" y="320"/>
                  </a:lnTo>
                  <a:lnTo>
                    <a:pt x="274" y="318"/>
                  </a:lnTo>
                  <a:lnTo>
                    <a:pt x="272" y="312"/>
                  </a:lnTo>
                  <a:lnTo>
                    <a:pt x="268" y="300"/>
                  </a:lnTo>
                  <a:lnTo>
                    <a:pt x="262" y="287"/>
                  </a:lnTo>
                  <a:lnTo>
                    <a:pt x="254" y="270"/>
                  </a:lnTo>
                  <a:lnTo>
                    <a:pt x="244" y="250"/>
                  </a:lnTo>
                  <a:lnTo>
                    <a:pt x="232" y="228"/>
                  </a:lnTo>
                  <a:lnTo>
                    <a:pt x="218" y="204"/>
                  </a:lnTo>
                  <a:lnTo>
                    <a:pt x="200" y="179"/>
                  </a:lnTo>
                  <a:lnTo>
                    <a:pt x="182" y="152"/>
                  </a:lnTo>
                  <a:lnTo>
                    <a:pt x="161" y="126"/>
                  </a:lnTo>
                  <a:lnTo>
                    <a:pt x="137" y="98"/>
                  </a:lnTo>
                  <a:lnTo>
                    <a:pt x="111" y="72"/>
                  </a:lnTo>
                  <a:lnTo>
                    <a:pt x="82" y="48"/>
                  </a:lnTo>
                  <a:lnTo>
                    <a:pt x="50" y="23"/>
                  </a:lnTo>
                  <a:lnTo>
                    <a:pt x="16" y="0"/>
                  </a:lnTo>
                  <a:close/>
                </a:path>
              </a:pathLst>
            </a:custGeom>
            <a:solidFill>
              <a:srgbClr val="EAA302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 dirty="0"/>
            </a:p>
          </p:txBody>
        </p:sp>
        <p:sp>
          <p:nvSpPr>
            <p:cNvPr id="170" name="Freeform 47"/>
            <p:cNvSpPr>
              <a:spLocks/>
            </p:cNvSpPr>
            <p:nvPr/>
          </p:nvSpPr>
          <p:spPr bwMode="auto">
            <a:xfrm>
              <a:off x="2645" y="3478"/>
              <a:ext cx="262" cy="120"/>
            </a:xfrm>
            <a:custGeom>
              <a:avLst/>
              <a:gdLst/>
              <a:ahLst/>
              <a:cxnLst>
                <a:cxn ang="0">
                  <a:pos x="17" y="2"/>
                </a:cxn>
                <a:cxn ang="0">
                  <a:pos x="17" y="15"/>
                </a:cxn>
                <a:cxn ang="0">
                  <a:pos x="22" y="35"/>
                </a:cxn>
                <a:cxn ang="0">
                  <a:pos x="33" y="62"/>
                </a:cxn>
                <a:cxn ang="0">
                  <a:pos x="55" y="92"/>
                </a:cxn>
                <a:cxn ang="0">
                  <a:pos x="89" y="120"/>
                </a:cxn>
                <a:cxn ang="0">
                  <a:pos x="141" y="144"/>
                </a:cxn>
                <a:cxn ang="0">
                  <a:pos x="215" y="162"/>
                </a:cxn>
                <a:cxn ang="0">
                  <a:pos x="263" y="166"/>
                </a:cxn>
                <a:cxn ang="0">
                  <a:pos x="283" y="169"/>
                </a:cxn>
                <a:cxn ang="0">
                  <a:pos x="316" y="170"/>
                </a:cxn>
                <a:cxn ang="0">
                  <a:pos x="359" y="167"/>
                </a:cxn>
                <a:cxn ang="0">
                  <a:pos x="405" y="157"/>
                </a:cxn>
                <a:cxn ang="0">
                  <a:pos x="449" y="137"/>
                </a:cxn>
                <a:cxn ang="0">
                  <a:pos x="483" y="101"/>
                </a:cxn>
                <a:cxn ang="0">
                  <a:pos x="505" y="48"/>
                </a:cxn>
                <a:cxn ang="0">
                  <a:pos x="511" y="16"/>
                </a:cxn>
                <a:cxn ang="0">
                  <a:pos x="516" y="33"/>
                </a:cxn>
                <a:cxn ang="0">
                  <a:pos x="524" y="65"/>
                </a:cxn>
                <a:cxn ang="0">
                  <a:pos x="524" y="105"/>
                </a:cxn>
                <a:cxn ang="0">
                  <a:pos x="511" y="147"/>
                </a:cxn>
                <a:cxn ang="0">
                  <a:pos x="477" y="188"/>
                </a:cxn>
                <a:cxn ang="0">
                  <a:pos x="417" y="219"/>
                </a:cxn>
                <a:cxn ang="0">
                  <a:pos x="323" y="237"/>
                </a:cxn>
                <a:cxn ang="0">
                  <a:pos x="258" y="240"/>
                </a:cxn>
                <a:cxn ang="0">
                  <a:pos x="232" y="240"/>
                </a:cxn>
                <a:cxn ang="0">
                  <a:pos x="186" y="237"/>
                </a:cxn>
                <a:cxn ang="0">
                  <a:pos x="133" y="227"/>
                </a:cxn>
                <a:cxn ang="0">
                  <a:pos x="78" y="205"/>
                </a:cxn>
                <a:cxn ang="0">
                  <a:pos x="32" y="170"/>
                </a:cxn>
                <a:cxn ang="0">
                  <a:pos x="4" y="118"/>
                </a:cxn>
                <a:cxn ang="0">
                  <a:pos x="4" y="46"/>
                </a:cxn>
              </a:cxnLst>
              <a:rect l="0" t="0" r="r" b="b"/>
              <a:pathLst>
                <a:path w="525" h="240">
                  <a:moveTo>
                    <a:pt x="17" y="0"/>
                  </a:moveTo>
                  <a:lnTo>
                    <a:pt x="17" y="2"/>
                  </a:lnTo>
                  <a:lnTo>
                    <a:pt x="17" y="6"/>
                  </a:lnTo>
                  <a:lnTo>
                    <a:pt x="17" y="15"/>
                  </a:lnTo>
                  <a:lnTo>
                    <a:pt x="19" y="23"/>
                  </a:lnTo>
                  <a:lnTo>
                    <a:pt x="22" y="35"/>
                  </a:lnTo>
                  <a:lnTo>
                    <a:pt x="26" y="48"/>
                  </a:lnTo>
                  <a:lnTo>
                    <a:pt x="33" y="62"/>
                  </a:lnTo>
                  <a:lnTo>
                    <a:pt x="42" y="77"/>
                  </a:lnTo>
                  <a:lnTo>
                    <a:pt x="55" y="92"/>
                  </a:lnTo>
                  <a:lnTo>
                    <a:pt x="71" y="107"/>
                  </a:lnTo>
                  <a:lnTo>
                    <a:pt x="89" y="120"/>
                  </a:lnTo>
                  <a:lnTo>
                    <a:pt x="114" y="133"/>
                  </a:lnTo>
                  <a:lnTo>
                    <a:pt x="141" y="144"/>
                  </a:lnTo>
                  <a:lnTo>
                    <a:pt x="176" y="154"/>
                  </a:lnTo>
                  <a:lnTo>
                    <a:pt x="215" y="162"/>
                  </a:lnTo>
                  <a:lnTo>
                    <a:pt x="260" y="166"/>
                  </a:lnTo>
                  <a:lnTo>
                    <a:pt x="263" y="166"/>
                  </a:lnTo>
                  <a:lnTo>
                    <a:pt x="270" y="167"/>
                  </a:lnTo>
                  <a:lnTo>
                    <a:pt x="283" y="169"/>
                  </a:lnTo>
                  <a:lnTo>
                    <a:pt x="297" y="170"/>
                  </a:lnTo>
                  <a:lnTo>
                    <a:pt x="316" y="170"/>
                  </a:lnTo>
                  <a:lnTo>
                    <a:pt x="336" y="170"/>
                  </a:lnTo>
                  <a:lnTo>
                    <a:pt x="359" y="167"/>
                  </a:lnTo>
                  <a:lnTo>
                    <a:pt x="382" y="165"/>
                  </a:lnTo>
                  <a:lnTo>
                    <a:pt x="405" y="157"/>
                  </a:lnTo>
                  <a:lnTo>
                    <a:pt x="427" y="149"/>
                  </a:lnTo>
                  <a:lnTo>
                    <a:pt x="449" y="137"/>
                  </a:lnTo>
                  <a:lnTo>
                    <a:pt x="467" y="121"/>
                  </a:lnTo>
                  <a:lnTo>
                    <a:pt x="483" y="101"/>
                  </a:lnTo>
                  <a:lnTo>
                    <a:pt x="496" y="77"/>
                  </a:lnTo>
                  <a:lnTo>
                    <a:pt x="505" y="48"/>
                  </a:lnTo>
                  <a:lnTo>
                    <a:pt x="509" y="13"/>
                  </a:lnTo>
                  <a:lnTo>
                    <a:pt x="511" y="16"/>
                  </a:lnTo>
                  <a:lnTo>
                    <a:pt x="514" y="23"/>
                  </a:lnTo>
                  <a:lnTo>
                    <a:pt x="516" y="33"/>
                  </a:lnTo>
                  <a:lnTo>
                    <a:pt x="521" y="49"/>
                  </a:lnTo>
                  <a:lnTo>
                    <a:pt x="524" y="65"/>
                  </a:lnTo>
                  <a:lnTo>
                    <a:pt x="525" y="85"/>
                  </a:lnTo>
                  <a:lnTo>
                    <a:pt x="524" y="105"/>
                  </a:lnTo>
                  <a:lnTo>
                    <a:pt x="519" y="126"/>
                  </a:lnTo>
                  <a:lnTo>
                    <a:pt x="511" y="147"/>
                  </a:lnTo>
                  <a:lnTo>
                    <a:pt x="496" y="167"/>
                  </a:lnTo>
                  <a:lnTo>
                    <a:pt x="477" y="188"/>
                  </a:lnTo>
                  <a:lnTo>
                    <a:pt x="452" y="204"/>
                  </a:lnTo>
                  <a:lnTo>
                    <a:pt x="417" y="219"/>
                  </a:lnTo>
                  <a:lnTo>
                    <a:pt x="375" y="230"/>
                  </a:lnTo>
                  <a:lnTo>
                    <a:pt x="323" y="237"/>
                  </a:lnTo>
                  <a:lnTo>
                    <a:pt x="263" y="240"/>
                  </a:lnTo>
                  <a:lnTo>
                    <a:pt x="258" y="240"/>
                  </a:lnTo>
                  <a:lnTo>
                    <a:pt x="248" y="240"/>
                  </a:lnTo>
                  <a:lnTo>
                    <a:pt x="232" y="240"/>
                  </a:lnTo>
                  <a:lnTo>
                    <a:pt x="211" y="238"/>
                  </a:lnTo>
                  <a:lnTo>
                    <a:pt x="186" y="237"/>
                  </a:lnTo>
                  <a:lnTo>
                    <a:pt x="160" y="232"/>
                  </a:lnTo>
                  <a:lnTo>
                    <a:pt x="133" y="227"/>
                  </a:lnTo>
                  <a:lnTo>
                    <a:pt x="104" y="217"/>
                  </a:lnTo>
                  <a:lnTo>
                    <a:pt x="78" y="205"/>
                  </a:lnTo>
                  <a:lnTo>
                    <a:pt x="53" y="191"/>
                  </a:lnTo>
                  <a:lnTo>
                    <a:pt x="32" y="170"/>
                  </a:lnTo>
                  <a:lnTo>
                    <a:pt x="16" y="147"/>
                  </a:lnTo>
                  <a:lnTo>
                    <a:pt x="4" y="118"/>
                  </a:lnTo>
                  <a:lnTo>
                    <a:pt x="0" y="85"/>
                  </a:lnTo>
                  <a:lnTo>
                    <a:pt x="4" y="46"/>
                  </a:lnTo>
                  <a:lnTo>
                    <a:pt x="17" y="0"/>
                  </a:lnTo>
                  <a:close/>
                </a:path>
              </a:pathLst>
            </a:custGeom>
            <a:solidFill>
              <a:srgbClr val="EAA302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 dirty="0"/>
            </a:p>
          </p:txBody>
        </p:sp>
        <p:sp>
          <p:nvSpPr>
            <p:cNvPr id="171" name="Freeform 48"/>
            <p:cNvSpPr>
              <a:spLocks/>
            </p:cNvSpPr>
            <p:nvPr/>
          </p:nvSpPr>
          <p:spPr bwMode="auto">
            <a:xfrm>
              <a:off x="2523" y="2960"/>
              <a:ext cx="49" cy="227"/>
            </a:xfrm>
            <a:custGeom>
              <a:avLst/>
              <a:gdLst/>
              <a:ahLst/>
              <a:cxnLst>
                <a:cxn ang="0">
                  <a:pos x="66" y="427"/>
                </a:cxn>
                <a:cxn ang="0">
                  <a:pos x="68" y="420"/>
                </a:cxn>
                <a:cxn ang="0">
                  <a:pos x="69" y="398"/>
                </a:cxn>
                <a:cxn ang="0">
                  <a:pos x="70" y="365"/>
                </a:cxn>
                <a:cxn ang="0">
                  <a:pos x="69" y="319"/>
                </a:cxn>
                <a:cxn ang="0">
                  <a:pos x="63" y="261"/>
                </a:cxn>
                <a:cxn ang="0">
                  <a:pos x="50" y="193"/>
                </a:cxn>
                <a:cxn ang="0">
                  <a:pos x="30" y="117"/>
                </a:cxn>
                <a:cxn ang="0">
                  <a:pos x="0" y="32"/>
                </a:cxn>
                <a:cxn ang="0">
                  <a:pos x="1" y="0"/>
                </a:cxn>
                <a:cxn ang="0">
                  <a:pos x="7" y="9"/>
                </a:cxn>
                <a:cxn ang="0">
                  <a:pos x="20" y="33"/>
                </a:cxn>
                <a:cxn ang="0">
                  <a:pos x="39" y="74"/>
                </a:cxn>
                <a:cxn ang="0">
                  <a:pos x="59" y="127"/>
                </a:cxn>
                <a:cxn ang="0">
                  <a:pos x="78" y="193"/>
                </a:cxn>
                <a:cxn ang="0">
                  <a:pos x="91" y="271"/>
                </a:cxn>
                <a:cxn ang="0">
                  <a:pos x="98" y="359"/>
                </a:cxn>
                <a:cxn ang="0">
                  <a:pos x="93" y="454"/>
                </a:cxn>
                <a:cxn ang="0">
                  <a:pos x="66" y="427"/>
                </a:cxn>
              </a:cxnLst>
              <a:rect l="0" t="0" r="r" b="b"/>
              <a:pathLst>
                <a:path w="98" h="454">
                  <a:moveTo>
                    <a:pt x="66" y="427"/>
                  </a:moveTo>
                  <a:lnTo>
                    <a:pt x="68" y="420"/>
                  </a:lnTo>
                  <a:lnTo>
                    <a:pt x="69" y="398"/>
                  </a:lnTo>
                  <a:lnTo>
                    <a:pt x="70" y="365"/>
                  </a:lnTo>
                  <a:lnTo>
                    <a:pt x="69" y="319"/>
                  </a:lnTo>
                  <a:lnTo>
                    <a:pt x="63" y="261"/>
                  </a:lnTo>
                  <a:lnTo>
                    <a:pt x="50" y="193"/>
                  </a:lnTo>
                  <a:lnTo>
                    <a:pt x="30" y="117"/>
                  </a:lnTo>
                  <a:lnTo>
                    <a:pt x="0" y="32"/>
                  </a:lnTo>
                  <a:lnTo>
                    <a:pt x="1" y="0"/>
                  </a:lnTo>
                  <a:lnTo>
                    <a:pt x="7" y="9"/>
                  </a:lnTo>
                  <a:lnTo>
                    <a:pt x="20" y="33"/>
                  </a:lnTo>
                  <a:lnTo>
                    <a:pt x="39" y="74"/>
                  </a:lnTo>
                  <a:lnTo>
                    <a:pt x="59" y="127"/>
                  </a:lnTo>
                  <a:lnTo>
                    <a:pt x="78" y="193"/>
                  </a:lnTo>
                  <a:lnTo>
                    <a:pt x="91" y="271"/>
                  </a:lnTo>
                  <a:lnTo>
                    <a:pt x="98" y="359"/>
                  </a:lnTo>
                  <a:lnTo>
                    <a:pt x="93" y="454"/>
                  </a:lnTo>
                  <a:lnTo>
                    <a:pt x="66" y="427"/>
                  </a:lnTo>
                  <a:close/>
                </a:path>
              </a:pathLst>
            </a:custGeom>
            <a:solidFill>
              <a:srgbClr val="FFC184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 dirty="0"/>
            </a:p>
          </p:txBody>
        </p:sp>
        <p:sp>
          <p:nvSpPr>
            <p:cNvPr id="172" name="Freeform 49"/>
            <p:cNvSpPr>
              <a:spLocks/>
            </p:cNvSpPr>
            <p:nvPr/>
          </p:nvSpPr>
          <p:spPr bwMode="auto">
            <a:xfrm>
              <a:off x="2980" y="2969"/>
              <a:ext cx="151" cy="190"/>
            </a:xfrm>
            <a:custGeom>
              <a:avLst/>
              <a:gdLst/>
              <a:ahLst/>
              <a:cxnLst>
                <a:cxn ang="0">
                  <a:pos x="16" y="27"/>
                </a:cxn>
                <a:cxn ang="0">
                  <a:pos x="17" y="27"/>
                </a:cxn>
                <a:cxn ang="0">
                  <a:pos x="21" y="29"/>
                </a:cxn>
                <a:cxn ang="0">
                  <a:pos x="27" y="32"/>
                </a:cxn>
                <a:cxn ang="0">
                  <a:pos x="37" y="37"/>
                </a:cxn>
                <a:cxn ang="0">
                  <a:pos x="49" y="43"/>
                </a:cxn>
                <a:cxn ang="0">
                  <a:pos x="62" y="53"/>
                </a:cxn>
                <a:cxn ang="0">
                  <a:pos x="78" y="65"/>
                </a:cxn>
                <a:cxn ang="0">
                  <a:pos x="94" y="79"/>
                </a:cxn>
                <a:cxn ang="0">
                  <a:pos x="112" y="98"/>
                </a:cxn>
                <a:cxn ang="0">
                  <a:pos x="132" y="120"/>
                </a:cxn>
                <a:cxn ang="0">
                  <a:pos x="154" y="145"/>
                </a:cxn>
                <a:cxn ang="0">
                  <a:pos x="177" y="176"/>
                </a:cxn>
                <a:cxn ang="0">
                  <a:pos x="200" y="212"/>
                </a:cxn>
                <a:cxn ang="0">
                  <a:pos x="225" y="251"/>
                </a:cxn>
                <a:cxn ang="0">
                  <a:pos x="249" y="297"/>
                </a:cxn>
                <a:cxn ang="0">
                  <a:pos x="275" y="347"/>
                </a:cxn>
                <a:cxn ang="0">
                  <a:pos x="301" y="381"/>
                </a:cxn>
                <a:cxn ang="0">
                  <a:pos x="301" y="378"/>
                </a:cxn>
                <a:cxn ang="0">
                  <a:pos x="298" y="369"/>
                </a:cxn>
                <a:cxn ang="0">
                  <a:pos x="295" y="355"/>
                </a:cxn>
                <a:cxn ang="0">
                  <a:pos x="291" y="337"/>
                </a:cxn>
                <a:cxn ang="0">
                  <a:pos x="284" y="316"/>
                </a:cxn>
                <a:cxn ang="0">
                  <a:pos x="275" y="291"/>
                </a:cxn>
                <a:cxn ang="0">
                  <a:pos x="264" y="262"/>
                </a:cxn>
                <a:cxn ang="0">
                  <a:pos x="249" y="233"/>
                </a:cxn>
                <a:cxn ang="0">
                  <a:pos x="232" y="203"/>
                </a:cxn>
                <a:cxn ang="0">
                  <a:pos x="210" y="171"/>
                </a:cxn>
                <a:cxn ang="0">
                  <a:pos x="186" y="140"/>
                </a:cxn>
                <a:cxn ang="0">
                  <a:pos x="157" y="108"/>
                </a:cxn>
                <a:cxn ang="0">
                  <a:pos x="125" y="78"/>
                </a:cxn>
                <a:cxn ang="0">
                  <a:pos x="88" y="49"/>
                </a:cxn>
                <a:cxn ang="0">
                  <a:pos x="46" y="23"/>
                </a:cxn>
                <a:cxn ang="0">
                  <a:pos x="0" y="0"/>
                </a:cxn>
                <a:cxn ang="0">
                  <a:pos x="16" y="27"/>
                </a:cxn>
              </a:cxnLst>
              <a:rect l="0" t="0" r="r" b="b"/>
              <a:pathLst>
                <a:path w="301" h="381">
                  <a:moveTo>
                    <a:pt x="16" y="27"/>
                  </a:moveTo>
                  <a:lnTo>
                    <a:pt x="17" y="27"/>
                  </a:lnTo>
                  <a:lnTo>
                    <a:pt x="21" y="29"/>
                  </a:lnTo>
                  <a:lnTo>
                    <a:pt x="27" y="32"/>
                  </a:lnTo>
                  <a:lnTo>
                    <a:pt x="37" y="37"/>
                  </a:lnTo>
                  <a:lnTo>
                    <a:pt x="49" y="43"/>
                  </a:lnTo>
                  <a:lnTo>
                    <a:pt x="62" y="53"/>
                  </a:lnTo>
                  <a:lnTo>
                    <a:pt x="78" y="65"/>
                  </a:lnTo>
                  <a:lnTo>
                    <a:pt x="94" y="79"/>
                  </a:lnTo>
                  <a:lnTo>
                    <a:pt x="112" y="98"/>
                  </a:lnTo>
                  <a:lnTo>
                    <a:pt x="132" y="120"/>
                  </a:lnTo>
                  <a:lnTo>
                    <a:pt x="154" y="145"/>
                  </a:lnTo>
                  <a:lnTo>
                    <a:pt x="177" y="176"/>
                  </a:lnTo>
                  <a:lnTo>
                    <a:pt x="200" y="212"/>
                  </a:lnTo>
                  <a:lnTo>
                    <a:pt x="225" y="251"/>
                  </a:lnTo>
                  <a:lnTo>
                    <a:pt x="249" y="297"/>
                  </a:lnTo>
                  <a:lnTo>
                    <a:pt x="275" y="347"/>
                  </a:lnTo>
                  <a:lnTo>
                    <a:pt x="301" y="381"/>
                  </a:lnTo>
                  <a:lnTo>
                    <a:pt x="301" y="378"/>
                  </a:lnTo>
                  <a:lnTo>
                    <a:pt x="298" y="369"/>
                  </a:lnTo>
                  <a:lnTo>
                    <a:pt x="295" y="355"/>
                  </a:lnTo>
                  <a:lnTo>
                    <a:pt x="291" y="337"/>
                  </a:lnTo>
                  <a:lnTo>
                    <a:pt x="284" y="316"/>
                  </a:lnTo>
                  <a:lnTo>
                    <a:pt x="275" y="291"/>
                  </a:lnTo>
                  <a:lnTo>
                    <a:pt x="264" y="262"/>
                  </a:lnTo>
                  <a:lnTo>
                    <a:pt x="249" y="233"/>
                  </a:lnTo>
                  <a:lnTo>
                    <a:pt x="232" y="203"/>
                  </a:lnTo>
                  <a:lnTo>
                    <a:pt x="210" y="171"/>
                  </a:lnTo>
                  <a:lnTo>
                    <a:pt x="186" y="140"/>
                  </a:lnTo>
                  <a:lnTo>
                    <a:pt x="157" y="108"/>
                  </a:lnTo>
                  <a:lnTo>
                    <a:pt x="125" y="78"/>
                  </a:lnTo>
                  <a:lnTo>
                    <a:pt x="88" y="49"/>
                  </a:lnTo>
                  <a:lnTo>
                    <a:pt x="46" y="23"/>
                  </a:lnTo>
                  <a:lnTo>
                    <a:pt x="0" y="0"/>
                  </a:lnTo>
                  <a:lnTo>
                    <a:pt x="16" y="27"/>
                  </a:lnTo>
                  <a:close/>
                </a:path>
              </a:pathLst>
            </a:custGeom>
            <a:solidFill>
              <a:srgbClr val="FFC184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 dirty="0"/>
            </a:p>
          </p:txBody>
        </p:sp>
        <p:sp>
          <p:nvSpPr>
            <p:cNvPr id="173" name="Freeform 50"/>
            <p:cNvSpPr>
              <a:spLocks/>
            </p:cNvSpPr>
            <p:nvPr/>
          </p:nvSpPr>
          <p:spPr bwMode="auto">
            <a:xfrm>
              <a:off x="2758" y="3164"/>
              <a:ext cx="75" cy="109"/>
            </a:xfrm>
            <a:custGeom>
              <a:avLst/>
              <a:gdLst/>
              <a:ahLst/>
              <a:cxnLst>
                <a:cxn ang="0">
                  <a:pos x="0" y="26"/>
                </a:cxn>
                <a:cxn ang="0">
                  <a:pos x="114" y="217"/>
                </a:cxn>
                <a:cxn ang="0">
                  <a:pos x="150" y="217"/>
                </a:cxn>
                <a:cxn ang="0">
                  <a:pos x="14" y="0"/>
                </a:cxn>
                <a:cxn ang="0">
                  <a:pos x="0" y="26"/>
                </a:cxn>
              </a:cxnLst>
              <a:rect l="0" t="0" r="r" b="b"/>
              <a:pathLst>
                <a:path w="150" h="217">
                  <a:moveTo>
                    <a:pt x="0" y="26"/>
                  </a:moveTo>
                  <a:lnTo>
                    <a:pt x="114" y="217"/>
                  </a:lnTo>
                  <a:lnTo>
                    <a:pt x="150" y="217"/>
                  </a:lnTo>
                  <a:lnTo>
                    <a:pt x="14" y="0"/>
                  </a:lnTo>
                  <a:lnTo>
                    <a:pt x="0" y="26"/>
                  </a:lnTo>
                  <a:close/>
                </a:path>
              </a:pathLst>
            </a:custGeom>
            <a:solidFill>
              <a:srgbClr val="FFC184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 dirty="0"/>
            </a:p>
          </p:txBody>
        </p:sp>
        <p:sp>
          <p:nvSpPr>
            <p:cNvPr id="174" name="Freeform 51"/>
            <p:cNvSpPr>
              <a:spLocks/>
            </p:cNvSpPr>
            <p:nvPr/>
          </p:nvSpPr>
          <p:spPr bwMode="auto">
            <a:xfrm>
              <a:off x="2694" y="3440"/>
              <a:ext cx="157" cy="86"/>
            </a:xfrm>
            <a:custGeom>
              <a:avLst/>
              <a:gdLst/>
              <a:ahLst/>
              <a:cxnLst>
                <a:cxn ang="0">
                  <a:pos x="34" y="7"/>
                </a:cxn>
                <a:cxn ang="0">
                  <a:pos x="31" y="10"/>
                </a:cxn>
                <a:cxn ang="0">
                  <a:pos x="26" y="17"/>
                </a:cxn>
                <a:cxn ang="0">
                  <a:pos x="18" y="27"/>
                </a:cxn>
                <a:cxn ang="0">
                  <a:pos x="10" y="42"/>
                </a:cxn>
                <a:cxn ang="0">
                  <a:pos x="4" y="57"/>
                </a:cxn>
                <a:cxn ang="0">
                  <a:pos x="0" y="76"/>
                </a:cxn>
                <a:cxn ang="0">
                  <a:pos x="0" y="96"/>
                </a:cxn>
                <a:cxn ang="0">
                  <a:pos x="7" y="117"/>
                </a:cxn>
                <a:cxn ang="0">
                  <a:pos x="7" y="118"/>
                </a:cxn>
                <a:cxn ang="0">
                  <a:pos x="10" y="119"/>
                </a:cxn>
                <a:cxn ang="0">
                  <a:pos x="13" y="122"/>
                </a:cxn>
                <a:cxn ang="0">
                  <a:pos x="17" y="127"/>
                </a:cxn>
                <a:cxn ang="0">
                  <a:pos x="24" y="132"/>
                </a:cxn>
                <a:cxn ang="0">
                  <a:pos x="31" y="137"/>
                </a:cxn>
                <a:cxn ang="0">
                  <a:pos x="41" y="143"/>
                </a:cxn>
                <a:cxn ang="0">
                  <a:pos x="53" y="148"/>
                </a:cxn>
                <a:cxn ang="0">
                  <a:pos x="67" y="154"/>
                </a:cxn>
                <a:cxn ang="0">
                  <a:pos x="85" y="160"/>
                </a:cxn>
                <a:cxn ang="0">
                  <a:pos x="103" y="164"/>
                </a:cxn>
                <a:cxn ang="0">
                  <a:pos x="124" y="168"/>
                </a:cxn>
                <a:cxn ang="0">
                  <a:pos x="148" y="171"/>
                </a:cxn>
                <a:cxn ang="0">
                  <a:pos x="176" y="173"/>
                </a:cxn>
                <a:cxn ang="0">
                  <a:pos x="204" y="173"/>
                </a:cxn>
                <a:cxn ang="0">
                  <a:pos x="238" y="171"/>
                </a:cxn>
                <a:cxn ang="0">
                  <a:pos x="242" y="170"/>
                </a:cxn>
                <a:cxn ang="0">
                  <a:pos x="253" y="167"/>
                </a:cxn>
                <a:cxn ang="0">
                  <a:pos x="268" y="160"/>
                </a:cxn>
                <a:cxn ang="0">
                  <a:pos x="285" y="147"/>
                </a:cxn>
                <a:cxn ang="0">
                  <a:pos x="300" y="131"/>
                </a:cxn>
                <a:cxn ang="0">
                  <a:pos x="310" y="108"/>
                </a:cxn>
                <a:cxn ang="0">
                  <a:pos x="313" y="79"/>
                </a:cxn>
                <a:cxn ang="0">
                  <a:pos x="305" y="42"/>
                </a:cxn>
                <a:cxn ang="0">
                  <a:pos x="304" y="40"/>
                </a:cxn>
                <a:cxn ang="0">
                  <a:pos x="301" y="34"/>
                </a:cxn>
                <a:cxn ang="0">
                  <a:pos x="297" y="29"/>
                </a:cxn>
                <a:cxn ang="0">
                  <a:pos x="291" y="20"/>
                </a:cxn>
                <a:cxn ang="0">
                  <a:pos x="284" y="13"/>
                </a:cxn>
                <a:cxn ang="0">
                  <a:pos x="274" y="7"/>
                </a:cxn>
                <a:cxn ang="0">
                  <a:pos x="264" y="1"/>
                </a:cxn>
                <a:cxn ang="0">
                  <a:pos x="251" y="0"/>
                </a:cxn>
                <a:cxn ang="0">
                  <a:pos x="251" y="105"/>
                </a:cxn>
                <a:cxn ang="0">
                  <a:pos x="34" y="96"/>
                </a:cxn>
                <a:cxn ang="0">
                  <a:pos x="34" y="7"/>
                </a:cxn>
              </a:cxnLst>
              <a:rect l="0" t="0" r="r" b="b"/>
              <a:pathLst>
                <a:path w="313" h="173">
                  <a:moveTo>
                    <a:pt x="34" y="7"/>
                  </a:moveTo>
                  <a:lnTo>
                    <a:pt x="31" y="10"/>
                  </a:lnTo>
                  <a:lnTo>
                    <a:pt x="26" y="17"/>
                  </a:lnTo>
                  <a:lnTo>
                    <a:pt x="18" y="27"/>
                  </a:lnTo>
                  <a:lnTo>
                    <a:pt x="10" y="42"/>
                  </a:lnTo>
                  <a:lnTo>
                    <a:pt x="4" y="57"/>
                  </a:lnTo>
                  <a:lnTo>
                    <a:pt x="0" y="76"/>
                  </a:lnTo>
                  <a:lnTo>
                    <a:pt x="0" y="96"/>
                  </a:lnTo>
                  <a:lnTo>
                    <a:pt x="7" y="117"/>
                  </a:lnTo>
                  <a:lnTo>
                    <a:pt x="7" y="118"/>
                  </a:lnTo>
                  <a:lnTo>
                    <a:pt x="10" y="119"/>
                  </a:lnTo>
                  <a:lnTo>
                    <a:pt x="13" y="122"/>
                  </a:lnTo>
                  <a:lnTo>
                    <a:pt x="17" y="127"/>
                  </a:lnTo>
                  <a:lnTo>
                    <a:pt x="24" y="132"/>
                  </a:lnTo>
                  <a:lnTo>
                    <a:pt x="31" y="137"/>
                  </a:lnTo>
                  <a:lnTo>
                    <a:pt x="41" y="143"/>
                  </a:lnTo>
                  <a:lnTo>
                    <a:pt x="53" y="148"/>
                  </a:lnTo>
                  <a:lnTo>
                    <a:pt x="67" y="154"/>
                  </a:lnTo>
                  <a:lnTo>
                    <a:pt x="85" y="160"/>
                  </a:lnTo>
                  <a:lnTo>
                    <a:pt x="103" y="164"/>
                  </a:lnTo>
                  <a:lnTo>
                    <a:pt x="124" y="168"/>
                  </a:lnTo>
                  <a:lnTo>
                    <a:pt x="148" y="171"/>
                  </a:lnTo>
                  <a:lnTo>
                    <a:pt x="176" y="173"/>
                  </a:lnTo>
                  <a:lnTo>
                    <a:pt x="204" y="173"/>
                  </a:lnTo>
                  <a:lnTo>
                    <a:pt x="238" y="171"/>
                  </a:lnTo>
                  <a:lnTo>
                    <a:pt x="242" y="170"/>
                  </a:lnTo>
                  <a:lnTo>
                    <a:pt x="253" y="167"/>
                  </a:lnTo>
                  <a:lnTo>
                    <a:pt x="268" y="160"/>
                  </a:lnTo>
                  <a:lnTo>
                    <a:pt x="285" y="147"/>
                  </a:lnTo>
                  <a:lnTo>
                    <a:pt x="300" y="131"/>
                  </a:lnTo>
                  <a:lnTo>
                    <a:pt x="310" y="108"/>
                  </a:lnTo>
                  <a:lnTo>
                    <a:pt x="313" y="79"/>
                  </a:lnTo>
                  <a:lnTo>
                    <a:pt x="305" y="42"/>
                  </a:lnTo>
                  <a:lnTo>
                    <a:pt x="304" y="40"/>
                  </a:lnTo>
                  <a:lnTo>
                    <a:pt x="301" y="34"/>
                  </a:lnTo>
                  <a:lnTo>
                    <a:pt x="297" y="29"/>
                  </a:lnTo>
                  <a:lnTo>
                    <a:pt x="291" y="20"/>
                  </a:lnTo>
                  <a:lnTo>
                    <a:pt x="284" y="13"/>
                  </a:lnTo>
                  <a:lnTo>
                    <a:pt x="274" y="7"/>
                  </a:lnTo>
                  <a:lnTo>
                    <a:pt x="264" y="1"/>
                  </a:lnTo>
                  <a:lnTo>
                    <a:pt x="251" y="0"/>
                  </a:lnTo>
                  <a:lnTo>
                    <a:pt x="251" y="105"/>
                  </a:lnTo>
                  <a:lnTo>
                    <a:pt x="34" y="96"/>
                  </a:lnTo>
                  <a:lnTo>
                    <a:pt x="34" y="7"/>
                  </a:lnTo>
                  <a:close/>
                </a:path>
              </a:pathLst>
            </a:custGeom>
            <a:solidFill>
              <a:srgbClr val="FFEFBC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 dirty="0"/>
            </a:p>
          </p:txBody>
        </p:sp>
        <p:sp>
          <p:nvSpPr>
            <p:cNvPr id="175" name="Freeform 52"/>
            <p:cNvSpPr>
              <a:spLocks/>
            </p:cNvSpPr>
            <p:nvPr/>
          </p:nvSpPr>
          <p:spPr bwMode="auto">
            <a:xfrm>
              <a:off x="2479" y="3065"/>
              <a:ext cx="75" cy="94"/>
            </a:xfrm>
            <a:custGeom>
              <a:avLst/>
              <a:gdLst/>
              <a:ahLst/>
              <a:cxnLst>
                <a:cxn ang="0">
                  <a:pos x="0" y="155"/>
                </a:cxn>
                <a:cxn ang="0">
                  <a:pos x="2" y="151"/>
                </a:cxn>
                <a:cxn ang="0">
                  <a:pos x="6" y="140"/>
                </a:cxn>
                <a:cxn ang="0">
                  <a:pos x="15" y="122"/>
                </a:cxn>
                <a:cxn ang="0">
                  <a:pos x="26" y="99"/>
                </a:cxn>
                <a:cxn ang="0">
                  <a:pos x="44" y="75"/>
                </a:cxn>
                <a:cxn ang="0">
                  <a:pos x="67" y="49"/>
                </a:cxn>
                <a:cxn ang="0">
                  <a:pos x="95" y="23"/>
                </a:cxn>
                <a:cxn ang="0">
                  <a:pos x="130" y="0"/>
                </a:cxn>
                <a:cxn ang="0">
                  <a:pos x="136" y="21"/>
                </a:cxn>
                <a:cxn ang="0">
                  <a:pos x="145" y="73"/>
                </a:cxn>
                <a:cxn ang="0">
                  <a:pos x="150" y="135"/>
                </a:cxn>
                <a:cxn ang="0">
                  <a:pos x="145" y="189"/>
                </a:cxn>
                <a:cxn ang="0">
                  <a:pos x="139" y="189"/>
                </a:cxn>
                <a:cxn ang="0">
                  <a:pos x="126" y="187"/>
                </a:cxn>
                <a:cxn ang="0">
                  <a:pos x="106" y="186"/>
                </a:cxn>
                <a:cxn ang="0">
                  <a:pos x="83" y="183"/>
                </a:cxn>
                <a:cxn ang="0">
                  <a:pos x="58" y="178"/>
                </a:cxn>
                <a:cxn ang="0">
                  <a:pos x="35" y="173"/>
                </a:cxn>
                <a:cxn ang="0">
                  <a:pos x="15" y="164"/>
                </a:cxn>
                <a:cxn ang="0">
                  <a:pos x="0" y="155"/>
                </a:cxn>
              </a:cxnLst>
              <a:rect l="0" t="0" r="r" b="b"/>
              <a:pathLst>
                <a:path w="150" h="189">
                  <a:moveTo>
                    <a:pt x="0" y="155"/>
                  </a:moveTo>
                  <a:lnTo>
                    <a:pt x="2" y="151"/>
                  </a:lnTo>
                  <a:lnTo>
                    <a:pt x="6" y="140"/>
                  </a:lnTo>
                  <a:lnTo>
                    <a:pt x="15" y="122"/>
                  </a:lnTo>
                  <a:lnTo>
                    <a:pt x="26" y="99"/>
                  </a:lnTo>
                  <a:lnTo>
                    <a:pt x="44" y="75"/>
                  </a:lnTo>
                  <a:lnTo>
                    <a:pt x="67" y="49"/>
                  </a:lnTo>
                  <a:lnTo>
                    <a:pt x="95" y="23"/>
                  </a:lnTo>
                  <a:lnTo>
                    <a:pt x="130" y="0"/>
                  </a:lnTo>
                  <a:lnTo>
                    <a:pt x="136" y="21"/>
                  </a:lnTo>
                  <a:lnTo>
                    <a:pt x="145" y="73"/>
                  </a:lnTo>
                  <a:lnTo>
                    <a:pt x="150" y="135"/>
                  </a:lnTo>
                  <a:lnTo>
                    <a:pt x="145" y="189"/>
                  </a:lnTo>
                  <a:lnTo>
                    <a:pt x="139" y="189"/>
                  </a:lnTo>
                  <a:lnTo>
                    <a:pt x="126" y="187"/>
                  </a:lnTo>
                  <a:lnTo>
                    <a:pt x="106" y="186"/>
                  </a:lnTo>
                  <a:lnTo>
                    <a:pt x="83" y="183"/>
                  </a:lnTo>
                  <a:lnTo>
                    <a:pt x="58" y="178"/>
                  </a:lnTo>
                  <a:lnTo>
                    <a:pt x="35" y="173"/>
                  </a:lnTo>
                  <a:lnTo>
                    <a:pt x="15" y="164"/>
                  </a:lnTo>
                  <a:lnTo>
                    <a:pt x="0" y="155"/>
                  </a:lnTo>
                  <a:close/>
                </a:path>
              </a:pathLst>
            </a:custGeom>
            <a:solidFill>
              <a:srgbClr val="FFEFBC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 dirty="0"/>
            </a:p>
          </p:txBody>
        </p:sp>
        <p:sp>
          <p:nvSpPr>
            <p:cNvPr id="176" name="Freeform 53"/>
            <p:cNvSpPr>
              <a:spLocks/>
            </p:cNvSpPr>
            <p:nvPr/>
          </p:nvSpPr>
          <p:spPr bwMode="auto">
            <a:xfrm>
              <a:off x="2728" y="3218"/>
              <a:ext cx="68" cy="65"/>
            </a:xfrm>
            <a:custGeom>
              <a:avLst/>
              <a:gdLst/>
              <a:ahLst/>
              <a:cxnLst>
                <a:cxn ang="0">
                  <a:pos x="68" y="0"/>
                </a:cxn>
                <a:cxn ang="0">
                  <a:pos x="0" y="117"/>
                </a:cxn>
                <a:cxn ang="0">
                  <a:pos x="2" y="119"/>
                </a:cxn>
                <a:cxn ang="0">
                  <a:pos x="8" y="122"/>
                </a:cxn>
                <a:cxn ang="0">
                  <a:pos x="15" y="126"/>
                </a:cxn>
                <a:cxn ang="0">
                  <a:pos x="26" y="129"/>
                </a:cxn>
                <a:cxn ang="0">
                  <a:pos x="42" y="130"/>
                </a:cxn>
                <a:cxn ang="0">
                  <a:pos x="61" y="129"/>
                </a:cxn>
                <a:cxn ang="0">
                  <a:pos x="83" y="122"/>
                </a:cxn>
                <a:cxn ang="0">
                  <a:pos x="109" y="110"/>
                </a:cxn>
                <a:cxn ang="0">
                  <a:pos x="136" y="96"/>
                </a:cxn>
                <a:cxn ang="0">
                  <a:pos x="68" y="0"/>
                </a:cxn>
              </a:cxnLst>
              <a:rect l="0" t="0" r="r" b="b"/>
              <a:pathLst>
                <a:path w="136" h="130">
                  <a:moveTo>
                    <a:pt x="68" y="0"/>
                  </a:moveTo>
                  <a:lnTo>
                    <a:pt x="0" y="117"/>
                  </a:lnTo>
                  <a:lnTo>
                    <a:pt x="2" y="119"/>
                  </a:lnTo>
                  <a:lnTo>
                    <a:pt x="8" y="122"/>
                  </a:lnTo>
                  <a:lnTo>
                    <a:pt x="15" y="126"/>
                  </a:lnTo>
                  <a:lnTo>
                    <a:pt x="26" y="129"/>
                  </a:lnTo>
                  <a:lnTo>
                    <a:pt x="42" y="130"/>
                  </a:lnTo>
                  <a:lnTo>
                    <a:pt x="61" y="129"/>
                  </a:lnTo>
                  <a:lnTo>
                    <a:pt x="83" y="122"/>
                  </a:lnTo>
                  <a:lnTo>
                    <a:pt x="109" y="110"/>
                  </a:lnTo>
                  <a:lnTo>
                    <a:pt x="136" y="96"/>
                  </a:lnTo>
                  <a:lnTo>
                    <a:pt x="68" y="0"/>
                  </a:lnTo>
                  <a:close/>
                </a:path>
              </a:pathLst>
            </a:custGeom>
            <a:solidFill>
              <a:srgbClr val="FFEFBC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 dirty="0"/>
            </a:p>
          </p:txBody>
        </p:sp>
        <p:sp>
          <p:nvSpPr>
            <p:cNvPr id="177" name="Freeform 54"/>
            <p:cNvSpPr>
              <a:spLocks/>
            </p:cNvSpPr>
            <p:nvPr/>
          </p:nvSpPr>
          <p:spPr bwMode="auto">
            <a:xfrm>
              <a:off x="2942" y="3051"/>
              <a:ext cx="104" cy="122"/>
            </a:xfrm>
            <a:custGeom>
              <a:avLst/>
              <a:gdLst/>
              <a:ahLst/>
              <a:cxnLst>
                <a:cxn ang="0">
                  <a:pos x="49" y="0"/>
                </a:cxn>
                <a:cxn ang="0">
                  <a:pos x="46" y="7"/>
                </a:cxn>
                <a:cxn ang="0">
                  <a:pos x="40" y="29"/>
                </a:cxn>
                <a:cxn ang="0">
                  <a:pos x="30" y="59"/>
                </a:cxn>
                <a:cxn ang="0">
                  <a:pos x="20" y="97"/>
                </a:cxn>
                <a:cxn ang="0">
                  <a:pos x="10" y="137"/>
                </a:cxn>
                <a:cxn ang="0">
                  <a:pos x="3" y="178"/>
                </a:cxn>
                <a:cxn ang="0">
                  <a:pos x="0" y="214"/>
                </a:cxn>
                <a:cxn ang="0">
                  <a:pos x="1" y="244"/>
                </a:cxn>
                <a:cxn ang="0">
                  <a:pos x="37" y="244"/>
                </a:cxn>
                <a:cxn ang="0">
                  <a:pos x="207" y="196"/>
                </a:cxn>
                <a:cxn ang="0">
                  <a:pos x="205" y="189"/>
                </a:cxn>
                <a:cxn ang="0">
                  <a:pos x="196" y="168"/>
                </a:cxn>
                <a:cxn ang="0">
                  <a:pos x="182" y="137"/>
                </a:cxn>
                <a:cxn ang="0">
                  <a:pos x="161" y="103"/>
                </a:cxn>
                <a:cxn ang="0">
                  <a:pos x="138" y="68"/>
                </a:cxn>
                <a:cxn ang="0">
                  <a:pos x="111" y="36"/>
                </a:cxn>
                <a:cxn ang="0">
                  <a:pos x="82" y="12"/>
                </a:cxn>
                <a:cxn ang="0">
                  <a:pos x="49" y="0"/>
                </a:cxn>
              </a:cxnLst>
              <a:rect l="0" t="0" r="r" b="b"/>
              <a:pathLst>
                <a:path w="207" h="244">
                  <a:moveTo>
                    <a:pt x="49" y="0"/>
                  </a:moveTo>
                  <a:lnTo>
                    <a:pt x="46" y="7"/>
                  </a:lnTo>
                  <a:lnTo>
                    <a:pt x="40" y="29"/>
                  </a:lnTo>
                  <a:lnTo>
                    <a:pt x="30" y="59"/>
                  </a:lnTo>
                  <a:lnTo>
                    <a:pt x="20" y="97"/>
                  </a:lnTo>
                  <a:lnTo>
                    <a:pt x="10" y="137"/>
                  </a:lnTo>
                  <a:lnTo>
                    <a:pt x="3" y="178"/>
                  </a:lnTo>
                  <a:lnTo>
                    <a:pt x="0" y="214"/>
                  </a:lnTo>
                  <a:lnTo>
                    <a:pt x="1" y="244"/>
                  </a:lnTo>
                  <a:lnTo>
                    <a:pt x="37" y="244"/>
                  </a:lnTo>
                  <a:lnTo>
                    <a:pt x="207" y="196"/>
                  </a:lnTo>
                  <a:lnTo>
                    <a:pt x="205" y="189"/>
                  </a:lnTo>
                  <a:lnTo>
                    <a:pt x="196" y="168"/>
                  </a:lnTo>
                  <a:lnTo>
                    <a:pt x="182" y="137"/>
                  </a:lnTo>
                  <a:lnTo>
                    <a:pt x="161" y="103"/>
                  </a:lnTo>
                  <a:lnTo>
                    <a:pt x="138" y="68"/>
                  </a:lnTo>
                  <a:lnTo>
                    <a:pt x="111" y="36"/>
                  </a:lnTo>
                  <a:lnTo>
                    <a:pt x="82" y="12"/>
                  </a:lnTo>
                  <a:lnTo>
                    <a:pt x="49" y="0"/>
                  </a:lnTo>
                  <a:close/>
                </a:path>
              </a:pathLst>
            </a:custGeom>
            <a:solidFill>
              <a:srgbClr val="FFEFBC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 dirty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rgbClr val="A7E8FF">
                <a:alpha val="36000"/>
              </a:srgbClr>
            </a:gs>
            <a:gs pos="50000">
              <a:schemeClr val="bg1"/>
            </a:gs>
            <a:gs pos="100000">
              <a:srgbClr val="8B8BFF">
                <a:alpha val="29000"/>
              </a:srgbClr>
            </a:gs>
          </a:gsLst>
          <a:path path="rect">
            <a:fillToRect l="50000" t="50000" r="50000" b="50000"/>
          </a:path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32"/>
          <p:cNvGrpSpPr>
            <a:grpSpLocks/>
          </p:cNvGrpSpPr>
          <p:nvPr/>
        </p:nvGrpSpPr>
        <p:grpSpPr bwMode="auto">
          <a:xfrm>
            <a:off x="285720" y="857232"/>
            <a:ext cx="5357850" cy="785818"/>
            <a:chOff x="720" y="720"/>
            <a:chExt cx="3548" cy="387"/>
          </a:xfrm>
        </p:grpSpPr>
        <p:sp>
          <p:nvSpPr>
            <p:cNvPr id="3" name="AutoShape 3"/>
            <p:cNvSpPr>
              <a:spLocks noChangeArrowheads="1"/>
            </p:cNvSpPr>
            <p:nvPr/>
          </p:nvSpPr>
          <p:spPr bwMode="auto">
            <a:xfrm>
              <a:off x="2831" y="720"/>
              <a:ext cx="494" cy="341"/>
            </a:xfrm>
            <a:prstGeom prst="flowChartInputOutput">
              <a:avLst/>
            </a:prstGeom>
            <a:solidFill>
              <a:srgbClr val="00CCFF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ru-RU" dirty="0"/>
            </a:p>
          </p:txBody>
        </p:sp>
        <p:grpSp>
          <p:nvGrpSpPr>
            <p:cNvPr id="4" name="Group 6"/>
            <p:cNvGrpSpPr>
              <a:grpSpLocks/>
            </p:cNvGrpSpPr>
            <p:nvPr/>
          </p:nvGrpSpPr>
          <p:grpSpPr bwMode="auto">
            <a:xfrm>
              <a:off x="720" y="720"/>
              <a:ext cx="360" cy="360"/>
              <a:chOff x="1846" y="2556"/>
              <a:chExt cx="900" cy="900"/>
            </a:xfrm>
          </p:grpSpPr>
          <p:sp>
            <p:nvSpPr>
              <p:cNvPr id="7" name="Rectangle 7"/>
              <p:cNvSpPr>
                <a:spLocks noChangeArrowheads="1"/>
              </p:cNvSpPr>
              <p:nvPr/>
            </p:nvSpPr>
            <p:spPr bwMode="auto">
              <a:xfrm>
                <a:off x="1846" y="2556"/>
                <a:ext cx="900" cy="900"/>
              </a:xfrm>
              <a:prstGeom prst="rect">
                <a:avLst/>
              </a:prstGeom>
              <a:solidFill>
                <a:srgbClr val="00CC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ru-RU" dirty="0"/>
              </a:p>
            </p:txBody>
          </p:sp>
          <p:sp>
            <p:nvSpPr>
              <p:cNvPr id="8" name="Rectangle 8"/>
              <p:cNvSpPr>
                <a:spLocks noChangeArrowheads="1"/>
              </p:cNvSpPr>
              <p:nvPr/>
            </p:nvSpPr>
            <p:spPr bwMode="auto">
              <a:xfrm>
                <a:off x="1846" y="2556"/>
                <a:ext cx="900" cy="900"/>
              </a:xfrm>
              <a:prstGeom prst="rect">
                <a:avLst/>
              </a:prstGeom>
              <a:solidFill>
                <a:srgbClr val="333399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ru-RU" dirty="0"/>
              </a:p>
            </p:txBody>
          </p:sp>
          <p:sp>
            <p:nvSpPr>
              <p:cNvPr id="9" name="Rectangle 9"/>
              <p:cNvSpPr>
                <a:spLocks noChangeArrowheads="1"/>
              </p:cNvSpPr>
              <p:nvPr/>
            </p:nvSpPr>
            <p:spPr bwMode="auto">
              <a:xfrm>
                <a:off x="1886" y="2598"/>
                <a:ext cx="818" cy="818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ru-RU" dirty="0"/>
              </a:p>
            </p:txBody>
          </p:sp>
          <p:sp>
            <p:nvSpPr>
              <p:cNvPr id="10" name="Rectangle 10"/>
              <p:cNvSpPr>
                <a:spLocks noChangeArrowheads="1"/>
              </p:cNvSpPr>
              <p:nvPr/>
            </p:nvSpPr>
            <p:spPr bwMode="auto">
              <a:xfrm>
                <a:off x="1924" y="2635"/>
                <a:ext cx="744" cy="743"/>
              </a:xfrm>
              <a:prstGeom prst="rect">
                <a:avLst/>
              </a:prstGeom>
              <a:solidFill>
                <a:srgbClr val="0000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ru-RU" dirty="0"/>
              </a:p>
            </p:txBody>
          </p:sp>
          <p:sp>
            <p:nvSpPr>
              <p:cNvPr id="11" name="Freeform 11"/>
              <p:cNvSpPr>
                <a:spLocks/>
              </p:cNvSpPr>
              <p:nvPr/>
            </p:nvSpPr>
            <p:spPr bwMode="auto">
              <a:xfrm>
                <a:off x="2156" y="2775"/>
                <a:ext cx="121" cy="255"/>
              </a:xfrm>
              <a:custGeom>
                <a:avLst/>
                <a:gdLst/>
                <a:ahLst/>
                <a:cxnLst>
                  <a:cxn ang="0">
                    <a:pos x="121" y="23"/>
                  </a:cxn>
                  <a:cxn ang="0">
                    <a:pos x="102" y="45"/>
                  </a:cxn>
                  <a:cxn ang="0">
                    <a:pos x="86" y="66"/>
                  </a:cxn>
                  <a:cxn ang="0">
                    <a:pos x="72" y="91"/>
                  </a:cxn>
                  <a:cxn ang="0">
                    <a:pos x="59" y="117"/>
                  </a:cxn>
                  <a:cxn ang="0">
                    <a:pos x="49" y="144"/>
                  </a:cxn>
                  <a:cxn ang="0">
                    <a:pos x="41" y="171"/>
                  </a:cxn>
                  <a:cxn ang="0">
                    <a:pos x="37" y="201"/>
                  </a:cxn>
                  <a:cxn ang="0">
                    <a:pos x="36" y="232"/>
                  </a:cxn>
                  <a:cxn ang="0">
                    <a:pos x="36" y="237"/>
                  </a:cxn>
                  <a:cxn ang="0">
                    <a:pos x="37" y="243"/>
                  </a:cxn>
                  <a:cxn ang="0">
                    <a:pos x="37" y="249"/>
                  </a:cxn>
                  <a:cxn ang="0">
                    <a:pos x="37" y="255"/>
                  </a:cxn>
                  <a:cxn ang="0">
                    <a:pos x="27" y="253"/>
                  </a:cxn>
                  <a:cxn ang="0">
                    <a:pos x="14" y="249"/>
                  </a:cxn>
                  <a:cxn ang="0">
                    <a:pos x="4" y="242"/>
                  </a:cxn>
                  <a:cxn ang="0">
                    <a:pos x="0" y="232"/>
                  </a:cxn>
                  <a:cxn ang="0">
                    <a:pos x="1" y="199"/>
                  </a:cxn>
                  <a:cxn ang="0">
                    <a:pos x="7" y="165"/>
                  </a:cxn>
                  <a:cxn ang="0">
                    <a:pos x="14" y="134"/>
                  </a:cxn>
                  <a:cxn ang="0">
                    <a:pos x="26" y="105"/>
                  </a:cxn>
                  <a:cxn ang="0">
                    <a:pos x="38" y="76"/>
                  </a:cxn>
                  <a:cxn ang="0">
                    <a:pos x="54" y="49"/>
                  </a:cxn>
                  <a:cxn ang="0">
                    <a:pos x="73" y="23"/>
                  </a:cxn>
                  <a:cxn ang="0">
                    <a:pos x="93" y="0"/>
                  </a:cxn>
                  <a:cxn ang="0">
                    <a:pos x="102" y="3"/>
                  </a:cxn>
                  <a:cxn ang="0">
                    <a:pos x="112" y="7"/>
                  </a:cxn>
                  <a:cxn ang="0">
                    <a:pos x="118" y="16"/>
                  </a:cxn>
                  <a:cxn ang="0">
                    <a:pos x="121" y="23"/>
                  </a:cxn>
                </a:cxnLst>
                <a:rect l="0" t="0" r="r" b="b"/>
                <a:pathLst>
                  <a:path w="121" h="255">
                    <a:moveTo>
                      <a:pt x="121" y="23"/>
                    </a:moveTo>
                    <a:lnTo>
                      <a:pt x="102" y="45"/>
                    </a:lnTo>
                    <a:lnTo>
                      <a:pt x="86" y="66"/>
                    </a:lnTo>
                    <a:lnTo>
                      <a:pt x="72" y="91"/>
                    </a:lnTo>
                    <a:lnTo>
                      <a:pt x="59" y="117"/>
                    </a:lnTo>
                    <a:lnTo>
                      <a:pt x="49" y="144"/>
                    </a:lnTo>
                    <a:lnTo>
                      <a:pt x="41" y="171"/>
                    </a:lnTo>
                    <a:lnTo>
                      <a:pt x="37" y="201"/>
                    </a:lnTo>
                    <a:lnTo>
                      <a:pt x="36" y="232"/>
                    </a:lnTo>
                    <a:lnTo>
                      <a:pt x="36" y="237"/>
                    </a:lnTo>
                    <a:lnTo>
                      <a:pt x="37" y="243"/>
                    </a:lnTo>
                    <a:lnTo>
                      <a:pt x="37" y="249"/>
                    </a:lnTo>
                    <a:lnTo>
                      <a:pt x="37" y="255"/>
                    </a:lnTo>
                    <a:lnTo>
                      <a:pt x="27" y="253"/>
                    </a:lnTo>
                    <a:lnTo>
                      <a:pt x="14" y="249"/>
                    </a:lnTo>
                    <a:lnTo>
                      <a:pt x="4" y="242"/>
                    </a:lnTo>
                    <a:lnTo>
                      <a:pt x="0" y="232"/>
                    </a:lnTo>
                    <a:lnTo>
                      <a:pt x="1" y="199"/>
                    </a:lnTo>
                    <a:lnTo>
                      <a:pt x="7" y="165"/>
                    </a:lnTo>
                    <a:lnTo>
                      <a:pt x="14" y="134"/>
                    </a:lnTo>
                    <a:lnTo>
                      <a:pt x="26" y="105"/>
                    </a:lnTo>
                    <a:lnTo>
                      <a:pt x="38" y="76"/>
                    </a:lnTo>
                    <a:lnTo>
                      <a:pt x="54" y="49"/>
                    </a:lnTo>
                    <a:lnTo>
                      <a:pt x="73" y="23"/>
                    </a:lnTo>
                    <a:lnTo>
                      <a:pt x="93" y="0"/>
                    </a:lnTo>
                    <a:lnTo>
                      <a:pt x="102" y="3"/>
                    </a:lnTo>
                    <a:lnTo>
                      <a:pt x="112" y="7"/>
                    </a:lnTo>
                    <a:lnTo>
                      <a:pt x="118" y="16"/>
                    </a:lnTo>
                    <a:lnTo>
                      <a:pt x="121" y="23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ru-RU" dirty="0"/>
              </a:p>
            </p:txBody>
          </p:sp>
          <p:sp>
            <p:nvSpPr>
              <p:cNvPr id="12" name="Freeform 12"/>
              <p:cNvSpPr>
                <a:spLocks/>
              </p:cNvSpPr>
              <p:nvPr/>
            </p:nvSpPr>
            <p:spPr bwMode="auto">
              <a:xfrm>
                <a:off x="2337" y="2671"/>
                <a:ext cx="297" cy="435"/>
              </a:xfrm>
              <a:custGeom>
                <a:avLst/>
                <a:gdLst/>
                <a:ahLst/>
                <a:cxnLst>
                  <a:cxn ang="0">
                    <a:pos x="161" y="411"/>
                  </a:cxn>
                  <a:cxn ang="0">
                    <a:pos x="225" y="350"/>
                  </a:cxn>
                  <a:cxn ang="0">
                    <a:pos x="269" y="275"/>
                  </a:cxn>
                  <a:cxn ang="0">
                    <a:pos x="294" y="189"/>
                  </a:cxn>
                  <a:cxn ang="0">
                    <a:pos x="295" y="111"/>
                  </a:cxn>
                  <a:cxn ang="0">
                    <a:pos x="285" y="51"/>
                  </a:cxn>
                  <a:cxn ang="0">
                    <a:pos x="261" y="16"/>
                  </a:cxn>
                  <a:cxn ang="0">
                    <a:pos x="232" y="9"/>
                  </a:cxn>
                  <a:cxn ang="0">
                    <a:pos x="202" y="3"/>
                  </a:cxn>
                  <a:cxn ang="0">
                    <a:pos x="170" y="0"/>
                  </a:cxn>
                  <a:cxn ang="0">
                    <a:pos x="134" y="0"/>
                  </a:cxn>
                  <a:cxn ang="0">
                    <a:pos x="94" y="6"/>
                  </a:cxn>
                  <a:cxn ang="0">
                    <a:pos x="55" y="15"/>
                  </a:cxn>
                  <a:cxn ang="0">
                    <a:pos x="17" y="29"/>
                  </a:cxn>
                  <a:cxn ang="0">
                    <a:pos x="3" y="45"/>
                  </a:cxn>
                  <a:cxn ang="0">
                    <a:pos x="17" y="62"/>
                  </a:cxn>
                  <a:cxn ang="0">
                    <a:pos x="40" y="58"/>
                  </a:cxn>
                  <a:cxn ang="0">
                    <a:pos x="72" y="48"/>
                  </a:cxn>
                  <a:cxn ang="0">
                    <a:pos x="104" y="41"/>
                  </a:cxn>
                  <a:cxn ang="0">
                    <a:pos x="137" y="36"/>
                  </a:cxn>
                  <a:cxn ang="0">
                    <a:pos x="167" y="36"/>
                  </a:cxn>
                  <a:cxn ang="0">
                    <a:pos x="190" y="38"/>
                  </a:cxn>
                  <a:cxn ang="0">
                    <a:pos x="213" y="42"/>
                  </a:cxn>
                  <a:cxn ang="0">
                    <a:pos x="235" y="48"/>
                  </a:cxn>
                  <a:cxn ang="0">
                    <a:pos x="253" y="72"/>
                  </a:cxn>
                  <a:cxn ang="0">
                    <a:pos x="259" y="118"/>
                  </a:cxn>
                  <a:cxn ang="0">
                    <a:pos x="258" y="183"/>
                  </a:cxn>
                  <a:cxn ang="0">
                    <a:pos x="236" y="261"/>
                  </a:cxn>
                  <a:cxn ang="0">
                    <a:pos x="197" y="327"/>
                  </a:cxn>
                  <a:cxn ang="0">
                    <a:pos x="143" y="380"/>
                  </a:cxn>
                  <a:cxn ang="0">
                    <a:pos x="109" y="412"/>
                  </a:cxn>
                  <a:cxn ang="0">
                    <a:pos x="117" y="431"/>
                  </a:cxn>
                </a:cxnLst>
                <a:rect l="0" t="0" r="r" b="b"/>
                <a:pathLst>
                  <a:path w="297" h="435">
                    <a:moveTo>
                      <a:pt x="125" y="435"/>
                    </a:moveTo>
                    <a:lnTo>
                      <a:pt x="161" y="411"/>
                    </a:lnTo>
                    <a:lnTo>
                      <a:pt x="196" y="383"/>
                    </a:lnTo>
                    <a:lnTo>
                      <a:pt x="225" y="350"/>
                    </a:lnTo>
                    <a:lnTo>
                      <a:pt x="249" y="314"/>
                    </a:lnTo>
                    <a:lnTo>
                      <a:pt x="269" y="275"/>
                    </a:lnTo>
                    <a:lnTo>
                      <a:pt x="284" y="233"/>
                    </a:lnTo>
                    <a:lnTo>
                      <a:pt x="294" y="189"/>
                    </a:lnTo>
                    <a:lnTo>
                      <a:pt x="297" y="143"/>
                    </a:lnTo>
                    <a:lnTo>
                      <a:pt x="295" y="111"/>
                    </a:lnTo>
                    <a:lnTo>
                      <a:pt x="291" y="79"/>
                    </a:lnTo>
                    <a:lnTo>
                      <a:pt x="285" y="51"/>
                    </a:lnTo>
                    <a:lnTo>
                      <a:pt x="275" y="22"/>
                    </a:lnTo>
                    <a:lnTo>
                      <a:pt x="261" y="16"/>
                    </a:lnTo>
                    <a:lnTo>
                      <a:pt x="246" y="12"/>
                    </a:lnTo>
                    <a:lnTo>
                      <a:pt x="232" y="9"/>
                    </a:lnTo>
                    <a:lnTo>
                      <a:pt x="217" y="6"/>
                    </a:lnTo>
                    <a:lnTo>
                      <a:pt x="202" y="3"/>
                    </a:lnTo>
                    <a:lnTo>
                      <a:pt x="186" y="2"/>
                    </a:lnTo>
                    <a:lnTo>
                      <a:pt x="170" y="0"/>
                    </a:lnTo>
                    <a:lnTo>
                      <a:pt x="154" y="0"/>
                    </a:lnTo>
                    <a:lnTo>
                      <a:pt x="134" y="0"/>
                    </a:lnTo>
                    <a:lnTo>
                      <a:pt x="114" y="3"/>
                    </a:lnTo>
                    <a:lnTo>
                      <a:pt x="94" y="6"/>
                    </a:lnTo>
                    <a:lnTo>
                      <a:pt x="73" y="10"/>
                    </a:lnTo>
                    <a:lnTo>
                      <a:pt x="55" y="15"/>
                    </a:lnTo>
                    <a:lnTo>
                      <a:pt x="36" y="22"/>
                    </a:lnTo>
                    <a:lnTo>
                      <a:pt x="17" y="29"/>
                    </a:lnTo>
                    <a:lnTo>
                      <a:pt x="0" y="38"/>
                    </a:lnTo>
                    <a:lnTo>
                      <a:pt x="3" y="45"/>
                    </a:lnTo>
                    <a:lnTo>
                      <a:pt x="9" y="55"/>
                    </a:lnTo>
                    <a:lnTo>
                      <a:pt x="17" y="62"/>
                    </a:lnTo>
                    <a:lnTo>
                      <a:pt x="26" y="65"/>
                    </a:lnTo>
                    <a:lnTo>
                      <a:pt x="40" y="58"/>
                    </a:lnTo>
                    <a:lnTo>
                      <a:pt x="56" y="52"/>
                    </a:lnTo>
                    <a:lnTo>
                      <a:pt x="72" y="48"/>
                    </a:lnTo>
                    <a:lnTo>
                      <a:pt x="88" y="43"/>
                    </a:lnTo>
                    <a:lnTo>
                      <a:pt x="104" y="41"/>
                    </a:lnTo>
                    <a:lnTo>
                      <a:pt x="120" y="38"/>
                    </a:lnTo>
                    <a:lnTo>
                      <a:pt x="137" y="36"/>
                    </a:lnTo>
                    <a:lnTo>
                      <a:pt x="154" y="36"/>
                    </a:lnTo>
                    <a:lnTo>
                      <a:pt x="167" y="36"/>
                    </a:lnTo>
                    <a:lnTo>
                      <a:pt x="179" y="38"/>
                    </a:lnTo>
                    <a:lnTo>
                      <a:pt x="190" y="38"/>
                    </a:lnTo>
                    <a:lnTo>
                      <a:pt x="202" y="39"/>
                    </a:lnTo>
                    <a:lnTo>
                      <a:pt x="213" y="42"/>
                    </a:lnTo>
                    <a:lnTo>
                      <a:pt x="225" y="43"/>
                    </a:lnTo>
                    <a:lnTo>
                      <a:pt x="235" y="48"/>
                    </a:lnTo>
                    <a:lnTo>
                      <a:pt x="246" y="51"/>
                    </a:lnTo>
                    <a:lnTo>
                      <a:pt x="253" y="72"/>
                    </a:lnTo>
                    <a:lnTo>
                      <a:pt x="258" y="95"/>
                    </a:lnTo>
                    <a:lnTo>
                      <a:pt x="259" y="118"/>
                    </a:lnTo>
                    <a:lnTo>
                      <a:pt x="261" y="143"/>
                    </a:lnTo>
                    <a:lnTo>
                      <a:pt x="258" y="183"/>
                    </a:lnTo>
                    <a:lnTo>
                      <a:pt x="249" y="223"/>
                    </a:lnTo>
                    <a:lnTo>
                      <a:pt x="236" y="261"/>
                    </a:lnTo>
                    <a:lnTo>
                      <a:pt x="219" y="295"/>
                    </a:lnTo>
                    <a:lnTo>
                      <a:pt x="197" y="327"/>
                    </a:lnTo>
                    <a:lnTo>
                      <a:pt x="171" y="356"/>
                    </a:lnTo>
                    <a:lnTo>
                      <a:pt x="143" y="380"/>
                    </a:lnTo>
                    <a:lnTo>
                      <a:pt x="109" y="402"/>
                    </a:lnTo>
                    <a:lnTo>
                      <a:pt x="109" y="412"/>
                    </a:lnTo>
                    <a:lnTo>
                      <a:pt x="112" y="422"/>
                    </a:lnTo>
                    <a:lnTo>
                      <a:pt x="117" y="431"/>
                    </a:lnTo>
                    <a:lnTo>
                      <a:pt x="125" y="435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ru-RU" dirty="0"/>
              </a:p>
            </p:txBody>
          </p:sp>
          <p:sp>
            <p:nvSpPr>
              <p:cNvPr id="13" name="Freeform 13"/>
              <p:cNvSpPr>
                <a:spLocks/>
              </p:cNvSpPr>
              <p:nvPr/>
            </p:nvSpPr>
            <p:spPr bwMode="auto">
              <a:xfrm>
                <a:off x="2063" y="3025"/>
                <a:ext cx="255" cy="121"/>
              </a:xfrm>
              <a:custGeom>
                <a:avLst/>
                <a:gdLst/>
                <a:ahLst/>
                <a:cxnLst>
                  <a:cxn ang="0">
                    <a:pos x="23" y="0"/>
                  </a:cxn>
                  <a:cxn ang="0">
                    <a:pos x="45" y="19"/>
                  </a:cxn>
                  <a:cxn ang="0">
                    <a:pos x="68" y="35"/>
                  </a:cxn>
                  <a:cxn ang="0">
                    <a:pos x="93" y="49"/>
                  </a:cxn>
                  <a:cxn ang="0">
                    <a:pos x="119" y="62"/>
                  </a:cxn>
                  <a:cxn ang="0">
                    <a:pos x="146" y="72"/>
                  </a:cxn>
                  <a:cxn ang="0">
                    <a:pos x="173" y="80"/>
                  </a:cxn>
                  <a:cxn ang="0">
                    <a:pos x="202" y="84"/>
                  </a:cxn>
                  <a:cxn ang="0">
                    <a:pos x="232" y="85"/>
                  </a:cxn>
                  <a:cxn ang="0">
                    <a:pos x="238" y="85"/>
                  </a:cxn>
                  <a:cxn ang="0">
                    <a:pos x="244" y="85"/>
                  </a:cxn>
                  <a:cxn ang="0">
                    <a:pos x="250" y="85"/>
                  </a:cxn>
                  <a:cxn ang="0">
                    <a:pos x="255" y="84"/>
                  </a:cxn>
                  <a:cxn ang="0">
                    <a:pos x="254" y="94"/>
                  </a:cxn>
                  <a:cxn ang="0">
                    <a:pos x="250" y="107"/>
                  </a:cxn>
                  <a:cxn ang="0">
                    <a:pos x="242" y="117"/>
                  </a:cxn>
                  <a:cxn ang="0">
                    <a:pos x="232" y="121"/>
                  </a:cxn>
                  <a:cxn ang="0">
                    <a:pos x="215" y="121"/>
                  </a:cxn>
                  <a:cxn ang="0">
                    <a:pos x="199" y="120"/>
                  </a:cxn>
                  <a:cxn ang="0">
                    <a:pos x="183" y="117"/>
                  </a:cxn>
                  <a:cxn ang="0">
                    <a:pos x="167" y="114"/>
                  </a:cxn>
                  <a:cxn ang="0">
                    <a:pos x="152" y="111"/>
                  </a:cxn>
                  <a:cxn ang="0">
                    <a:pos x="136" y="107"/>
                  </a:cxn>
                  <a:cxn ang="0">
                    <a:pos x="120" y="101"/>
                  </a:cxn>
                  <a:cxn ang="0">
                    <a:pos x="106" y="95"/>
                  </a:cxn>
                  <a:cxn ang="0">
                    <a:pos x="91" y="90"/>
                  </a:cxn>
                  <a:cxn ang="0">
                    <a:pos x="77" y="83"/>
                  </a:cxn>
                  <a:cxn ang="0">
                    <a:pos x="62" y="75"/>
                  </a:cxn>
                  <a:cxn ang="0">
                    <a:pos x="49" y="67"/>
                  </a:cxn>
                  <a:cxn ang="0">
                    <a:pos x="36" y="58"/>
                  </a:cxn>
                  <a:cxn ang="0">
                    <a:pos x="23" y="48"/>
                  </a:cxn>
                  <a:cxn ang="0">
                    <a:pos x="12" y="38"/>
                  </a:cxn>
                  <a:cxn ang="0">
                    <a:pos x="0" y="28"/>
                  </a:cxn>
                  <a:cxn ang="0">
                    <a:pos x="3" y="19"/>
                  </a:cxn>
                  <a:cxn ang="0">
                    <a:pos x="9" y="11"/>
                  </a:cxn>
                  <a:cxn ang="0">
                    <a:pos x="16" y="3"/>
                  </a:cxn>
                  <a:cxn ang="0">
                    <a:pos x="23" y="0"/>
                  </a:cxn>
                </a:cxnLst>
                <a:rect l="0" t="0" r="r" b="b"/>
                <a:pathLst>
                  <a:path w="255" h="121">
                    <a:moveTo>
                      <a:pt x="23" y="0"/>
                    </a:moveTo>
                    <a:lnTo>
                      <a:pt x="45" y="19"/>
                    </a:lnTo>
                    <a:lnTo>
                      <a:pt x="68" y="35"/>
                    </a:lnTo>
                    <a:lnTo>
                      <a:pt x="93" y="49"/>
                    </a:lnTo>
                    <a:lnTo>
                      <a:pt x="119" y="62"/>
                    </a:lnTo>
                    <a:lnTo>
                      <a:pt x="146" y="72"/>
                    </a:lnTo>
                    <a:lnTo>
                      <a:pt x="173" y="80"/>
                    </a:lnTo>
                    <a:lnTo>
                      <a:pt x="202" y="84"/>
                    </a:lnTo>
                    <a:lnTo>
                      <a:pt x="232" y="85"/>
                    </a:lnTo>
                    <a:lnTo>
                      <a:pt x="238" y="85"/>
                    </a:lnTo>
                    <a:lnTo>
                      <a:pt x="244" y="85"/>
                    </a:lnTo>
                    <a:lnTo>
                      <a:pt x="250" y="85"/>
                    </a:lnTo>
                    <a:lnTo>
                      <a:pt x="255" y="84"/>
                    </a:lnTo>
                    <a:lnTo>
                      <a:pt x="254" y="94"/>
                    </a:lnTo>
                    <a:lnTo>
                      <a:pt x="250" y="107"/>
                    </a:lnTo>
                    <a:lnTo>
                      <a:pt x="242" y="117"/>
                    </a:lnTo>
                    <a:lnTo>
                      <a:pt x="232" y="121"/>
                    </a:lnTo>
                    <a:lnTo>
                      <a:pt x="215" y="121"/>
                    </a:lnTo>
                    <a:lnTo>
                      <a:pt x="199" y="120"/>
                    </a:lnTo>
                    <a:lnTo>
                      <a:pt x="183" y="117"/>
                    </a:lnTo>
                    <a:lnTo>
                      <a:pt x="167" y="114"/>
                    </a:lnTo>
                    <a:lnTo>
                      <a:pt x="152" y="111"/>
                    </a:lnTo>
                    <a:lnTo>
                      <a:pt x="136" y="107"/>
                    </a:lnTo>
                    <a:lnTo>
                      <a:pt x="120" y="101"/>
                    </a:lnTo>
                    <a:lnTo>
                      <a:pt x="106" y="95"/>
                    </a:lnTo>
                    <a:lnTo>
                      <a:pt x="91" y="90"/>
                    </a:lnTo>
                    <a:lnTo>
                      <a:pt x="77" y="83"/>
                    </a:lnTo>
                    <a:lnTo>
                      <a:pt x="62" y="75"/>
                    </a:lnTo>
                    <a:lnTo>
                      <a:pt x="49" y="67"/>
                    </a:lnTo>
                    <a:lnTo>
                      <a:pt x="36" y="58"/>
                    </a:lnTo>
                    <a:lnTo>
                      <a:pt x="23" y="48"/>
                    </a:lnTo>
                    <a:lnTo>
                      <a:pt x="12" y="38"/>
                    </a:lnTo>
                    <a:lnTo>
                      <a:pt x="0" y="28"/>
                    </a:lnTo>
                    <a:lnTo>
                      <a:pt x="3" y="19"/>
                    </a:lnTo>
                    <a:lnTo>
                      <a:pt x="9" y="11"/>
                    </a:lnTo>
                    <a:lnTo>
                      <a:pt x="16" y="3"/>
                    </a:lnTo>
                    <a:lnTo>
                      <a:pt x="23" y="0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ru-RU" dirty="0"/>
              </a:p>
            </p:txBody>
          </p:sp>
          <p:sp>
            <p:nvSpPr>
              <p:cNvPr id="14" name="Freeform 14"/>
              <p:cNvSpPr>
                <a:spLocks/>
              </p:cNvSpPr>
              <p:nvPr/>
            </p:nvSpPr>
            <p:spPr bwMode="auto">
              <a:xfrm>
                <a:off x="1960" y="2668"/>
                <a:ext cx="436" cy="297"/>
              </a:xfrm>
              <a:custGeom>
                <a:avLst/>
                <a:gdLst/>
                <a:ahLst/>
                <a:cxnLst>
                  <a:cxn ang="0">
                    <a:pos x="425" y="153"/>
                  </a:cxn>
                  <a:cxn ang="0">
                    <a:pos x="399" y="118"/>
                  </a:cxn>
                  <a:cxn ang="0">
                    <a:pos x="368" y="87"/>
                  </a:cxn>
                  <a:cxn ang="0">
                    <a:pos x="334" y="59"/>
                  </a:cxn>
                  <a:cxn ang="0">
                    <a:pos x="296" y="36"/>
                  </a:cxn>
                  <a:cxn ang="0">
                    <a:pos x="255" y="19"/>
                  </a:cxn>
                  <a:cxn ang="0">
                    <a:pos x="211" y="8"/>
                  </a:cxn>
                  <a:cxn ang="0">
                    <a:pos x="165" y="2"/>
                  </a:cxn>
                  <a:cxn ang="0">
                    <a:pos x="126" y="0"/>
                  </a:cxn>
                  <a:cxn ang="0">
                    <a:pos x="96" y="3"/>
                  </a:cxn>
                  <a:cxn ang="0">
                    <a:pos x="66" y="9"/>
                  </a:cxn>
                  <a:cxn ang="0">
                    <a:pos x="37" y="16"/>
                  </a:cxn>
                  <a:cxn ang="0">
                    <a:pos x="13" y="51"/>
                  </a:cxn>
                  <a:cxn ang="0">
                    <a:pos x="1" y="111"/>
                  </a:cxn>
                  <a:cxn ang="0">
                    <a:pos x="3" y="185"/>
                  </a:cxn>
                  <a:cxn ang="0">
                    <a:pos x="23" y="261"/>
                  </a:cxn>
                  <a:cxn ang="0">
                    <a:pos x="46" y="294"/>
                  </a:cxn>
                  <a:cxn ang="0">
                    <a:pos x="62" y="280"/>
                  </a:cxn>
                  <a:cxn ang="0">
                    <a:pos x="53" y="241"/>
                  </a:cxn>
                  <a:cxn ang="0">
                    <a:pos x="37" y="177"/>
                  </a:cxn>
                  <a:cxn ang="0">
                    <a:pos x="37" y="120"/>
                  </a:cxn>
                  <a:cxn ang="0">
                    <a:pos x="44" y="72"/>
                  </a:cxn>
                  <a:cxn ang="0">
                    <a:pos x="62" y="48"/>
                  </a:cxn>
                  <a:cxn ang="0">
                    <a:pos x="83" y="42"/>
                  </a:cxn>
                  <a:cxn ang="0">
                    <a:pos x="106" y="39"/>
                  </a:cxn>
                  <a:cxn ang="0">
                    <a:pos x="131" y="36"/>
                  </a:cxn>
                  <a:cxn ang="0">
                    <a:pos x="162" y="36"/>
                  </a:cxn>
                  <a:cxn ang="0">
                    <a:pos x="204" y="42"/>
                  </a:cxn>
                  <a:cxn ang="0">
                    <a:pos x="242" y="54"/>
                  </a:cxn>
                  <a:cxn ang="0">
                    <a:pos x="278" y="68"/>
                  </a:cxn>
                  <a:cxn ang="0">
                    <a:pos x="312" y="88"/>
                  </a:cxn>
                  <a:cxn ang="0">
                    <a:pos x="342" y="113"/>
                  </a:cxn>
                  <a:cxn ang="0">
                    <a:pos x="370" y="140"/>
                  </a:cxn>
                  <a:cxn ang="0">
                    <a:pos x="393" y="170"/>
                  </a:cxn>
                  <a:cxn ang="0">
                    <a:pos x="413" y="188"/>
                  </a:cxn>
                  <a:cxn ang="0">
                    <a:pos x="432" y="180"/>
                  </a:cxn>
                </a:cxnLst>
                <a:rect l="0" t="0" r="r" b="b"/>
                <a:pathLst>
                  <a:path w="436" h="297">
                    <a:moveTo>
                      <a:pt x="436" y="172"/>
                    </a:moveTo>
                    <a:lnTo>
                      <a:pt x="425" y="153"/>
                    </a:lnTo>
                    <a:lnTo>
                      <a:pt x="412" y="136"/>
                    </a:lnTo>
                    <a:lnTo>
                      <a:pt x="399" y="118"/>
                    </a:lnTo>
                    <a:lnTo>
                      <a:pt x="384" y="101"/>
                    </a:lnTo>
                    <a:lnTo>
                      <a:pt x="368" y="87"/>
                    </a:lnTo>
                    <a:lnTo>
                      <a:pt x="351" y="72"/>
                    </a:lnTo>
                    <a:lnTo>
                      <a:pt x="334" y="59"/>
                    </a:lnTo>
                    <a:lnTo>
                      <a:pt x="315" y="48"/>
                    </a:lnTo>
                    <a:lnTo>
                      <a:pt x="296" y="36"/>
                    </a:lnTo>
                    <a:lnTo>
                      <a:pt x="276" y="28"/>
                    </a:lnTo>
                    <a:lnTo>
                      <a:pt x="255" y="19"/>
                    </a:lnTo>
                    <a:lnTo>
                      <a:pt x="233" y="13"/>
                    </a:lnTo>
                    <a:lnTo>
                      <a:pt x="211" y="8"/>
                    </a:lnTo>
                    <a:lnTo>
                      <a:pt x="188" y="3"/>
                    </a:lnTo>
                    <a:lnTo>
                      <a:pt x="165" y="2"/>
                    </a:lnTo>
                    <a:lnTo>
                      <a:pt x="142" y="0"/>
                    </a:lnTo>
                    <a:lnTo>
                      <a:pt x="126" y="0"/>
                    </a:lnTo>
                    <a:lnTo>
                      <a:pt x="111" y="2"/>
                    </a:lnTo>
                    <a:lnTo>
                      <a:pt x="96" y="3"/>
                    </a:lnTo>
                    <a:lnTo>
                      <a:pt x="80" y="6"/>
                    </a:lnTo>
                    <a:lnTo>
                      <a:pt x="66" y="9"/>
                    </a:lnTo>
                    <a:lnTo>
                      <a:pt x="52" y="12"/>
                    </a:lnTo>
                    <a:lnTo>
                      <a:pt x="37" y="16"/>
                    </a:lnTo>
                    <a:lnTo>
                      <a:pt x="23" y="22"/>
                    </a:lnTo>
                    <a:lnTo>
                      <a:pt x="13" y="51"/>
                    </a:lnTo>
                    <a:lnTo>
                      <a:pt x="6" y="80"/>
                    </a:lnTo>
                    <a:lnTo>
                      <a:pt x="1" y="111"/>
                    </a:lnTo>
                    <a:lnTo>
                      <a:pt x="0" y="143"/>
                    </a:lnTo>
                    <a:lnTo>
                      <a:pt x="3" y="185"/>
                    </a:lnTo>
                    <a:lnTo>
                      <a:pt x="10" y="224"/>
                    </a:lnTo>
                    <a:lnTo>
                      <a:pt x="23" y="261"/>
                    </a:lnTo>
                    <a:lnTo>
                      <a:pt x="39" y="297"/>
                    </a:lnTo>
                    <a:lnTo>
                      <a:pt x="46" y="294"/>
                    </a:lnTo>
                    <a:lnTo>
                      <a:pt x="54" y="288"/>
                    </a:lnTo>
                    <a:lnTo>
                      <a:pt x="62" y="280"/>
                    </a:lnTo>
                    <a:lnTo>
                      <a:pt x="65" y="271"/>
                    </a:lnTo>
                    <a:lnTo>
                      <a:pt x="53" y="241"/>
                    </a:lnTo>
                    <a:lnTo>
                      <a:pt x="44" y="209"/>
                    </a:lnTo>
                    <a:lnTo>
                      <a:pt x="37" y="177"/>
                    </a:lnTo>
                    <a:lnTo>
                      <a:pt x="36" y="143"/>
                    </a:lnTo>
                    <a:lnTo>
                      <a:pt x="37" y="120"/>
                    </a:lnTo>
                    <a:lnTo>
                      <a:pt x="40" y="95"/>
                    </a:lnTo>
                    <a:lnTo>
                      <a:pt x="44" y="72"/>
                    </a:lnTo>
                    <a:lnTo>
                      <a:pt x="50" y="51"/>
                    </a:lnTo>
                    <a:lnTo>
                      <a:pt x="62" y="48"/>
                    </a:lnTo>
                    <a:lnTo>
                      <a:pt x="72" y="45"/>
                    </a:lnTo>
                    <a:lnTo>
                      <a:pt x="83" y="42"/>
                    </a:lnTo>
                    <a:lnTo>
                      <a:pt x="95" y="41"/>
                    </a:lnTo>
                    <a:lnTo>
                      <a:pt x="106" y="39"/>
                    </a:lnTo>
                    <a:lnTo>
                      <a:pt x="119" y="38"/>
                    </a:lnTo>
                    <a:lnTo>
                      <a:pt x="131" y="36"/>
                    </a:lnTo>
                    <a:lnTo>
                      <a:pt x="142" y="36"/>
                    </a:lnTo>
                    <a:lnTo>
                      <a:pt x="162" y="36"/>
                    </a:lnTo>
                    <a:lnTo>
                      <a:pt x="184" y="39"/>
                    </a:lnTo>
                    <a:lnTo>
                      <a:pt x="204" y="42"/>
                    </a:lnTo>
                    <a:lnTo>
                      <a:pt x="223" y="48"/>
                    </a:lnTo>
                    <a:lnTo>
                      <a:pt x="242" y="54"/>
                    </a:lnTo>
                    <a:lnTo>
                      <a:pt x="260" y="61"/>
                    </a:lnTo>
                    <a:lnTo>
                      <a:pt x="278" y="68"/>
                    </a:lnTo>
                    <a:lnTo>
                      <a:pt x="295" y="78"/>
                    </a:lnTo>
                    <a:lnTo>
                      <a:pt x="312" y="88"/>
                    </a:lnTo>
                    <a:lnTo>
                      <a:pt x="327" y="100"/>
                    </a:lnTo>
                    <a:lnTo>
                      <a:pt x="342" y="113"/>
                    </a:lnTo>
                    <a:lnTo>
                      <a:pt x="357" y="126"/>
                    </a:lnTo>
                    <a:lnTo>
                      <a:pt x="370" y="140"/>
                    </a:lnTo>
                    <a:lnTo>
                      <a:pt x="381" y="154"/>
                    </a:lnTo>
                    <a:lnTo>
                      <a:pt x="393" y="170"/>
                    </a:lnTo>
                    <a:lnTo>
                      <a:pt x="403" y="188"/>
                    </a:lnTo>
                    <a:lnTo>
                      <a:pt x="413" y="188"/>
                    </a:lnTo>
                    <a:lnTo>
                      <a:pt x="423" y="185"/>
                    </a:lnTo>
                    <a:lnTo>
                      <a:pt x="432" y="180"/>
                    </a:lnTo>
                    <a:lnTo>
                      <a:pt x="436" y="172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ru-RU" dirty="0"/>
              </a:p>
            </p:txBody>
          </p:sp>
          <p:sp>
            <p:nvSpPr>
              <p:cNvPr id="15" name="Freeform 15"/>
              <p:cNvSpPr>
                <a:spLocks/>
              </p:cNvSpPr>
              <p:nvPr/>
            </p:nvSpPr>
            <p:spPr bwMode="auto">
              <a:xfrm>
                <a:off x="2314" y="2984"/>
                <a:ext cx="121" cy="255"/>
              </a:xfrm>
              <a:custGeom>
                <a:avLst/>
                <a:gdLst/>
                <a:ahLst/>
                <a:cxnLst>
                  <a:cxn ang="0">
                    <a:pos x="0" y="232"/>
                  </a:cxn>
                  <a:cxn ang="0">
                    <a:pos x="19" y="210"/>
                  </a:cxn>
                  <a:cxn ang="0">
                    <a:pos x="36" y="188"/>
                  </a:cxn>
                  <a:cxn ang="0">
                    <a:pos x="50" y="164"/>
                  </a:cxn>
                  <a:cxn ang="0">
                    <a:pos x="62" y="138"/>
                  </a:cxn>
                  <a:cxn ang="0">
                    <a:pos x="72" y="111"/>
                  </a:cxn>
                  <a:cxn ang="0">
                    <a:pos x="79" y="82"/>
                  </a:cxn>
                  <a:cxn ang="0">
                    <a:pos x="84" y="53"/>
                  </a:cxn>
                  <a:cxn ang="0">
                    <a:pos x="85" y="23"/>
                  </a:cxn>
                  <a:cxn ang="0">
                    <a:pos x="85" y="17"/>
                  </a:cxn>
                  <a:cxn ang="0">
                    <a:pos x="85" y="11"/>
                  </a:cxn>
                  <a:cxn ang="0">
                    <a:pos x="85" y="5"/>
                  </a:cxn>
                  <a:cxn ang="0">
                    <a:pos x="85" y="0"/>
                  </a:cxn>
                  <a:cxn ang="0">
                    <a:pos x="95" y="1"/>
                  </a:cxn>
                  <a:cxn ang="0">
                    <a:pos x="107" y="5"/>
                  </a:cxn>
                  <a:cxn ang="0">
                    <a:pos x="117" y="13"/>
                  </a:cxn>
                  <a:cxn ang="0">
                    <a:pos x="121" y="23"/>
                  </a:cxn>
                  <a:cxn ang="0">
                    <a:pos x="120" y="56"/>
                  </a:cxn>
                  <a:cxn ang="0">
                    <a:pos x="115" y="88"/>
                  </a:cxn>
                  <a:cxn ang="0">
                    <a:pos x="107" y="119"/>
                  </a:cxn>
                  <a:cxn ang="0">
                    <a:pos x="96" y="149"/>
                  </a:cxn>
                  <a:cxn ang="0">
                    <a:pos x="84" y="178"/>
                  </a:cxn>
                  <a:cxn ang="0">
                    <a:pos x="68" y="206"/>
                  </a:cxn>
                  <a:cxn ang="0">
                    <a:pos x="49" y="232"/>
                  </a:cxn>
                  <a:cxn ang="0">
                    <a:pos x="29" y="255"/>
                  </a:cxn>
                  <a:cxn ang="0">
                    <a:pos x="20" y="252"/>
                  </a:cxn>
                  <a:cxn ang="0">
                    <a:pos x="10" y="246"/>
                  </a:cxn>
                  <a:cxn ang="0">
                    <a:pos x="3" y="239"/>
                  </a:cxn>
                  <a:cxn ang="0">
                    <a:pos x="0" y="232"/>
                  </a:cxn>
                </a:cxnLst>
                <a:rect l="0" t="0" r="r" b="b"/>
                <a:pathLst>
                  <a:path w="121" h="255">
                    <a:moveTo>
                      <a:pt x="0" y="232"/>
                    </a:moveTo>
                    <a:lnTo>
                      <a:pt x="19" y="210"/>
                    </a:lnTo>
                    <a:lnTo>
                      <a:pt x="36" y="188"/>
                    </a:lnTo>
                    <a:lnTo>
                      <a:pt x="50" y="164"/>
                    </a:lnTo>
                    <a:lnTo>
                      <a:pt x="62" y="138"/>
                    </a:lnTo>
                    <a:lnTo>
                      <a:pt x="72" y="111"/>
                    </a:lnTo>
                    <a:lnTo>
                      <a:pt x="79" y="82"/>
                    </a:lnTo>
                    <a:lnTo>
                      <a:pt x="84" y="53"/>
                    </a:lnTo>
                    <a:lnTo>
                      <a:pt x="85" y="23"/>
                    </a:lnTo>
                    <a:lnTo>
                      <a:pt x="85" y="17"/>
                    </a:lnTo>
                    <a:lnTo>
                      <a:pt x="85" y="11"/>
                    </a:lnTo>
                    <a:lnTo>
                      <a:pt x="85" y="5"/>
                    </a:lnTo>
                    <a:lnTo>
                      <a:pt x="85" y="0"/>
                    </a:lnTo>
                    <a:lnTo>
                      <a:pt x="95" y="1"/>
                    </a:lnTo>
                    <a:lnTo>
                      <a:pt x="107" y="5"/>
                    </a:lnTo>
                    <a:lnTo>
                      <a:pt x="117" y="13"/>
                    </a:lnTo>
                    <a:lnTo>
                      <a:pt x="121" y="23"/>
                    </a:lnTo>
                    <a:lnTo>
                      <a:pt x="120" y="56"/>
                    </a:lnTo>
                    <a:lnTo>
                      <a:pt x="115" y="88"/>
                    </a:lnTo>
                    <a:lnTo>
                      <a:pt x="107" y="119"/>
                    </a:lnTo>
                    <a:lnTo>
                      <a:pt x="96" y="149"/>
                    </a:lnTo>
                    <a:lnTo>
                      <a:pt x="84" y="178"/>
                    </a:lnTo>
                    <a:lnTo>
                      <a:pt x="68" y="206"/>
                    </a:lnTo>
                    <a:lnTo>
                      <a:pt x="49" y="232"/>
                    </a:lnTo>
                    <a:lnTo>
                      <a:pt x="29" y="255"/>
                    </a:lnTo>
                    <a:lnTo>
                      <a:pt x="20" y="252"/>
                    </a:lnTo>
                    <a:lnTo>
                      <a:pt x="10" y="246"/>
                    </a:lnTo>
                    <a:lnTo>
                      <a:pt x="3" y="239"/>
                    </a:lnTo>
                    <a:lnTo>
                      <a:pt x="0" y="232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ru-RU" dirty="0"/>
              </a:p>
            </p:txBody>
          </p:sp>
          <p:sp>
            <p:nvSpPr>
              <p:cNvPr id="16" name="Freeform 16"/>
              <p:cNvSpPr>
                <a:spLocks/>
              </p:cNvSpPr>
              <p:nvPr/>
            </p:nvSpPr>
            <p:spPr bwMode="auto">
              <a:xfrm>
                <a:off x="1958" y="2907"/>
                <a:ext cx="297" cy="435"/>
              </a:xfrm>
              <a:custGeom>
                <a:avLst/>
                <a:gdLst/>
                <a:ahLst/>
                <a:cxnLst>
                  <a:cxn ang="0">
                    <a:pos x="136" y="23"/>
                  </a:cxn>
                  <a:cxn ang="0">
                    <a:pos x="72" y="84"/>
                  </a:cxn>
                  <a:cxn ang="0">
                    <a:pos x="28" y="160"/>
                  </a:cxn>
                  <a:cxn ang="0">
                    <a:pos x="3" y="247"/>
                  </a:cxn>
                  <a:cxn ang="0">
                    <a:pos x="2" y="324"/>
                  </a:cxn>
                  <a:cxn ang="0">
                    <a:pos x="12" y="383"/>
                  </a:cxn>
                  <a:cxn ang="0">
                    <a:pos x="36" y="418"/>
                  </a:cxn>
                  <a:cxn ang="0">
                    <a:pos x="65" y="425"/>
                  </a:cxn>
                  <a:cxn ang="0">
                    <a:pos x="95" y="432"/>
                  </a:cxn>
                  <a:cxn ang="0">
                    <a:pos x="126" y="435"/>
                  </a:cxn>
                  <a:cxn ang="0">
                    <a:pos x="163" y="435"/>
                  </a:cxn>
                  <a:cxn ang="0">
                    <a:pos x="203" y="429"/>
                  </a:cxn>
                  <a:cxn ang="0">
                    <a:pos x="242" y="419"/>
                  </a:cxn>
                  <a:cxn ang="0">
                    <a:pos x="280" y="406"/>
                  </a:cxn>
                  <a:cxn ang="0">
                    <a:pos x="294" y="389"/>
                  </a:cxn>
                  <a:cxn ang="0">
                    <a:pos x="278" y="373"/>
                  </a:cxn>
                  <a:cxn ang="0">
                    <a:pos x="257" y="378"/>
                  </a:cxn>
                  <a:cxn ang="0">
                    <a:pos x="225" y="388"/>
                  </a:cxn>
                  <a:cxn ang="0">
                    <a:pos x="192" y="395"/>
                  </a:cxn>
                  <a:cxn ang="0">
                    <a:pos x="159" y="399"/>
                  </a:cxn>
                  <a:cxn ang="0">
                    <a:pos x="130" y="399"/>
                  </a:cxn>
                  <a:cxn ang="0">
                    <a:pos x="107" y="396"/>
                  </a:cxn>
                  <a:cxn ang="0">
                    <a:pos x="84" y="393"/>
                  </a:cxn>
                  <a:cxn ang="0">
                    <a:pos x="62" y="388"/>
                  </a:cxn>
                  <a:cxn ang="0">
                    <a:pos x="44" y="363"/>
                  </a:cxn>
                  <a:cxn ang="0">
                    <a:pos x="38" y="316"/>
                  </a:cxn>
                  <a:cxn ang="0">
                    <a:pos x="39" y="252"/>
                  </a:cxn>
                  <a:cxn ang="0">
                    <a:pos x="61" y="175"/>
                  </a:cxn>
                  <a:cxn ang="0">
                    <a:pos x="100" y="108"/>
                  </a:cxn>
                  <a:cxn ang="0">
                    <a:pos x="154" y="54"/>
                  </a:cxn>
                  <a:cxn ang="0">
                    <a:pos x="188" y="23"/>
                  </a:cxn>
                  <a:cxn ang="0">
                    <a:pos x="180" y="5"/>
                  </a:cxn>
                </a:cxnLst>
                <a:rect l="0" t="0" r="r" b="b"/>
                <a:pathLst>
                  <a:path w="297" h="435">
                    <a:moveTo>
                      <a:pt x="172" y="0"/>
                    </a:moveTo>
                    <a:lnTo>
                      <a:pt x="136" y="23"/>
                    </a:lnTo>
                    <a:lnTo>
                      <a:pt x="101" y="52"/>
                    </a:lnTo>
                    <a:lnTo>
                      <a:pt x="72" y="84"/>
                    </a:lnTo>
                    <a:lnTo>
                      <a:pt x="48" y="120"/>
                    </a:lnTo>
                    <a:lnTo>
                      <a:pt x="28" y="160"/>
                    </a:lnTo>
                    <a:lnTo>
                      <a:pt x="13" y="202"/>
                    </a:lnTo>
                    <a:lnTo>
                      <a:pt x="3" y="247"/>
                    </a:lnTo>
                    <a:lnTo>
                      <a:pt x="0" y="293"/>
                    </a:lnTo>
                    <a:lnTo>
                      <a:pt x="2" y="324"/>
                    </a:lnTo>
                    <a:lnTo>
                      <a:pt x="6" y="355"/>
                    </a:lnTo>
                    <a:lnTo>
                      <a:pt x="12" y="383"/>
                    </a:lnTo>
                    <a:lnTo>
                      <a:pt x="22" y="412"/>
                    </a:lnTo>
                    <a:lnTo>
                      <a:pt x="36" y="418"/>
                    </a:lnTo>
                    <a:lnTo>
                      <a:pt x="51" y="422"/>
                    </a:lnTo>
                    <a:lnTo>
                      <a:pt x="65" y="425"/>
                    </a:lnTo>
                    <a:lnTo>
                      <a:pt x="80" y="429"/>
                    </a:lnTo>
                    <a:lnTo>
                      <a:pt x="95" y="432"/>
                    </a:lnTo>
                    <a:lnTo>
                      <a:pt x="110" y="434"/>
                    </a:lnTo>
                    <a:lnTo>
                      <a:pt x="126" y="435"/>
                    </a:lnTo>
                    <a:lnTo>
                      <a:pt x="141" y="435"/>
                    </a:lnTo>
                    <a:lnTo>
                      <a:pt x="163" y="435"/>
                    </a:lnTo>
                    <a:lnTo>
                      <a:pt x="183" y="432"/>
                    </a:lnTo>
                    <a:lnTo>
                      <a:pt x="203" y="429"/>
                    </a:lnTo>
                    <a:lnTo>
                      <a:pt x="224" y="425"/>
                    </a:lnTo>
                    <a:lnTo>
                      <a:pt x="242" y="419"/>
                    </a:lnTo>
                    <a:lnTo>
                      <a:pt x="261" y="414"/>
                    </a:lnTo>
                    <a:lnTo>
                      <a:pt x="280" y="406"/>
                    </a:lnTo>
                    <a:lnTo>
                      <a:pt x="297" y="398"/>
                    </a:lnTo>
                    <a:lnTo>
                      <a:pt x="294" y="389"/>
                    </a:lnTo>
                    <a:lnTo>
                      <a:pt x="287" y="381"/>
                    </a:lnTo>
                    <a:lnTo>
                      <a:pt x="278" y="373"/>
                    </a:lnTo>
                    <a:lnTo>
                      <a:pt x="271" y="370"/>
                    </a:lnTo>
                    <a:lnTo>
                      <a:pt x="257" y="378"/>
                    </a:lnTo>
                    <a:lnTo>
                      <a:pt x="241" y="383"/>
                    </a:lnTo>
                    <a:lnTo>
                      <a:pt x="225" y="388"/>
                    </a:lnTo>
                    <a:lnTo>
                      <a:pt x="209" y="392"/>
                    </a:lnTo>
                    <a:lnTo>
                      <a:pt x="192" y="395"/>
                    </a:lnTo>
                    <a:lnTo>
                      <a:pt x="176" y="398"/>
                    </a:lnTo>
                    <a:lnTo>
                      <a:pt x="159" y="399"/>
                    </a:lnTo>
                    <a:lnTo>
                      <a:pt x="141" y="399"/>
                    </a:lnTo>
                    <a:lnTo>
                      <a:pt x="130" y="399"/>
                    </a:lnTo>
                    <a:lnTo>
                      <a:pt x="118" y="398"/>
                    </a:lnTo>
                    <a:lnTo>
                      <a:pt x="107" y="396"/>
                    </a:lnTo>
                    <a:lnTo>
                      <a:pt x="95" y="395"/>
                    </a:lnTo>
                    <a:lnTo>
                      <a:pt x="84" y="393"/>
                    </a:lnTo>
                    <a:lnTo>
                      <a:pt x="72" y="391"/>
                    </a:lnTo>
                    <a:lnTo>
                      <a:pt x="62" y="388"/>
                    </a:lnTo>
                    <a:lnTo>
                      <a:pt x="51" y="385"/>
                    </a:lnTo>
                    <a:lnTo>
                      <a:pt x="44" y="363"/>
                    </a:lnTo>
                    <a:lnTo>
                      <a:pt x="39" y="340"/>
                    </a:lnTo>
                    <a:lnTo>
                      <a:pt x="38" y="316"/>
                    </a:lnTo>
                    <a:lnTo>
                      <a:pt x="36" y="293"/>
                    </a:lnTo>
                    <a:lnTo>
                      <a:pt x="39" y="252"/>
                    </a:lnTo>
                    <a:lnTo>
                      <a:pt x="48" y="212"/>
                    </a:lnTo>
                    <a:lnTo>
                      <a:pt x="61" y="175"/>
                    </a:lnTo>
                    <a:lnTo>
                      <a:pt x="78" y="140"/>
                    </a:lnTo>
                    <a:lnTo>
                      <a:pt x="100" y="108"/>
                    </a:lnTo>
                    <a:lnTo>
                      <a:pt x="126" y="80"/>
                    </a:lnTo>
                    <a:lnTo>
                      <a:pt x="154" y="54"/>
                    </a:lnTo>
                    <a:lnTo>
                      <a:pt x="188" y="32"/>
                    </a:lnTo>
                    <a:lnTo>
                      <a:pt x="188" y="23"/>
                    </a:lnTo>
                    <a:lnTo>
                      <a:pt x="185" y="13"/>
                    </a:lnTo>
                    <a:lnTo>
                      <a:pt x="180" y="5"/>
                    </a:lnTo>
                    <a:lnTo>
                      <a:pt x="172" y="0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ru-RU" dirty="0"/>
              </a:p>
            </p:txBody>
          </p:sp>
          <p:sp>
            <p:nvSpPr>
              <p:cNvPr id="17" name="Freeform 17"/>
              <p:cNvSpPr>
                <a:spLocks/>
              </p:cNvSpPr>
              <p:nvPr/>
            </p:nvSpPr>
            <p:spPr bwMode="auto">
              <a:xfrm>
                <a:off x="2274" y="2867"/>
                <a:ext cx="253" cy="121"/>
              </a:xfrm>
              <a:custGeom>
                <a:avLst/>
                <a:gdLst/>
                <a:ahLst/>
                <a:cxnLst>
                  <a:cxn ang="0">
                    <a:pos x="232" y="121"/>
                  </a:cxn>
                  <a:cxn ang="0">
                    <a:pos x="210" y="102"/>
                  </a:cxn>
                  <a:cxn ang="0">
                    <a:pos x="187" y="85"/>
                  </a:cxn>
                  <a:cxn ang="0">
                    <a:pos x="162" y="71"/>
                  </a:cxn>
                  <a:cxn ang="0">
                    <a:pos x="136" y="59"/>
                  </a:cxn>
                  <a:cxn ang="0">
                    <a:pos x="109" y="49"/>
                  </a:cxn>
                  <a:cxn ang="0">
                    <a:pos x="82" y="42"/>
                  </a:cxn>
                  <a:cxn ang="0">
                    <a:pos x="52" y="37"/>
                  </a:cxn>
                  <a:cxn ang="0">
                    <a:pos x="21" y="36"/>
                  </a:cxn>
                  <a:cxn ang="0">
                    <a:pos x="16" y="36"/>
                  </a:cxn>
                  <a:cxn ang="0">
                    <a:pos x="11" y="36"/>
                  </a:cxn>
                  <a:cxn ang="0">
                    <a:pos x="5" y="36"/>
                  </a:cxn>
                  <a:cxn ang="0">
                    <a:pos x="0" y="36"/>
                  </a:cxn>
                  <a:cxn ang="0">
                    <a:pos x="1" y="26"/>
                  </a:cxn>
                  <a:cxn ang="0">
                    <a:pos x="5" y="14"/>
                  </a:cxn>
                  <a:cxn ang="0">
                    <a:pos x="11" y="4"/>
                  </a:cxn>
                  <a:cxn ang="0">
                    <a:pos x="21" y="0"/>
                  </a:cxn>
                  <a:cxn ang="0">
                    <a:pos x="39" y="0"/>
                  </a:cxn>
                  <a:cxn ang="0">
                    <a:pos x="54" y="1"/>
                  </a:cxn>
                  <a:cxn ang="0">
                    <a:pos x="72" y="4"/>
                  </a:cxn>
                  <a:cxn ang="0">
                    <a:pos x="88" y="7"/>
                  </a:cxn>
                  <a:cxn ang="0">
                    <a:pos x="103" y="10"/>
                  </a:cxn>
                  <a:cxn ang="0">
                    <a:pos x="119" y="14"/>
                  </a:cxn>
                  <a:cxn ang="0">
                    <a:pos x="134" y="20"/>
                  </a:cxn>
                  <a:cxn ang="0">
                    <a:pos x="149" y="25"/>
                  </a:cxn>
                  <a:cxn ang="0">
                    <a:pos x="164" y="32"/>
                  </a:cxn>
                  <a:cxn ang="0">
                    <a:pos x="178" y="39"/>
                  </a:cxn>
                  <a:cxn ang="0">
                    <a:pos x="191" y="46"/>
                  </a:cxn>
                  <a:cxn ang="0">
                    <a:pos x="204" y="55"/>
                  </a:cxn>
                  <a:cxn ang="0">
                    <a:pos x="217" y="63"/>
                  </a:cxn>
                  <a:cxn ang="0">
                    <a:pos x="230" y="73"/>
                  </a:cxn>
                  <a:cxn ang="0">
                    <a:pos x="242" y="84"/>
                  </a:cxn>
                  <a:cxn ang="0">
                    <a:pos x="253" y="94"/>
                  </a:cxn>
                  <a:cxn ang="0">
                    <a:pos x="252" y="102"/>
                  </a:cxn>
                  <a:cxn ang="0">
                    <a:pos x="246" y="111"/>
                  </a:cxn>
                  <a:cxn ang="0">
                    <a:pos x="239" y="118"/>
                  </a:cxn>
                  <a:cxn ang="0">
                    <a:pos x="232" y="121"/>
                  </a:cxn>
                </a:cxnLst>
                <a:rect l="0" t="0" r="r" b="b"/>
                <a:pathLst>
                  <a:path w="253" h="121">
                    <a:moveTo>
                      <a:pt x="232" y="121"/>
                    </a:moveTo>
                    <a:lnTo>
                      <a:pt x="210" y="102"/>
                    </a:lnTo>
                    <a:lnTo>
                      <a:pt x="187" y="85"/>
                    </a:lnTo>
                    <a:lnTo>
                      <a:pt x="162" y="71"/>
                    </a:lnTo>
                    <a:lnTo>
                      <a:pt x="136" y="59"/>
                    </a:lnTo>
                    <a:lnTo>
                      <a:pt x="109" y="49"/>
                    </a:lnTo>
                    <a:lnTo>
                      <a:pt x="82" y="42"/>
                    </a:lnTo>
                    <a:lnTo>
                      <a:pt x="52" y="37"/>
                    </a:lnTo>
                    <a:lnTo>
                      <a:pt x="21" y="36"/>
                    </a:lnTo>
                    <a:lnTo>
                      <a:pt x="16" y="36"/>
                    </a:lnTo>
                    <a:lnTo>
                      <a:pt x="11" y="36"/>
                    </a:lnTo>
                    <a:lnTo>
                      <a:pt x="5" y="36"/>
                    </a:lnTo>
                    <a:lnTo>
                      <a:pt x="0" y="36"/>
                    </a:lnTo>
                    <a:lnTo>
                      <a:pt x="1" y="26"/>
                    </a:lnTo>
                    <a:lnTo>
                      <a:pt x="5" y="14"/>
                    </a:lnTo>
                    <a:lnTo>
                      <a:pt x="11" y="4"/>
                    </a:lnTo>
                    <a:lnTo>
                      <a:pt x="21" y="0"/>
                    </a:lnTo>
                    <a:lnTo>
                      <a:pt x="39" y="0"/>
                    </a:lnTo>
                    <a:lnTo>
                      <a:pt x="54" y="1"/>
                    </a:lnTo>
                    <a:lnTo>
                      <a:pt x="72" y="4"/>
                    </a:lnTo>
                    <a:lnTo>
                      <a:pt x="88" y="7"/>
                    </a:lnTo>
                    <a:lnTo>
                      <a:pt x="103" y="10"/>
                    </a:lnTo>
                    <a:lnTo>
                      <a:pt x="119" y="14"/>
                    </a:lnTo>
                    <a:lnTo>
                      <a:pt x="134" y="20"/>
                    </a:lnTo>
                    <a:lnTo>
                      <a:pt x="149" y="25"/>
                    </a:lnTo>
                    <a:lnTo>
                      <a:pt x="164" y="32"/>
                    </a:lnTo>
                    <a:lnTo>
                      <a:pt x="178" y="39"/>
                    </a:lnTo>
                    <a:lnTo>
                      <a:pt x="191" y="46"/>
                    </a:lnTo>
                    <a:lnTo>
                      <a:pt x="204" y="55"/>
                    </a:lnTo>
                    <a:lnTo>
                      <a:pt x="217" y="63"/>
                    </a:lnTo>
                    <a:lnTo>
                      <a:pt x="230" y="73"/>
                    </a:lnTo>
                    <a:lnTo>
                      <a:pt x="242" y="84"/>
                    </a:lnTo>
                    <a:lnTo>
                      <a:pt x="253" y="94"/>
                    </a:lnTo>
                    <a:lnTo>
                      <a:pt x="252" y="102"/>
                    </a:lnTo>
                    <a:lnTo>
                      <a:pt x="246" y="111"/>
                    </a:lnTo>
                    <a:lnTo>
                      <a:pt x="239" y="118"/>
                    </a:lnTo>
                    <a:lnTo>
                      <a:pt x="232" y="121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ru-RU" dirty="0"/>
              </a:p>
            </p:txBody>
          </p:sp>
          <p:sp>
            <p:nvSpPr>
              <p:cNvPr id="18" name="Freeform 18"/>
              <p:cNvSpPr>
                <a:spLocks/>
              </p:cNvSpPr>
              <p:nvPr/>
            </p:nvSpPr>
            <p:spPr bwMode="auto">
              <a:xfrm>
                <a:off x="2196" y="3047"/>
                <a:ext cx="435" cy="298"/>
              </a:xfrm>
              <a:custGeom>
                <a:avLst/>
                <a:gdLst/>
                <a:ahLst/>
                <a:cxnLst>
                  <a:cxn ang="0">
                    <a:pos x="11" y="144"/>
                  </a:cxn>
                  <a:cxn ang="0">
                    <a:pos x="37" y="179"/>
                  </a:cxn>
                  <a:cxn ang="0">
                    <a:pos x="68" y="210"/>
                  </a:cxn>
                  <a:cxn ang="0">
                    <a:pos x="102" y="238"/>
                  </a:cxn>
                  <a:cxn ang="0">
                    <a:pos x="140" y="261"/>
                  </a:cxn>
                  <a:cxn ang="0">
                    <a:pos x="181" y="278"/>
                  </a:cxn>
                  <a:cxn ang="0">
                    <a:pos x="225" y="291"/>
                  </a:cxn>
                  <a:cxn ang="0">
                    <a:pos x="271" y="297"/>
                  </a:cxn>
                  <a:cxn ang="0">
                    <a:pos x="310" y="298"/>
                  </a:cxn>
                  <a:cxn ang="0">
                    <a:pos x="340" y="295"/>
                  </a:cxn>
                  <a:cxn ang="0">
                    <a:pos x="370" y="288"/>
                  </a:cxn>
                  <a:cxn ang="0">
                    <a:pos x="399" y="281"/>
                  </a:cxn>
                  <a:cxn ang="0">
                    <a:pos x="423" y="246"/>
                  </a:cxn>
                  <a:cxn ang="0">
                    <a:pos x="433" y="187"/>
                  </a:cxn>
                  <a:cxn ang="0">
                    <a:pos x="432" y="114"/>
                  </a:cxn>
                  <a:cxn ang="0">
                    <a:pos x="413" y="36"/>
                  </a:cxn>
                  <a:cxn ang="0">
                    <a:pos x="390" y="3"/>
                  </a:cxn>
                  <a:cxn ang="0">
                    <a:pos x="373" y="19"/>
                  </a:cxn>
                  <a:cxn ang="0">
                    <a:pos x="383" y="58"/>
                  </a:cxn>
                  <a:cxn ang="0">
                    <a:pos x="397" y="121"/>
                  </a:cxn>
                  <a:cxn ang="0">
                    <a:pos x="397" y="179"/>
                  </a:cxn>
                  <a:cxn ang="0">
                    <a:pos x="392" y="225"/>
                  </a:cxn>
                  <a:cxn ang="0">
                    <a:pos x="373" y="251"/>
                  </a:cxn>
                  <a:cxn ang="0">
                    <a:pos x="351" y="256"/>
                  </a:cxn>
                  <a:cxn ang="0">
                    <a:pos x="328" y="259"/>
                  </a:cxn>
                  <a:cxn ang="0">
                    <a:pos x="305" y="262"/>
                  </a:cxn>
                  <a:cxn ang="0">
                    <a:pos x="274" y="262"/>
                  </a:cxn>
                  <a:cxn ang="0">
                    <a:pos x="232" y="256"/>
                  </a:cxn>
                  <a:cxn ang="0">
                    <a:pos x="194" y="245"/>
                  </a:cxn>
                  <a:cxn ang="0">
                    <a:pos x="158" y="229"/>
                  </a:cxn>
                  <a:cxn ang="0">
                    <a:pos x="124" y="209"/>
                  </a:cxn>
                  <a:cxn ang="0">
                    <a:pos x="94" y="186"/>
                  </a:cxn>
                  <a:cxn ang="0">
                    <a:pos x="66" y="157"/>
                  </a:cxn>
                  <a:cxn ang="0">
                    <a:pos x="43" y="127"/>
                  </a:cxn>
                  <a:cxn ang="0">
                    <a:pos x="23" y="111"/>
                  </a:cxn>
                  <a:cxn ang="0">
                    <a:pos x="4" y="118"/>
                  </a:cxn>
                </a:cxnLst>
                <a:rect l="0" t="0" r="r" b="b"/>
                <a:pathLst>
                  <a:path w="435" h="298">
                    <a:moveTo>
                      <a:pt x="0" y="125"/>
                    </a:moveTo>
                    <a:lnTo>
                      <a:pt x="11" y="144"/>
                    </a:lnTo>
                    <a:lnTo>
                      <a:pt x="24" y="163"/>
                    </a:lnTo>
                    <a:lnTo>
                      <a:pt x="37" y="179"/>
                    </a:lnTo>
                    <a:lnTo>
                      <a:pt x="52" y="196"/>
                    </a:lnTo>
                    <a:lnTo>
                      <a:pt x="68" y="210"/>
                    </a:lnTo>
                    <a:lnTo>
                      <a:pt x="85" y="225"/>
                    </a:lnTo>
                    <a:lnTo>
                      <a:pt x="102" y="238"/>
                    </a:lnTo>
                    <a:lnTo>
                      <a:pt x="121" y="251"/>
                    </a:lnTo>
                    <a:lnTo>
                      <a:pt x="140" y="261"/>
                    </a:lnTo>
                    <a:lnTo>
                      <a:pt x="160" y="271"/>
                    </a:lnTo>
                    <a:lnTo>
                      <a:pt x="181" y="278"/>
                    </a:lnTo>
                    <a:lnTo>
                      <a:pt x="203" y="285"/>
                    </a:lnTo>
                    <a:lnTo>
                      <a:pt x="225" y="291"/>
                    </a:lnTo>
                    <a:lnTo>
                      <a:pt x="248" y="295"/>
                    </a:lnTo>
                    <a:lnTo>
                      <a:pt x="271" y="297"/>
                    </a:lnTo>
                    <a:lnTo>
                      <a:pt x="294" y="298"/>
                    </a:lnTo>
                    <a:lnTo>
                      <a:pt x="310" y="298"/>
                    </a:lnTo>
                    <a:lnTo>
                      <a:pt x="325" y="297"/>
                    </a:lnTo>
                    <a:lnTo>
                      <a:pt x="340" y="295"/>
                    </a:lnTo>
                    <a:lnTo>
                      <a:pt x="356" y="292"/>
                    </a:lnTo>
                    <a:lnTo>
                      <a:pt x="370" y="288"/>
                    </a:lnTo>
                    <a:lnTo>
                      <a:pt x="384" y="285"/>
                    </a:lnTo>
                    <a:lnTo>
                      <a:pt x="399" y="281"/>
                    </a:lnTo>
                    <a:lnTo>
                      <a:pt x="413" y="275"/>
                    </a:lnTo>
                    <a:lnTo>
                      <a:pt x="423" y="246"/>
                    </a:lnTo>
                    <a:lnTo>
                      <a:pt x="429" y="217"/>
                    </a:lnTo>
                    <a:lnTo>
                      <a:pt x="433" y="187"/>
                    </a:lnTo>
                    <a:lnTo>
                      <a:pt x="435" y="156"/>
                    </a:lnTo>
                    <a:lnTo>
                      <a:pt x="432" y="114"/>
                    </a:lnTo>
                    <a:lnTo>
                      <a:pt x="425" y="75"/>
                    </a:lnTo>
                    <a:lnTo>
                      <a:pt x="413" y="36"/>
                    </a:lnTo>
                    <a:lnTo>
                      <a:pt x="397" y="0"/>
                    </a:lnTo>
                    <a:lnTo>
                      <a:pt x="390" y="3"/>
                    </a:lnTo>
                    <a:lnTo>
                      <a:pt x="380" y="10"/>
                    </a:lnTo>
                    <a:lnTo>
                      <a:pt x="373" y="19"/>
                    </a:lnTo>
                    <a:lnTo>
                      <a:pt x="370" y="27"/>
                    </a:lnTo>
                    <a:lnTo>
                      <a:pt x="383" y="58"/>
                    </a:lnTo>
                    <a:lnTo>
                      <a:pt x="392" y="89"/>
                    </a:lnTo>
                    <a:lnTo>
                      <a:pt x="397" y="121"/>
                    </a:lnTo>
                    <a:lnTo>
                      <a:pt x="399" y="156"/>
                    </a:lnTo>
                    <a:lnTo>
                      <a:pt x="397" y="179"/>
                    </a:lnTo>
                    <a:lnTo>
                      <a:pt x="396" y="202"/>
                    </a:lnTo>
                    <a:lnTo>
                      <a:pt x="392" y="225"/>
                    </a:lnTo>
                    <a:lnTo>
                      <a:pt x="384" y="248"/>
                    </a:lnTo>
                    <a:lnTo>
                      <a:pt x="373" y="251"/>
                    </a:lnTo>
                    <a:lnTo>
                      <a:pt x="363" y="253"/>
                    </a:lnTo>
                    <a:lnTo>
                      <a:pt x="351" y="256"/>
                    </a:lnTo>
                    <a:lnTo>
                      <a:pt x="340" y="258"/>
                    </a:lnTo>
                    <a:lnTo>
                      <a:pt x="328" y="259"/>
                    </a:lnTo>
                    <a:lnTo>
                      <a:pt x="317" y="261"/>
                    </a:lnTo>
                    <a:lnTo>
                      <a:pt x="305" y="262"/>
                    </a:lnTo>
                    <a:lnTo>
                      <a:pt x="294" y="262"/>
                    </a:lnTo>
                    <a:lnTo>
                      <a:pt x="274" y="262"/>
                    </a:lnTo>
                    <a:lnTo>
                      <a:pt x="252" y="259"/>
                    </a:lnTo>
                    <a:lnTo>
                      <a:pt x="232" y="256"/>
                    </a:lnTo>
                    <a:lnTo>
                      <a:pt x="213" y="251"/>
                    </a:lnTo>
                    <a:lnTo>
                      <a:pt x="194" y="245"/>
                    </a:lnTo>
                    <a:lnTo>
                      <a:pt x="176" y="238"/>
                    </a:lnTo>
                    <a:lnTo>
                      <a:pt x="158" y="229"/>
                    </a:lnTo>
                    <a:lnTo>
                      <a:pt x="141" y="220"/>
                    </a:lnTo>
                    <a:lnTo>
                      <a:pt x="124" y="209"/>
                    </a:lnTo>
                    <a:lnTo>
                      <a:pt x="109" y="197"/>
                    </a:lnTo>
                    <a:lnTo>
                      <a:pt x="94" y="186"/>
                    </a:lnTo>
                    <a:lnTo>
                      <a:pt x="81" y="171"/>
                    </a:lnTo>
                    <a:lnTo>
                      <a:pt x="66" y="157"/>
                    </a:lnTo>
                    <a:lnTo>
                      <a:pt x="55" y="143"/>
                    </a:lnTo>
                    <a:lnTo>
                      <a:pt x="43" y="127"/>
                    </a:lnTo>
                    <a:lnTo>
                      <a:pt x="33" y="109"/>
                    </a:lnTo>
                    <a:lnTo>
                      <a:pt x="23" y="111"/>
                    </a:lnTo>
                    <a:lnTo>
                      <a:pt x="13" y="112"/>
                    </a:lnTo>
                    <a:lnTo>
                      <a:pt x="4" y="118"/>
                    </a:lnTo>
                    <a:lnTo>
                      <a:pt x="0" y="125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ru-RU" dirty="0"/>
              </a:p>
            </p:txBody>
          </p:sp>
        </p:grpSp>
        <p:sp>
          <p:nvSpPr>
            <p:cNvPr id="5" name="WordArt 48"/>
            <p:cNvSpPr>
              <a:spLocks noChangeArrowheads="1" noChangeShapeType="1" noTextEdit="1"/>
            </p:cNvSpPr>
            <p:nvPr/>
          </p:nvSpPr>
          <p:spPr bwMode="auto">
            <a:xfrm>
              <a:off x="3984" y="720"/>
              <a:ext cx="284" cy="38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en-US" sz="3600" b="1" kern="10" dirty="0">
                  <a:ln w="9525">
                    <a:noFill/>
                    <a:round/>
                    <a:headEnd/>
                    <a:tailEnd/>
                  </a:ln>
                  <a:gradFill rotWithShape="0">
                    <a:gsLst>
                      <a:gs pos="0">
                        <a:srgbClr val="0000FF">
                          <a:gamma/>
                          <a:shade val="46275"/>
                          <a:invGamma/>
                        </a:srgbClr>
                      </a:gs>
                      <a:gs pos="50000">
                        <a:srgbClr val="0000FF"/>
                      </a:gs>
                      <a:gs pos="100000">
                        <a:srgbClr val="0000FF">
                          <a:gamma/>
                          <a:shade val="46275"/>
                          <a:invGamma/>
                        </a:srgbClr>
                      </a:gs>
                    </a:gsLst>
                    <a:lin ang="5400000" scaled="1"/>
                  </a:gradFill>
                  <a:latin typeface="Times New Roman"/>
                  <a:cs typeface="Times New Roman"/>
                </a:rPr>
                <a:t>S</a:t>
              </a:r>
              <a:endParaRPr lang="ru-RU" sz="3600" b="1" kern="10" dirty="0">
                <a:ln w="9525">
                  <a:noFill/>
                  <a:round/>
                  <a:headEnd/>
                  <a:tailEnd/>
                </a:ln>
                <a:gradFill rotWithShape="0">
                  <a:gsLst>
                    <a:gs pos="0">
                      <a:srgbClr val="0000FF">
                        <a:gamma/>
                        <a:shade val="46275"/>
                        <a:invGamma/>
                      </a:srgbClr>
                    </a:gs>
                    <a:gs pos="50000">
                      <a:srgbClr val="0000FF"/>
                    </a:gs>
                    <a:gs pos="100000">
                      <a:srgbClr val="0000FF">
                        <a:gamma/>
                        <a:shade val="46275"/>
                        <a:invGamma/>
                      </a:srgbClr>
                    </a:gs>
                  </a:gsLst>
                  <a:lin ang="5400000" scaled="1"/>
                </a:gradFill>
                <a:latin typeface="Times New Roman"/>
                <a:cs typeface="Times New Roman"/>
              </a:endParaRPr>
            </a:p>
          </p:txBody>
        </p:sp>
        <p:sp>
          <p:nvSpPr>
            <p:cNvPr id="6" name="AutoShape 53" descr="Плетенка"/>
            <p:cNvSpPr>
              <a:spLocks noChangeArrowheads="1"/>
            </p:cNvSpPr>
            <p:nvPr/>
          </p:nvSpPr>
          <p:spPr bwMode="auto">
            <a:xfrm>
              <a:off x="1739" y="720"/>
              <a:ext cx="433" cy="387"/>
            </a:xfrm>
            <a:prstGeom prst="plus">
              <a:avLst>
                <a:gd name="adj" fmla="val 25000"/>
              </a:avLst>
            </a:prstGeom>
            <a:pattFill prst="weave">
              <a:fgClr>
                <a:srgbClr val="333399"/>
              </a:fgClr>
              <a:bgClr>
                <a:srgbClr val="FFFFFF"/>
              </a:bgClr>
            </a:pattFill>
            <a:ln w="19050">
              <a:solidFill>
                <a:srgbClr val="333399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ru-RU" dirty="0"/>
            </a:p>
          </p:txBody>
        </p:sp>
      </p:grpSp>
      <p:sp>
        <p:nvSpPr>
          <p:cNvPr id="19" name="TextBox 18"/>
          <p:cNvSpPr txBox="1"/>
          <p:nvPr/>
        </p:nvSpPr>
        <p:spPr>
          <a:xfrm>
            <a:off x="1643042" y="214290"/>
            <a:ext cx="158575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b="1" dirty="0" smtClean="0">
                <a:latin typeface="Times New Roman" pitchFamily="18" charset="0"/>
                <a:cs typeface="Times New Roman" pitchFamily="18" charset="0"/>
              </a:rPr>
              <a:t>1 группа</a:t>
            </a:r>
            <a:endParaRPr lang="ru-RU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1643042" y="2214554"/>
            <a:ext cx="158575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b="1" dirty="0" smtClean="0">
                <a:latin typeface="Times New Roman" pitchFamily="18" charset="0"/>
                <a:cs typeface="Times New Roman" pitchFamily="18" charset="0"/>
              </a:rPr>
              <a:t>2 группа</a:t>
            </a:r>
            <a:endParaRPr lang="ru-RU" sz="2800" b="1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21" name="Group 131"/>
          <p:cNvGrpSpPr>
            <a:grpSpLocks/>
          </p:cNvGrpSpPr>
          <p:nvPr/>
        </p:nvGrpSpPr>
        <p:grpSpPr bwMode="auto">
          <a:xfrm>
            <a:off x="285720" y="2928934"/>
            <a:ext cx="5500726" cy="857256"/>
            <a:chOff x="672" y="1261"/>
            <a:chExt cx="3522" cy="414"/>
          </a:xfrm>
        </p:grpSpPr>
        <p:grpSp>
          <p:nvGrpSpPr>
            <p:cNvPr id="22" name="Group 28"/>
            <p:cNvGrpSpPr>
              <a:grpSpLocks/>
            </p:cNvGrpSpPr>
            <p:nvPr/>
          </p:nvGrpSpPr>
          <p:grpSpPr bwMode="auto">
            <a:xfrm>
              <a:off x="676" y="1261"/>
              <a:ext cx="511" cy="414"/>
              <a:chOff x="4687" y="2414"/>
              <a:chExt cx="1276" cy="1035"/>
            </a:xfrm>
          </p:grpSpPr>
          <p:sp>
            <p:nvSpPr>
              <p:cNvPr id="32" name="Freeform 29"/>
              <p:cNvSpPr>
                <a:spLocks/>
              </p:cNvSpPr>
              <p:nvPr/>
            </p:nvSpPr>
            <p:spPr bwMode="auto">
              <a:xfrm>
                <a:off x="4892" y="2561"/>
                <a:ext cx="862" cy="888"/>
              </a:xfrm>
              <a:custGeom>
                <a:avLst/>
                <a:gdLst/>
                <a:ahLst/>
                <a:cxnLst>
                  <a:cxn ang="0">
                    <a:pos x="0" y="724"/>
                  </a:cxn>
                  <a:cxn ang="0">
                    <a:pos x="13" y="713"/>
                  </a:cxn>
                  <a:cxn ang="0">
                    <a:pos x="29" y="700"/>
                  </a:cxn>
                  <a:cxn ang="0">
                    <a:pos x="46" y="686"/>
                  </a:cxn>
                  <a:cxn ang="0">
                    <a:pos x="68" y="668"/>
                  </a:cxn>
                  <a:cxn ang="0">
                    <a:pos x="90" y="649"/>
                  </a:cxn>
                  <a:cxn ang="0">
                    <a:pos x="116" y="628"/>
                  </a:cxn>
                  <a:cxn ang="0">
                    <a:pos x="143" y="605"/>
                  </a:cxn>
                  <a:cxn ang="0">
                    <a:pos x="171" y="583"/>
                  </a:cxn>
                  <a:cxn ang="0">
                    <a:pos x="231" y="532"/>
                  </a:cxn>
                  <a:cxn ang="0">
                    <a:pos x="296" y="477"/>
                  </a:cxn>
                  <a:cxn ang="0">
                    <a:pos x="432" y="362"/>
                  </a:cxn>
                  <a:cxn ang="0">
                    <a:pos x="569" y="247"/>
                  </a:cxn>
                  <a:cxn ang="0">
                    <a:pos x="634" y="192"/>
                  </a:cxn>
                  <a:cxn ang="0">
                    <a:pos x="694" y="141"/>
                  </a:cxn>
                  <a:cxn ang="0">
                    <a:pos x="722" y="117"/>
                  </a:cxn>
                  <a:cxn ang="0">
                    <a:pos x="749" y="94"/>
                  </a:cxn>
                  <a:cxn ang="0">
                    <a:pos x="774" y="73"/>
                  </a:cxn>
                  <a:cxn ang="0">
                    <a:pos x="797" y="56"/>
                  </a:cxn>
                  <a:cxn ang="0">
                    <a:pos x="818" y="38"/>
                  </a:cxn>
                  <a:cxn ang="0">
                    <a:pos x="836" y="24"/>
                  </a:cxn>
                  <a:cxn ang="0">
                    <a:pos x="852" y="11"/>
                  </a:cxn>
                  <a:cxn ang="0">
                    <a:pos x="865" y="0"/>
                  </a:cxn>
                  <a:cxn ang="0">
                    <a:pos x="914" y="35"/>
                  </a:cxn>
                  <a:cxn ang="0">
                    <a:pos x="966" y="75"/>
                  </a:cxn>
                  <a:cxn ang="0">
                    <a:pos x="1023" y="120"/>
                  </a:cxn>
                  <a:cxn ang="0">
                    <a:pos x="1081" y="168"/>
                  </a:cxn>
                  <a:cxn ang="0">
                    <a:pos x="1203" y="269"/>
                  </a:cxn>
                  <a:cxn ang="0">
                    <a:pos x="1326" y="375"/>
                  </a:cxn>
                  <a:cxn ang="0">
                    <a:pos x="1386" y="428"/>
                  </a:cxn>
                  <a:cxn ang="0">
                    <a:pos x="1445" y="477"/>
                  </a:cxn>
                  <a:cxn ang="0">
                    <a:pos x="1501" y="527"/>
                  </a:cxn>
                  <a:cxn ang="0">
                    <a:pos x="1553" y="573"/>
                  </a:cxn>
                  <a:cxn ang="0">
                    <a:pos x="1602" y="615"/>
                  </a:cxn>
                  <a:cxn ang="0">
                    <a:pos x="1648" y="653"/>
                  </a:cxn>
                  <a:cxn ang="0">
                    <a:pos x="1688" y="686"/>
                  </a:cxn>
                  <a:cxn ang="0">
                    <a:pos x="1706" y="700"/>
                  </a:cxn>
                  <a:cxn ang="0">
                    <a:pos x="1722" y="713"/>
                  </a:cxn>
                  <a:cxn ang="0">
                    <a:pos x="1722" y="1775"/>
                  </a:cxn>
                  <a:cxn ang="0">
                    <a:pos x="0" y="1775"/>
                  </a:cxn>
                  <a:cxn ang="0">
                    <a:pos x="0" y="724"/>
                  </a:cxn>
                </a:cxnLst>
                <a:rect l="0" t="0" r="r" b="b"/>
                <a:pathLst>
                  <a:path w="1722" h="1775">
                    <a:moveTo>
                      <a:pt x="0" y="724"/>
                    </a:moveTo>
                    <a:lnTo>
                      <a:pt x="13" y="713"/>
                    </a:lnTo>
                    <a:lnTo>
                      <a:pt x="29" y="700"/>
                    </a:lnTo>
                    <a:lnTo>
                      <a:pt x="46" y="686"/>
                    </a:lnTo>
                    <a:lnTo>
                      <a:pt x="68" y="668"/>
                    </a:lnTo>
                    <a:lnTo>
                      <a:pt x="90" y="649"/>
                    </a:lnTo>
                    <a:lnTo>
                      <a:pt x="116" y="628"/>
                    </a:lnTo>
                    <a:lnTo>
                      <a:pt x="143" y="605"/>
                    </a:lnTo>
                    <a:lnTo>
                      <a:pt x="171" y="583"/>
                    </a:lnTo>
                    <a:lnTo>
                      <a:pt x="231" y="532"/>
                    </a:lnTo>
                    <a:lnTo>
                      <a:pt x="296" y="477"/>
                    </a:lnTo>
                    <a:lnTo>
                      <a:pt x="432" y="362"/>
                    </a:lnTo>
                    <a:lnTo>
                      <a:pt x="569" y="247"/>
                    </a:lnTo>
                    <a:lnTo>
                      <a:pt x="634" y="192"/>
                    </a:lnTo>
                    <a:lnTo>
                      <a:pt x="694" y="141"/>
                    </a:lnTo>
                    <a:lnTo>
                      <a:pt x="722" y="117"/>
                    </a:lnTo>
                    <a:lnTo>
                      <a:pt x="749" y="94"/>
                    </a:lnTo>
                    <a:lnTo>
                      <a:pt x="774" y="73"/>
                    </a:lnTo>
                    <a:lnTo>
                      <a:pt x="797" y="56"/>
                    </a:lnTo>
                    <a:lnTo>
                      <a:pt x="818" y="38"/>
                    </a:lnTo>
                    <a:lnTo>
                      <a:pt x="836" y="24"/>
                    </a:lnTo>
                    <a:lnTo>
                      <a:pt x="852" y="11"/>
                    </a:lnTo>
                    <a:lnTo>
                      <a:pt x="865" y="0"/>
                    </a:lnTo>
                    <a:lnTo>
                      <a:pt x="914" y="35"/>
                    </a:lnTo>
                    <a:lnTo>
                      <a:pt x="966" y="75"/>
                    </a:lnTo>
                    <a:lnTo>
                      <a:pt x="1023" y="120"/>
                    </a:lnTo>
                    <a:lnTo>
                      <a:pt x="1081" y="168"/>
                    </a:lnTo>
                    <a:lnTo>
                      <a:pt x="1203" y="269"/>
                    </a:lnTo>
                    <a:lnTo>
                      <a:pt x="1326" y="375"/>
                    </a:lnTo>
                    <a:lnTo>
                      <a:pt x="1386" y="428"/>
                    </a:lnTo>
                    <a:lnTo>
                      <a:pt x="1445" y="477"/>
                    </a:lnTo>
                    <a:lnTo>
                      <a:pt x="1501" y="527"/>
                    </a:lnTo>
                    <a:lnTo>
                      <a:pt x="1553" y="573"/>
                    </a:lnTo>
                    <a:lnTo>
                      <a:pt x="1602" y="615"/>
                    </a:lnTo>
                    <a:lnTo>
                      <a:pt x="1648" y="653"/>
                    </a:lnTo>
                    <a:lnTo>
                      <a:pt x="1688" y="686"/>
                    </a:lnTo>
                    <a:lnTo>
                      <a:pt x="1706" y="700"/>
                    </a:lnTo>
                    <a:lnTo>
                      <a:pt x="1722" y="713"/>
                    </a:lnTo>
                    <a:lnTo>
                      <a:pt x="1722" y="1775"/>
                    </a:lnTo>
                    <a:lnTo>
                      <a:pt x="0" y="1775"/>
                    </a:lnTo>
                    <a:lnTo>
                      <a:pt x="0" y="724"/>
                    </a:lnTo>
                    <a:close/>
                  </a:path>
                </a:pathLst>
              </a:custGeom>
              <a:solidFill>
                <a:srgbClr val="FF99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ru-RU" dirty="0"/>
              </a:p>
            </p:txBody>
          </p:sp>
          <p:sp>
            <p:nvSpPr>
              <p:cNvPr id="33" name="Freeform 30"/>
              <p:cNvSpPr>
                <a:spLocks/>
              </p:cNvSpPr>
              <p:nvPr/>
            </p:nvSpPr>
            <p:spPr bwMode="auto">
              <a:xfrm>
                <a:off x="4687" y="2414"/>
                <a:ext cx="663" cy="571"/>
              </a:xfrm>
              <a:custGeom>
                <a:avLst/>
                <a:gdLst/>
                <a:ahLst/>
                <a:cxnLst>
                  <a:cxn ang="0">
                    <a:pos x="1328" y="83"/>
                  </a:cxn>
                  <a:cxn ang="0">
                    <a:pos x="1280" y="0"/>
                  </a:cxn>
                  <a:cxn ang="0">
                    <a:pos x="0" y="1059"/>
                  </a:cxn>
                  <a:cxn ang="0">
                    <a:pos x="47" y="1142"/>
                  </a:cxn>
                  <a:cxn ang="0">
                    <a:pos x="1328" y="83"/>
                  </a:cxn>
                </a:cxnLst>
                <a:rect l="0" t="0" r="r" b="b"/>
                <a:pathLst>
                  <a:path w="1328" h="1142">
                    <a:moveTo>
                      <a:pt x="1328" y="83"/>
                    </a:moveTo>
                    <a:lnTo>
                      <a:pt x="1280" y="0"/>
                    </a:lnTo>
                    <a:lnTo>
                      <a:pt x="0" y="1059"/>
                    </a:lnTo>
                    <a:lnTo>
                      <a:pt x="47" y="1142"/>
                    </a:lnTo>
                    <a:lnTo>
                      <a:pt x="1328" y="83"/>
                    </a:lnTo>
                    <a:close/>
                  </a:path>
                </a:pathLst>
              </a:custGeom>
              <a:solidFill>
                <a:srgbClr val="339966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ru-RU" dirty="0"/>
              </a:p>
            </p:txBody>
          </p:sp>
          <p:sp>
            <p:nvSpPr>
              <p:cNvPr id="34" name="Freeform 31"/>
              <p:cNvSpPr>
                <a:spLocks/>
              </p:cNvSpPr>
              <p:nvPr/>
            </p:nvSpPr>
            <p:spPr bwMode="auto">
              <a:xfrm>
                <a:off x="5300" y="2414"/>
                <a:ext cx="663" cy="571"/>
              </a:xfrm>
              <a:custGeom>
                <a:avLst/>
                <a:gdLst/>
                <a:ahLst/>
                <a:cxnLst>
                  <a:cxn ang="0">
                    <a:pos x="0" y="83"/>
                  </a:cxn>
                  <a:cxn ang="0">
                    <a:pos x="46" y="0"/>
                  </a:cxn>
                  <a:cxn ang="0">
                    <a:pos x="1326" y="1059"/>
                  </a:cxn>
                  <a:cxn ang="0">
                    <a:pos x="1279" y="1142"/>
                  </a:cxn>
                  <a:cxn ang="0">
                    <a:pos x="0" y="83"/>
                  </a:cxn>
                </a:cxnLst>
                <a:rect l="0" t="0" r="r" b="b"/>
                <a:pathLst>
                  <a:path w="1326" h="1142">
                    <a:moveTo>
                      <a:pt x="0" y="83"/>
                    </a:moveTo>
                    <a:lnTo>
                      <a:pt x="46" y="0"/>
                    </a:lnTo>
                    <a:lnTo>
                      <a:pt x="1326" y="1059"/>
                    </a:lnTo>
                    <a:lnTo>
                      <a:pt x="1279" y="1142"/>
                    </a:lnTo>
                    <a:lnTo>
                      <a:pt x="0" y="83"/>
                    </a:lnTo>
                    <a:close/>
                  </a:path>
                </a:pathLst>
              </a:custGeom>
              <a:solidFill>
                <a:srgbClr val="339966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ru-RU" dirty="0"/>
              </a:p>
            </p:txBody>
          </p:sp>
          <p:sp>
            <p:nvSpPr>
              <p:cNvPr id="35" name="Rectangle 32"/>
              <p:cNvSpPr>
                <a:spLocks noChangeArrowheads="1"/>
              </p:cNvSpPr>
              <p:nvPr/>
            </p:nvSpPr>
            <p:spPr bwMode="auto">
              <a:xfrm>
                <a:off x="5579" y="2456"/>
                <a:ext cx="109" cy="18"/>
              </a:xfrm>
              <a:prstGeom prst="rect">
                <a:avLst/>
              </a:prstGeom>
              <a:solidFill>
                <a:srgbClr val="00000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ru-RU" dirty="0"/>
              </a:p>
            </p:txBody>
          </p:sp>
          <p:sp>
            <p:nvSpPr>
              <p:cNvPr id="36" name="Rectangle 33"/>
              <p:cNvSpPr>
                <a:spLocks noChangeArrowheads="1"/>
              </p:cNvSpPr>
              <p:nvPr/>
            </p:nvSpPr>
            <p:spPr bwMode="auto">
              <a:xfrm>
                <a:off x="5601" y="2484"/>
                <a:ext cx="72" cy="219"/>
              </a:xfrm>
              <a:prstGeom prst="rect">
                <a:avLst/>
              </a:prstGeom>
              <a:solidFill>
                <a:srgbClr val="FF990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ru-RU" dirty="0"/>
              </a:p>
            </p:txBody>
          </p:sp>
          <p:sp>
            <p:nvSpPr>
              <p:cNvPr id="37" name="Freeform 34"/>
              <p:cNvSpPr>
                <a:spLocks/>
              </p:cNvSpPr>
              <p:nvPr/>
            </p:nvSpPr>
            <p:spPr bwMode="auto">
              <a:xfrm>
                <a:off x="4896" y="3202"/>
                <a:ext cx="607" cy="247"/>
              </a:xfrm>
              <a:custGeom>
                <a:avLst/>
                <a:gdLst/>
                <a:ahLst/>
                <a:cxnLst>
                  <a:cxn ang="0">
                    <a:pos x="1214" y="493"/>
                  </a:cxn>
                  <a:cxn ang="0">
                    <a:pos x="1195" y="477"/>
                  </a:cxn>
                  <a:cxn ang="0">
                    <a:pos x="1176" y="461"/>
                  </a:cxn>
                  <a:cxn ang="0">
                    <a:pos x="1137" y="429"/>
                  </a:cxn>
                  <a:cxn ang="0">
                    <a:pos x="1059" y="362"/>
                  </a:cxn>
                  <a:cxn ang="0">
                    <a:pos x="897" y="227"/>
                  </a:cxn>
                  <a:cxn ang="0">
                    <a:pos x="818" y="163"/>
                  </a:cxn>
                  <a:cxn ang="0">
                    <a:pos x="741" y="102"/>
                  </a:cxn>
                  <a:cxn ang="0">
                    <a:pos x="669" y="48"/>
                  </a:cxn>
                  <a:cxn ang="0">
                    <a:pos x="635" y="22"/>
                  </a:cxn>
                  <a:cxn ang="0">
                    <a:pos x="603" y="0"/>
                  </a:cxn>
                  <a:cxn ang="0">
                    <a:pos x="586" y="14"/>
                  </a:cxn>
                  <a:cxn ang="0">
                    <a:pos x="563" y="32"/>
                  </a:cxn>
                  <a:cxn ang="0">
                    <a:pos x="538" y="54"/>
                  </a:cxn>
                  <a:cxn ang="0">
                    <a:pos x="507" y="78"/>
                  </a:cxn>
                  <a:cxn ang="0">
                    <a:pos x="474" y="105"/>
                  </a:cxn>
                  <a:cxn ang="0">
                    <a:pos x="438" y="136"/>
                  </a:cxn>
                  <a:cxn ang="0">
                    <a:pos x="398" y="168"/>
                  </a:cxn>
                  <a:cxn ang="0">
                    <a:pos x="358" y="201"/>
                  </a:cxn>
                  <a:cxn ang="0">
                    <a:pos x="0" y="493"/>
                  </a:cxn>
                  <a:cxn ang="0">
                    <a:pos x="0" y="490"/>
                  </a:cxn>
                  <a:cxn ang="0">
                    <a:pos x="1211" y="490"/>
                  </a:cxn>
                  <a:cxn ang="0">
                    <a:pos x="1214" y="493"/>
                  </a:cxn>
                </a:cxnLst>
                <a:rect l="0" t="0" r="r" b="b"/>
                <a:pathLst>
                  <a:path w="1214" h="493">
                    <a:moveTo>
                      <a:pt x="1214" y="493"/>
                    </a:moveTo>
                    <a:lnTo>
                      <a:pt x="1195" y="477"/>
                    </a:lnTo>
                    <a:lnTo>
                      <a:pt x="1176" y="461"/>
                    </a:lnTo>
                    <a:lnTo>
                      <a:pt x="1137" y="429"/>
                    </a:lnTo>
                    <a:lnTo>
                      <a:pt x="1059" y="362"/>
                    </a:lnTo>
                    <a:lnTo>
                      <a:pt x="897" y="227"/>
                    </a:lnTo>
                    <a:lnTo>
                      <a:pt x="818" y="163"/>
                    </a:lnTo>
                    <a:lnTo>
                      <a:pt x="741" y="102"/>
                    </a:lnTo>
                    <a:lnTo>
                      <a:pt x="669" y="48"/>
                    </a:lnTo>
                    <a:lnTo>
                      <a:pt x="635" y="22"/>
                    </a:lnTo>
                    <a:lnTo>
                      <a:pt x="603" y="0"/>
                    </a:lnTo>
                    <a:lnTo>
                      <a:pt x="586" y="14"/>
                    </a:lnTo>
                    <a:lnTo>
                      <a:pt x="563" y="32"/>
                    </a:lnTo>
                    <a:lnTo>
                      <a:pt x="538" y="54"/>
                    </a:lnTo>
                    <a:lnTo>
                      <a:pt x="507" y="78"/>
                    </a:lnTo>
                    <a:lnTo>
                      <a:pt x="474" y="105"/>
                    </a:lnTo>
                    <a:lnTo>
                      <a:pt x="438" y="136"/>
                    </a:lnTo>
                    <a:lnTo>
                      <a:pt x="398" y="168"/>
                    </a:lnTo>
                    <a:lnTo>
                      <a:pt x="358" y="201"/>
                    </a:lnTo>
                    <a:lnTo>
                      <a:pt x="0" y="493"/>
                    </a:lnTo>
                    <a:lnTo>
                      <a:pt x="0" y="490"/>
                    </a:lnTo>
                    <a:lnTo>
                      <a:pt x="1211" y="490"/>
                    </a:lnTo>
                    <a:lnTo>
                      <a:pt x="1214" y="493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ru-RU" dirty="0"/>
              </a:p>
            </p:txBody>
          </p:sp>
          <p:sp>
            <p:nvSpPr>
              <p:cNvPr id="38" name="Freeform 35"/>
              <p:cNvSpPr>
                <a:spLocks/>
              </p:cNvSpPr>
              <p:nvPr/>
            </p:nvSpPr>
            <p:spPr bwMode="auto">
              <a:xfrm>
                <a:off x="4892" y="3055"/>
                <a:ext cx="332" cy="315"/>
              </a:xfrm>
              <a:custGeom>
                <a:avLst/>
                <a:gdLst/>
                <a:ahLst/>
                <a:cxnLst>
                  <a:cxn ang="0">
                    <a:pos x="0" y="511"/>
                  </a:cxn>
                  <a:cxn ang="0">
                    <a:pos x="615" y="0"/>
                  </a:cxn>
                  <a:cxn ang="0">
                    <a:pos x="662" y="83"/>
                  </a:cxn>
                  <a:cxn ang="0">
                    <a:pos x="0" y="631"/>
                  </a:cxn>
                  <a:cxn ang="0">
                    <a:pos x="0" y="511"/>
                  </a:cxn>
                </a:cxnLst>
                <a:rect l="0" t="0" r="r" b="b"/>
                <a:pathLst>
                  <a:path w="662" h="631">
                    <a:moveTo>
                      <a:pt x="0" y="511"/>
                    </a:moveTo>
                    <a:lnTo>
                      <a:pt x="615" y="0"/>
                    </a:lnTo>
                    <a:lnTo>
                      <a:pt x="662" y="83"/>
                    </a:lnTo>
                    <a:lnTo>
                      <a:pt x="0" y="631"/>
                    </a:lnTo>
                    <a:lnTo>
                      <a:pt x="0" y="511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ru-RU" dirty="0"/>
              </a:p>
            </p:txBody>
          </p:sp>
          <p:sp>
            <p:nvSpPr>
              <p:cNvPr id="39" name="Freeform 36"/>
              <p:cNvSpPr>
                <a:spLocks/>
              </p:cNvSpPr>
              <p:nvPr/>
            </p:nvSpPr>
            <p:spPr bwMode="auto">
              <a:xfrm>
                <a:off x="5173" y="3055"/>
                <a:ext cx="500" cy="394"/>
              </a:xfrm>
              <a:custGeom>
                <a:avLst/>
                <a:gdLst/>
                <a:ahLst/>
                <a:cxnLst>
                  <a:cxn ang="0">
                    <a:pos x="999" y="788"/>
                  </a:cxn>
                  <a:cxn ang="0">
                    <a:pos x="47" y="0"/>
                  </a:cxn>
                  <a:cxn ang="0">
                    <a:pos x="0" y="83"/>
                  </a:cxn>
                  <a:cxn ang="0">
                    <a:pos x="851" y="785"/>
                  </a:cxn>
                  <a:cxn ang="0">
                    <a:pos x="999" y="788"/>
                  </a:cxn>
                </a:cxnLst>
                <a:rect l="0" t="0" r="r" b="b"/>
                <a:pathLst>
                  <a:path w="999" h="788">
                    <a:moveTo>
                      <a:pt x="999" y="788"/>
                    </a:moveTo>
                    <a:lnTo>
                      <a:pt x="47" y="0"/>
                    </a:lnTo>
                    <a:lnTo>
                      <a:pt x="0" y="83"/>
                    </a:lnTo>
                    <a:lnTo>
                      <a:pt x="851" y="785"/>
                    </a:lnTo>
                    <a:lnTo>
                      <a:pt x="999" y="788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ru-RU" dirty="0"/>
              </a:p>
            </p:txBody>
          </p:sp>
          <p:sp>
            <p:nvSpPr>
              <p:cNvPr id="40" name="Rectangle 37"/>
              <p:cNvSpPr>
                <a:spLocks noChangeArrowheads="1"/>
              </p:cNvSpPr>
              <p:nvPr/>
            </p:nvSpPr>
            <p:spPr bwMode="auto">
              <a:xfrm>
                <a:off x="5451" y="3090"/>
                <a:ext cx="108" cy="19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ru-RU" dirty="0"/>
              </a:p>
            </p:txBody>
          </p:sp>
          <p:sp>
            <p:nvSpPr>
              <p:cNvPr id="41" name="Rectangle 38"/>
              <p:cNvSpPr>
                <a:spLocks noChangeArrowheads="1"/>
              </p:cNvSpPr>
              <p:nvPr/>
            </p:nvSpPr>
            <p:spPr bwMode="auto">
              <a:xfrm>
                <a:off x="5471" y="3122"/>
                <a:ext cx="72" cy="218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ru-RU" dirty="0"/>
              </a:p>
            </p:txBody>
          </p:sp>
        </p:grpSp>
        <p:grpSp>
          <p:nvGrpSpPr>
            <p:cNvPr id="23" name="Group 39"/>
            <p:cNvGrpSpPr>
              <a:grpSpLocks/>
            </p:cNvGrpSpPr>
            <p:nvPr/>
          </p:nvGrpSpPr>
          <p:grpSpPr bwMode="auto">
            <a:xfrm>
              <a:off x="1837" y="1261"/>
              <a:ext cx="381" cy="397"/>
              <a:chOff x="4830" y="3834"/>
              <a:chExt cx="952" cy="994"/>
            </a:xfrm>
          </p:grpSpPr>
          <p:sp>
            <p:nvSpPr>
              <p:cNvPr id="26" name="Freeform 40"/>
              <p:cNvSpPr>
                <a:spLocks/>
              </p:cNvSpPr>
              <p:nvPr/>
            </p:nvSpPr>
            <p:spPr bwMode="auto">
              <a:xfrm>
                <a:off x="4830" y="3834"/>
                <a:ext cx="935" cy="979"/>
              </a:xfrm>
              <a:custGeom>
                <a:avLst/>
                <a:gdLst/>
                <a:ahLst/>
                <a:cxnLst>
                  <a:cxn ang="0">
                    <a:pos x="863" y="793"/>
                  </a:cxn>
                  <a:cxn ang="0">
                    <a:pos x="846" y="603"/>
                  </a:cxn>
                  <a:cxn ang="0">
                    <a:pos x="863" y="377"/>
                  </a:cxn>
                  <a:cxn ang="0">
                    <a:pos x="822" y="255"/>
                  </a:cxn>
                  <a:cxn ang="0">
                    <a:pos x="817" y="190"/>
                  </a:cxn>
                  <a:cxn ang="0">
                    <a:pos x="849" y="161"/>
                  </a:cxn>
                  <a:cxn ang="0">
                    <a:pos x="692" y="194"/>
                  </a:cxn>
                  <a:cxn ang="0">
                    <a:pos x="596" y="293"/>
                  </a:cxn>
                  <a:cxn ang="0">
                    <a:pos x="560" y="223"/>
                  </a:cxn>
                  <a:cxn ang="0">
                    <a:pos x="485" y="139"/>
                  </a:cxn>
                  <a:cxn ang="0">
                    <a:pos x="483" y="89"/>
                  </a:cxn>
                  <a:cxn ang="0">
                    <a:pos x="419" y="99"/>
                  </a:cxn>
                  <a:cxn ang="0">
                    <a:pos x="349" y="192"/>
                  </a:cxn>
                  <a:cxn ang="0">
                    <a:pos x="359" y="252"/>
                  </a:cxn>
                  <a:cxn ang="0">
                    <a:pos x="361" y="305"/>
                  </a:cxn>
                  <a:cxn ang="0">
                    <a:pos x="385" y="346"/>
                  </a:cxn>
                  <a:cxn ang="0">
                    <a:pos x="370" y="435"/>
                  </a:cxn>
                  <a:cxn ang="0">
                    <a:pos x="375" y="394"/>
                  </a:cxn>
                  <a:cxn ang="0">
                    <a:pos x="368" y="339"/>
                  </a:cxn>
                  <a:cxn ang="0">
                    <a:pos x="346" y="329"/>
                  </a:cxn>
                  <a:cxn ang="0">
                    <a:pos x="349" y="259"/>
                  </a:cxn>
                  <a:cxn ang="0">
                    <a:pos x="324" y="226"/>
                  </a:cxn>
                  <a:cxn ang="0">
                    <a:pos x="312" y="187"/>
                  </a:cxn>
                  <a:cxn ang="0">
                    <a:pos x="264" y="151"/>
                  </a:cxn>
                  <a:cxn ang="0">
                    <a:pos x="221" y="65"/>
                  </a:cxn>
                  <a:cxn ang="0">
                    <a:pos x="200" y="34"/>
                  </a:cxn>
                  <a:cxn ang="0">
                    <a:pos x="154" y="43"/>
                  </a:cxn>
                  <a:cxn ang="0">
                    <a:pos x="121" y="89"/>
                  </a:cxn>
                  <a:cxn ang="0">
                    <a:pos x="113" y="183"/>
                  </a:cxn>
                  <a:cxn ang="0">
                    <a:pos x="113" y="228"/>
                  </a:cxn>
                  <a:cxn ang="0">
                    <a:pos x="140" y="300"/>
                  </a:cxn>
                  <a:cxn ang="0">
                    <a:pos x="149" y="322"/>
                  </a:cxn>
                  <a:cxn ang="0">
                    <a:pos x="214" y="404"/>
                  </a:cxn>
                  <a:cxn ang="0">
                    <a:pos x="228" y="437"/>
                  </a:cxn>
                  <a:cxn ang="0">
                    <a:pos x="269" y="475"/>
                  </a:cxn>
                  <a:cxn ang="0">
                    <a:pos x="310" y="488"/>
                  </a:cxn>
                  <a:cxn ang="0">
                    <a:pos x="241" y="466"/>
                  </a:cxn>
                  <a:cxn ang="0">
                    <a:pos x="168" y="439"/>
                  </a:cxn>
                  <a:cxn ang="0">
                    <a:pos x="31" y="526"/>
                  </a:cxn>
                  <a:cxn ang="0">
                    <a:pos x="0" y="619"/>
                  </a:cxn>
                  <a:cxn ang="0">
                    <a:pos x="49" y="600"/>
                  </a:cxn>
                  <a:cxn ang="0">
                    <a:pos x="152" y="668"/>
                  </a:cxn>
                  <a:cxn ang="0">
                    <a:pos x="224" y="698"/>
                  </a:cxn>
                  <a:cxn ang="0">
                    <a:pos x="135" y="804"/>
                  </a:cxn>
                  <a:cxn ang="0">
                    <a:pos x="121" y="965"/>
                  </a:cxn>
                  <a:cxn ang="0">
                    <a:pos x="144" y="929"/>
                  </a:cxn>
                  <a:cxn ang="0">
                    <a:pos x="207" y="929"/>
                  </a:cxn>
                  <a:cxn ang="0">
                    <a:pos x="334" y="960"/>
                  </a:cxn>
                  <a:cxn ang="0">
                    <a:pos x="560" y="919"/>
                  </a:cxn>
                  <a:cxn ang="0">
                    <a:pos x="747" y="922"/>
                  </a:cxn>
                </a:cxnLst>
                <a:rect l="0" t="0" r="r" b="b"/>
                <a:pathLst>
                  <a:path w="935" h="979">
                    <a:moveTo>
                      <a:pt x="935" y="979"/>
                    </a:moveTo>
                    <a:lnTo>
                      <a:pt x="896" y="889"/>
                    </a:lnTo>
                    <a:lnTo>
                      <a:pt x="879" y="841"/>
                    </a:lnTo>
                    <a:lnTo>
                      <a:pt x="863" y="793"/>
                    </a:lnTo>
                    <a:lnTo>
                      <a:pt x="851" y="746"/>
                    </a:lnTo>
                    <a:lnTo>
                      <a:pt x="843" y="698"/>
                    </a:lnTo>
                    <a:lnTo>
                      <a:pt x="841" y="650"/>
                    </a:lnTo>
                    <a:lnTo>
                      <a:pt x="846" y="603"/>
                    </a:lnTo>
                    <a:lnTo>
                      <a:pt x="858" y="511"/>
                    </a:lnTo>
                    <a:lnTo>
                      <a:pt x="863" y="464"/>
                    </a:lnTo>
                    <a:lnTo>
                      <a:pt x="865" y="420"/>
                    </a:lnTo>
                    <a:lnTo>
                      <a:pt x="863" y="377"/>
                    </a:lnTo>
                    <a:lnTo>
                      <a:pt x="858" y="338"/>
                    </a:lnTo>
                    <a:lnTo>
                      <a:pt x="848" y="300"/>
                    </a:lnTo>
                    <a:lnTo>
                      <a:pt x="831" y="269"/>
                    </a:lnTo>
                    <a:lnTo>
                      <a:pt x="822" y="255"/>
                    </a:lnTo>
                    <a:lnTo>
                      <a:pt x="817" y="242"/>
                    </a:lnTo>
                    <a:lnTo>
                      <a:pt x="812" y="221"/>
                    </a:lnTo>
                    <a:lnTo>
                      <a:pt x="812" y="204"/>
                    </a:lnTo>
                    <a:lnTo>
                      <a:pt x="817" y="190"/>
                    </a:lnTo>
                    <a:lnTo>
                      <a:pt x="826" y="180"/>
                    </a:lnTo>
                    <a:lnTo>
                      <a:pt x="834" y="173"/>
                    </a:lnTo>
                    <a:lnTo>
                      <a:pt x="843" y="166"/>
                    </a:lnTo>
                    <a:lnTo>
                      <a:pt x="849" y="161"/>
                    </a:lnTo>
                    <a:lnTo>
                      <a:pt x="803" y="163"/>
                    </a:lnTo>
                    <a:lnTo>
                      <a:pt x="762" y="170"/>
                    </a:lnTo>
                    <a:lnTo>
                      <a:pt x="724" y="180"/>
                    </a:lnTo>
                    <a:lnTo>
                      <a:pt x="692" y="194"/>
                    </a:lnTo>
                    <a:lnTo>
                      <a:pt x="661" y="213"/>
                    </a:lnTo>
                    <a:lnTo>
                      <a:pt x="635" y="235"/>
                    </a:lnTo>
                    <a:lnTo>
                      <a:pt x="615" y="262"/>
                    </a:lnTo>
                    <a:lnTo>
                      <a:pt x="596" y="293"/>
                    </a:lnTo>
                    <a:lnTo>
                      <a:pt x="591" y="279"/>
                    </a:lnTo>
                    <a:lnTo>
                      <a:pt x="584" y="264"/>
                    </a:lnTo>
                    <a:lnTo>
                      <a:pt x="574" y="245"/>
                    </a:lnTo>
                    <a:lnTo>
                      <a:pt x="560" y="223"/>
                    </a:lnTo>
                    <a:lnTo>
                      <a:pt x="534" y="192"/>
                    </a:lnTo>
                    <a:lnTo>
                      <a:pt x="510" y="168"/>
                    </a:lnTo>
                    <a:lnTo>
                      <a:pt x="491" y="147"/>
                    </a:lnTo>
                    <a:lnTo>
                      <a:pt x="485" y="139"/>
                    </a:lnTo>
                    <a:lnTo>
                      <a:pt x="481" y="129"/>
                    </a:lnTo>
                    <a:lnTo>
                      <a:pt x="478" y="115"/>
                    </a:lnTo>
                    <a:lnTo>
                      <a:pt x="479" y="101"/>
                    </a:lnTo>
                    <a:lnTo>
                      <a:pt x="483" y="89"/>
                    </a:lnTo>
                    <a:lnTo>
                      <a:pt x="491" y="75"/>
                    </a:lnTo>
                    <a:lnTo>
                      <a:pt x="466" y="77"/>
                    </a:lnTo>
                    <a:lnTo>
                      <a:pt x="442" y="86"/>
                    </a:lnTo>
                    <a:lnTo>
                      <a:pt x="419" y="99"/>
                    </a:lnTo>
                    <a:lnTo>
                      <a:pt x="401" y="117"/>
                    </a:lnTo>
                    <a:lnTo>
                      <a:pt x="382" y="139"/>
                    </a:lnTo>
                    <a:lnTo>
                      <a:pt x="365" y="165"/>
                    </a:lnTo>
                    <a:lnTo>
                      <a:pt x="349" y="192"/>
                    </a:lnTo>
                    <a:lnTo>
                      <a:pt x="336" y="223"/>
                    </a:lnTo>
                    <a:lnTo>
                      <a:pt x="346" y="231"/>
                    </a:lnTo>
                    <a:lnTo>
                      <a:pt x="353" y="240"/>
                    </a:lnTo>
                    <a:lnTo>
                      <a:pt x="359" y="252"/>
                    </a:lnTo>
                    <a:lnTo>
                      <a:pt x="363" y="262"/>
                    </a:lnTo>
                    <a:lnTo>
                      <a:pt x="365" y="276"/>
                    </a:lnTo>
                    <a:lnTo>
                      <a:pt x="363" y="290"/>
                    </a:lnTo>
                    <a:lnTo>
                      <a:pt x="361" y="305"/>
                    </a:lnTo>
                    <a:lnTo>
                      <a:pt x="356" y="322"/>
                    </a:lnTo>
                    <a:lnTo>
                      <a:pt x="370" y="326"/>
                    </a:lnTo>
                    <a:lnTo>
                      <a:pt x="380" y="334"/>
                    </a:lnTo>
                    <a:lnTo>
                      <a:pt x="385" y="346"/>
                    </a:lnTo>
                    <a:lnTo>
                      <a:pt x="387" y="362"/>
                    </a:lnTo>
                    <a:lnTo>
                      <a:pt x="385" y="382"/>
                    </a:lnTo>
                    <a:lnTo>
                      <a:pt x="380" y="406"/>
                    </a:lnTo>
                    <a:lnTo>
                      <a:pt x="370" y="435"/>
                    </a:lnTo>
                    <a:lnTo>
                      <a:pt x="356" y="468"/>
                    </a:lnTo>
                    <a:lnTo>
                      <a:pt x="365" y="440"/>
                    </a:lnTo>
                    <a:lnTo>
                      <a:pt x="371" y="415"/>
                    </a:lnTo>
                    <a:lnTo>
                      <a:pt x="375" y="394"/>
                    </a:lnTo>
                    <a:lnTo>
                      <a:pt x="377" y="375"/>
                    </a:lnTo>
                    <a:lnTo>
                      <a:pt x="377" y="360"/>
                    </a:lnTo>
                    <a:lnTo>
                      <a:pt x="373" y="348"/>
                    </a:lnTo>
                    <a:lnTo>
                      <a:pt x="368" y="339"/>
                    </a:lnTo>
                    <a:lnTo>
                      <a:pt x="359" y="332"/>
                    </a:lnTo>
                    <a:lnTo>
                      <a:pt x="356" y="332"/>
                    </a:lnTo>
                    <a:lnTo>
                      <a:pt x="339" y="351"/>
                    </a:lnTo>
                    <a:lnTo>
                      <a:pt x="346" y="329"/>
                    </a:lnTo>
                    <a:lnTo>
                      <a:pt x="349" y="308"/>
                    </a:lnTo>
                    <a:lnTo>
                      <a:pt x="353" y="290"/>
                    </a:lnTo>
                    <a:lnTo>
                      <a:pt x="351" y="272"/>
                    </a:lnTo>
                    <a:lnTo>
                      <a:pt x="349" y="259"/>
                    </a:lnTo>
                    <a:lnTo>
                      <a:pt x="344" y="245"/>
                    </a:lnTo>
                    <a:lnTo>
                      <a:pt x="337" y="235"/>
                    </a:lnTo>
                    <a:lnTo>
                      <a:pt x="327" y="226"/>
                    </a:lnTo>
                    <a:lnTo>
                      <a:pt x="324" y="226"/>
                    </a:lnTo>
                    <a:lnTo>
                      <a:pt x="310" y="247"/>
                    </a:lnTo>
                    <a:lnTo>
                      <a:pt x="310" y="250"/>
                    </a:lnTo>
                    <a:lnTo>
                      <a:pt x="315" y="218"/>
                    </a:lnTo>
                    <a:lnTo>
                      <a:pt x="312" y="187"/>
                    </a:lnTo>
                    <a:lnTo>
                      <a:pt x="300" y="158"/>
                    </a:lnTo>
                    <a:lnTo>
                      <a:pt x="281" y="129"/>
                    </a:lnTo>
                    <a:lnTo>
                      <a:pt x="277" y="129"/>
                    </a:lnTo>
                    <a:lnTo>
                      <a:pt x="264" y="151"/>
                    </a:lnTo>
                    <a:lnTo>
                      <a:pt x="265" y="125"/>
                    </a:lnTo>
                    <a:lnTo>
                      <a:pt x="258" y="101"/>
                    </a:lnTo>
                    <a:lnTo>
                      <a:pt x="243" y="82"/>
                    </a:lnTo>
                    <a:lnTo>
                      <a:pt x="221" y="65"/>
                    </a:lnTo>
                    <a:lnTo>
                      <a:pt x="207" y="98"/>
                    </a:lnTo>
                    <a:lnTo>
                      <a:pt x="210" y="98"/>
                    </a:lnTo>
                    <a:lnTo>
                      <a:pt x="207" y="62"/>
                    </a:lnTo>
                    <a:lnTo>
                      <a:pt x="200" y="34"/>
                    </a:lnTo>
                    <a:lnTo>
                      <a:pt x="192" y="14"/>
                    </a:lnTo>
                    <a:lnTo>
                      <a:pt x="178" y="0"/>
                    </a:lnTo>
                    <a:lnTo>
                      <a:pt x="166" y="19"/>
                    </a:lnTo>
                    <a:lnTo>
                      <a:pt x="154" y="43"/>
                    </a:lnTo>
                    <a:lnTo>
                      <a:pt x="142" y="70"/>
                    </a:lnTo>
                    <a:lnTo>
                      <a:pt x="132" y="101"/>
                    </a:lnTo>
                    <a:lnTo>
                      <a:pt x="132" y="98"/>
                    </a:lnTo>
                    <a:lnTo>
                      <a:pt x="121" y="89"/>
                    </a:lnTo>
                    <a:lnTo>
                      <a:pt x="125" y="89"/>
                    </a:lnTo>
                    <a:lnTo>
                      <a:pt x="113" y="123"/>
                    </a:lnTo>
                    <a:lnTo>
                      <a:pt x="109" y="154"/>
                    </a:lnTo>
                    <a:lnTo>
                      <a:pt x="113" y="183"/>
                    </a:lnTo>
                    <a:lnTo>
                      <a:pt x="125" y="207"/>
                    </a:lnTo>
                    <a:lnTo>
                      <a:pt x="109" y="201"/>
                    </a:lnTo>
                    <a:lnTo>
                      <a:pt x="109" y="204"/>
                    </a:lnTo>
                    <a:lnTo>
                      <a:pt x="113" y="228"/>
                    </a:lnTo>
                    <a:lnTo>
                      <a:pt x="118" y="249"/>
                    </a:lnTo>
                    <a:lnTo>
                      <a:pt x="123" y="267"/>
                    </a:lnTo>
                    <a:lnTo>
                      <a:pt x="132" y="284"/>
                    </a:lnTo>
                    <a:lnTo>
                      <a:pt x="140" y="300"/>
                    </a:lnTo>
                    <a:lnTo>
                      <a:pt x="150" y="312"/>
                    </a:lnTo>
                    <a:lnTo>
                      <a:pt x="164" y="324"/>
                    </a:lnTo>
                    <a:lnTo>
                      <a:pt x="178" y="332"/>
                    </a:lnTo>
                    <a:lnTo>
                      <a:pt x="149" y="322"/>
                    </a:lnTo>
                    <a:lnTo>
                      <a:pt x="149" y="326"/>
                    </a:lnTo>
                    <a:lnTo>
                      <a:pt x="162" y="355"/>
                    </a:lnTo>
                    <a:lnTo>
                      <a:pt x="185" y="380"/>
                    </a:lnTo>
                    <a:lnTo>
                      <a:pt x="214" y="404"/>
                    </a:lnTo>
                    <a:lnTo>
                      <a:pt x="253" y="425"/>
                    </a:lnTo>
                    <a:lnTo>
                      <a:pt x="221" y="422"/>
                    </a:lnTo>
                    <a:lnTo>
                      <a:pt x="224" y="425"/>
                    </a:lnTo>
                    <a:lnTo>
                      <a:pt x="228" y="437"/>
                    </a:lnTo>
                    <a:lnTo>
                      <a:pt x="233" y="449"/>
                    </a:lnTo>
                    <a:lnTo>
                      <a:pt x="241" y="458"/>
                    </a:lnTo>
                    <a:lnTo>
                      <a:pt x="253" y="466"/>
                    </a:lnTo>
                    <a:lnTo>
                      <a:pt x="269" y="475"/>
                    </a:lnTo>
                    <a:lnTo>
                      <a:pt x="286" y="480"/>
                    </a:lnTo>
                    <a:lnTo>
                      <a:pt x="308" y="485"/>
                    </a:lnTo>
                    <a:lnTo>
                      <a:pt x="332" y="490"/>
                    </a:lnTo>
                    <a:lnTo>
                      <a:pt x="310" y="488"/>
                    </a:lnTo>
                    <a:lnTo>
                      <a:pt x="289" y="487"/>
                    </a:lnTo>
                    <a:lnTo>
                      <a:pt x="272" y="482"/>
                    </a:lnTo>
                    <a:lnTo>
                      <a:pt x="257" y="475"/>
                    </a:lnTo>
                    <a:lnTo>
                      <a:pt x="241" y="466"/>
                    </a:lnTo>
                    <a:lnTo>
                      <a:pt x="229" y="456"/>
                    </a:lnTo>
                    <a:lnTo>
                      <a:pt x="219" y="442"/>
                    </a:lnTo>
                    <a:lnTo>
                      <a:pt x="210" y="428"/>
                    </a:lnTo>
                    <a:lnTo>
                      <a:pt x="168" y="439"/>
                    </a:lnTo>
                    <a:lnTo>
                      <a:pt x="126" y="456"/>
                    </a:lnTo>
                    <a:lnTo>
                      <a:pt x="89" y="476"/>
                    </a:lnTo>
                    <a:lnTo>
                      <a:pt x="56" y="500"/>
                    </a:lnTo>
                    <a:lnTo>
                      <a:pt x="31" y="526"/>
                    </a:lnTo>
                    <a:lnTo>
                      <a:pt x="12" y="555"/>
                    </a:lnTo>
                    <a:lnTo>
                      <a:pt x="1" y="586"/>
                    </a:lnTo>
                    <a:lnTo>
                      <a:pt x="0" y="603"/>
                    </a:lnTo>
                    <a:lnTo>
                      <a:pt x="0" y="619"/>
                    </a:lnTo>
                    <a:lnTo>
                      <a:pt x="12" y="608"/>
                    </a:lnTo>
                    <a:lnTo>
                      <a:pt x="25" y="602"/>
                    </a:lnTo>
                    <a:lnTo>
                      <a:pt x="37" y="598"/>
                    </a:lnTo>
                    <a:lnTo>
                      <a:pt x="49" y="600"/>
                    </a:lnTo>
                    <a:lnTo>
                      <a:pt x="70" y="610"/>
                    </a:lnTo>
                    <a:lnTo>
                      <a:pt x="94" y="627"/>
                    </a:lnTo>
                    <a:lnTo>
                      <a:pt x="120" y="648"/>
                    </a:lnTo>
                    <a:lnTo>
                      <a:pt x="152" y="668"/>
                    </a:lnTo>
                    <a:lnTo>
                      <a:pt x="176" y="682"/>
                    </a:lnTo>
                    <a:lnTo>
                      <a:pt x="197" y="691"/>
                    </a:lnTo>
                    <a:lnTo>
                      <a:pt x="212" y="696"/>
                    </a:lnTo>
                    <a:lnTo>
                      <a:pt x="224" y="698"/>
                    </a:lnTo>
                    <a:lnTo>
                      <a:pt x="195" y="718"/>
                    </a:lnTo>
                    <a:lnTo>
                      <a:pt x="171" y="744"/>
                    </a:lnTo>
                    <a:lnTo>
                      <a:pt x="150" y="771"/>
                    </a:lnTo>
                    <a:lnTo>
                      <a:pt x="135" y="804"/>
                    </a:lnTo>
                    <a:lnTo>
                      <a:pt x="125" y="838"/>
                    </a:lnTo>
                    <a:lnTo>
                      <a:pt x="120" y="877"/>
                    </a:lnTo>
                    <a:lnTo>
                      <a:pt x="118" y="919"/>
                    </a:lnTo>
                    <a:lnTo>
                      <a:pt x="121" y="965"/>
                    </a:lnTo>
                    <a:lnTo>
                      <a:pt x="125" y="958"/>
                    </a:lnTo>
                    <a:lnTo>
                      <a:pt x="130" y="948"/>
                    </a:lnTo>
                    <a:lnTo>
                      <a:pt x="135" y="939"/>
                    </a:lnTo>
                    <a:lnTo>
                      <a:pt x="144" y="929"/>
                    </a:lnTo>
                    <a:lnTo>
                      <a:pt x="156" y="922"/>
                    </a:lnTo>
                    <a:lnTo>
                      <a:pt x="173" y="920"/>
                    </a:lnTo>
                    <a:lnTo>
                      <a:pt x="193" y="924"/>
                    </a:lnTo>
                    <a:lnTo>
                      <a:pt x="207" y="929"/>
                    </a:lnTo>
                    <a:lnTo>
                      <a:pt x="221" y="936"/>
                    </a:lnTo>
                    <a:lnTo>
                      <a:pt x="255" y="949"/>
                    </a:lnTo>
                    <a:lnTo>
                      <a:pt x="293" y="958"/>
                    </a:lnTo>
                    <a:lnTo>
                      <a:pt x="334" y="960"/>
                    </a:lnTo>
                    <a:lnTo>
                      <a:pt x="377" y="956"/>
                    </a:lnTo>
                    <a:lnTo>
                      <a:pt x="421" y="951"/>
                    </a:lnTo>
                    <a:lnTo>
                      <a:pt x="467" y="941"/>
                    </a:lnTo>
                    <a:lnTo>
                      <a:pt x="560" y="919"/>
                    </a:lnTo>
                    <a:lnTo>
                      <a:pt x="604" y="910"/>
                    </a:lnTo>
                    <a:lnTo>
                      <a:pt x="651" y="908"/>
                    </a:lnTo>
                    <a:lnTo>
                      <a:pt x="699" y="913"/>
                    </a:lnTo>
                    <a:lnTo>
                      <a:pt x="747" y="922"/>
                    </a:lnTo>
                    <a:lnTo>
                      <a:pt x="843" y="948"/>
                    </a:lnTo>
                    <a:lnTo>
                      <a:pt x="935" y="979"/>
                    </a:lnTo>
                    <a:close/>
                  </a:path>
                </a:pathLst>
              </a:custGeom>
              <a:solidFill>
                <a:srgbClr val="339966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ru-RU" dirty="0"/>
              </a:p>
            </p:txBody>
          </p:sp>
          <p:sp>
            <p:nvSpPr>
              <p:cNvPr id="27" name="Freeform 41"/>
              <p:cNvSpPr>
                <a:spLocks/>
              </p:cNvSpPr>
              <p:nvPr/>
            </p:nvSpPr>
            <p:spPr bwMode="auto">
              <a:xfrm>
                <a:off x="4837" y="4334"/>
                <a:ext cx="402" cy="112"/>
              </a:xfrm>
              <a:custGeom>
                <a:avLst/>
                <a:gdLst/>
                <a:ahLst/>
                <a:cxnLst>
                  <a:cxn ang="0">
                    <a:pos x="3" y="90"/>
                  </a:cxn>
                  <a:cxn ang="0">
                    <a:pos x="12" y="67"/>
                  </a:cxn>
                  <a:cxn ang="0">
                    <a:pos x="24" y="48"/>
                  </a:cxn>
                  <a:cxn ang="0">
                    <a:pos x="37" y="33"/>
                  </a:cxn>
                  <a:cxn ang="0">
                    <a:pos x="53" y="19"/>
                  </a:cxn>
                  <a:cxn ang="0">
                    <a:pos x="70" y="11"/>
                  </a:cxn>
                  <a:cxn ang="0">
                    <a:pos x="90" y="4"/>
                  </a:cxn>
                  <a:cxn ang="0">
                    <a:pos x="113" y="0"/>
                  </a:cxn>
                  <a:cxn ang="0">
                    <a:pos x="137" y="0"/>
                  </a:cxn>
                  <a:cxn ang="0">
                    <a:pos x="162" y="4"/>
                  </a:cxn>
                  <a:cxn ang="0">
                    <a:pos x="190" y="9"/>
                  </a:cxn>
                  <a:cxn ang="0">
                    <a:pos x="221" y="19"/>
                  </a:cxn>
                  <a:cxn ang="0">
                    <a:pos x="251" y="31"/>
                  </a:cxn>
                  <a:cxn ang="0">
                    <a:pos x="286" y="47"/>
                  </a:cxn>
                  <a:cxn ang="0">
                    <a:pos x="323" y="66"/>
                  </a:cxn>
                  <a:cxn ang="0">
                    <a:pos x="361" y="88"/>
                  </a:cxn>
                  <a:cxn ang="0">
                    <a:pos x="402" y="112"/>
                  </a:cxn>
                  <a:cxn ang="0">
                    <a:pos x="363" y="91"/>
                  </a:cxn>
                  <a:cxn ang="0">
                    <a:pos x="325" y="72"/>
                  </a:cxn>
                  <a:cxn ang="0">
                    <a:pos x="289" y="55"/>
                  </a:cxn>
                  <a:cxn ang="0">
                    <a:pos x="257" y="43"/>
                  </a:cxn>
                  <a:cxn ang="0">
                    <a:pos x="224" y="31"/>
                  </a:cxn>
                  <a:cxn ang="0">
                    <a:pos x="195" y="24"/>
                  </a:cxn>
                  <a:cxn ang="0">
                    <a:pos x="167" y="19"/>
                  </a:cxn>
                  <a:cxn ang="0">
                    <a:pos x="142" y="16"/>
                  </a:cxn>
                  <a:cxn ang="0">
                    <a:pos x="118" y="16"/>
                  </a:cxn>
                  <a:cxn ang="0">
                    <a:pos x="96" y="18"/>
                  </a:cxn>
                  <a:cxn ang="0">
                    <a:pos x="75" y="23"/>
                  </a:cxn>
                  <a:cxn ang="0">
                    <a:pos x="56" y="31"/>
                  </a:cxn>
                  <a:cxn ang="0">
                    <a:pos x="41" y="42"/>
                  </a:cxn>
                  <a:cxn ang="0">
                    <a:pos x="25" y="55"/>
                  </a:cxn>
                  <a:cxn ang="0">
                    <a:pos x="13" y="71"/>
                  </a:cxn>
                  <a:cxn ang="0">
                    <a:pos x="3" y="90"/>
                  </a:cxn>
                  <a:cxn ang="0">
                    <a:pos x="0" y="90"/>
                  </a:cxn>
                  <a:cxn ang="0">
                    <a:pos x="3" y="90"/>
                  </a:cxn>
                </a:cxnLst>
                <a:rect l="0" t="0" r="r" b="b"/>
                <a:pathLst>
                  <a:path w="402" h="112">
                    <a:moveTo>
                      <a:pt x="3" y="90"/>
                    </a:moveTo>
                    <a:lnTo>
                      <a:pt x="12" y="67"/>
                    </a:lnTo>
                    <a:lnTo>
                      <a:pt x="24" y="48"/>
                    </a:lnTo>
                    <a:lnTo>
                      <a:pt x="37" y="33"/>
                    </a:lnTo>
                    <a:lnTo>
                      <a:pt x="53" y="19"/>
                    </a:lnTo>
                    <a:lnTo>
                      <a:pt x="70" y="11"/>
                    </a:lnTo>
                    <a:lnTo>
                      <a:pt x="90" y="4"/>
                    </a:lnTo>
                    <a:lnTo>
                      <a:pt x="113" y="0"/>
                    </a:lnTo>
                    <a:lnTo>
                      <a:pt x="137" y="0"/>
                    </a:lnTo>
                    <a:lnTo>
                      <a:pt x="162" y="4"/>
                    </a:lnTo>
                    <a:lnTo>
                      <a:pt x="190" y="9"/>
                    </a:lnTo>
                    <a:lnTo>
                      <a:pt x="221" y="19"/>
                    </a:lnTo>
                    <a:lnTo>
                      <a:pt x="251" y="31"/>
                    </a:lnTo>
                    <a:lnTo>
                      <a:pt x="286" y="47"/>
                    </a:lnTo>
                    <a:lnTo>
                      <a:pt x="323" y="66"/>
                    </a:lnTo>
                    <a:lnTo>
                      <a:pt x="361" y="88"/>
                    </a:lnTo>
                    <a:lnTo>
                      <a:pt x="402" y="112"/>
                    </a:lnTo>
                    <a:lnTo>
                      <a:pt x="363" y="91"/>
                    </a:lnTo>
                    <a:lnTo>
                      <a:pt x="325" y="72"/>
                    </a:lnTo>
                    <a:lnTo>
                      <a:pt x="289" y="55"/>
                    </a:lnTo>
                    <a:lnTo>
                      <a:pt x="257" y="43"/>
                    </a:lnTo>
                    <a:lnTo>
                      <a:pt x="224" y="31"/>
                    </a:lnTo>
                    <a:lnTo>
                      <a:pt x="195" y="24"/>
                    </a:lnTo>
                    <a:lnTo>
                      <a:pt x="167" y="19"/>
                    </a:lnTo>
                    <a:lnTo>
                      <a:pt x="142" y="16"/>
                    </a:lnTo>
                    <a:lnTo>
                      <a:pt x="118" y="16"/>
                    </a:lnTo>
                    <a:lnTo>
                      <a:pt x="96" y="18"/>
                    </a:lnTo>
                    <a:lnTo>
                      <a:pt x="75" y="23"/>
                    </a:lnTo>
                    <a:lnTo>
                      <a:pt x="56" y="31"/>
                    </a:lnTo>
                    <a:lnTo>
                      <a:pt x="41" y="42"/>
                    </a:lnTo>
                    <a:lnTo>
                      <a:pt x="25" y="55"/>
                    </a:lnTo>
                    <a:lnTo>
                      <a:pt x="13" y="71"/>
                    </a:lnTo>
                    <a:lnTo>
                      <a:pt x="3" y="90"/>
                    </a:lnTo>
                    <a:lnTo>
                      <a:pt x="0" y="90"/>
                    </a:lnTo>
                    <a:lnTo>
                      <a:pt x="3" y="90"/>
                    </a:lnTo>
                    <a:close/>
                  </a:path>
                </a:pathLst>
              </a:custGeom>
              <a:solidFill>
                <a:srgbClr val="339966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ru-RU" dirty="0"/>
              </a:p>
            </p:txBody>
          </p:sp>
          <p:sp>
            <p:nvSpPr>
              <p:cNvPr id="28" name="Freeform 42"/>
              <p:cNvSpPr>
                <a:spLocks/>
              </p:cNvSpPr>
              <p:nvPr/>
            </p:nvSpPr>
            <p:spPr bwMode="auto">
              <a:xfrm>
                <a:off x="4986" y="4609"/>
                <a:ext cx="440" cy="94"/>
              </a:xfrm>
              <a:custGeom>
                <a:avLst/>
                <a:gdLst/>
                <a:ahLst/>
                <a:cxnLst>
                  <a:cxn ang="0">
                    <a:pos x="440" y="48"/>
                  </a:cxn>
                  <a:cxn ang="0">
                    <a:pos x="389" y="32"/>
                  </a:cxn>
                  <a:cxn ang="0">
                    <a:pos x="334" y="22"/>
                  </a:cxn>
                  <a:cxn ang="0">
                    <a:pos x="277" y="13"/>
                  </a:cxn>
                  <a:cxn ang="0">
                    <a:pos x="221" y="13"/>
                  </a:cxn>
                  <a:cxn ang="0">
                    <a:pos x="162" y="18"/>
                  </a:cxn>
                  <a:cxn ang="0">
                    <a:pos x="106" y="34"/>
                  </a:cxn>
                  <a:cxn ang="0">
                    <a:pos x="78" y="44"/>
                  </a:cxn>
                  <a:cxn ang="0">
                    <a:pos x="51" y="58"/>
                  </a:cxn>
                  <a:cxn ang="0">
                    <a:pos x="25" y="75"/>
                  </a:cxn>
                  <a:cxn ang="0">
                    <a:pos x="0" y="94"/>
                  </a:cxn>
                  <a:cxn ang="0">
                    <a:pos x="37" y="56"/>
                  </a:cxn>
                  <a:cxn ang="0">
                    <a:pos x="60" y="41"/>
                  </a:cxn>
                  <a:cxn ang="0">
                    <a:pos x="85" y="27"/>
                  </a:cxn>
                  <a:cxn ang="0">
                    <a:pos x="114" y="15"/>
                  </a:cxn>
                  <a:cxn ang="0">
                    <a:pos x="147" y="6"/>
                  </a:cxn>
                  <a:cxn ang="0">
                    <a:pos x="186" y="1"/>
                  </a:cxn>
                  <a:cxn ang="0">
                    <a:pos x="233" y="0"/>
                  </a:cxn>
                  <a:cxn ang="0">
                    <a:pos x="255" y="1"/>
                  </a:cxn>
                  <a:cxn ang="0">
                    <a:pos x="281" y="5"/>
                  </a:cxn>
                  <a:cxn ang="0">
                    <a:pos x="335" y="15"/>
                  </a:cxn>
                  <a:cxn ang="0">
                    <a:pos x="390" y="30"/>
                  </a:cxn>
                  <a:cxn ang="0">
                    <a:pos x="440" y="48"/>
                  </a:cxn>
                  <a:cxn ang="0">
                    <a:pos x="437" y="42"/>
                  </a:cxn>
                  <a:cxn ang="0">
                    <a:pos x="440" y="48"/>
                  </a:cxn>
                </a:cxnLst>
                <a:rect l="0" t="0" r="r" b="b"/>
                <a:pathLst>
                  <a:path w="440" h="94">
                    <a:moveTo>
                      <a:pt x="440" y="48"/>
                    </a:moveTo>
                    <a:lnTo>
                      <a:pt x="389" y="32"/>
                    </a:lnTo>
                    <a:lnTo>
                      <a:pt x="334" y="22"/>
                    </a:lnTo>
                    <a:lnTo>
                      <a:pt x="277" y="13"/>
                    </a:lnTo>
                    <a:lnTo>
                      <a:pt x="221" y="13"/>
                    </a:lnTo>
                    <a:lnTo>
                      <a:pt x="162" y="18"/>
                    </a:lnTo>
                    <a:lnTo>
                      <a:pt x="106" y="34"/>
                    </a:lnTo>
                    <a:lnTo>
                      <a:pt x="78" y="44"/>
                    </a:lnTo>
                    <a:lnTo>
                      <a:pt x="51" y="58"/>
                    </a:lnTo>
                    <a:lnTo>
                      <a:pt x="25" y="75"/>
                    </a:lnTo>
                    <a:lnTo>
                      <a:pt x="0" y="94"/>
                    </a:lnTo>
                    <a:lnTo>
                      <a:pt x="37" y="56"/>
                    </a:lnTo>
                    <a:lnTo>
                      <a:pt x="60" y="41"/>
                    </a:lnTo>
                    <a:lnTo>
                      <a:pt x="85" y="27"/>
                    </a:lnTo>
                    <a:lnTo>
                      <a:pt x="114" y="15"/>
                    </a:lnTo>
                    <a:lnTo>
                      <a:pt x="147" y="6"/>
                    </a:lnTo>
                    <a:lnTo>
                      <a:pt x="186" y="1"/>
                    </a:lnTo>
                    <a:lnTo>
                      <a:pt x="233" y="0"/>
                    </a:lnTo>
                    <a:lnTo>
                      <a:pt x="255" y="1"/>
                    </a:lnTo>
                    <a:lnTo>
                      <a:pt x="281" y="5"/>
                    </a:lnTo>
                    <a:lnTo>
                      <a:pt x="335" y="15"/>
                    </a:lnTo>
                    <a:lnTo>
                      <a:pt x="390" y="30"/>
                    </a:lnTo>
                    <a:lnTo>
                      <a:pt x="440" y="48"/>
                    </a:lnTo>
                    <a:lnTo>
                      <a:pt x="437" y="42"/>
                    </a:lnTo>
                    <a:lnTo>
                      <a:pt x="440" y="48"/>
                    </a:lnTo>
                    <a:close/>
                  </a:path>
                </a:pathLst>
              </a:custGeom>
              <a:solidFill>
                <a:srgbClr val="339966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ru-RU" dirty="0"/>
              </a:p>
            </p:txBody>
          </p:sp>
          <p:sp>
            <p:nvSpPr>
              <p:cNvPr id="29" name="Freeform 43"/>
              <p:cNvSpPr>
                <a:spLocks/>
              </p:cNvSpPr>
              <p:nvPr/>
            </p:nvSpPr>
            <p:spPr bwMode="auto">
              <a:xfrm>
                <a:off x="5219" y="3920"/>
                <a:ext cx="161" cy="454"/>
              </a:xfrm>
              <a:custGeom>
                <a:avLst/>
                <a:gdLst/>
                <a:ahLst/>
                <a:cxnLst>
                  <a:cxn ang="0">
                    <a:pos x="161" y="454"/>
                  </a:cxn>
                  <a:cxn ang="0">
                    <a:pos x="109" y="389"/>
                  </a:cxn>
                  <a:cxn ang="0">
                    <a:pos x="65" y="325"/>
                  </a:cxn>
                  <a:cxn ang="0">
                    <a:pos x="46" y="294"/>
                  </a:cxn>
                  <a:cxn ang="0">
                    <a:pos x="30" y="264"/>
                  </a:cxn>
                  <a:cxn ang="0">
                    <a:pos x="17" y="233"/>
                  </a:cxn>
                  <a:cxn ang="0">
                    <a:pos x="8" y="204"/>
                  </a:cxn>
                  <a:cxn ang="0">
                    <a:pos x="1" y="176"/>
                  </a:cxn>
                  <a:cxn ang="0">
                    <a:pos x="0" y="147"/>
                  </a:cxn>
                  <a:cxn ang="0">
                    <a:pos x="1" y="121"/>
                  </a:cxn>
                  <a:cxn ang="0">
                    <a:pos x="6" y="94"/>
                  </a:cxn>
                  <a:cxn ang="0">
                    <a:pos x="17" y="70"/>
                  </a:cxn>
                  <a:cxn ang="0">
                    <a:pos x="32" y="44"/>
                  </a:cxn>
                  <a:cxn ang="0">
                    <a:pos x="53" y="22"/>
                  </a:cxn>
                  <a:cxn ang="0">
                    <a:pos x="78" y="0"/>
                  </a:cxn>
                  <a:cxn ang="0">
                    <a:pos x="58" y="13"/>
                  </a:cxn>
                  <a:cxn ang="0">
                    <a:pos x="41" y="31"/>
                  </a:cxn>
                  <a:cxn ang="0">
                    <a:pos x="27" y="48"/>
                  </a:cxn>
                  <a:cxn ang="0">
                    <a:pos x="17" y="68"/>
                  </a:cxn>
                  <a:cxn ang="0">
                    <a:pos x="10" y="91"/>
                  </a:cxn>
                  <a:cxn ang="0">
                    <a:pos x="6" y="115"/>
                  </a:cxn>
                  <a:cxn ang="0">
                    <a:pos x="6" y="140"/>
                  </a:cxn>
                  <a:cxn ang="0">
                    <a:pos x="10" y="168"/>
                  </a:cxn>
                  <a:cxn ang="0">
                    <a:pos x="17" y="197"/>
                  </a:cxn>
                  <a:cxn ang="0">
                    <a:pos x="27" y="228"/>
                  </a:cxn>
                  <a:cxn ang="0">
                    <a:pos x="41" y="260"/>
                  </a:cxn>
                  <a:cxn ang="0">
                    <a:pos x="58" y="296"/>
                  </a:cxn>
                  <a:cxn ang="0">
                    <a:pos x="78" y="332"/>
                  </a:cxn>
                  <a:cxn ang="0">
                    <a:pos x="102" y="372"/>
                  </a:cxn>
                  <a:cxn ang="0">
                    <a:pos x="130" y="411"/>
                  </a:cxn>
                  <a:cxn ang="0">
                    <a:pos x="161" y="454"/>
                  </a:cxn>
                </a:cxnLst>
                <a:rect l="0" t="0" r="r" b="b"/>
                <a:pathLst>
                  <a:path w="161" h="454">
                    <a:moveTo>
                      <a:pt x="161" y="454"/>
                    </a:moveTo>
                    <a:lnTo>
                      <a:pt x="109" y="389"/>
                    </a:lnTo>
                    <a:lnTo>
                      <a:pt x="65" y="325"/>
                    </a:lnTo>
                    <a:lnTo>
                      <a:pt x="46" y="294"/>
                    </a:lnTo>
                    <a:lnTo>
                      <a:pt x="30" y="264"/>
                    </a:lnTo>
                    <a:lnTo>
                      <a:pt x="17" y="233"/>
                    </a:lnTo>
                    <a:lnTo>
                      <a:pt x="8" y="204"/>
                    </a:lnTo>
                    <a:lnTo>
                      <a:pt x="1" y="176"/>
                    </a:lnTo>
                    <a:lnTo>
                      <a:pt x="0" y="147"/>
                    </a:lnTo>
                    <a:lnTo>
                      <a:pt x="1" y="121"/>
                    </a:lnTo>
                    <a:lnTo>
                      <a:pt x="6" y="94"/>
                    </a:lnTo>
                    <a:lnTo>
                      <a:pt x="17" y="70"/>
                    </a:lnTo>
                    <a:lnTo>
                      <a:pt x="32" y="44"/>
                    </a:lnTo>
                    <a:lnTo>
                      <a:pt x="53" y="22"/>
                    </a:lnTo>
                    <a:lnTo>
                      <a:pt x="78" y="0"/>
                    </a:lnTo>
                    <a:lnTo>
                      <a:pt x="58" y="13"/>
                    </a:lnTo>
                    <a:lnTo>
                      <a:pt x="41" y="31"/>
                    </a:lnTo>
                    <a:lnTo>
                      <a:pt x="27" y="48"/>
                    </a:lnTo>
                    <a:lnTo>
                      <a:pt x="17" y="68"/>
                    </a:lnTo>
                    <a:lnTo>
                      <a:pt x="10" y="91"/>
                    </a:lnTo>
                    <a:lnTo>
                      <a:pt x="6" y="115"/>
                    </a:lnTo>
                    <a:lnTo>
                      <a:pt x="6" y="140"/>
                    </a:lnTo>
                    <a:lnTo>
                      <a:pt x="10" y="168"/>
                    </a:lnTo>
                    <a:lnTo>
                      <a:pt x="17" y="197"/>
                    </a:lnTo>
                    <a:lnTo>
                      <a:pt x="27" y="228"/>
                    </a:lnTo>
                    <a:lnTo>
                      <a:pt x="41" y="260"/>
                    </a:lnTo>
                    <a:lnTo>
                      <a:pt x="58" y="296"/>
                    </a:lnTo>
                    <a:lnTo>
                      <a:pt x="78" y="332"/>
                    </a:lnTo>
                    <a:lnTo>
                      <a:pt x="102" y="372"/>
                    </a:lnTo>
                    <a:lnTo>
                      <a:pt x="130" y="411"/>
                    </a:lnTo>
                    <a:lnTo>
                      <a:pt x="161" y="454"/>
                    </a:lnTo>
                    <a:close/>
                  </a:path>
                </a:pathLst>
              </a:custGeom>
              <a:solidFill>
                <a:srgbClr val="339966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ru-RU" dirty="0"/>
              </a:p>
            </p:txBody>
          </p:sp>
          <p:sp>
            <p:nvSpPr>
              <p:cNvPr id="30" name="Freeform 44"/>
              <p:cNvSpPr>
                <a:spLocks/>
              </p:cNvSpPr>
              <p:nvPr/>
            </p:nvSpPr>
            <p:spPr bwMode="auto">
              <a:xfrm>
                <a:off x="5506" y="4028"/>
                <a:ext cx="115" cy="543"/>
              </a:xfrm>
              <a:custGeom>
                <a:avLst/>
                <a:gdLst/>
                <a:ahLst/>
                <a:cxnLst>
                  <a:cxn ang="0">
                    <a:pos x="102" y="0"/>
                  </a:cxn>
                  <a:cxn ang="0">
                    <a:pos x="84" y="10"/>
                  </a:cxn>
                  <a:cxn ang="0">
                    <a:pos x="66" y="24"/>
                  </a:cxn>
                  <a:cxn ang="0">
                    <a:pos x="47" y="44"/>
                  </a:cxn>
                  <a:cxn ang="0">
                    <a:pos x="30" y="70"/>
                  </a:cxn>
                  <a:cxn ang="0">
                    <a:pos x="16" y="102"/>
                  </a:cxn>
                  <a:cxn ang="0">
                    <a:pos x="9" y="121"/>
                  </a:cxn>
                  <a:cxn ang="0">
                    <a:pos x="6" y="144"/>
                  </a:cxn>
                  <a:cxn ang="0">
                    <a:pos x="2" y="168"/>
                  </a:cxn>
                  <a:cxn ang="0">
                    <a:pos x="0" y="195"/>
                  </a:cxn>
                  <a:cxn ang="0">
                    <a:pos x="0" y="224"/>
                  </a:cxn>
                  <a:cxn ang="0">
                    <a:pos x="2" y="257"/>
                  </a:cxn>
                  <a:cxn ang="0">
                    <a:pos x="7" y="301"/>
                  </a:cxn>
                  <a:cxn ang="0">
                    <a:pos x="14" y="344"/>
                  </a:cxn>
                  <a:cxn ang="0">
                    <a:pos x="24" y="384"/>
                  </a:cxn>
                  <a:cxn ang="0">
                    <a:pos x="38" y="421"/>
                  </a:cxn>
                  <a:cxn ang="0">
                    <a:pos x="54" y="456"/>
                  </a:cxn>
                  <a:cxn ang="0">
                    <a:pos x="71" y="486"/>
                  </a:cxn>
                  <a:cxn ang="0">
                    <a:pos x="91" y="516"/>
                  </a:cxn>
                  <a:cxn ang="0">
                    <a:pos x="115" y="543"/>
                  </a:cxn>
                  <a:cxn ang="0">
                    <a:pos x="90" y="504"/>
                  </a:cxn>
                  <a:cxn ang="0">
                    <a:pos x="67" y="464"/>
                  </a:cxn>
                  <a:cxn ang="0">
                    <a:pos x="48" y="426"/>
                  </a:cxn>
                  <a:cxn ang="0">
                    <a:pos x="33" y="390"/>
                  </a:cxn>
                  <a:cxn ang="0">
                    <a:pos x="21" y="353"/>
                  </a:cxn>
                  <a:cxn ang="0">
                    <a:pos x="12" y="317"/>
                  </a:cxn>
                  <a:cxn ang="0">
                    <a:pos x="7" y="282"/>
                  </a:cxn>
                  <a:cxn ang="0">
                    <a:pos x="4" y="248"/>
                  </a:cxn>
                  <a:cxn ang="0">
                    <a:pos x="6" y="214"/>
                  </a:cxn>
                  <a:cxn ang="0">
                    <a:pos x="9" y="181"/>
                  </a:cxn>
                  <a:cxn ang="0">
                    <a:pos x="16" y="150"/>
                  </a:cxn>
                  <a:cxn ang="0">
                    <a:pos x="28" y="118"/>
                  </a:cxn>
                  <a:cxn ang="0">
                    <a:pos x="42" y="87"/>
                  </a:cxn>
                  <a:cxn ang="0">
                    <a:pos x="59" y="58"/>
                  </a:cxn>
                  <a:cxn ang="0">
                    <a:pos x="78" y="29"/>
                  </a:cxn>
                  <a:cxn ang="0">
                    <a:pos x="102" y="0"/>
                  </a:cxn>
                  <a:cxn ang="0">
                    <a:pos x="98" y="0"/>
                  </a:cxn>
                  <a:cxn ang="0">
                    <a:pos x="102" y="0"/>
                  </a:cxn>
                </a:cxnLst>
                <a:rect l="0" t="0" r="r" b="b"/>
                <a:pathLst>
                  <a:path w="115" h="543">
                    <a:moveTo>
                      <a:pt x="102" y="0"/>
                    </a:moveTo>
                    <a:lnTo>
                      <a:pt x="84" y="10"/>
                    </a:lnTo>
                    <a:lnTo>
                      <a:pt x="66" y="24"/>
                    </a:lnTo>
                    <a:lnTo>
                      <a:pt x="47" y="44"/>
                    </a:lnTo>
                    <a:lnTo>
                      <a:pt x="30" y="70"/>
                    </a:lnTo>
                    <a:lnTo>
                      <a:pt x="16" y="102"/>
                    </a:lnTo>
                    <a:lnTo>
                      <a:pt x="9" y="121"/>
                    </a:lnTo>
                    <a:lnTo>
                      <a:pt x="6" y="144"/>
                    </a:lnTo>
                    <a:lnTo>
                      <a:pt x="2" y="168"/>
                    </a:lnTo>
                    <a:lnTo>
                      <a:pt x="0" y="195"/>
                    </a:lnTo>
                    <a:lnTo>
                      <a:pt x="0" y="224"/>
                    </a:lnTo>
                    <a:lnTo>
                      <a:pt x="2" y="257"/>
                    </a:lnTo>
                    <a:lnTo>
                      <a:pt x="7" y="301"/>
                    </a:lnTo>
                    <a:lnTo>
                      <a:pt x="14" y="344"/>
                    </a:lnTo>
                    <a:lnTo>
                      <a:pt x="24" y="384"/>
                    </a:lnTo>
                    <a:lnTo>
                      <a:pt x="38" y="421"/>
                    </a:lnTo>
                    <a:lnTo>
                      <a:pt x="54" y="456"/>
                    </a:lnTo>
                    <a:lnTo>
                      <a:pt x="71" y="486"/>
                    </a:lnTo>
                    <a:lnTo>
                      <a:pt x="91" y="516"/>
                    </a:lnTo>
                    <a:lnTo>
                      <a:pt x="115" y="543"/>
                    </a:lnTo>
                    <a:lnTo>
                      <a:pt x="90" y="504"/>
                    </a:lnTo>
                    <a:lnTo>
                      <a:pt x="67" y="464"/>
                    </a:lnTo>
                    <a:lnTo>
                      <a:pt x="48" y="426"/>
                    </a:lnTo>
                    <a:lnTo>
                      <a:pt x="33" y="390"/>
                    </a:lnTo>
                    <a:lnTo>
                      <a:pt x="21" y="353"/>
                    </a:lnTo>
                    <a:lnTo>
                      <a:pt x="12" y="317"/>
                    </a:lnTo>
                    <a:lnTo>
                      <a:pt x="7" y="282"/>
                    </a:lnTo>
                    <a:lnTo>
                      <a:pt x="4" y="248"/>
                    </a:lnTo>
                    <a:lnTo>
                      <a:pt x="6" y="214"/>
                    </a:lnTo>
                    <a:lnTo>
                      <a:pt x="9" y="181"/>
                    </a:lnTo>
                    <a:lnTo>
                      <a:pt x="16" y="150"/>
                    </a:lnTo>
                    <a:lnTo>
                      <a:pt x="28" y="118"/>
                    </a:lnTo>
                    <a:lnTo>
                      <a:pt x="42" y="87"/>
                    </a:lnTo>
                    <a:lnTo>
                      <a:pt x="59" y="58"/>
                    </a:lnTo>
                    <a:lnTo>
                      <a:pt x="78" y="29"/>
                    </a:lnTo>
                    <a:lnTo>
                      <a:pt x="102" y="0"/>
                    </a:lnTo>
                    <a:lnTo>
                      <a:pt x="98" y="0"/>
                    </a:lnTo>
                    <a:lnTo>
                      <a:pt x="102" y="0"/>
                    </a:lnTo>
                    <a:close/>
                  </a:path>
                </a:pathLst>
              </a:custGeom>
              <a:solidFill>
                <a:srgbClr val="339966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ru-RU" dirty="0"/>
              </a:p>
            </p:txBody>
          </p:sp>
          <p:sp>
            <p:nvSpPr>
              <p:cNvPr id="31" name="Freeform 45"/>
              <p:cNvSpPr>
                <a:spLocks/>
              </p:cNvSpPr>
              <p:nvPr/>
            </p:nvSpPr>
            <p:spPr bwMode="auto">
              <a:xfrm>
                <a:off x="4951" y="3853"/>
                <a:ext cx="831" cy="975"/>
              </a:xfrm>
              <a:custGeom>
                <a:avLst/>
                <a:gdLst/>
                <a:ahLst/>
                <a:cxnLst>
                  <a:cxn ang="0">
                    <a:pos x="33" y="140"/>
                  </a:cxn>
                  <a:cxn ang="0">
                    <a:pos x="38" y="56"/>
                  </a:cxn>
                  <a:cxn ang="0">
                    <a:pos x="47" y="29"/>
                  </a:cxn>
                  <a:cxn ang="0">
                    <a:pos x="38" y="116"/>
                  </a:cxn>
                  <a:cxn ang="0">
                    <a:pos x="64" y="228"/>
                  </a:cxn>
                  <a:cxn ang="0">
                    <a:pos x="113" y="190"/>
                  </a:cxn>
                  <a:cxn ang="0">
                    <a:pos x="120" y="122"/>
                  </a:cxn>
                  <a:cxn ang="0">
                    <a:pos x="117" y="96"/>
                  </a:cxn>
                  <a:cxn ang="0">
                    <a:pos x="125" y="182"/>
                  </a:cxn>
                  <a:cxn ang="0">
                    <a:pos x="89" y="233"/>
                  </a:cxn>
                  <a:cxn ang="0">
                    <a:pos x="95" y="295"/>
                  </a:cxn>
                  <a:cxn ang="0">
                    <a:pos x="141" y="286"/>
                  </a:cxn>
                  <a:cxn ang="0">
                    <a:pos x="168" y="226"/>
                  </a:cxn>
                  <a:cxn ang="0">
                    <a:pos x="160" y="135"/>
                  </a:cxn>
                  <a:cxn ang="0">
                    <a:pos x="172" y="238"/>
                  </a:cxn>
                  <a:cxn ang="0">
                    <a:pos x="149" y="303"/>
                  </a:cxn>
                  <a:cxn ang="0">
                    <a:pos x="136" y="355"/>
                  </a:cxn>
                  <a:cxn ang="0">
                    <a:pos x="167" y="370"/>
                  </a:cxn>
                  <a:cxn ang="0">
                    <a:pos x="196" y="322"/>
                  </a:cxn>
                  <a:cxn ang="0">
                    <a:pos x="206" y="250"/>
                  </a:cxn>
                  <a:cxn ang="0">
                    <a:pos x="211" y="281"/>
                  </a:cxn>
                  <a:cxn ang="0">
                    <a:pos x="199" y="351"/>
                  </a:cxn>
                  <a:cxn ang="0">
                    <a:pos x="163" y="396"/>
                  </a:cxn>
                  <a:cxn ang="0">
                    <a:pos x="218" y="415"/>
                  </a:cxn>
                  <a:cxn ang="0">
                    <a:pos x="238" y="332"/>
                  </a:cxn>
                  <a:cxn ang="0">
                    <a:pos x="225" y="427"/>
                  </a:cxn>
                  <a:cxn ang="0">
                    <a:pos x="319" y="569"/>
                  </a:cxn>
                  <a:cxn ang="0">
                    <a:pos x="540" y="761"/>
                  </a:cxn>
                  <a:cxn ang="0">
                    <a:pos x="831" y="963"/>
                  </a:cxn>
                  <a:cxn ang="0">
                    <a:pos x="773" y="944"/>
                  </a:cxn>
                  <a:cxn ang="0">
                    <a:pos x="646" y="855"/>
                  </a:cxn>
                  <a:cxn ang="0">
                    <a:pos x="506" y="749"/>
                  </a:cxn>
                  <a:cxn ang="0">
                    <a:pos x="353" y="622"/>
                  </a:cxn>
                  <a:cxn ang="0">
                    <a:pos x="223" y="487"/>
                  </a:cxn>
                  <a:cxn ang="0">
                    <a:pos x="197" y="456"/>
                  </a:cxn>
                  <a:cxn ang="0">
                    <a:pos x="163" y="449"/>
                  </a:cxn>
                  <a:cxn ang="0">
                    <a:pos x="134" y="428"/>
                  </a:cxn>
                  <a:cxn ang="0">
                    <a:pos x="170" y="421"/>
                  </a:cxn>
                  <a:cxn ang="0">
                    <a:pos x="96" y="375"/>
                  </a:cxn>
                  <a:cxn ang="0">
                    <a:pos x="64" y="341"/>
                  </a:cxn>
                  <a:cxn ang="0">
                    <a:pos x="143" y="389"/>
                  </a:cxn>
                  <a:cxn ang="0">
                    <a:pos x="84" y="319"/>
                  </a:cxn>
                  <a:cxn ang="0">
                    <a:pos x="43" y="288"/>
                  </a:cxn>
                  <a:cxn ang="0">
                    <a:pos x="9" y="236"/>
                  </a:cxn>
                  <a:cxn ang="0">
                    <a:pos x="35" y="271"/>
                  </a:cxn>
                  <a:cxn ang="0">
                    <a:pos x="81" y="295"/>
                  </a:cxn>
                  <a:cxn ang="0">
                    <a:pos x="43" y="230"/>
                  </a:cxn>
                  <a:cxn ang="0">
                    <a:pos x="12" y="188"/>
                  </a:cxn>
                  <a:cxn ang="0">
                    <a:pos x="2" y="128"/>
                  </a:cxn>
                  <a:cxn ang="0">
                    <a:pos x="12" y="170"/>
                  </a:cxn>
                </a:cxnLst>
                <a:rect l="0" t="0" r="r" b="b"/>
                <a:pathLst>
                  <a:path w="831" h="975">
                    <a:moveTo>
                      <a:pt x="50" y="224"/>
                    </a:moveTo>
                    <a:lnTo>
                      <a:pt x="36" y="168"/>
                    </a:lnTo>
                    <a:lnTo>
                      <a:pt x="33" y="140"/>
                    </a:lnTo>
                    <a:lnTo>
                      <a:pt x="31" y="113"/>
                    </a:lnTo>
                    <a:lnTo>
                      <a:pt x="33" y="84"/>
                    </a:lnTo>
                    <a:lnTo>
                      <a:pt x="38" y="56"/>
                    </a:lnTo>
                    <a:lnTo>
                      <a:pt x="47" y="27"/>
                    </a:lnTo>
                    <a:lnTo>
                      <a:pt x="57" y="0"/>
                    </a:lnTo>
                    <a:lnTo>
                      <a:pt x="47" y="29"/>
                    </a:lnTo>
                    <a:lnTo>
                      <a:pt x="40" y="58"/>
                    </a:lnTo>
                    <a:lnTo>
                      <a:pt x="36" y="87"/>
                    </a:lnTo>
                    <a:lnTo>
                      <a:pt x="38" y="116"/>
                    </a:lnTo>
                    <a:lnTo>
                      <a:pt x="40" y="146"/>
                    </a:lnTo>
                    <a:lnTo>
                      <a:pt x="47" y="173"/>
                    </a:lnTo>
                    <a:lnTo>
                      <a:pt x="64" y="228"/>
                    </a:lnTo>
                    <a:lnTo>
                      <a:pt x="84" y="219"/>
                    </a:lnTo>
                    <a:lnTo>
                      <a:pt x="101" y="206"/>
                    </a:lnTo>
                    <a:lnTo>
                      <a:pt x="113" y="190"/>
                    </a:lnTo>
                    <a:lnTo>
                      <a:pt x="120" y="171"/>
                    </a:lnTo>
                    <a:lnTo>
                      <a:pt x="122" y="149"/>
                    </a:lnTo>
                    <a:lnTo>
                      <a:pt x="120" y="122"/>
                    </a:lnTo>
                    <a:lnTo>
                      <a:pt x="115" y="92"/>
                    </a:lnTo>
                    <a:lnTo>
                      <a:pt x="103" y="60"/>
                    </a:lnTo>
                    <a:lnTo>
                      <a:pt x="117" y="96"/>
                    </a:lnTo>
                    <a:lnTo>
                      <a:pt x="124" y="128"/>
                    </a:lnTo>
                    <a:lnTo>
                      <a:pt x="127" y="158"/>
                    </a:lnTo>
                    <a:lnTo>
                      <a:pt x="125" y="182"/>
                    </a:lnTo>
                    <a:lnTo>
                      <a:pt x="119" y="202"/>
                    </a:lnTo>
                    <a:lnTo>
                      <a:pt x="107" y="219"/>
                    </a:lnTo>
                    <a:lnTo>
                      <a:pt x="89" y="233"/>
                    </a:lnTo>
                    <a:lnTo>
                      <a:pt x="67" y="241"/>
                    </a:lnTo>
                    <a:lnTo>
                      <a:pt x="86" y="277"/>
                    </a:lnTo>
                    <a:lnTo>
                      <a:pt x="95" y="295"/>
                    </a:lnTo>
                    <a:lnTo>
                      <a:pt x="103" y="310"/>
                    </a:lnTo>
                    <a:lnTo>
                      <a:pt x="124" y="300"/>
                    </a:lnTo>
                    <a:lnTo>
                      <a:pt x="141" y="286"/>
                    </a:lnTo>
                    <a:lnTo>
                      <a:pt x="153" y="271"/>
                    </a:lnTo>
                    <a:lnTo>
                      <a:pt x="163" y="250"/>
                    </a:lnTo>
                    <a:lnTo>
                      <a:pt x="168" y="226"/>
                    </a:lnTo>
                    <a:lnTo>
                      <a:pt x="168" y="200"/>
                    </a:lnTo>
                    <a:lnTo>
                      <a:pt x="167" y="170"/>
                    </a:lnTo>
                    <a:lnTo>
                      <a:pt x="160" y="135"/>
                    </a:lnTo>
                    <a:lnTo>
                      <a:pt x="168" y="175"/>
                    </a:lnTo>
                    <a:lnTo>
                      <a:pt x="172" y="209"/>
                    </a:lnTo>
                    <a:lnTo>
                      <a:pt x="172" y="238"/>
                    </a:lnTo>
                    <a:lnTo>
                      <a:pt x="168" y="264"/>
                    </a:lnTo>
                    <a:lnTo>
                      <a:pt x="161" y="286"/>
                    </a:lnTo>
                    <a:lnTo>
                      <a:pt x="149" y="303"/>
                    </a:lnTo>
                    <a:lnTo>
                      <a:pt x="134" y="315"/>
                    </a:lnTo>
                    <a:lnTo>
                      <a:pt x="113" y="324"/>
                    </a:lnTo>
                    <a:lnTo>
                      <a:pt x="136" y="355"/>
                    </a:lnTo>
                    <a:lnTo>
                      <a:pt x="144" y="368"/>
                    </a:lnTo>
                    <a:lnTo>
                      <a:pt x="153" y="382"/>
                    </a:lnTo>
                    <a:lnTo>
                      <a:pt x="167" y="370"/>
                    </a:lnTo>
                    <a:lnTo>
                      <a:pt x="179" y="356"/>
                    </a:lnTo>
                    <a:lnTo>
                      <a:pt x="187" y="341"/>
                    </a:lnTo>
                    <a:lnTo>
                      <a:pt x="196" y="322"/>
                    </a:lnTo>
                    <a:lnTo>
                      <a:pt x="201" y="301"/>
                    </a:lnTo>
                    <a:lnTo>
                      <a:pt x="204" y="277"/>
                    </a:lnTo>
                    <a:lnTo>
                      <a:pt x="206" y="250"/>
                    </a:lnTo>
                    <a:lnTo>
                      <a:pt x="206" y="221"/>
                    </a:lnTo>
                    <a:lnTo>
                      <a:pt x="209" y="253"/>
                    </a:lnTo>
                    <a:lnTo>
                      <a:pt x="211" y="281"/>
                    </a:lnTo>
                    <a:lnTo>
                      <a:pt x="209" y="308"/>
                    </a:lnTo>
                    <a:lnTo>
                      <a:pt x="206" y="331"/>
                    </a:lnTo>
                    <a:lnTo>
                      <a:pt x="199" y="351"/>
                    </a:lnTo>
                    <a:lnTo>
                      <a:pt x="189" y="368"/>
                    </a:lnTo>
                    <a:lnTo>
                      <a:pt x="177" y="384"/>
                    </a:lnTo>
                    <a:lnTo>
                      <a:pt x="163" y="396"/>
                    </a:lnTo>
                    <a:lnTo>
                      <a:pt x="185" y="416"/>
                    </a:lnTo>
                    <a:lnTo>
                      <a:pt x="203" y="435"/>
                    </a:lnTo>
                    <a:lnTo>
                      <a:pt x="218" y="415"/>
                    </a:lnTo>
                    <a:lnTo>
                      <a:pt x="230" y="392"/>
                    </a:lnTo>
                    <a:lnTo>
                      <a:pt x="237" y="363"/>
                    </a:lnTo>
                    <a:lnTo>
                      <a:pt x="238" y="332"/>
                    </a:lnTo>
                    <a:lnTo>
                      <a:pt x="238" y="370"/>
                    </a:lnTo>
                    <a:lnTo>
                      <a:pt x="233" y="401"/>
                    </a:lnTo>
                    <a:lnTo>
                      <a:pt x="225" y="427"/>
                    </a:lnTo>
                    <a:lnTo>
                      <a:pt x="211" y="445"/>
                    </a:lnTo>
                    <a:lnTo>
                      <a:pt x="261" y="507"/>
                    </a:lnTo>
                    <a:lnTo>
                      <a:pt x="319" y="569"/>
                    </a:lnTo>
                    <a:lnTo>
                      <a:pt x="384" y="631"/>
                    </a:lnTo>
                    <a:lnTo>
                      <a:pt x="458" y="696"/>
                    </a:lnTo>
                    <a:lnTo>
                      <a:pt x="540" y="761"/>
                    </a:lnTo>
                    <a:lnTo>
                      <a:pt x="629" y="826"/>
                    </a:lnTo>
                    <a:lnTo>
                      <a:pt x="727" y="894"/>
                    </a:lnTo>
                    <a:lnTo>
                      <a:pt x="831" y="963"/>
                    </a:lnTo>
                    <a:lnTo>
                      <a:pt x="830" y="972"/>
                    </a:lnTo>
                    <a:lnTo>
                      <a:pt x="821" y="975"/>
                    </a:lnTo>
                    <a:lnTo>
                      <a:pt x="773" y="944"/>
                    </a:lnTo>
                    <a:lnTo>
                      <a:pt x="728" y="913"/>
                    </a:lnTo>
                    <a:lnTo>
                      <a:pt x="686" y="882"/>
                    </a:lnTo>
                    <a:lnTo>
                      <a:pt x="646" y="855"/>
                    </a:lnTo>
                    <a:lnTo>
                      <a:pt x="609" y="826"/>
                    </a:lnTo>
                    <a:lnTo>
                      <a:pt x="573" y="800"/>
                    </a:lnTo>
                    <a:lnTo>
                      <a:pt x="506" y="749"/>
                    </a:lnTo>
                    <a:lnTo>
                      <a:pt x="448" y="703"/>
                    </a:lnTo>
                    <a:lnTo>
                      <a:pt x="398" y="660"/>
                    </a:lnTo>
                    <a:lnTo>
                      <a:pt x="353" y="622"/>
                    </a:lnTo>
                    <a:lnTo>
                      <a:pt x="261" y="529"/>
                    </a:lnTo>
                    <a:lnTo>
                      <a:pt x="240" y="505"/>
                    </a:lnTo>
                    <a:lnTo>
                      <a:pt x="223" y="487"/>
                    </a:lnTo>
                    <a:lnTo>
                      <a:pt x="211" y="473"/>
                    </a:lnTo>
                    <a:lnTo>
                      <a:pt x="203" y="461"/>
                    </a:lnTo>
                    <a:lnTo>
                      <a:pt x="197" y="456"/>
                    </a:lnTo>
                    <a:lnTo>
                      <a:pt x="196" y="452"/>
                    </a:lnTo>
                    <a:lnTo>
                      <a:pt x="182" y="454"/>
                    </a:lnTo>
                    <a:lnTo>
                      <a:pt x="163" y="449"/>
                    </a:lnTo>
                    <a:lnTo>
                      <a:pt x="141" y="437"/>
                    </a:lnTo>
                    <a:lnTo>
                      <a:pt x="113" y="418"/>
                    </a:lnTo>
                    <a:lnTo>
                      <a:pt x="134" y="428"/>
                    </a:lnTo>
                    <a:lnTo>
                      <a:pt x="153" y="437"/>
                    </a:lnTo>
                    <a:lnTo>
                      <a:pt x="189" y="445"/>
                    </a:lnTo>
                    <a:lnTo>
                      <a:pt x="170" y="421"/>
                    </a:lnTo>
                    <a:lnTo>
                      <a:pt x="149" y="399"/>
                    </a:lnTo>
                    <a:lnTo>
                      <a:pt x="122" y="391"/>
                    </a:lnTo>
                    <a:lnTo>
                      <a:pt x="96" y="375"/>
                    </a:lnTo>
                    <a:lnTo>
                      <a:pt x="71" y="351"/>
                    </a:lnTo>
                    <a:lnTo>
                      <a:pt x="43" y="317"/>
                    </a:lnTo>
                    <a:lnTo>
                      <a:pt x="64" y="341"/>
                    </a:lnTo>
                    <a:lnTo>
                      <a:pt x="88" y="361"/>
                    </a:lnTo>
                    <a:lnTo>
                      <a:pt x="113" y="377"/>
                    </a:lnTo>
                    <a:lnTo>
                      <a:pt x="143" y="389"/>
                    </a:lnTo>
                    <a:lnTo>
                      <a:pt x="119" y="356"/>
                    </a:lnTo>
                    <a:lnTo>
                      <a:pt x="100" y="324"/>
                    </a:lnTo>
                    <a:lnTo>
                      <a:pt x="84" y="319"/>
                    </a:lnTo>
                    <a:lnTo>
                      <a:pt x="69" y="310"/>
                    </a:lnTo>
                    <a:lnTo>
                      <a:pt x="55" y="300"/>
                    </a:lnTo>
                    <a:lnTo>
                      <a:pt x="43" y="288"/>
                    </a:lnTo>
                    <a:lnTo>
                      <a:pt x="31" y="272"/>
                    </a:lnTo>
                    <a:lnTo>
                      <a:pt x="19" y="255"/>
                    </a:lnTo>
                    <a:lnTo>
                      <a:pt x="9" y="236"/>
                    </a:lnTo>
                    <a:lnTo>
                      <a:pt x="0" y="214"/>
                    </a:lnTo>
                    <a:lnTo>
                      <a:pt x="16" y="245"/>
                    </a:lnTo>
                    <a:lnTo>
                      <a:pt x="35" y="271"/>
                    </a:lnTo>
                    <a:lnTo>
                      <a:pt x="59" y="295"/>
                    </a:lnTo>
                    <a:lnTo>
                      <a:pt x="89" y="313"/>
                    </a:lnTo>
                    <a:lnTo>
                      <a:pt x="81" y="295"/>
                    </a:lnTo>
                    <a:lnTo>
                      <a:pt x="71" y="276"/>
                    </a:lnTo>
                    <a:lnTo>
                      <a:pt x="57" y="238"/>
                    </a:lnTo>
                    <a:lnTo>
                      <a:pt x="43" y="230"/>
                    </a:lnTo>
                    <a:lnTo>
                      <a:pt x="31" y="218"/>
                    </a:lnTo>
                    <a:lnTo>
                      <a:pt x="21" y="206"/>
                    </a:lnTo>
                    <a:lnTo>
                      <a:pt x="12" y="188"/>
                    </a:lnTo>
                    <a:lnTo>
                      <a:pt x="7" y="171"/>
                    </a:lnTo>
                    <a:lnTo>
                      <a:pt x="4" y="151"/>
                    </a:lnTo>
                    <a:lnTo>
                      <a:pt x="2" y="128"/>
                    </a:lnTo>
                    <a:lnTo>
                      <a:pt x="4" y="103"/>
                    </a:lnTo>
                    <a:lnTo>
                      <a:pt x="4" y="137"/>
                    </a:lnTo>
                    <a:lnTo>
                      <a:pt x="12" y="170"/>
                    </a:lnTo>
                    <a:lnTo>
                      <a:pt x="28" y="197"/>
                    </a:lnTo>
                    <a:lnTo>
                      <a:pt x="50" y="224"/>
                    </a:lnTo>
                    <a:close/>
                  </a:path>
                </a:pathLst>
              </a:custGeom>
              <a:solidFill>
                <a:srgbClr val="339966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ru-RU" dirty="0"/>
              </a:p>
            </p:txBody>
          </p:sp>
        </p:grpSp>
        <p:sp>
          <p:nvSpPr>
            <p:cNvPr id="24" name="AutoShape 46"/>
            <p:cNvSpPr>
              <a:spLocks noChangeArrowheads="1"/>
            </p:cNvSpPr>
            <p:nvPr/>
          </p:nvSpPr>
          <p:spPr bwMode="auto">
            <a:xfrm>
              <a:off x="2874" y="1261"/>
              <a:ext cx="454" cy="389"/>
            </a:xfrm>
            <a:prstGeom prst="flowChartManualInput">
              <a:avLst/>
            </a:prstGeom>
            <a:gradFill rotWithShape="0">
              <a:gsLst>
                <a:gs pos="0">
                  <a:srgbClr val="FFFF00"/>
                </a:gs>
                <a:gs pos="50000">
                  <a:srgbClr val="FF6600"/>
                </a:gs>
                <a:gs pos="100000">
                  <a:srgbClr val="FFFF00"/>
                </a:gs>
              </a:gsLst>
              <a:lin ang="2700000" scaled="1"/>
            </a:gradFill>
            <a:ln w="2857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ru-RU" dirty="0"/>
            </a:p>
          </p:txBody>
        </p:sp>
        <p:sp>
          <p:nvSpPr>
            <p:cNvPr id="25" name="WordArt 49"/>
            <p:cNvSpPr>
              <a:spLocks noChangeArrowheads="1" noChangeShapeType="1" noTextEdit="1"/>
            </p:cNvSpPr>
            <p:nvPr/>
          </p:nvSpPr>
          <p:spPr bwMode="auto">
            <a:xfrm>
              <a:off x="3984" y="1296"/>
              <a:ext cx="210" cy="33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en-US" sz="3600" b="1" kern="10" spc="720" dirty="0">
                  <a:ln w="9525">
                    <a:noFill/>
                    <a:round/>
                    <a:headEnd/>
                    <a:tailEnd/>
                  </a:ln>
                  <a:gradFill rotWithShape="0">
                    <a:gsLst>
                      <a:gs pos="0">
                        <a:srgbClr val="F8B049"/>
                      </a:gs>
                      <a:gs pos="8999">
                        <a:srgbClr val="B43E85"/>
                      </a:gs>
                      <a:gs pos="15500">
                        <a:srgbClr val="C50849"/>
                      </a:gs>
                      <a:gs pos="16500">
                        <a:srgbClr val="F952A0"/>
                      </a:gs>
                      <a:gs pos="18500">
                        <a:srgbClr val="FEE7F2"/>
                      </a:gs>
                      <a:gs pos="39500">
                        <a:srgbClr val="F8B049"/>
                      </a:gs>
                      <a:gs pos="43500">
                        <a:srgbClr val="F8B049"/>
                      </a:gs>
                      <a:gs pos="50000">
                        <a:srgbClr val="FC9FCB"/>
                      </a:gs>
                      <a:gs pos="56500">
                        <a:srgbClr val="F8B049"/>
                      </a:gs>
                      <a:gs pos="60501">
                        <a:srgbClr val="F8B049"/>
                      </a:gs>
                      <a:gs pos="81500">
                        <a:srgbClr val="FEE7F2"/>
                      </a:gs>
                      <a:gs pos="83500">
                        <a:srgbClr val="F952A0"/>
                      </a:gs>
                      <a:gs pos="84500">
                        <a:srgbClr val="C50849"/>
                      </a:gs>
                      <a:gs pos="91001">
                        <a:srgbClr val="B43E85"/>
                      </a:gs>
                      <a:gs pos="100000">
                        <a:srgbClr val="F8B049"/>
                      </a:gs>
                    </a:gsLst>
                    <a:lin ang="5400000" scaled="1"/>
                  </a:gradFill>
                  <a:effectLst>
                    <a:outerShdw dist="45791" dir="3378596" algn="ctr" rotWithShape="0">
                      <a:srgbClr val="4D4D4D"/>
                    </a:outerShdw>
                  </a:effectLst>
                  <a:latin typeface="Arial"/>
                  <a:cs typeface="Arial"/>
                </a:rPr>
                <a:t>R</a:t>
              </a:r>
              <a:endParaRPr lang="ru-RU" sz="3600" b="1" kern="10" spc="720" dirty="0">
                <a:ln w="9525">
                  <a:noFill/>
                  <a:round/>
                  <a:headEnd/>
                  <a:tailEnd/>
                </a:ln>
                <a:gradFill rotWithShape="0">
                  <a:gsLst>
                    <a:gs pos="0">
                      <a:srgbClr val="F8B049"/>
                    </a:gs>
                    <a:gs pos="8999">
                      <a:srgbClr val="B43E85"/>
                    </a:gs>
                    <a:gs pos="15500">
                      <a:srgbClr val="C50849"/>
                    </a:gs>
                    <a:gs pos="16500">
                      <a:srgbClr val="F952A0"/>
                    </a:gs>
                    <a:gs pos="18500">
                      <a:srgbClr val="FEE7F2"/>
                    </a:gs>
                    <a:gs pos="39500">
                      <a:srgbClr val="F8B049"/>
                    </a:gs>
                    <a:gs pos="43500">
                      <a:srgbClr val="F8B049"/>
                    </a:gs>
                    <a:gs pos="50000">
                      <a:srgbClr val="FC9FCB"/>
                    </a:gs>
                    <a:gs pos="56500">
                      <a:srgbClr val="F8B049"/>
                    </a:gs>
                    <a:gs pos="60501">
                      <a:srgbClr val="F8B049"/>
                    </a:gs>
                    <a:gs pos="81500">
                      <a:srgbClr val="FEE7F2"/>
                    </a:gs>
                    <a:gs pos="83500">
                      <a:srgbClr val="F952A0"/>
                    </a:gs>
                    <a:gs pos="84500">
                      <a:srgbClr val="C50849"/>
                    </a:gs>
                    <a:gs pos="91001">
                      <a:srgbClr val="B43E85"/>
                    </a:gs>
                    <a:gs pos="100000">
                      <a:srgbClr val="F8B049"/>
                    </a:gs>
                  </a:gsLst>
                  <a:lin ang="5400000" scaled="1"/>
                </a:gradFill>
                <a:effectLst>
                  <a:outerShdw dist="45791" dir="3378596" algn="ctr" rotWithShape="0">
                    <a:srgbClr val="4D4D4D"/>
                  </a:outerShdw>
                </a:effectLst>
                <a:latin typeface="Arial"/>
                <a:cs typeface="Arial"/>
              </a:endParaRPr>
            </a:p>
          </p:txBody>
        </p:sp>
      </p:grpSp>
      <p:sp>
        <p:nvSpPr>
          <p:cNvPr id="42" name="TextBox 41"/>
          <p:cNvSpPr txBox="1"/>
          <p:nvPr/>
        </p:nvSpPr>
        <p:spPr>
          <a:xfrm>
            <a:off x="1714480" y="4214818"/>
            <a:ext cx="158575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b="1" dirty="0" smtClean="0">
                <a:latin typeface="Times New Roman" pitchFamily="18" charset="0"/>
                <a:cs typeface="Times New Roman" pitchFamily="18" charset="0"/>
              </a:rPr>
              <a:t>3 группа</a:t>
            </a:r>
            <a:endParaRPr lang="ru-RU" sz="2800" b="1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43" name="Group 130"/>
          <p:cNvGrpSpPr>
            <a:grpSpLocks/>
          </p:cNvGrpSpPr>
          <p:nvPr/>
        </p:nvGrpSpPr>
        <p:grpSpPr bwMode="auto">
          <a:xfrm>
            <a:off x="642910" y="5143512"/>
            <a:ext cx="4857784" cy="928693"/>
            <a:chOff x="576" y="2081"/>
            <a:chExt cx="3780" cy="511"/>
          </a:xfrm>
        </p:grpSpPr>
        <p:grpSp>
          <p:nvGrpSpPr>
            <p:cNvPr id="44" name="Group 19"/>
            <p:cNvGrpSpPr>
              <a:grpSpLocks/>
            </p:cNvGrpSpPr>
            <p:nvPr/>
          </p:nvGrpSpPr>
          <p:grpSpPr bwMode="auto">
            <a:xfrm>
              <a:off x="568" y="2140"/>
              <a:ext cx="553" cy="440"/>
              <a:chOff x="8094" y="3892"/>
              <a:chExt cx="994" cy="794"/>
            </a:xfrm>
          </p:grpSpPr>
          <p:sp>
            <p:nvSpPr>
              <p:cNvPr id="52" name="Freeform 20"/>
              <p:cNvSpPr>
                <a:spLocks/>
              </p:cNvSpPr>
              <p:nvPr/>
            </p:nvSpPr>
            <p:spPr bwMode="auto">
              <a:xfrm>
                <a:off x="8827" y="4206"/>
                <a:ext cx="261" cy="225"/>
              </a:xfrm>
              <a:custGeom>
                <a:avLst/>
                <a:gdLst/>
                <a:ahLst/>
                <a:cxnLst>
                  <a:cxn ang="0">
                    <a:pos x="261" y="225"/>
                  </a:cxn>
                  <a:cxn ang="0">
                    <a:pos x="260" y="195"/>
                  </a:cxn>
                  <a:cxn ang="0">
                    <a:pos x="258" y="165"/>
                  </a:cxn>
                  <a:cxn ang="0">
                    <a:pos x="253" y="135"/>
                  </a:cxn>
                  <a:cxn ang="0">
                    <a:pos x="247" y="107"/>
                  </a:cxn>
                  <a:cxn ang="0">
                    <a:pos x="239" y="79"/>
                  </a:cxn>
                  <a:cxn ang="0">
                    <a:pos x="230" y="52"/>
                  </a:cxn>
                  <a:cxn ang="0">
                    <a:pos x="219" y="25"/>
                  </a:cxn>
                  <a:cxn ang="0">
                    <a:pos x="207" y="0"/>
                  </a:cxn>
                  <a:cxn ang="0">
                    <a:pos x="0" y="225"/>
                  </a:cxn>
                  <a:cxn ang="0">
                    <a:pos x="261" y="225"/>
                  </a:cxn>
                  <a:cxn ang="0">
                    <a:pos x="261" y="225"/>
                  </a:cxn>
                </a:cxnLst>
                <a:rect l="0" t="0" r="r" b="b"/>
                <a:pathLst>
                  <a:path w="261" h="225">
                    <a:moveTo>
                      <a:pt x="261" y="225"/>
                    </a:moveTo>
                    <a:lnTo>
                      <a:pt x="260" y="195"/>
                    </a:lnTo>
                    <a:lnTo>
                      <a:pt x="258" y="165"/>
                    </a:lnTo>
                    <a:lnTo>
                      <a:pt x="253" y="135"/>
                    </a:lnTo>
                    <a:lnTo>
                      <a:pt x="247" y="107"/>
                    </a:lnTo>
                    <a:lnTo>
                      <a:pt x="239" y="79"/>
                    </a:lnTo>
                    <a:lnTo>
                      <a:pt x="230" y="52"/>
                    </a:lnTo>
                    <a:lnTo>
                      <a:pt x="219" y="25"/>
                    </a:lnTo>
                    <a:lnTo>
                      <a:pt x="207" y="0"/>
                    </a:lnTo>
                    <a:lnTo>
                      <a:pt x="0" y="225"/>
                    </a:lnTo>
                    <a:lnTo>
                      <a:pt x="261" y="225"/>
                    </a:lnTo>
                    <a:lnTo>
                      <a:pt x="261" y="225"/>
                    </a:lnTo>
                    <a:close/>
                  </a:path>
                </a:pathLst>
              </a:custGeom>
              <a:solidFill>
                <a:srgbClr val="FF00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ru-RU" dirty="0"/>
              </a:p>
            </p:txBody>
          </p:sp>
          <p:sp>
            <p:nvSpPr>
              <p:cNvPr id="53" name="Freeform 21"/>
              <p:cNvSpPr>
                <a:spLocks/>
              </p:cNvSpPr>
              <p:nvPr/>
            </p:nvSpPr>
            <p:spPr bwMode="auto">
              <a:xfrm>
                <a:off x="8590" y="3892"/>
                <a:ext cx="152" cy="455"/>
              </a:xfrm>
              <a:custGeom>
                <a:avLst/>
                <a:gdLst/>
                <a:ahLst/>
                <a:cxnLst>
                  <a:cxn ang="0">
                    <a:pos x="0" y="41"/>
                  </a:cxn>
                  <a:cxn ang="0">
                    <a:pos x="0" y="455"/>
                  </a:cxn>
                  <a:cxn ang="0">
                    <a:pos x="152" y="0"/>
                  </a:cxn>
                  <a:cxn ang="0">
                    <a:pos x="0" y="0"/>
                  </a:cxn>
                  <a:cxn ang="0">
                    <a:pos x="0" y="41"/>
                  </a:cxn>
                </a:cxnLst>
                <a:rect l="0" t="0" r="r" b="b"/>
                <a:pathLst>
                  <a:path w="152" h="455">
                    <a:moveTo>
                      <a:pt x="0" y="41"/>
                    </a:moveTo>
                    <a:lnTo>
                      <a:pt x="0" y="455"/>
                    </a:lnTo>
                    <a:lnTo>
                      <a:pt x="152" y="0"/>
                    </a:lnTo>
                    <a:lnTo>
                      <a:pt x="0" y="0"/>
                    </a:lnTo>
                    <a:lnTo>
                      <a:pt x="0" y="41"/>
                    </a:lnTo>
                    <a:close/>
                  </a:path>
                </a:pathLst>
              </a:custGeom>
              <a:solidFill>
                <a:srgbClr val="9966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ru-RU" dirty="0"/>
              </a:p>
            </p:txBody>
          </p:sp>
          <p:sp>
            <p:nvSpPr>
              <p:cNvPr id="54" name="Freeform 22"/>
              <p:cNvSpPr>
                <a:spLocks/>
              </p:cNvSpPr>
              <p:nvPr/>
            </p:nvSpPr>
            <p:spPr bwMode="auto">
              <a:xfrm>
                <a:off x="8590" y="3975"/>
                <a:ext cx="303" cy="563"/>
              </a:xfrm>
              <a:custGeom>
                <a:avLst/>
                <a:gdLst/>
                <a:ahLst/>
                <a:cxnLst>
                  <a:cxn ang="0">
                    <a:pos x="0" y="563"/>
                  </a:cxn>
                  <a:cxn ang="0">
                    <a:pos x="0" y="450"/>
                  </a:cxn>
                  <a:cxn ang="0">
                    <a:pos x="199" y="0"/>
                  </a:cxn>
                  <a:cxn ang="0">
                    <a:pos x="213" y="6"/>
                  </a:cxn>
                  <a:cxn ang="0">
                    <a:pos x="227" y="13"/>
                  </a:cxn>
                  <a:cxn ang="0">
                    <a:pos x="240" y="20"/>
                  </a:cxn>
                  <a:cxn ang="0">
                    <a:pos x="253" y="27"/>
                  </a:cxn>
                  <a:cxn ang="0">
                    <a:pos x="266" y="35"/>
                  </a:cxn>
                  <a:cxn ang="0">
                    <a:pos x="278" y="44"/>
                  </a:cxn>
                  <a:cxn ang="0">
                    <a:pos x="291" y="53"/>
                  </a:cxn>
                  <a:cxn ang="0">
                    <a:pos x="303" y="62"/>
                  </a:cxn>
                  <a:cxn ang="0">
                    <a:pos x="298" y="69"/>
                  </a:cxn>
                  <a:cxn ang="0">
                    <a:pos x="288" y="86"/>
                  </a:cxn>
                  <a:cxn ang="0">
                    <a:pos x="273" y="112"/>
                  </a:cxn>
                  <a:cxn ang="0">
                    <a:pos x="253" y="144"/>
                  </a:cxn>
                  <a:cxn ang="0">
                    <a:pos x="230" y="183"/>
                  </a:cxn>
                  <a:cxn ang="0">
                    <a:pos x="205" y="225"/>
                  </a:cxn>
                  <a:cxn ang="0">
                    <a:pos x="177" y="270"/>
                  </a:cxn>
                  <a:cxn ang="0">
                    <a:pos x="149" y="317"/>
                  </a:cxn>
                  <a:cxn ang="0">
                    <a:pos x="122" y="363"/>
                  </a:cxn>
                  <a:cxn ang="0">
                    <a:pos x="94" y="407"/>
                  </a:cxn>
                  <a:cxn ang="0">
                    <a:pos x="70" y="449"/>
                  </a:cxn>
                  <a:cxn ang="0">
                    <a:pos x="47" y="486"/>
                  </a:cxn>
                  <a:cxn ang="0">
                    <a:pos x="28" y="518"/>
                  </a:cxn>
                  <a:cxn ang="0">
                    <a:pos x="14" y="542"/>
                  </a:cxn>
                  <a:cxn ang="0">
                    <a:pos x="4" y="558"/>
                  </a:cxn>
                  <a:cxn ang="0">
                    <a:pos x="0" y="563"/>
                  </a:cxn>
                </a:cxnLst>
                <a:rect l="0" t="0" r="r" b="b"/>
                <a:pathLst>
                  <a:path w="303" h="563">
                    <a:moveTo>
                      <a:pt x="0" y="563"/>
                    </a:moveTo>
                    <a:lnTo>
                      <a:pt x="0" y="450"/>
                    </a:lnTo>
                    <a:lnTo>
                      <a:pt x="199" y="0"/>
                    </a:lnTo>
                    <a:lnTo>
                      <a:pt x="213" y="6"/>
                    </a:lnTo>
                    <a:lnTo>
                      <a:pt x="227" y="13"/>
                    </a:lnTo>
                    <a:lnTo>
                      <a:pt x="240" y="20"/>
                    </a:lnTo>
                    <a:lnTo>
                      <a:pt x="253" y="27"/>
                    </a:lnTo>
                    <a:lnTo>
                      <a:pt x="266" y="35"/>
                    </a:lnTo>
                    <a:lnTo>
                      <a:pt x="278" y="44"/>
                    </a:lnTo>
                    <a:lnTo>
                      <a:pt x="291" y="53"/>
                    </a:lnTo>
                    <a:lnTo>
                      <a:pt x="303" y="62"/>
                    </a:lnTo>
                    <a:lnTo>
                      <a:pt x="298" y="69"/>
                    </a:lnTo>
                    <a:lnTo>
                      <a:pt x="288" y="86"/>
                    </a:lnTo>
                    <a:lnTo>
                      <a:pt x="273" y="112"/>
                    </a:lnTo>
                    <a:lnTo>
                      <a:pt x="253" y="144"/>
                    </a:lnTo>
                    <a:lnTo>
                      <a:pt x="230" y="183"/>
                    </a:lnTo>
                    <a:lnTo>
                      <a:pt x="205" y="225"/>
                    </a:lnTo>
                    <a:lnTo>
                      <a:pt x="177" y="270"/>
                    </a:lnTo>
                    <a:lnTo>
                      <a:pt x="149" y="317"/>
                    </a:lnTo>
                    <a:lnTo>
                      <a:pt x="122" y="363"/>
                    </a:lnTo>
                    <a:lnTo>
                      <a:pt x="94" y="407"/>
                    </a:lnTo>
                    <a:lnTo>
                      <a:pt x="70" y="449"/>
                    </a:lnTo>
                    <a:lnTo>
                      <a:pt x="47" y="486"/>
                    </a:lnTo>
                    <a:lnTo>
                      <a:pt x="28" y="518"/>
                    </a:lnTo>
                    <a:lnTo>
                      <a:pt x="14" y="542"/>
                    </a:lnTo>
                    <a:lnTo>
                      <a:pt x="4" y="558"/>
                    </a:lnTo>
                    <a:lnTo>
                      <a:pt x="0" y="563"/>
                    </a:lnTo>
                    <a:close/>
                  </a:path>
                </a:pathLst>
              </a:custGeom>
              <a:solidFill>
                <a:srgbClr val="CC99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ru-RU" dirty="0"/>
              </a:p>
            </p:txBody>
          </p:sp>
          <p:sp>
            <p:nvSpPr>
              <p:cNvPr id="55" name="Freeform 23"/>
              <p:cNvSpPr>
                <a:spLocks/>
              </p:cNvSpPr>
              <p:nvPr/>
            </p:nvSpPr>
            <p:spPr bwMode="auto">
              <a:xfrm>
                <a:off x="8590" y="4073"/>
                <a:ext cx="414" cy="613"/>
              </a:xfrm>
              <a:custGeom>
                <a:avLst/>
                <a:gdLst/>
                <a:ahLst/>
                <a:cxnLst>
                  <a:cxn ang="0">
                    <a:pos x="0" y="503"/>
                  </a:cxn>
                  <a:cxn ang="0">
                    <a:pos x="0" y="613"/>
                  </a:cxn>
                  <a:cxn ang="0">
                    <a:pos x="414" y="82"/>
                  </a:cxn>
                  <a:cxn ang="0">
                    <a:pos x="406" y="71"/>
                  </a:cxn>
                  <a:cxn ang="0">
                    <a:pos x="399" y="60"/>
                  </a:cxn>
                  <a:cxn ang="0">
                    <a:pos x="391" y="50"/>
                  </a:cxn>
                  <a:cxn ang="0">
                    <a:pos x="382" y="39"/>
                  </a:cxn>
                  <a:cxn ang="0">
                    <a:pos x="373" y="29"/>
                  </a:cxn>
                  <a:cxn ang="0">
                    <a:pos x="365" y="19"/>
                  </a:cxn>
                  <a:cxn ang="0">
                    <a:pos x="356" y="9"/>
                  </a:cxn>
                  <a:cxn ang="0">
                    <a:pos x="346" y="0"/>
                  </a:cxn>
                  <a:cxn ang="0">
                    <a:pos x="0" y="503"/>
                  </a:cxn>
                </a:cxnLst>
                <a:rect l="0" t="0" r="r" b="b"/>
                <a:pathLst>
                  <a:path w="414" h="613">
                    <a:moveTo>
                      <a:pt x="0" y="503"/>
                    </a:moveTo>
                    <a:lnTo>
                      <a:pt x="0" y="613"/>
                    </a:lnTo>
                    <a:lnTo>
                      <a:pt x="414" y="82"/>
                    </a:lnTo>
                    <a:lnTo>
                      <a:pt x="406" y="71"/>
                    </a:lnTo>
                    <a:lnTo>
                      <a:pt x="399" y="60"/>
                    </a:lnTo>
                    <a:lnTo>
                      <a:pt x="391" y="50"/>
                    </a:lnTo>
                    <a:lnTo>
                      <a:pt x="382" y="39"/>
                    </a:lnTo>
                    <a:lnTo>
                      <a:pt x="373" y="29"/>
                    </a:lnTo>
                    <a:lnTo>
                      <a:pt x="365" y="19"/>
                    </a:lnTo>
                    <a:lnTo>
                      <a:pt x="356" y="9"/>
                    </a:lnTo>
                    <a:lnTo>
                      <a:pt x="346" y="0"/>
                    </a:lnTo>
                    <a:lnTo>
                      <a:pt x="0" y="503"/>
                    </a:lnTo>
                    <a:close/>
                  </a:path>
                </a:pathLst>
              </a:custGeom>
              <a:solidFill>
                <a:srgbClr val="FF00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ru-RU" dirty="0"/>
              </a:p>
            </p:txBody>
          </p:sp>
          <p:sp>
            <p:nvSpPr>
              <p:cNvPr id="56" name="Freeform 24"/>
              <p:cNvSpPr>
                <a:spLocks/>
              </p:cNvSpPr>
              <p:nvPr/>
            </p:nvSpPr>
            <p:spPr bwMode="auto">
              <a:xfrm>
                <a:off x="8094" y="4206"/>
                <a:ext cx="260" cy="225"/>
              </a:xfrm>
              <a:custGeom>
                <a:avLst/>
                <a:gdLst/>
                <a:ahLst/>
                <a:cxnLst>
                  <a:cxn ang="0">
                    <a:pos x="0" y="225"/>
                  </a:cxn>
                  <a:cxn ang="0">
                    <a:pos x="1" y="195"/>
                  </a:cxn>
                  <a:cxn ang="0">
                    <a:pos x="3" y="165"/>
                  </a:cxn>
                  <a:cxn ang="0">
                    <a:pos x="8" y="135"/>
                  </a:cxn>
                  <a:cxn ang="0">
                    <a:pos x="14" y="107"/>
                  </a:cxn>
                  <a:cxn ang="0">
                    <a:pos x="21" y="79"/>
                  </a:cxn>
                  <a:cxn ang="0">
                    <a:pos x="31" y="52"/>
                  </a:cxn>
                  <a:cxn ang="0">
                    <a:pos x="42" y="25"/>
                  </a:cxn>
                  <a:cxn ang="0">
                    <a:pos x="54" y="0"/>
                  </a:cxn>
                  <a:cxn ang="0">
                    <a:pos x="260" y="225"/>
                  </a:cxn>
                  <a:cxn ang="0">
                    <a:pos x="0" y="225"/>
                  </a:cxn>
                  <a:cxn ang="0">
                    <a:pos x="0" y="225"/>
                  </a:cxn>
                </a:cxnLst>
                <a:rect l="0" t="0" r="r" b="b"/>
                <a:pathLst>
                  <a:path w="260" h="225">
                    <a:moveTo>
                      <a:pt x="0" y="225"/>
                    </a:moveTo>
                    <a:lnTo>
                      <a:pt x="1" y="195"/>
                    </a:lnTo>
                    <a:lnTo>
                      <a:pt x="3" y="165"/>
                    </a:lnTo>
                    <a:lnTo>
                      <a:pt x="8" y="135"/>
                    </a:lnTo>
                    <a:lnTo>
                      <a:pt x="14" y="107"/>
                    </a:lnTo>
                    <a:lnTo>
                      <a:pt x="21" y="79"/>
                    </a:lnTo>
                    <a:lnTo>
                      <a:pt x="31" y="52"/>
                    </a:lnTo>
                    <a:lnTo>
                      <a:pt x="42" y="25"/>
                    </a:lnTo>
                    <a:lnTo>
                      <a:pt x="54" y="0"/>
                    </a:lnTo>
                    <a:lnTo>
                      <a:pt x="260" y="225"/>
                    </a:lnTo>
                    <a:lnTo>
                      <a:pt x="0" y="225"/>
                    </a:lnTo>
                    <a:lnTo>
                      <a:pt x="0" y="225"/>
                    </a:lnTo>
                    <a:close/>
                  </a:path>
                </a:pathLst>
              </a:custGeom>
              <a:solidFill>
                <a:srgbClr val="FF00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ru-RU" dirty="0"/>
              </a:p>
            </p:txBody>
          </p:sp>
          <p:sp>
            <p:nvSpPr>
              <p:cNvPr id="57" name="Freeform 25"/>
              <p:cNvSpPr>
                <a:spLocks/>
              </p:cNvSpPr>
              <p:nvPr/>
            </p:nvSpPr>
            <p:spPr bwMode="auto">
              <a:xfrm>
                <a:off x="8440" y="3892"/>
                <a:ext cx="150" cy="455"/>
              </a:xfrm>
              <a:custGeom>
                <a:avLst/>
                <a:gdLst/>
                <a:ahLst/>
                <a:cxnLst>
                  <a:cxn ang="0">
                    <a:pos x="150" y="41"/>
                  </a:cxn>
                  <a:cxn ang="0">
                    <a:pos x="150" y="455"/>
                  </a:cxn>
                  <a:cxn ang="0">
                    <a:pos x="0" y="0"/>
                  </a:cxn>
                  <a:cxn ang="0">
                    <a:pos x="150" y="0"/>
                  </a:cxn>
                  <a:cxn ang="0">
                    <a:pos x="150" y="41"/>
                  </a:cxn>
                </a:cxnLst>
                <a:rect l="0" t="0" r="r" b="b"/>
                <a:pathLst>
                  <a:path w="150" h="455">
                    <a:moveTo>
                      <a:pt x="150" y="41"/>
                    </a:moveTo>
                    <a:lnTo>
                      <a:pt x="150" y="455"/>
                    </a:lnTo>
                    <a:lnTo>
                      <a:pt x="0" y="0"/>
                    </a:lnTo>
                    <a:lnTo>
                      <a:pt x="150" y="0"/>
                    </a:lnTo>
                    <a:lnTo>
                      <a:pt x="150" y="41"/>
                    </a:lnTo>
                    <a:close/>
                  </a:path>
                </a:pathLst>
              </a:custGeom>
              <a:solidFill>
                <a:srgbClr val="9966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ru-RU" dirty="0"/>
              </a:p>
            </p:txBody>
          </p:sp>
          <p:sp>
            <p:nvSpPr>
              <p:cNvPr id="58" name="Freeform 26"/>
              <p:cNvSpPr>
                <a:spLocks/>
              </p:cNvSpPr>
              <p:nvPr/>
            </p:nvSpPr>
            <p:spPr bwMode="auto">
              <a:xfrm>
                <a:off x="8288" y="3975"/>
                <a:ext cx="302" cy="563"/>
              </a:xfrm>
              <a:custGeom>
                <a:avLst/>
                <a:gdLst/>
                <a:ahLst/>
                <a:cxnLst>
                  <a:cxn ang="0">
                    <a:pos x="302" y="563"/>
                  </a:cxn>
                  <a:cxn ang="0">
                    <a:pos x="302" y="450"/>
                  </a:cxn>
                  <a:cxn ang="0">
                    <a:pos x="105" y="0"/>
                  </a:cxn>
                  <a:cxn ang="0">
                    <a:pos x="91" y="6"/>
                  </a:cxn>
                  <a:cxn ang="0">
                    <a:pos x="77" y="13"/>
                  </a:cxn>
                  <a:cxn ang="0">
                    <a:pos x="64" y="20"/>
                  </a:cxn>
                  <a:cxn ang="0">
                    <a:pos x="51" y="27"/>
                  </a:cxn>
                  <a:cxn ang="0">
                    <a:pos x="38" y="35"/>
                  </a:cxn>
                  <a:cxn ang="0">
                    <a:pos x="24" y="44"/>
                  </a:cxn>
                  <a:cxn ang="0">
                    <a:pos x="12" y="53"/>
                  </a:cxn>
                  <a:cxn ang="0">
                    <a:pos x="0" y="62"/>
                  </a:cxn>
                  <a:cxn ang="0">
                    <a:pos x="5" y="69"/>
                  </a:cxn>
                  <a:cxn ang="0">
                    <a:pos x="15" y="86"/>
                  </a:cxn>
                  <a:cxn ang="0">
                    <a:pos x="30" y="112"/>
                  </a:cxn>
                  <a:cxn ang="0">
                    <a:pos x="50" y="144"/>
                  </a:cxn>
                  <a:cxn ang="0">
                    <a:pos x="73" y="183"/>
                  </a:cxn>
                  <a:cxn ang="0">
                    <a:pos x="98" y="225"/>
                  </a:cxn>
                  <a:cxn ang="0">
                    <a:pos x="126" y="270"/>
                  </a:cxn>
                  <a:cxn ang="0">
                    <a:pos x="154" y="317"/>
                  </a:cxn>
                  <a:cxn ang="0">
                    <a:pos x="181" y="363"/>
                  </a:cxn>
                  <a:cxn ang="0">
                    <a:pos x="209" y="407"/>
                  </a:cxn>
                  <a:cxn ang="0">
                    <a:pos x="233" y="449"/>
                  </a:cxn>
                  <a:cxn ang="0">
                    <a:pos x="256" y="486"/>
                  </a:cxn>
                  <a:cxn ang="0">
                    <a:pos x="275" y="518"/>
                  </a:cxn>
                  <a:cxn ang="0">
                    <a:pos x="289" y="542"/>
                  </a:cxn>
                  <a:cxn ang="0">
                    <a:pos x="299" y="558"/>
                  </a:cxn>
                  <a:cxn ang="0">
                    <a:pos x="302" y="563"/>
                  </a:cxn>
                </a:cxnLst>
                <a:rect l="0" t="0" r="r" b="b"/>
                <a:pathLst>
                  <a:path w="302" h="563">
                    <a:moveTo>
                      <a:pt x="302" y="563"/>
                    </a:moveTo>
                    <a:lnTo>
                      <a:pt x="302" y="450"/>
                    </a:lnTo>
                    <a:lnTo>
                      <a:pt x="105" y="0"/>
                    </a:lnTo>
                    <a:lnTo>
                      <a:pt x="91" y="6"/>
                    </a:lnTo>
                    <a:lnTo>
                      <a:pt x="77" y="13"/>
                    </a:lnTo>
                    <a:lnTo>
                      <a:pt x="64" y="20"/>
                    </a:lnTo>
                    <a:lnTo>
                      <a:pt x="51" y="27"/>
                    </a:lnTo>
                    <a:lnTo>
                      <a:pt x="38" y="35"/>
                    </a:lnTo>
                    <a:lnTo>
                      <a:pt x="24" y="44"/>
                    </a:lnTo>
                    <a:lnTo>
                      <a:pt x="12" y="53"/>
                    </a:lnTo>
                    <a:lnTo>
                      <a:pt x="0" y="62"/>
                    </a:lnTo>
                    <a:lnTo>
                      <a:pt x="5" y="69"/>
                    </a:lnTo>
                    <a:lnTo>
                      <a:pt x="15" y="86"/>
                    </a:lnTo>
                    <a:lnTo>
                      <a:pt x="30" y="112"/>
                    </a:lnTo>
                    <a:lnTo>
                      <a:pt x="50" y="144"/>
                    </a:lnTo>
                    <a:lnTo>
                      <a:pt x="73" y="183"/>
                    </a:lnTo>
                    <a:lnTo>
                      <a:pt x="98" y="225"/>
                    </a:lnTo>
                    <a:lnTo>
                      <a:pt x="126" y="270"/>
                    </a:lnTo>
                    <a:lnTo>
                      <a:pt x="154" y="317"/>
                    </a:lnTo>
                    <a:lnTo>
                      <a:pt x="181" y="363"/>
                    </a:lnTo>
                    <a:lnTo>
                      <a:pt x="209" y="407"/>
                    </a:lnTo>
                    <a:lnTo>
                      <a:pt x="233" y="449"/>
                    </a:lnTo>
                    <a:lnTo>
                      <a:pt x="256" y="486"/>
                    </a:lnTo>
                    <a:lnTo>
                      <a:pt x="275" y="518"/>
                    </a:lnTo>
                    <a:lnTo>
                      <a:pt x="289" y="542"/>
                    </a:lnTo>
                    <a:lnTo>
                      <a:pt x="299" y="558"/>
                    </a:lnTo>
                    <a:lnTo>
                      <a:pt x="302" y="563"/>
                    </a:lnTo>
                    <a:close/>
                  </a:path>
                </a:pathLst>
              </a:custGeom>
              <a:solidFill>
                <a:srgbClr val="CC99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ru-RU" dirty="0"/>
              </a:p>
            </p:txBody>
          </p:sp>
          <p:sp>
            <p:nvSpPr>
              <p:cNvPr id="59" name="Freeform 27"/>
              <p:cNvSpPr>
                <a:spLocks/>
              </p:cNvSpPr>
              <p:nvPr/>
            </p:nvSpPr>
            <p:spPr bwMode="auto">
              <a:xfrm>
                <a:off x="8177" y="4073"/>
                <a:ext cx="413" cy="613"/>
              </a:xfrm>
              <a:custGeom>
                <a:avLst/>
                <a:gdLst/>
                <a:ahLst/>
                <a:cxnLst>
                  <a:cxn ang="0">
                    <a:pos x="413" y="503"/>
                  </a:cxn>
                  <a:cxn ang="0">
                    <a:pos x="413" y="613"/>
                  </a:cxn>
                  <a:cxn ang="0">
                    <a:pos x="0" y="82"/>
                  </a:cxn>
                  <a:cxn ang="0">
                    <a:pos x="7" y="71"/>
                  </a:cxn>
                  <a:cxn ang="0">
                    <a:pos x="15" y="60"/>
                  </a:cxn>
                  <a:cxn ang="0">
                    <a:pos x="24" y="50"/>
                  </a:cxn>
                  <a:cxn ang="0">
                    <a:pos x="32" y="39"/>
                  </a:cxn>
                  <a:cxn ang="0">
                    <a:pos x="41" y="29"/>
                  </a:cxn>
                  <a:cxn ang="0">
                    <a:pos x="50" y="19"/>
                  </a:cxn>
                  <a:cxn ang="0">
                    <a:pos x="59" y="9"/>
                  </a:cxn>
                  <a:cxn ang="0">
                    <a:pos x="69" y="0"/>
                  </a:cxn>
                  <a:cxn ang="0">
                    <a:pos x="413" y="503"/>
                  </a:cxn>
                </a:cxnLst>
                <a:rect l="0" t="0" r="r" b="b"/>
                <a:pathLst>
                  <a:path w="413" h="613">
                    <a:moveTo>
                      <a:pt x="413" y="503"/>
                    </a:moveTo>
                    <a:lnTo>
                      <a:pt x="413" y="613"/>
                    </a:lnTo>
                    <a:lnTo>
                      <a:pt x="0" y="82"/>
                    </a:lnTo>
                    <a:lnTo>
                      <a:pt x="7" y="71"/>
                    </a:lnTo>
                    <a:lnTo>
                      <a:pt x="15" y="60"/>
                    </a:lnTo>
                    <a:lnTo>
                      <a:pt x="24" y="50"/>
                    </a:lnTo>
                    <a:lnTo>
                      <a:pt x="32" y="39"/>
                    </a:lnTo>
                    <a:lnTo>
                      <a:pt x="41" y="29"/>
                    </a:lnTo>
                    <a:lnTo>
                      <a:pt x="50" y="19"/>
                    </a:lnTo>
                    <a:lnTo>
                      <a:pt x="59" y="9"/>
                    </a:lnTo>
                    <a:lnTo>
                      <a:pt x="69" y="0"/>
                    </a:lnTo>
                    <a:lnTo>
                      <a:pt x="413" y="503"/>
                    </a:lnTo>
                    <a:close/>
                  </a:path>
                </a:pathLst>
              </a:custGeom>
              <a:solidFill>
                <a:srgbClr val="FF00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ru-RU" dirty="0"/>
              </a:p>
            </p:txBody>
          </p:sp>
        </p:grpSp>
        <p:sp>
          <p:nvSpPr>
            <p:cNvPr id="45" name="WordArt 47"/>
            <p:cNvSpPr>
              <a:spLocks noChangeArrowheads="1" noChangeShapeType="1" noTextEdit="1"/>
            </p:cNvSpPr>
            <p:nvPr/>
          </p:nvSpPr>
          <p:spPr bwMode="auto">
            <a:xfrm>
              <a:off x="3984" y="2256"/>
              <a:ext cx="372" cy="33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ru-RU" sz="3600" b="1" kern="10" normalizeH="1" dirty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gradFill rotWithShape="0">
                    <a:gsLst>
                      <a:gs pos="0">
                        <a:srgbClr val="006699"/>
                      </a:gs>
                      <a:gs pos="9500">
                        <a:srgbClr val="1170FF"/>
                      </a:gs>
                      <a:gs pos="14499">
                        <a:srgbClr val="3333CC"/>
                      </a:gs>
                      <a:gs pos="20000">
                        <a:srgbClr val="2E6792"/>
                      </a:gs>
                      <a:gs pos="26500">
                        <a:srgbClr val="9999FF"/>
                      </a:gs>
                      <a:gs pos="42000">
                        <a:srgbClr val="00CCCC"/>
                      </a:gs>
                      <a:gs pos="50000">
                        <a:srgbClr val="3399FF"/>
                      </a:gs>
                      <a:gs pos="58000">
                        <a:srgbClr val="00CCCC"/>
                      </a:gs>
                      <a:gs pos="73500">
                        <a:srgbClr val="9999FF"/>
                      </a:gs>
                      <a:gs pos="80001">
                        <a:srgbClr val="2E6792"/>
                      </a:gs>
                      <a:gs pos="85501">
                        <a:srgbClr val="3333CC"/>
                      </a:gs>
                      <a:gs pos="90500">
                        <a:srgbClr val="1170FF"/>
                      </a:gs>
                      <a:gs pos="100000">
                        <a:srgbClr val="006699"/>
                      </a:gs>
                    </a:gsLst>
                    <a:lin ang="5400000" scaled="1"/>
                  </a:gradFill>
                  <a:latin typeface="Arial"/>
                  <a:cs typeface="Arial"/>
                </a:rPr>
                <a:t>Ж</a:t>
              </a:r>
            </a:p>
          </p:txBody>
        </p:sp>
        <p:grpSp>
          <p:nvGrpSpPr>
            <p:cNvPr id="46" name="Group 50"/>
            <p:cNvGrpSpPr>
              <a:grpSpLocks/>
            </p:cNvGrpSpPr>
            <p:nvPr/>
          </p:nvGrpSpPr>
          <p:grpSpPr bwMode="auto">
            <a:xfrm>
              <a:off x="2920" y="2080"/>
              <a:ext cx="454" cy="510"/>
              <a:chOff x="7952" y="2341"/>
              <a:chExt cx="1135" cy="1278"/>
            </a:xfrm>
          </p:grpSpPr>
          <p:sp>
            <p:nvSpPr>
              <p:cNvPr id="50" name="Freeform 51"/>
              <p:cNvSpPr>
                <a:spLocks/>
              </p:cNvSpPr>
              <p:nvPr/>
            </p:nvSpPr>
            <p:spPr bwMode="auto">
              <a:xfrm>
                <a:off x="7958" y="2703"/>
                <a:ext cx="445" cy="431"/>
              </a:xfrm>
              <a:custGeom>
                <a:avLst/>
                <a:gdLst/>
                <a:ahLst/>
                <a:cxnLst>
                  <a:cxn ang="0">
                    <a:pos x="17" y="241"/>
                  </a:cxn>
                  <a:cxn ang="0">
                    <a:pos x="53" y="254"/>
                  </a:cxn>
                  <a:cxn ang="0">
                    <a:pos x="78" y="252"/>
                  </a:cxn>
                  <a:cxn ang="0">
                    <a:pos x="104" y="238"/>
                  </a:cxn>
                  <a:cxn ang="0">
                    <a:pos x="129" y="213"/>
                  </a:cxn>
                  <a:cxn ang="0">
                    <a:pos x="178" y="174"/>
                  </a:cxn>
                  <a:cxn ang="0">
                    <a:pos x="218" y="157"/>
                  </a:cxn>
                  <a:cxn ang="0">
                    <a:pos x="275" y="136"/>
                  </a:cxn>
                  <a:cxn ang="0">
                    <a:pos x="334" y="130"/>
                  </a:cxn>
                  <a:cxn ang="0">
                    <a:pos x="379" y="135"/>
                  </a:cxn>
                  <a:cxn ang="0">
                    <a:pos x="412" y="136"/>
                  </a:cxn>
                  <a:cxn ang="0">
                    <a:pos x="442" y="127"/>
                  </a:cxn>
                  <a:cxn ang="0">
                    <a:pos x="462" y="111"/>
                  </a:cxn>
                  <a:cxn ang="0">
                    <a:pos x="479" y="86"/>
                  </a:cxn>
                  <a:cxn ang="0">
                    <a:pos x="501" y="38"/>
                  </a:cxn>
                  <a:cxn ang="0">
                    <a:pos x="522" y="14"/>
                  </a:cxn>
                  <a:cxn ang="0">
                    <a:pos x="568" y="2"/>
                  </a:cxn>
                  <a:cxn ang="0">
                    <a:pos x="642" y="5"/>
                  </a:cxn>
                  <a:cxn ang="0">
                    <a:pos x="667" y="14"/>
                  </a:cxn>
                  <a:cxn ang="0">
                    <a:pos x="676" y="49"/>
                  </a:cxn>
                  <a:cxn ang="0">
                    <a:pos x="690" y="97"/>
                  </a:cxn>
                  <a:cxn ang="0">
                    <a:pos x="728" y="213"/>
                  </a:cxn>
                  <a:cxn ang="0">
                    <a:pos x="773" y="329"/>
                  </a:cxn>
                  <a:cxn ang="0">
                    <a:pos x="797" y="374"/>
                  </a:cxn>
                  <a:cxn ang="0">
                    <a:pos x="820" y="409"/>
                  </a:cxn>
                  <a:cxn ang="0">
                    <a:pos x="833" y="454"/>
                  </a:cxn>
                  <a:cxn ang="0">
                    <a:pos x="853" y="517"/>
                  </a:cxn>
                  <a:cxn ang="0">
                    <a:pos x="883" y="617"/>
                  </a:cxn>
                  <a:cxn ang="0">
                    <a:pos x="867" y="625"/>
                  </a:cxn>
                  <a:cxn ang="0">
                    <a:pos x="825" y="592"/>
                  </a:cxn>
                  <a:cxn ang="0">
                    <a:pos x="789" y="568"/>
                  </a:cxn>
                  <a:cxn ang="0">
                    <a:pos x="758" y="562"/>
                  </a:cxn>
                  <a:cxn ang="0">
                    <a:pos x="726" y="581"/>
                  </a:cxn>
                  <a:cxn ang="0">
                    <a:pos x="679" y="636"/>
                  </a:cxn>
                  <a:cxn ang="0">
                    <a:pos x="626" y="689"/>
                  </a:cxn>
                  <a:cxn ang="0">
                    <a:pos x="582" y="703"/>
                  </a:cxn>
                  <a:cxn ang="0">
                    <a:pos x="512" y="701"/>
                  </a:cxn>
                  <a:cxn ang="0">
                    <a:pos x="445" y="701"/>
                  </a:cxn>
                  <a:cxn ang="0">
                    <a:pos x="404" y="723"/>
                  </a:cxn>
                  <a:cxn ang="0">
                    <a:pos x="348" y="792"/>
                  </a:cxn>
                  <a:cxn ang="0">
                    <a:pos x="315" y="839"/>
                  </a:cxn>
                  <a:cxn ang="0">
                    <a:pos x="293" y="859"/>
                  </a:cxn>
                  <a:cxn ang="0">
                    <a:pos x="279" y="861"/>
                  </a:cxn>
                  <a:cxn ang="0">
                    <a:pos x="262" y="856"/>
                  </a:cxn>
                  <a:cxn ang="0">
                    <a:pos x="236" y="847"/>
                  </a:cxn>
                  <a:cxn ang="0">
                    <a:pos x="218" y="833"/>
                  </a:cxn>
                  <a:cxn ang="0">
                    <a:pos x="207" y="798"/>
                  </a:cxn>
                  <a:cxn ang="0">
                    <a:pos x="182" y="731"/>
                  </a:cxn>
                  <a:cxn ang="0">
                    <a:pos x="151" y="645"/>
                  </a:cxn>
                  <a:cxn ang="0">
                    <a:pos x="81" y="449"/>
                  </a:cxn>
                  <a:cxn ang="0">
                    <a:pos x="48" y="359"/>
                  </a:cxn>
                  <a:cxn ang="0">
                    <a:pos x="20" y="283"/>
                  </a:cxn>
                  <a:cxn ang="0">
                    <a:pos x="0" y="232"/>
                  </a:cxn>
                </a:cxnLst>
                <a:rect l="0" t="0" r="r" b="b"/>
                <a:pathLst>
                  <a:path w="889" h="862">
                    <a:moveTo>
                      <a:pt x="0" y="232"/>
                    </a:moveTo>
                    <a:lnTo>
                      <a:pt x="17" y="241"/>
                    </a:lnTo>
                    <a:lnTo>
                      <a:pt x="32" y="249"/>
                    </a:lnTo>
                    <a:lnTo>
                      <a:pt x="53" y="254"/>
                    </a:lnTo>
                    <a:lnTo>
                      <a:pt x="64" y="254"/>
                    </a:lnTo>
                    <a:lnTo>
                      <a:pt x="78" y="252"/>
                    </a:lnTo>
                    <a:lnTo>
                      <a:pt x="90" y="247"/>
                    </a:lnTo>
                    <a:lnTo>
                      <a:pt x="104" y="238"/>
                    </a:lnTo>
                    <a:lnTo>
                      <a:pt x="117" y="227"/>
                    </a:lnTo>
                    <a:lnTo>
                      <a:pt x="129" y="213"/>
                    </a:lnTo>
                    <a:lnTo>
                      <a:pt x="160" y="185"/>
                    </a:lnTo>
                    <a:lnTo>
                      <a:pt x="178" y="174"/>
                    </a:lnTo>
                    <a:lnTo>
                      <a:pt x="198" y="164"/>
                    </a:lnTo>
                    <a:lnTo>
                      <a:pt x="218" y="157"/>
                    </a:lnTo>
                    <a:lnTo>
                      <a:pt x="237" y="149"/>
                    </a:lnTo>
                    <a:lnTo>
                      <a:pt x="275" y="136"/>
                    </a:lnTo>
                    <a:lnTo>
                      <a:pt x="314" y="130"/>
                    </a:lnTo>
                    <a:lnTo>
                      <a:pt x="334" y="130"/>
                    </a:lnTo>
                    <a:lnTo>
                      <a:pt x="357" y="132"/>
                    </a:lnTo>
                    <a:lnTo>
                      <a:pt x="379" y="135"/>
                    </a:lnTo>
                    <a:lnTo>
                      <a:pt x="398" y="136"/>
                    </a:lnTo>
                    <a:lnTo>
                      <a:pt x="412" y="136"/>
                    </a:lnTo>
                    <a:lnTo>
                      <a:pt x="423" y="135"/>
                    </a:lnTo>
                    <a:lnTo>
                      <a:pt x="442" y="127"/>
                    </a:lnTo>
                    <a:lnTo>
                      <a:pt x="451" y="121"/>
                    </a:lnTo>
                    <a:lnTo>
                      <a:pt x="462" y="111"/>
                    </a:lnTo>
                    <a:lnTo>
                      <a:pt x="471" y="100"/>
                    </a:lnTo>
                    <a:lnTo>
                      <a:pt x="479" y="86"/>
                    </a:lnTo>
                    <a:lnTo>
                      <a:pt x="493" y="53"/>
                    </a:lnTo>
                    <a:lnTo>
                      <a:pt x="501" y="38"/>
                    </a:lnTo>
                    <a:lnTo>
                      <a:pt x="511" y="25"/>
                    </a:lnTo>
                    <a:lnTo>
                      <a:pt x="522" y="14"/>
                    </a:lnTo>
                    <a:lnTo>
                      <a:pt x="534" y="8"/>
                    </a:lnTo>
                    <a:lnTo>
                      <a:pt x="568" y="2"/>
                    </a:lnTo>
                    <a:lnTo>
                      <a:pt x="607" y="0"/>
                    </a:lnTo>
                    <a:lnTo>
                      <a:pt x="642" y="5"/>
                    </a:lnTo>
                    <a:lnTo>
                      <a:pt x="656" y="8"/>
                    </a:lnTo>
                    <a:lnTo>
                      <a:pt x="667" y="14"/>
                    </a:lnTo>
                    <a:lnTo>
                      <a:pt x="672" y="30"/>
                    </a:lnTo>
                    <a:lnTo>
                      <a:pt x="676" y="49"/>
                    </a:lnTo>
                    <a:lnTo>
                      <a:pt x="684" y="72"/>
                    </a:lnTo>
                    <a:lnTo>
                      <a:pt x="690" y="97"/>
                    </a:lnTo>
                    <a:lnTo>
                      <a:pt x="707" y="152"/>
                    </a:lnTo>
                    <a:lnTo>
                      <a:pt x="728" y="213"/>
                    </a:lnTo>
                    <a:lnTo>
                      <a:pt x="750" y="272"/>
                    </a:lnTo>
                    <a:lnTo>
                      <a:pt x="773" y="329"/>
                    </a:lnTo>
                    <a:lnTo>
                      <a:pt x="786" y="352"/>
                    </a:lnTo>
                    <a:lnTo>
                      <a:pt x="797" y="374"/>
                    </a:lnTo>
                    <a:lnTo>
                      <a:pt x="809" y="393"/>
                    </a:lnTo>
                    <a:lnTo>
                      <a:pt x="820" y="409"/>
                    </a:lnTo>
                    <a:lnTo>
                      <a:pt x="825" y="427"/>
                    </a:lnTo>
                    <a:lnTo>
                      <a:pt x="833" y="454"/>
                    </a:lnTo>
                    <a:lnTo>
                      <a:pt x="842" y="484"/>
                    </a:lnTo>
                    <a:lnTo>
                      <a:pt x="853" y="517"/>
                    </a:lnTo>
                    <a:lnTo>
                      <a:pt x="875" y="585"/>
                    </a:lnTo>
                    <a:lnTo>
                      <a:pt x="883" y="617"/>
                    </a:lnTo>
                    <a:lnTo>
                      <a:pt x="889" y="643"/>
                    </a:lnTo>
                    <a:lnTo>
                      <a:pt x="867" y="625"/>
                    </a:lnTo>
                    <a:lnTo>
                      <a:pt x="845" y="607"/>
                    </a:lnTo>
                    <a:lnTo>
                      <a:pt x="825" y="592"/>
                    </a:lnTo>
                    <a:lnTo>
                      <a:pt x="806" y="578"/>
                    </a:lnTo>
                    <a:lnTo>
                      <a:pt x="789" y="568"/>
                    </a:lnTo>
                    <a:lnTo>
                      <a:pt x="773" y="562"/>
                    </a:lnTo>
                    <a:lnTo>
                      <a:pt x="758" y="562"/>
                    </a:lnTo>
                    <a:lnTo>
                      <a:pt x="742" y="568"/>
                    </a:lnTo>
                    <a:lnTo>
                      <a:pt x="726" y="581"/>
                    </a:lnTo>
                    <a:lnTo>
                      <a:pt x="711" y="596"/>
                    </a:lnTo>
                    <a:lnTo>
                      <a:pt x="679" y="636"/>
                    </a:lnTo>
                    <a:lnTo>
                      <a:pt x="645" y="673"/>
                    </a:lnTo>
                    <a:lnTo>
                      <a:pt x="626" y="689"/>
                    </a:lnTo>
                    <a:lnTo>
                      <a:pt x="606" y="698"/>
                    </a:lnTo>
                    <a:lnTo>
                      <a:pt x="582" y="703"/>
                    </a:lnTo>
                    <a:lnTo>
                      <a:pt x="561" y="704"/>
                    </a:lnTo>
                    <a:lnTo>
                      <a:pt x="512" y="701"/>
                    </a:lnTo>
                    <a:lnTo>
                      <a:pt x="467" y="700"/>
                    </a:lnTo>
                    <a:lnTo>
                      <a:pt x="445" y="701"/>
                    </a:lnTo>
                    <a:lnTo>
                      <a:pt x="423" y="709"/>
                    </a:lnTo>
                    <a:lnTo>
                      <a:pt x="404" y="723"/>
                    </a:lnTo>
                    <a:lnTo>
                      <a:pt x="386" y="742"/>
                    </a:lnTo>
                    <a:lnTo>
                      <a:pt x="348" y="792"/>
                    </a:lnTo>
                    <a:lnTo>
                      <a:pt x="331" y="817"/>
                    </a:lnTo>
                    <a:lnTo>
                      <a:pt x="315" y="839"/>
                    </a:lnTo>
                    <a:lnTo>
                      <a:pt x="301" y="855"/>
                    </a:lnTo>
                    <a:lnTo>
                      <a:pt x="293" y="859"/>
                    </a:lnTo>
                    <a:lnTo>
                      <a:pt x="287" y="862"/>
                    </a:lnTo>
                    <a:lnTo>
                      <a:pt x="279" y="861"/>
                    </a:lnTo>
                    <a:lnTo>
                      <a:pt x="273" y="859"/>
                    </a:lnTo>
                    <a:lnTo>
                      <a:pt x="262" y="856"/>
                    </a:lnTo>
                    <a:lnTo>
                      <a:pt x="246" y="852"/>
                    </a:lnTo>
                    <a:lnTo>
                      <a:pt x="236" y="847"/>
                    </a:lnTo>
                    <a:lnTo>
                      <a:pt x="221" y="839"/>
                    </a:lnTo>
                    <a:lnTo>
                      <a:pt x="218" y="833"/>
                    </a:lnTo>
                    <a:lnTo>
                      <a:pt x="215" y="823"/>
                    </a:lnTo>
                    <a:lnTo>
                      <a:pt x="207" y="798"/>
                    </a:lnTo>
                    <a:lnTo>
                      <a:pt x="195" y="769"/>
                    </a:lnTo>
                    <a:lnTo>
                      <a:pt x="182" y="731"/>
                    </a:lnTo>
                    <a:lnTo>
                      <a:pt x="167" y="690"/>
                    </a:lnTo>
                    <a:lnTo>
                      <a:pt x="151" y="645"/>
                    </a:lnTo>
                    <a:lnTo>
                      <a:pt x="117" y="548"/>
                    </a:lnTo>
                    <a:lnTo>
                      <a:pt x="81" y="449"/>
                    </a:lnTo>
                    <a:lnTo>
                      <a:pt x="64" y="402"/>
                    </a:lnTo>
                    <a:lnTo>
                      <a:pt x="48" y="359"/>
                    </a:lnTo>
                    <a:lnTo>
                      <a:pt x="32" y="318"/>
                    </a:lnTo>
                    <a:lnTo>
                      <a:pt x="20" y="283"/>
                    </a:lnTo>
                    <a:lnTo>
                      <a:pt x="9" y="254"/>
                    </a:lnTo>
                    <a:lnTo>
                      <a:pt x="0" y="232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ru-RU" dirty="0"/>
              </a:p>
            </p:txBody>
          </p:sp>
          <p:graphicFrame>
            <p:nvGraphicFramePr>
              <p:cNvPr id="51" name="Object 52"/>
              <p:cNvGraphicFramePr>
                <a:graphicFrameLocks noChangeAspect="1"/>
              </p:cNvGraphicFramePr>
              <p:nvPr/>
            </p:nvGraphicFramePr>
            <p:xfrm>
              <a:off x="7952" y="2341"/>
              <a:ext cx="1135" cy="1278"/>
            </p:xfrm>
            <a:graphic>
              <a:graphicData uri="http://schemas.openxmlformats.org/presentationml/2006/ole">
                <p:oleObj spid="_x0000_s29698" name="Clip" r:id="rId3" imgW="1522080" imgH="2286000" progId="">
                  <p:embed/>
                </p:oleObj>
              </a:graphicData>
            </a:graphic>
          </p:graphicFrame>
        </p:grpSp>
        <p:grpSp>
          <p:nvGrpSpPr>
            <p:cNvPr id="47" name="Group 54"/>
            <p:cNvGrpSpPr>
              <a:grpSpLocks/>
            </p:cNvGrpSpPr>
            <p:nvPr/>
          </p:nvGrpSpPr>
          <p:grpSpPr bwMode="auto">
            <a:xfrm>
              <a:off x="1739" y="2137"/>
              <a:ext cx="572" cy="455"/>
              <a:chOff x="7827" y="4929"/>
              <a:chExt cx="1430" cy="1136"/>
            </a:xfrm>
          </p:grpSpPr>
          <p:sp>
            <p:nvSpPr>
              <p:cNvPr id="48" name="AutoShape 55"/>
              <p:cNvSpPr>
                <a:spLocks noChangeArrowheads="1"/>
              </p:cNvSpPr>
              <p:nvPr/>
            </p:nvSpPr>
            <p:spPr bwMode="auto">
              <a:xfrm rot="5400000" flipV="1">
                <a:off x="7614" y="5142"/>
                <a:ext cx="1136" cy="710"/>
              </a:xfrm>
              <a:custGeom>
                <a:avLst/>
                <a:gdLst>
                  <a:gd name="G0" fmla="+- 5172 0 0"/>
                  <a:gd name="G1" fmla="+- 21600 0 5172"/>
                  <a:gd name="G2" fmla="*/ 5172 1 2"/>
                  <a:gd name="G3" fmla="+- 21600 0 G2"/>
                  <a:gd name="G4" fmla="+/ 5172 21600 2"/>
                  <a:gd name="G5" fmla="+/ G1 0 2"/>
                  <a:gd name="G6" fmla="*/ 21600 21600 5172"/>
                  <a:gd name="G7" fmla="*/ G6 1 2"/>
                  <a:gd name="G8" fmla="+- 21600 0 G7"/>
                  <a:gd name="G9" fmla="*/ 21600 1 2"/>
                  <a:gd name="G10" fmla="+- 5172 0 G9"/>
                  <a:gd name="G11" fmla="?: G10 G8 0"/>
                  <a:gd name="G12" fmla="?: G10 G7 21600"/>
                  <a:gd name="T0" fmla="*/ 19014 w 21600"/>
                  <a:gd name="T1" fmla="*/ 10800 h 21600"/>
                  <a:gd name="T2" fmla="*/ 10800 w 21600"/>
                  <a:gd name="T3" fmla="*/ 21600 h 21600"/>
                  <a:gd name="T4" fmla="*/ 2586 w 21600"/>
                  <a:gd name="T5" fmla="*/ 10800 h 21600"/>
                  <a:gd name="T6" fmla="*/ 10800 w 21600"/>
                  <a:gd name="T7" fmla="*/ 0 h 21600"/>
                  <a:gd name="T8" fmla="*/ 4386 w 21600"/>
                  <a:gd name="T9" fmla="*/ 4386 h 21600"/>
                  <a:gd name="T10" fmla="*/ 17214 w 21600"/>
                  <a:gd name="T11" fmla="*/ 17214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T8" t="T9" r="T10" b="T11"/>
                <a:pathLst>
                  <a:path w="21600" h="21600">
                    <a:moveTo>
                      <a:pt x="0" y="0"/>
                    </a:moveTo>
                    <a:lnTo>
                      <a:pt x="5172" y="21600"/>
                    </a:lnTo>
                    <a:lnTo>
                      <a:pt x="16428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00FFFF">
                      <a:gamma/>
                      <a:shade val="46275"/>
                      <a:invGamma/>
                    </a:srgbClr>
                  </a:gs>
                  <a:gs pos="100000">
                    <a:srgbClr val="00FFFF"/>
                  </a:gs>
                </a:gsLst>
                <a:lin ang="0" scaled="1"/>
              </a:gradFill>
              <a:ln w="28575">
                <a:solidFill>
                  <a:srgbClr val="00808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ru-RU" dirty="0"/>
              </a:p>
            </p:txBody>
          </p:sp>
          <p:sp>
            <p:nvSpPr>
              <p:cNvPr id="49" name="AutoShape 56"/>
              <p:cNvSpPr>
                <a:spLocks noChangeArrowheads="1"/>
              </p:cNvSpPr>
              <p:nvPr/>
            </p:nvSpPr>
            <p:spPr bwMode="auto">
              <a:xfrm rot="-5400000" flipH="1" flipV="1">
                <a:off x="8334" y="5142"/>
                <a:ext cx="1136" cy="710"/>
              </a:xfrm>
              <a:custGeom>
                <a:avLst/>
                <a:gdLst>
                  <a:gd name="G0" fmla="+- 5172 0 0"/>
                  <a:gd name="G1" fmla="+- 21600 0 5172"/>
                  <a:gd name="G2" fmla="*/ 5172 1 2"/>
                  <a:gd name="G3" fmla="+- 21600 0 G2"/>
                  <a:gd name="G4" fmla="+/ 5172 21600 2"/>
                  <a:gd name="G5" fmla="+/ G1 0 2"/>
                  <a:gd name="G6" fmla="*/ 21600 21600 5172"/>
                  <a:gd name="G7" fmla="*/ G6 1 2"/>
                  <a:gd name="G8" fmla="+- 21600 0 G7"/>
                  <a:gd name="G9" fmla="*/ 21600 1 2"/>
                  <a:gd name="G10" fmla="+- 5172 0 G9"/>
                  <a:gd name="G11" fmla="?: G10 G8 0"/>
                  <a:gd name="G12" fmla="?: G10 G7 21600"/>
                  <a:gd name="T0" fmla="*/ 19014 w 21600"/>
                  <a:gd name="T1" fmla="*/ 10800 h 21600"/>
                  <a:gd name="T2" fmla="*/ 10800 w 21600"/>
                  <a:gd name="T3" fmla="*/ 21600 h 21600"/>
                  <a:gd name="T4" fmla="*/ 2586 w 21600"/>
                  <a:gd name="T5" fmla="*/ 10800 h 21600"/>
                  <a:gd name="T6" fmla="*/ 10800 w 21600"/>
                  <a:gd name="T7" fmla="*/ 0 h 21600"/>
                  <a:gd name="T8" fmla="*/ 4386 w 21600"/>
                  <a:gd name="T9" fmla="*/ 4386 h 21600"/>
                  <a:gd name="T10" fmla="*/ 17214 w 21600"/>
                  <a:gd name="T11" fmla="*/ 17214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T8" t="T9" r="T10" b="T11"/>
                <a:pathLst>
                  <a:path w="21600" h="21600">
                    <a:moveTo>
                      <a:pt x="0" y="0"/>
                    </a:moveTo>
                    <a:lnTo>
                      <a:pt x="5172" y="21600"/>
                    </a:lnTo>
                    <a:lnTo>
                      <a:pt x="16428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00FFFF"/>
                  </a:gs>
                  <a:gs pos="100000">
                    <a:srgbClr val="00FFFF">
                      <a:gamma/>
                      <a:shade val="46275"/>
                      <a:invGamma/>
                    </a:srgbClr>
                  </a:gs>
                </a:gsLst>
                <a:lin ang="0" scaled="1"/>
              </a:gradFill>
              <a:ln w="28575">
                <a:solidFill>
                  <a:srgbClr val="00808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ru-RU" dirty="0"/>
              </a:p>
            </p:txBody>
          </p:sp>
        </p:grpSp>
      </p:grpSp>
      <p:sp>
        <p:nvSpPr>
          <p:cNvPr id="61" name="TextBox 60"/>
          <p:cNvSpPr txBox="1"/>
          <p:nvPr/>
        </p:nvSpPr>
        <p:spPr>
          <a:xfrm>
            <a:off x="6072198" y="714356"/>
            <a:ext cx="285752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b="1" dirty="0" smtClean="0">
                <a:latin typeface="Times New Roman" pitchFamily="18" charset="0"/>
                <a:cs typeface="Times New Roman" pitchFamily="18" charset="0"/>
              </a:rPr>
              <a:t>центральная симметрия</a:t>
            </a:r>
            <a:endParaRPr lang="ru-RU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2" name="TextBox 61"/>
          <p:cNvSpPr txBox="1"/>
          <p:nvPr/>
        </p:nvSpPr>
        <p:spPr>
          <a:xfrm>
            <a:off x="6072198" y="2786058"/>
            <a:ext cx="28575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b="1" dirty="0" smtClean="0">
                <a:latin typeface="Times New Roman" pitchFamily="18" charset="0"/>
                <a:cs typeface="Times New Roman" pitchFamily="18" charset="0"/>
              </a:rPr>
              <a:t>нет симметрии</a:t>
            </a:r>
            <a:endParaRPr lang="ru-RU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3" name="TextBox 62"/>
          <p:cNvSpPr txBox="1"/>
          <p:nvPr/>
        </p:nvSpPr>
        <p:spPr>
          <a:xfrm>
            <a:off x="5786446" y="4786322"/>
            <a:ext cx="285752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9600" b="1" dirty="0" smtClean="0">
                <a:latin typeface="Times New Roman" pitchFamily="18" charset="0"/>
                <a:cs typeface="Times New Roman" pitchFamily="18" charset="0"/>
              </a:rPr>
              <a:t>?</a:t>
            </a:r>
            <a:endParaRPr lang="ru-RU" sz="9600" b="1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" grpId="0"/>
      <p:bldP spid="62" grpId="0"/>
      <p:bldP spid="6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Текст 2"/>
          <p:cNvSpPr>
            <a:spLocks noGrp="1"/>
          </p:cNvSpPr>
          <p:nvPr>
            <p:ph type="body" idx="1"/>
          </p:nvPr>
        </p:nvSpPr>
        <p:spPr/>
        <p:txBody>
          <a:bodyPr>
            <a:noAutofit/>
          </a:bodyPr>
          <a:lstStyle/>
          <a:p>
            <a:pPr algn="ctr"/>
            <a:r>
              <a:rPr lang="ru-RU" sz="80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ОСЕВАЯ СИММЕТРИЯ</a:t>
            </a:r>
            <a:endParaRPr lang="ru-RU" sz="8000" b="1" dirty="0">
              <a:solidFill>
                <a:srgbClr val="00B05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AutoShape 2" descr="http://iclass.home-edu.ru/pluginfile.php/28933/mod_resource/content/0/LESSONS/pict/reflection01.gif"/>
          <p:cNvSpPr>
            <a:spLocks noChangeAspect="1" noChangeArrowheads="1"/>
          </p:cNvSpPr>
          <p:nvPr/>
        </p:nvSpPr>
        <p:spPr bwMode="auto">
          <a:xfrm>
            <a:off x="155575" y="-639763"/>
            <a:ext cx="3867150" cy="1343026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ru-RU" dirty="0"/>
          </a:p>
        </p:txBody>
      </p:sp>
      <p:grpSp>
        <p:nvGrpSpPr>
          <p:cNvPr id="22" name="Group 19"/>
          <p:cNvGrpSpPr>
            <a:grpSpLocks/>
          </p:cNvGrpSpPr>
          <p:nvPr/>
        </p:nvGrpSpPr>
        <p:grpSpPr bwMode="auto">
          <a:xfrm>
            <a:off x="642910" y="1000108"/>
            <a:ext cx="2428892" cy="2201872"/>
            <a:chOff x="8094" y="3892"/>
            <a:chExt cx="994" cy="794"/>
          </a:xfrm>
        </p:grpSpPr>
        <p:sp>
          <p:nvSpPr>
            <p:cNvPr id="23" name="Freeform 20"/>
            <p:cNvSpPr>
              <a:spLocks/>
            </p:cNvSpPr>
            <p:nvPr/>
          </p:nvSpPr>
          <p:spPr bwMode="auto">
            <a:xfrm>
              <a:off x="8827" y="4206"/>
              <a:ext cx="261" cy="225"/>
            </a:xfrm>
            <a:custGeom>
              <a:avLst/>
              <a:gdLst/>
              <a:ahLst/>
              <a:cxnLst>
                <a:cxn ang="0">
                  <a:pos x="261" y="225"/>
                </a:cxn>
                <a:cxn ang="0">
                  <a:pos x="260" y="195"/>
                </a:cxn>
                <a:cxn ang="0">
                  <a:pos x="258" y="165"/>
                </a:cxn>
                <a:cxn ang="0">
                  <a:pos x="253" y="135"/>
                </a:cxn>
                <a:cxn ang="0">
                  <a:pos x="247" y="107"/>
                </a:cxn>
                <a:cxn ang="0">
                  <a:pos x="239" y="79"/>
                </a:cxn>
                <a:cxn ang="0">
                  <a:pos x="230" y="52"/>
                </a:cxn>
                <a:cxn ang="0">
                  <a:pos x="219" y="25"/>
                </a:cxn>
                <a:cxn ang="0">
                  <a:pos x="207" y="0"/>
                </a:cxn>
                <a:cxn ang="0">
                  <a:pos x="0" y="225"/>
                </a:cxn>
                <a:cxn ang="0">
                  <a:pos x="261" y="225"/>
                </a:cxn>
                <a:cxn ang="0">
                  <a:pos x="261" y="225"/>
                </a:cxn>
              </a:cxnLst>
              <a:rect l="0" t="0" r="r" b="b"/>
              <a:pathLst>
                <a:path w="261" h="225">
                  <a:moveTo>
                    <a:pt x="261" y="225"/>
                  </a:moveTo>
                  <a:lnTo>
                    <a:pt x="260" y="195"/>
                  </a:lnTo>
                  <a:lnTo>
                    <a:pt x="258" y="165"/>
                  </a:lnTo>
                  <a:lnTo>
                    <a:pt x="253" y="135"/>
                  </a:lnTo>
                  <a:lnTo>
                    <a:pt x="247" y="107"/>
                  </a:lnTo>
                  <a:lnTo>
                    <a:pt x="239" y="79"/>
                  </a:lnTo>
                  <a:lnTo>
                    <a:pt x="230" y="52"/>
                  </a:lnTo>
                  <a:lnTo>
                    <a:pt x="219" y="25"/>
                  </a:lnTo>
                  <a:lnTo>
                    <a:pt x="207" y="0"/>
                  </a:lnTo>
                  <a:lnTo>
                    <a:pt x="0" y="225"/>
                  </a:lnTo>
                  <a:lnTo>
                    <a:pt x="261" y="225"/>
                  </a:lnTo>
                  <a:lnTo>
                    <a:pt x="261" y="225"/>
                  </a:lnTo>
                  <a:close/>
                </a:path>
              </a:pathLst>
            </a:custGeom>
            <a:solidFill>
              <a:srgbClr val="FF00FF"/>
            </a:solidFill>
            <a:ln w="9525">
              <a:noFill/>
              <a:round/>
              <a:headEnd/>
              <a:tailEnd/>
            </a:ln>
          </p:spPr>
          <p:txBody>
            <a:bodyPr/>
            <a:lstStyle>
              <a:defPPr>
                <a:defRPr lang="en-US"/>
              </a:defPPr>
              <a:lvl1pPr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ru-RU" dirty="0"/>
            </a:p>
          </p:txBody>
        </p:sp>
        <p:sp>
          <p:nvSpPr>
            <p:cNvPr id="24" name="Freeform 21"/>
            <p:cNvSpPr>
              <a:spLocks/>
            </p:cNvSpPr>
            <p:nvPr/>
          </p:nvSpPr>
          <p:spPr bwMode="auto">
            <a:xfrm>
              <a:off x="8590" y="3892"/>
              <a:ext cx="152" cy="455"/>
            </a:xfrm>
            <a:custGeom>
              <a:avLst/>
              <a:gdLst/>
              <a:ahLst/>
              <a:cxnLst>
                <a:cxn ang="0">
                  <a:pos x="0" y="41"/>
                </a:cxn>
                <a:cxn ang="0">
                  <a:pos x="0" y="455"/>
                </a:cxn>
                <a:cxn ang="0">
                  <a:pos x="152" y="0"/>
                </a:cxn>
                <a:cxn ang="0">
                  <a:pos x="0" y="0"/>
                </a:cxn>
                <a:cxn ang="0">
                  <a:pos x="0" y="41"/>
                </a:cxn>
              </a:cxnLst>
              <a:rect l="0" t="0" r="r" b="b"/>
              <a:pathLst>
                <a:path w="152" h="455">
                  <a:moveTo>
                    <a:pt x="0" y="41"/>
                  </a:moveTo>
                  <a:lnTo>
                    <a:pt x="0" y="455"/>
                  </a:lnTo>
                  <a:lnTo>
                    <a:pt x="152" y="0"/>
                  </a:lnTo>
                  <a:lnTo>
                    <a:pt x="0" y="0"/>
                  </a:lnTo>
                  <a:lnTo>
                    <a:pt x="0" y="41"/>
                  </a:lnTo>
                  <a:close/>
                </a:path>
              </a:pathLst>
            </a:custGeom>
            <a:solidFill>
              <a:srgbClr val="9966FF"/>
            </a:solidFill>
            <a:ln w="9525">
              <a:noFill/>
              <a:round/>
              <a:headEnd/>
              <a:tailEnd/>
            </a:ln>
          </p:spPr>
          <p:txBody>
            <a:bodyPr/>
            <a:lstStyle>
              <a:defPPr>
                <a:defRPr lang="en-US"/>
              </a:defPPr>
              <a:lvl1pPr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ru-RU" dirty="0"/>
            </a:p>
          </p:txBody>
        </p:sp>
        <p:sp>
          <p:nvSpPr>
            <p:cNvPr id="25" name="Freeform 22"/>
            <p:cNvSpPr>
              <a:spLocks/>
            </p:cNvSpPr>
            <p:nvPr/>
          </p:nvSpPr>
          <p:spPr bwMode="auto">
            <a:xfrm>
              <a:off x="8590" y="3975"/>
              <a:ext cx="303" cy="563"/>
            </a:xfrm>
            <a:custGeom>
              <a:avLst/>
              <a:gdLst/>
              <a:ahLst/>
              <a:cxnLst>
                <a:cxn ang="0">
                  <a:pos x="0" y="563"/>
                </a:cxn>
                <a:cxn ang="0">
                  <a:pos x="0" y="450"/>
                </a:cxn>
                <a:cxn ang="0">
                  <a:pos x="199" y="0"/>
                </a:cxn>
                <a:cxn ang="0">
                  <a:pos x="213" y="6"/>
                </a:cxn>
                <a:cxn ang="0">
                  <a:pos x="227" y="13"/>
                </a:cxn>
                <a:cxn ang="0">
                  <a:pos x="240" y="20"/>
                </a:cxn>
                <a:cxn ang="0">
                  <a:pos x="253" y="27"/>
                </a:cxn>
                <a:cxn ang="0">
                  <a:pos x="266" y="35"/>
                </a:cxn>
                <a:cxn ang="0">
                  <a:pos x="278" y="44"/>
                </a:cxn>
                <a:cxn ang="0">
                  <a:pos x="291" y="53"/>
                </a:cxn>
                <a:cxn ang="0">
                  <a:pos x="303" y="62"/>
                </a:cxn>
                <a:cxn ang="0">
                  <a:pos x="298" y="69"/>
                </a:cxn>
                <a:cxn ang="0">
                  <a:pos x="288" y="86"/>
                </a:cxn>
                <a:cxn ang="0">
                  <a:pos x="273" y="112"/>
                </a:cxn>
                <a:cxn ang="0">
                  <a:pos x="253" y="144"/>
                </a:cxn>
                <a:cxn ang="0">
                  <a:pos x="230" y="183"/>
                </a:cxn>
                <a:cxn ang="0">
                  <a:pos x="205" y="225"/>
                </a:cxn>
                <a:cxn ang="0">
                  <a:pos x="177" y="270"/>
                </a:cxn>
                <a:cxn ang="0">
                  <a:pos x="149" y="317"/>
                </a:cxn>
                <a:cxn ang="0">
                  <a:pos x="122" y="363"/>
                </a:cxn>
                <a:cxn ang="0">
                  <a:pos x="94" y="407"/>
                </a:cxn>
                <a:cxn ang="0">
                  <a:pos x="70" y="449"/>
                </a:cxn>
                <a:cxn ang="0">
                  <a:pos x="47" y="486"/>
                </a:cxn>
                <a:cxn ang="0">
                  <a:pos x="28" y="518"/>
                </a:cxn>
                <a:cxn ang="0">
                  <a:pos x="14" y="542"/>
                </a:cxn>
                <a:cxn ang="0">
                  <a:pos x="4" y="558"/>
                </a:cxn>
                <a:cxn ang="0">
                  <a:pos x="0" y="563"/>
                </a:cxn>
              </a:cxnLst>
              <a:rect l="0" t="0" r="r" b="b"/>
              <a:pathLst>
                <a:path w="303" h="563">
                  <a:moveTo>
                    <a:pt x="0" y="563"/>
                  </a:moveTo>
                  <a:lnTo>
                    <a:pt x="0" y="450"/>
                  </a:lnTo>
                  <a:lnTo>
                    <a:pt x="199" y="0"/>
                  </a:lnTo>
                  <a:lnTo>
                    <a:pt x="213" y="6"/>
                  </a:lnTo>
                  <a:lnTo>
                    <a:pt x="227" y="13"/>
                  </a:lnTo>
                  <a:lnTo>
                    <a:pt x="240" y="20"/>
                  </a:lnTo>
                  <a:lnTo>
                    <a:pt x="253" y="27"/>
                  </a:lnTo>
                  <a:lnTo>
                    <a:pt x="266" y="35"/>
                  </a:lnTo>
                  <a:lnTo>
                    <a:pt x="278" y="44"/>
                  </a:lnTo>
                  <a:lnTo>
                    <a:pt x="291" y="53"/>
                  </a:lnTo>
                  <a:lnTo>
                    <a:pt x="303" y="62"/>
                  </a:lnTo>
                  <a:lnTo>
                    <a:pt x="298" y="69"/>
                  </a:lnTo>
                  <a:lnTo>
                    <a:pt x="288" y="86"/>
                  </a:lnTo>
                  <a:lnTo>
                    <a:pt x="273" y="112"/>
                  </a:lnTo>
                  <a:lnTo>
                    <a:pt x="253" y="144"/>
                  </a:lnTo>
                  <a:lnTo>
                    <a:pt x="230" y="183"/>
                  </a:lnTo>
                  <a:lnTo>
                    <a:pt x="205" y="225"/>
                  </a:lnTo>
                  <a:lnTo>
                    <a:pt x="177" y="270"/>
                  </a:lnTo>
                  <a:lnTo>
                    <a:pt x="149" y="317"/>
                  </a:lnTo>
                  <a:lnTo>
                    <a:pt x="122" y="363"/>
                  </a:lnTo>
                  <a:lnTo>
                    <a:pt x="94" y="407"/>
                  </a:lnTo>
                  <a:lnTo>
                    <a:pt x="70" y="449"/>
                  </a:lnTo>
                  <a:lnTo>
                    <a:pt x="47" y="486"/>
                  </a:lnTo>
                  <a:lnTo>
                    <a:pt x="28" y="518"/>
                  </a:lnTo>
                  <a:lnTo>
                    <a:pt x="14" y="542"/>
                  </a:lnTo>
                  <a:lnTo>
                    <a:pt x="4" y="558"/>
                  </a:lnTo>
                  <a:lnTo>
                    <a:pt x="0" y="563"/>
                  </a:lnTo>
                  <a:close/>
                </a:path>
              </a:pathLst>
            </a:custGeom>
            <a:solidFill>
              <a:srgbClr val="CC99FF"/>
            </a:solidFill>
            <a:ln w="9525">
              <a:noFill/>
              <a:round/>
              <a:headEnd/>
              <a:tailEnd/>
            </a:ln>
          </p:spPr>
          <p:txBody>
            <a:bodyPr/>
            <a:lstStyle>
              <a:defPPr>
                <a:defRPr lang="en-US"/>
              </a:defPPr>
              <a:lvl1pPr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ru-RU" dirty="0"/>
            </a:p>
          </p:txBody>
        </p:sp>
        <p:sp>
          <p:nvSpPr>
            <p:cNvPr id="26" name="Freeform 23"/>
            <p:cNvSpPr>
              <a:spLocks/>
            </p:cNvSpPr>
            <p:nvPr/>
          </p:nvSpPr>
          <p:spPr bwMode="auto">
            <a:xfrm>
              <a:off x="8590" y="4073"/>
              <a:ext cx="414" cy="613"/>
            </a:xfrm>
            <a:custGeom>
              <a:avLst/>
              <a:gdLst/>
              <a:ahLst/>
              <a:cxnLst>
                <a:cxn ang="0">
                  <a:pos x="0" y="503"/>
                </a:cxn>
                <a:cxn ang="0">
                  <a:pos x="0" y="613"/>
                </a:cxn>
                <a:cxn ang="0">
                  <a:pos x="414" y="82"/>
                </a:cxn>
                <a:cxn ang="0">
                  <a:pos x="406" y="71"/>
                </a:cxn>
                <a:cxn ang="0">
                  <a:pos x="399" y="60"/>
                </a:cxn>
                <a:cxn ang="0">
                  <a:pos x="391" y="50"/>
                </a:cxn>
                <a:cxn ang="0">
                  <a:pos x="382" y="39"/>
                </a:cxn>
                <a:cxn ang="0">
                  <a:pos x="373" y="29"/>
                </a:cxn>
                <a:cxn ang="0">
                  <a:pos x="365" y="19"/>
                </a:cxn>
                <a:cxn ang="0">
                  <a:pos x="356" y="9"/>
                </a:cxn>
                <a:cxn ang="0">
                  <a:pos x="346" y="0"/>
                </a:cxn>
                <a:cxn ang="0">
                  <a:pos x="0" y="503"/>
                </a:cxn>
              </a:cxnLst>
              <a:rect l="0" t="0" r="r" b="b"/>
              <a:pathLst>
                <a:path w="414" h="613">
                  <a:moveTo>
                    <a:pt x="0" y="503"/>
                  </a:moveTo>
                  <a:lnTo>
                    <a:pt x="0" y="613"/>
                  </a:lnTo>
                  <a:lnTo>
                    <a:pt x="414" y="82"/>
                  </a:lnTo>
                  <a:lnTo>
                    <a:pt x="406" y="71"/>
                  </a:lnTo>
                  <a:lnTo>
                    <a:pt x="399" y="60"/>
                  </a:lnTo>
                  <a:lnTo>
                    <a:pt x="391" y="50"/>
                  </a:lnTo>
                  <a:lnTo>
                    <a:pt x="382" y="39"/>
                  </a:lnTo>
                  <a:lnTo>
                    <a:pt x="373" y="29"/>
                  </a:lnTo>
                  <a:lnTo>
                    <a:pt x="365" y="19"/>
                  </a:lnTo>
                  <a:lnTo>
                    <a:pt x="356" y="9"/>
                  </a:lnTo>
                  <a:lnTo>
                    <a:pt x="346" y="0"/>
                  </a:lnTo>
                  <a:lnTo>
                    <a:pt x="0" y="503"/>
                  </a:lnTo>
                  <a:close/>
                </a:path>
              </a:pathLst>
            </a:custGeom>
            <a:solidFill>
              <a:srgbClr val="FF00FF"/>
            </a:solidFill>
            <a:ln w="9525">
              <a:noFill/>
              <a:round/>
              <a:headEnd/>
              <a:tailEnd/>
            </a:ln>
          </p:spPr>
          <p:txBody>
            <a:bodyPr/>
            <a:lstStyle>
              <a:defPPr>
                <a:defRPr lang="en-US"/>
              </a:defPPr>
              <a:lvl1pPr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ru-RU" dirty="0"/>
            </a:p>
          </p:txBody>
        </p:sp>
        <p:sp>
          <p:nvSpPr>
            <p:cNvPr id="27" name="Freeform 24"/>
            <p:cNvSpPr>
              <a:spLocks/>
            </p:cNvSpPr>
            <p:nvPr/>
          </p:nvSpPr>
          <p:spPr bwMode="auto">
            <a:xfrm>
              <a:off x="8094" y="4206"/>
              <a:ext cx="260" cy="225"/>
            </a:xfrm>
            <a:custGeom>
              <a:avLst/>
              <a:gdLst/>
              <a:ahLst/>
              <a:cxnLst>
                <a:cxn ang="0">
                  <a:pos x="0" y="225"/>
                </a:cxn>
                <a:cxn ang="0">
                  <a:pos x="1" y="195"/>
                </a:cxn>
                <a:cxn ang="0">
                  <a:pos x="3" y="165"/>
                </a:cxn>
                <a:cxn ang="0">
                  <a:pos x="8" y="135"/>
                </a:cxn>
                <a:cxn ang="0">
                  <a:pos x="14" y="107"/>
                </a:cxn>
                <a:cxn ang="0">
                  <a:pos x="21" y="79"/>
                </a:cxn>
                <a:cxn ang="0">
                  <a:pos x="31" y="52"/>
                </a:cxn>
                <a:cxn ang="0">
                  <a:pos x="42" y="25"/>
                </a:cxn>
                <a:cxn ang="0">
                  <a:pos x="54" y="0"/>
                </a:cxn>
                <a:cxn ang="0">
                  <a:pos x="260" y="225"/>
                </a:cxn>
                <a:cxn ang="0">
                  <a:pos x="0" y="225"/>
                </a:cxn>
                <a:cxn ang="0">
                  <a:pos x="0" y="225"/>
                </a:cxn>
              </a:cxnLst>
              <a:rect l="0" t="0" r="r" b="b"/>
              <a:pathLst>
                <a:path w="260" h="225">
                  <a:moveTo>
                    <a:pt x="0" y="225"/>
                  </a:moveTo>
                  <a:lnTo>
                    <a:pt x="1" y="195"/>
                  </a:lnTo>
                  <a:lnTo>
                    <a:pt x="3" y="165"/>
                  </a:lnTo>
                  <a:lnTo>
                    <a:pt x="8" y="135"/>
                  </a:lnTo>
                  <a:lnTo>
                    <a:pt x="14" y="107"/>
                  </a:lnTo>
                  <a:lnTo>
                    <a:pt x="21" y="79"/>
                  </a:lnTo>
                  <a:lnTo>
                    <a:pt x="31" y="52"/>
                  </a:lnTo>
                  <a:lnTo>
                    <a:pt x="42" y="25"/>
                  </a:lnTo>
                  <a:lnTo>
                    <a:pt x="54" y="0"/>
                  </a:lnTo>
                  <a:lnTo>
                    <a:pt x="260" y="225"/>
                  </a:lnTo>
                  <a:lnTo>
                    <a:pt x="0" y="225"/>
                  </a:lnTo>
                  <a:lnTo>
                    <a:pt x="0" y="225"/>
                  </a:lnTo>
                  <a:close/>
                </a:path>
              </a:pathLst>
            </a:custGeom>
            <a:solidFill>
              <a:srgbClr val="FF00FF"/>
            </a:solidFill>
            <a:ln w="9525">
              <a:noFill/>
              <a:round/>
              <a:headEnd/>
              <a:tailEnd/>
            </a:ln>
          </p:spPr>
          <p:txBody>
            <a:bodyPr/>
            <a:lstStyle>
              <a:defPPr>
                <a:defRPr lang="en-US"/>
              </a:defPPr>
              <a:lvl1pPr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ru-RU" dirty="0"/>
            </a:p>
          </p:txBody>
        </p:sp>
        <p:sp>
          <p:nvSpPr>
            <p:cNvPr id="28" name="Freeform 25"/>
            <p:cNvSpPr>
              <a:spLocks/>
            </p:cNvSpPr>
            <p:nvPr/>
          </p:nvSpPr>
          <p:spPr bwMode="auto">
            <a:xfrm>
              <a:off x="8440" y="3892"/>
              <a:ext cx="150" cy="455"/>
            </a:xfrm>
            <a:custGeom>
              <a:avLst/>
              <a:gdLst/>
              <a:ahLst/>
              <a:cxnLst>
                <a:cxn ang="0">
                  <a:pos x="150" y="41"/>
                </a:cxn>
                <a:cxn ang="0">
                  <a:pos x="150" y="455"/>
                </a:cxn>
                <a:cxn ang="0">
                  <a:pos x="0" y="0"/>
                </a:cxn>
                <a:cxn ang="0">
                  <a:pos x="150" y="0"/>
                </a:cxn>
                <a:cxn ang="0">
                  <a:pos x="150" y="41"/>
                </a:cxn>
              </a:cxnLst>
              <a:rect l="0" t="0" r="r" b="b"/>
              <a:pathLst>
                <a:path w="150" h="455">
                  <a:moveTo>
                    <a:pt x="150" y="41"/>
                  </a:moveTo>
                  <a:lnTo>
                    <a:pt x="150" y="455"/>
                  </a:lnTo>
                  <a:lnTo>
                    <a:pt x="0" y="0"/>
                  </a:lnTo>
                  <a:lnTo>
                    <a:pt x="150" y="0"/>
                  </a:lnTo>
                  <a:lnTo>
                    <a:pt x="150" y="41"/>
                  </a:lnTo>
                  <a:close/>
                </a:path>
              </a:pathLst>
            </a:custGeom>
            <a:solidFill>
              <a:srgbClr val="9966FF"/>
            </a:solidFill>
            <a:ln w="9525">
              <a:noFill/>
              <a:round/>
              <a:headEnd/>
              <a:tailEnd/>
            </a:ln>
          </p:spPr>
          <p:txBody>
            <a:bodyPr/>
            <a:lstStyle>
              <a:defPPr>
                <a:defRPr lang="en-US"/>
              </a:defPPr>
              <a:lvl1pPr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ru-RU" dirty="0"/>
            </a:p>
          </p:txBody>
        </p:sp>
        <p:sp>
          <p:nvSpPr>
            <p:cNvPr id="29" name="Freeform 26"/>
            <p:cNvSpPr>
              <a:spLocks/>
            </p:cNvSpPr>
            <p:nvPr/>
          </p:nvSpPr>
          <p:spPr bwMode="auto">
            <a:xfrm>
              <a:off x="8288" y="3975"/>
              <a:ext cx="302" cy="563"/>
            </a:xfrm>
            <a:custGeom>
              <a:avLst/>
              <a:gdLst/>
              <a:ahLst/>
              <a:cxnLst>
                <a:cxn ang="0">
                  <a:pos x="302" y="563"/>
                </a:cxn>
                <a:cxn ang="0">
                  <a:pos x="302" y="450"/>
                </a:cxn>
                <a:cxn ang="0">
                  <a:pos x="105" y="0"/>
                </a:cxn>
                <a:cxn ang="0">
                  <a:pos x="91" y="6"/>
                </a:cxn>
                <a:cxn ang="0">
                  <a:pos x="77" y="13"/>
                </a:cxn>
                <a:cxn ang="0">
                  <a:pos x="64" y="20"/>
                </a:cxn>
                <a:cxn ang="0">
                  <a:pos x="51" y="27"/>
                </a:cxn>
                <a:cxn ang="0">
                  <a:pos x="38" y="35"/>
                </a:cxn>
                <a:cxn ang="0">
                  <a:pos x="24" y="44"/>
                </a:cxn>
                <a:cxn ang="0">
                  <a:pos x="12" y="53"/>
                </a:cxn>
                <a:cxn ang="0">
                  <a:pos x="0" y="62"/>
                </a:cxn>
                <a:cxn ang="0">
                  <a:pos x="5" y="69"/>
                </a:cxn>
                <a:cxn ang="0">
                  <a:pos x="15" y="86"/>
                </a:cxn>
                <a:cxn ang="0">
                  <a:pos x="30" y="112"/>
                </a:cxn>
                <a:cxn ang="0">
                  <a:pos x="50" y="144"/>
                </a:cxn>
                <a:cxn ang="0">
                  <a:pos x="73" y="183"/>
                </a:cxn>
                <a:cxn ang="0">
                  <a:pos x="98" y="225"/>
                </a:cxn>
                <a:cxn ang="0">
                  <a:pos x="126" y="270"/>
                </a:cxn>
                <a:cxn ang="0">
                  <a:pos x="154" y="317"/>
                </a:cxn>
                <a:cxn ang="0">
                  <a:pos x="181" y="363"/>
                </a:cxn>
                <a:cxn ang="0">
                  <a:pos x="209" y="407"/>
                </a:cxn>
                <a:cxn ang="0">
                  <a:pos x="233" y="449"/>
                </a:cxn>
                <a:cxn ang="0">
                  <a:pos x="256" y="486"/>
                </a:cxn>
                <a:cxn ang="0">
                  <a:pos x="275" y="518"/>
                </a:cxn>
                <a:cxn ang="0">
                  <a:pos x="289" y="542"/>
                </a:cxn>
                <a:cxn ang="0">
                  <a:pos x="299" y="558"/>
                </a:cxn>
                <a:cxn ang="0">
                  <a:pos x="302" y="563"/>
                </a:cxn>
              </a:cxnLst>
              <a:rect l="0" t="0" r="r" b="b"/>
              <a:pathLst>
                <a:path w="302" h="563">
                  <a:moveTo>
                    <a:pt x="302" y="563"/>
                  </a:moveTo>
                  <a:lnTo>
                    <a:pt x="302" y="450"/>
                  </a:lnTo>
                  <a:lnTo>
                    <a:pt x="105" y="0"/>
                  </a:lnTo>
                  <a:lnTo>
                    <a:pt x="91" y="6"/>
                  </a:lnTo>
                  <a:lnTo>
                    <a:pt x="77" y="13"/>
                  </a:lnTo>
                  <a:lnTo>
                    <a:pt x="64" y="20"/>
                  </a:lnTo>
                  <a:lnTo>
                    <a:pt x="51" y="27"/>
                  </a:lnTo>
                  <a:lnTo>
                    <a:pt x="38" y="35"/>
                  </a:lnTo>
                  <a:lnTo>
                    <a:pt x="24" y="44"/>
                  </a:lnTo>
                  <a:lnTo>
                    <a:pt x="12" y="53"/>
                  </a:lnTo>
                  <a:lnTo>
                    <a:pt x="0" y="62"/>
                  </a:lnTo>
                  <a:lnTo>
                    <a:pt x="5" y="69"/>
                  </a:lnTo>
                  <a:lnTo>
                    <a:pt x="15" y="86"/>
                  </a:lnTo>
                  <a:lnTo>
                    <a:pt x="30" y="112"/>
                  </a:lnTo>
                  <a:lnTo>
                    <a:pt x="50" y="144"/>
                  </a:lnTo>
                  <a:lnTo>
                    <a:pt x="73" y="183"/>
                  </a:lnTo>
                  <a:lnTo>
                    <a:pt x="98" y="225"/>
                  </a:lnTo>
                  <a:lnTo>
                    <a:pt x="126" y="270"/>
                  </a:lnTo>
                  <a:lnTo>
                    <a:pt x="154" y="317"/>
                  </a:lnTo>
                  <a:lnTo>
                    <a:pt x="181" y="363"/>
                  </a:lnTo>
                  <a:lnTo>
                    <a:pt x="209" y="407"/>
                  </a:lnTo>
                  <a:lnTo>
                    <a:pt x="233" y="449"/>
                  </a:lnTo>
                  <a:lnTo>
                    <a:pt x="256" y="486"/>
                  </a:lnTo>
                  <a:lnTo>
                    <a:pt x="275" y="518"/>
                  </a:lnTo>
                  <a:lnTo>
                    <a:pt x="289" y="542"/>
                  </a:lnTo>
                  <a:lnTo>
                    <a:pt x="299" y="558"/>
                  </a:lnTo>
                  <a:lnTo>
                    <a:pt x="302" y="563"/>
                  </a:lnTo>
                  <a:close/>
                </a:path>
              </a:pathLst>
            </a:custGeom>
            <a:solidFill>
              <a:srgbClr val="CC99FF"/>
            </a:solidFill>
            <a:ln w="9525">
              <a:noFill/>
              <a:round/>
              <a:headEnd/>
              <a:tailEnd/>
            </a:ln>
          </p:spPr>
          <p:txBody>
            <a:bodyPr/>
            <a:lstStyle>
              <a:defPPr>
                <a:defRPr lang="en-US"/>
              </a:defPPr>
              <a:lvl1pPr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ru-RU" dirty="0"/>
            </a:p>
          </p:txBody>
        </p:sp>
        <p:sp>
          <p:nvSpPr>
            <p:cNvPr id="30" name="Freeform 27"/>
            <p:cNvSpPr>
              <a:spLocks/>
            </p:cNvSpPr>
            <p:nvPr/>
          </p:nvSpPr>
          <p:spPr bwMode="auto">
            <a:xfrm>
              <a:off x="8177" y="4073"/>
              <a:ext cx="413" cy="613"/>
            </a:xfrm>
            <a:custGeom>
              <a:avLst/>
              <a:gdLst/>
              <a:ahLst/>
              <a:cxnLst>
                <a:cxn ang="0">
                  <a:pos x="413" y="503"/>
                </a:cxn>
                <a:cxn ang="0">
                  <a:pos x="413" y="613"/>
                </a:cxn>
                <a:cxn ang="0">
                  <a:pos x="0" y="82"/>
                </a:cxn>
                <a:cxn ang="0">
                  <a:pos x="7" y="71"/>
                </a:cxn>
                <a:cxn ang="0">
                  <a:pos x="15" y="60"/>
                </a:cxn>
                <a:cxn ang="0">
                  <a:pos x="24" y="50"/>
                </a:cxn>
                <a:cxn ang="0">
                  <a:pos x="32" y="39"/>
                </a:cxn>
                <a:cxn ang="0">
                  <a:pos x="41" y="29"/>
                </a:cxn>
                <a:cxn ang="0">
                  <a:pos x="50" y="19"/>
                </a:cxn>
                <a:cxn ang="0">
                  <a:pos x="59" y="9"/>
                </a:cxn>
                <a:cxn ang="0">
                  <a:pos x="69" y="0"/>
                </a:cxn>
                <a:cxn ang="0">
                  <a:pos x="413" y="503"/>
                </a:cxn>
              </a:cxnLst>
              <a:rect l="0" t="0" r="r" b="b"/>
              <a:pathLst>
                <a:path w="413" h="613">
                  <a:moveTo>
                    <a:pt x="413" y="503"/>
                  </a:moveTo>
                  <a:lnTo>
                    <a:pt x="413" y="613"/>
                  </a:lnTo>
                  <a:lnTo>
                    <a:pt x="0" y="82"/>
                  </a:lnTo>
                  <a:lnTo>
                    <a:pt x="7" y="71"/>
                  </a:lnTo>
                  <a:lnTo>
                    <a:pt x="15" y="60"/>
                  </a:lnTo>
                  <a:lnTo>
                    <a:pt x="24" y="50"/>
                  </a:lnTo>
                  <a:lnTo>
                    <a:pt x="32" y="39"/>
                  </a:lnTo>
                  <a:lnTo>
                    <a:pt x="41" y="29"/>
                  </a:lnTo>
                  <a:lnTo>
                    <a:pt x="50" y="19"/>
                  </a:lnTo>
                  <a:lnTo>
                    <a:pt x="59" y="9"/>
                  </a:lnTo>
                  <a:lnTo>
                    <a:pt x="69" y="0"/>
                  </a:lnTo>
                  <a:lnTo>
                    <a:pt x="413" y="503"/>
                  </a:lnTo>
                  <a:close/>
                </a:path>
              </a:pathLst>
            </a:custGeom>
            <a:solidFill>
              <a:srgbClr val="FF00FF"/>
            </a:solidFill>
            <a:ln w="9525">
              <a:noFill/>
              <a:round/>
              <a:headEnd/>
              <a:tailEnd/>
            </a:ln>
          </p:spPr>
          <p:txBody>
            <a:bodyPr/>
            <a:lstStyle>
              <a:defPPr>
                <a:defRPr lang="en-US"/>
              </a:defPPr>
              <a:lvl1pPr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ru-RU" dirty="0"/>
            </a:p>
          </p:txBody>
        </p:sp>
      </p:grpSp>
      <p:grpSp>
        <p:nvGrpSpPr>
          <p:cNvPr id="31" name="Group 54"/>
          <p:cNvGrpSpPr>
            <a:grpSpLocks/>
          </p:cNvGrpSpPr>
          <p:nvPr/>
        </p:nvGrpSpPr>
        <p:grpSpPr bwMode="auto">
          <a:xfrm>
            <a:off x="3714744" y="1357298"/>
            <a:ext cx="2143140" cy="1508131"/>
            <a:chOff x="7827" y="4929"/>
            <a:chExt cx="1430" cy="1136"/>
          </a:xfrm>
        </p:grpSpPr>
        <p:sp>
          <p:nvSpPr>
            <p:cNvPr id="32" name="AutoShape 55"/>
            <p:cNvSpPr>
              <a:spLocks noChangeArrowheads="1"/>
            </p:cNvSpPr>
            <p:nvPr/>
          </p:nvSpPr>
          <p:spPr bwMode="auto">
            <a:xfrm rot="5400000" flipV="1">
              <a:off x="7614" y="5142"/>
              <a:ext cx="1136" cy="710"/>
            </a:xfrm>
            <a:custGeom>
              <a:avLst/>
              <a:gdLst>
                <a:gd name="G0" fmla="+- 5172 0 0"/>
                <a:gd name="G1" fmla="+- 21600 0 5172"/>
                <a:gd name="G2" fmla="*/ 5172 1 2"/>
                <a:gd name="G3" fmla="+- 21600 0 G2"/>
                <a:gd name="G4" fmla="+/ 5172 21600 2"/>
                <a:gd name="G5" fmla="+/ G1 0 2"/>
                <a:gd name="G6" fmla="*/ 21600 21600 5172"/>
                <a:gd name="G7" fmla="*/ G6 1 2"/>
                <a:gd name="G8" fmla="+- 21600 0 G7"/>
                <a:gd name="G9" fmla="*/ 21600 1 2"/>
                <a:gd name="G10" fmla="+- 5172 0 G9"/>
                <a:gd name="G11" fmla="?: G10 G8 0"/>
                <a:gd name="G12" fmla="?: G10 G7 21600"/>
                <a:gd name="T0" fmla="*/ 19014 w 21600"/>
                <a:gd name="T1" fmla="*/ 10800 h 21600"/>
                <a:gd name="T2" fmla="*/ 10800 w 21600"/>
                <a:gd name="T3" fmla="*/ 21600 h 21600"/>
                <a:gd name="T4" fmla="*/ 2586 w 21600"/>
                <a:gd name="T5" fmla="*/ 10800 h 21600"/>
                <a:gd name="T6" fmla="*/ 10800 w 21600"/>
                <a:gd name="T7" fmla="*/ 0 h 21600"/>
                <a:gd name="T8" fmla="*/ 4386 w 21600"/>
                <a:gd name="T9" fmla="*/ 4386 h 21600"/>
                <a:gd name="T10" fmla="*/ 17214 w 21600"/>
                <a:gd name="T11" fmla="*/ 17214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T8" t="T9" r="T10" b="T11"/>
              <a:pathLst>
                <a:path w="21600" h="21600">
                  <a:moveTo>
                    <a:pt x="0" y="0"/>
                  </a:moveTo>
                  <a:lnTo>
                    <a:pt x="5172" y="21600"/>
                  </a:lnTo>
                  <a:lnTo>
                    <a:pt x="16428" y="21600"/>
                  </a:lnTo>
                  <a:lnTo>
                    <a:pt x="21600" y="0"/>
                  </a:lnTo>
                  <a:close/>
                </a:path>
              </a:pathLst>
            </a:custGeom>
            <a:gradFill rotWithShape="0">
              <a:gsLst>
                <a:gs pos="0">
                  <a:srgbClr val="00FFFF">
                    <a:gamma/>
                    <a:shade val="46275"/>
                    <a:invGamma/>
                  </a:srgbClr>
                </a:gs>
                <a:gs pos="100000">
                  <a:srgbClr val="00FFFF"/>
                </a:gs>
              </a:gsLst>
              <a:lin ang="0" scaled="1"/>
            </a:gradFill>
            <a:ln w="28575">
              <a:solidFill>
                <a:srgbClr val="008080"/>
              </a:solidFill>
              <a:miter lim="800000"/>
              <a:headEnd/>
              <a:tailEnd/>
            </a:ln>
          </p:spPr>
          <p:txBody>
            <a:bodyPr/>
            <a:lstStyle>
              <a:defPPr>
                <a:defRPr lang="en-US"/>
              </a:defPPr>
              <a:lvl1pPr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ru-RU" dirty="0"/>
            </a:p>
          </p:txBody>
        </p:sp>
        <p:sp>
          <p:nvSpPr>
            <p:cNvPr id="33" name="AutoShape 56"/>
            <p:cNvSpPr>
              <a:spLocks noChangeArrowheads="1"/>
            </p:cNvSpPr>
            <p:nvPr/>
          </p:nvSpPr>
          <p:spPr bwMode="auto">
            <a:xfrm rot="-5400000" flipH="1" flipV="1">
              <a:off x="8334" y="5142"/>
              <a:ext cx="1136" cy="710"/>
            </a:xfrm>
            <a:custGeom>
              <a:avLst/>
              <a:gdLst>
                <a:gd name="G0" fmla="+- 5172 0 0"/>
                <a:gd name="G1" fmla="+- 21600 0 5172"/>
                <a:gd name="G2" fmla="*/ 5172 1 2"/>
                <a:gd name="G3" fmla="+- 21600 0 G2"/>
                <a:gd name="G4" fmla="+/ 5172 21600 2"/>
                <a:gd name="G5" fmla="+/ G1 0 2"/>
                <a:gd name="G6" fmla="*/ 21600 21600 5172"/>
                <a:gd name="G7" fmla="*/ G6 1 2"/>
                <a:gd name="G8" fmla="+- 21600 0 G7"/>
                <a:gd name="G9" fmla="*/ 21600 1 2"/>
                <a:gd name="G10" fmla="+- 5172 0 G9"/>
                <a:gd name="G11" fmla="?: G10 G8 0"/>
                <a:gd name="G12" fmla="?: G10 G7 21600"/>
                <a:gd name="T0" fmla="*/ 19014 w 21600"/>
                <a:gd name="T1" fmla="*/ 10800 h 21600"/>
                <a:gd name="T2" fmla="*/ 10800 w 21600"/>
                <a:gd name="T3" fmla="*/ 21600 h 21600"/>
                <a:gd name="T4" fmla="*/ 2586 w 21600"/>
                <a:gd name="T5" fmla="*/ 10800 h 21600"/>
                <a:gd name="T6" fmla="*/ 10800 w 21600"/>
                <a:gd name="T7" fmla="*/ 0 h 21600"/>
                <a:gd name="T8" fmla="*/ 4386 w 21600"/>
                <a:gd name="T9" fmla="*/ 4386 h 21600"/>
                <a:gd name="T10" fmla="*/ 17214 w 21600"/>
                <a:gd name="T11" fmla="*/ 17214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T8" t="T9" r="T10" b="T11"/>
              <a:pathLst>
                <a:path w="21600" h="21600">
                  <a:moveTo>
                    <a:pt x="0" y="0"/>
                  </a:moveTo>
                  <a:lnTo>
                    <a:pt x="5172" y="21600"/>
                  </a:lnTo>
                  <a:lnTo>
                    <a:pt x="16428" y="21600"/>
                  </a:lnTo>
                  <a:lnTo>
                    <a:pt x="21600" y="0"/>
                  </a:lnTo>
                  <a:close/>
                </a:path>
              </a:pathLst>
            </a:custGeom>
            <a:gradFill rotWithShape="0">
              <a:gsLst>
                <a:gs pos="0">
                  <a:srgbClr val="00FFFF"/>
                </a:gs>
                <a:gs pos="100000">
                  <a:srgbClr val="00FFFF">
                    <a:gamma/>
                    <a:shade val="46275"/>
                    <a:invGamma/>
                  </a:srgbClr>
                </a:gs>
              </a:gsLst>
              <a:lin ang="0" scaled="1"/>
            </a:gradFill>
            <a:ln w="28575">
              <a:solidFill>
                <a:srgbClr val="008080"/>
              </a:solidFill>
              <a:miter lim="800000"/>
              <a:headEnd/>
              <a:tailEnd/>
            </a:ln>
          </p:spPr>
          <p:txBody>
            <a:bodyPr/>
            <a:lstStyle>
              <a:defPPr>
                <a:defRPr lang="en-US"/>
              </a:defPPr>
              <a:lvl1pPr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ru-RU" dirty="0"/>
            </a:p>
          </p:txBody>
        </p:sp>
      </p:grpSp>
      <p:pic>
        <p:nvPicPr>
          <p:cNvPr id="34" name="Рисунок 33"/>
          <p:cNvPicPr/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572264" y="928670"/>
            <a:ext cx="1785950" cy="19954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5" name="WordArt 47"/>
          <p:cNvSpPr>
            <a:spLocks noChangeArrowheads="1" noChangeShapeType="1" noTextEdit="1"/>
          </p:cNvSpPr>
          <p:nvPr/>
        </p:nvSpPr>
        <p:spPr bwMode="auto">
          <a:xfrm>
            <a:off x="857224" y="3929066"/>
            <a:ext cx="1714512" cy="1819284"/>
          </a:xfrm>
          <a:prstGeom prst="rect">
            <a:avLst/>
          </a:prstGeom>
        </p:spPr>
        <p:txBody>
          <a:bodyPr wrap="none" numCol="1" fromWordArt="1">
            <a:prstTxWarp prst="textPlain">
              <a:avLst>
                <a:gd name="adj" fmla="val 50000"/>
              </a:avLst>
            </a:prstTxWarp>
          </a:bodyPr>
          <a:lstStyle>
            <a:defPPr>
              <a:defRPr lang="en-US"/>
            </a:defPPr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r>
              <a:rPr lang="ru-RU" sz="3600" b="1" kern="10" normalizeH="1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006699"/>
                    </a:gs>
                    <a:gs pos="9500">
                      <a:srgbClr val="1170FF"/>
                    </a:gs>
                    <a:gs pos="14499">
                      <a:srgbClr val="3333CC"/>
                    </a:gs>
                    <a:gs pos="20000">
                      <a:srgbClr val="2E6792"/>
                    </a:gs>
                    <a:gs pos="26500">
                      <a:srgbClr val="9999FF"/>
                    </a:gs>
                    <a:gs pos="42000">
                      <a:srgbClr val="00CCCC"/>
                    </a:gs>
                    <a:gs pos="50000">
                      <a:srgbClr val="3399FF"/>
                    </a:gs>
                    <a:gs pos="58000">
                      <a:srgbClr val="00CCCC"/>
                    </a:gs>
                    <a:gs pos="73500">
                      <a:srgbClr val="9999FF"/>
                    </a:gs>
                    <a:gs pos="80001">
                      <a:srgbClr val="2E6792"/>
                    </a:gs>
                    <a:gs pos="85501">
                      <a:srgbClr val="3333CC"/>
                    </a:gs>
                    <a:gs pos="90500">
                      <a:srgbClr val="1170FF"/>
                    </a:gs>
                    <a:gs pos="100000">
                      <a:srgbClr val="006699"/>
                    </a:gs>
                  </a:gsLst>
                  <a:lin ang="5400000" scaled="1"/>
                </a:gradFill>
                <a:latin typeface="Arial"/>
                <a:cs typeface="Arial"/>
              </a:rPr>
              <a:t>Ж</a:t>
            </a:r>
          </a:p>
        </p:txBody>
      </p:sp>
      <p:grpSp>
        <p:nvGrpSpPr>
          <p:cNvPr id="36" name="Group 162"/>
          <p:cNvGrpSpPr>
            <a:grpSpLocks/>
          </p:cNvGrpSpPr>
          <p:nvPr/>
        </p:nvGrpSpPr>
        <p:grpSpPr bwMode="auto">
          <a:xfrm>
            <a:off x="3357554" y="3929066"/>
            <a:ext cx="2286016" cy="2016131"/>
            <a:chOff x="5212" y="8795"/>
            <a:chExt cx="2197" cy="1825"/>
          </a:xfrm>
        </p:grpSpPr>
        <p:grpSp>
          <p:nvGrpSpPr>
            <p:cNvPr id="37" name="Group 163"/>
            <p:cNvGrpSpPr>
              <a:grpSpLocks/>
            </p:cNvGrpSpPr>
            <p:nvPr/>
          </p:nvGrpSpPr>
          <p:grpSpPr bwMode="auto">
            <a:xfrm>
              <a:off x="5212" y="8795"/>
              <a:ext cx="2197" cy="1825"/>
              <a:chOff x="5254" y="5377"/>
              <a:chExt cx="2197" cy="1825"/>
            </a:xfrm>
          </p:grpSpPr>
          <p:sp>
            <p:nvSpPr>
              <p:cNvPr id="39" name="Freeform 164"/>
              <p:cNvSpPr>
                <a:spLocks/>
              </p:cNvSpPr>
              <p:nvPr/>
            </p:nvSpPr>
            <p:spPr bwMode="auto">
              <a:xfrm rot="1285048">
                <a:off x="6325" y="5845"/>
                <a:ext cx="230" cy="467"/>
              </a:xfrm>
              <a:custGeom>
                <a:avLst/>
                <a:gdLst/>
                <a:ahLst/>
                <a:cxnLst>
                  <a:cxn ang="0">
                    <a:pos x="316" y="570"/>
                  </a:cxn>
                  <a:cxn ang="0">
                    <a:pos x="297" y="511"/>
                  </a:cxn>
                  <a:cxn ang="0">
                    <a:pos x="278" y="443"/>
                  </a:cxn>
                  <a:cxn ang="0">
                    <a:pos x="258" y="371"/>
                  </a:cxn>
                  <a:cxn ang="0">
                    <a:pos x="238" y="297"/>
                  </a:cxn>
                  <a:cxn ang="0">
                    <a:pos x="215" y="223"/>
                  </a:cxn>
                  <a:cxn ang="0">
                    <a:pos x="189" y="154"/>
                  </a:cxn>
                  <a:cxn ang="0">
                    <a:pos x="162" y="92"/>
                  </a:cxn>
                  <a:cxn ang="0">
                    <a:pos x="130" y="39"/>
                  </a:cxn>
                  <a:cxn ang="0">
                    <a:pos x="126" y="30"/>
                  </a:cxn>
                  <a:cxn ang="0">
                    <a:pos x="120" y="23"/>
                  </a:cxn>
                  <a:cxn ang="0">
                    <a:pos x="114" y="17"/>
                  </a:cxn>
                  <a:cxn ang="0">
                    <a:pos x="108" y="11"/>
                  </a:cxn>
                  <a:cxn ang="0">
                    <a:pos x="103" y="9"/>
                  </a:cxn>
                  <a:cxn ang="0">
                    <a:pos x="97" y="9"/>
                  </a:cxn>
                  <a:cxn ang="0">
                    <a:pos x="91" y="10"/>
                  </a:cxn>
                  <a:cxn ang="0">
                    <a:pos x="87" y="14"/>
                  </a:cxn>
                  <a:cxn ang="0">
                    <a:pos x="74" y="4"/>
                  </a:cxn>
                  <a:cxn ang="0">
                    <a:pos x="59" y="0"/>
                  </a:cxn>
                  <a:cxn ang="0">
                    <a:pos x="44" y="1"/>
                  </a:cxn>
                  <a:cxn ang="0">
                    <a:pos x="29" y="7"/>
                  </a:cxn>
                  <a:cxn ang="0">
                    <a:pos x="16" y="16"/>
                  </a:cxn>
                  <a:cxn ang="0">
                    <a:pos x="6" y="30"/>
                  </a:cxn>
                  <a:cxn ang="0">
                    <a:pos x="0" y="46"/>
                  </a:cxn>
                  <a:cxn ang="0">
                    <a:pos x="0" y="66"/>
                  </a:cxn>
                  <a:cxn ang="0">
                    <a:pos x="3" y="73"/>
                  </a:cxn>
                  <a:cxn ang="0">
                    <a:pos x="12" y="92"/>
                  </a:cxn>
                  <a:cxn ang="0">
                    <a:pos x="26" y="121"/>
                  </a:cxn>
                  <a:cxn ang="0">
                    <a:pos x="44" y="158"/>
                  </a:cxn>
                  <a:cxn ang="0">
                    <a:pos x="65" y="201"/>
                  </a:cxn>
                  <a:cxn ang="0">
                    <a:pos x="90" y="250"/>
                  </a:cxn>
                  <a:cxn ang="0">
                    <a:pos x="116" y="301"/>
                  </a:cxn>
                  <a:cxn ang="0">
                    <a:pos x="143" y="353"/>
                  </a:cxn>
                  <a:cxn ang="0">
                    <a:pos x="172" y="405"/>
                  </a:cxn>
                  <a:cxn ang="0">
                    <a:pos x="199" y="452"/>
                  </a:cxn>
                  <a:cxn ang="0">
                    <a:pos x="225" y="495"/>
                  </a:cxn>
                  <a:cxn ang="0">
                    <a:pos x="250" y="531"/>
                  </a:cxn>
                  <a:cxn ang="0">
                    <a:pos x="273" y="559"/>
                  </a:cxn>
                  <a:cxn ang="0">
                    <a:pos x="291" y="576"/>
                  </a:cxn>
                  <a:cxn ang="0">
                    <a:pos x="306" y="580"/>
                  </a:cxn>
                  <a:cxn ang="0">
                    <a:pos x="316" y="570"/>
                  </a:cxn>
                </a:cxnLst>
                <a:rect l="0" t="0" r="r" b="b"/>
                <a:pathLst>
                  <a:path w="316" h="580">
                    <a:moveTo>
                      <a:pt x="316" y="570"/>
                    </a:moveTo>
                    <a:lnTo>
                      <a:pt x="297" y="511"/>
                    </a:lnTo>
                    <a:lnTo>
                      <a:pt x="278" y="443"/>
                    </a:lnTo>
                    <a:lnTo>
                      <a:pt x="258" y="371"/>
                    </a:lnTo>
                    <a:lnTo>
                      <a:pt x="238" y="297"/>
                    </a:lnTo>
                    <a:lnTo>
                      <a:pt x="215" y="223"/>
                    </a:lnTo>
                    <a:lnTo>
                      <a:pt x="189" y="154"/>
                    </a:lnTo>
                    <a:lnTo>
                      <a:pt x="162" y="92"/>
                    </a:lnTo>
                    <a:lnTo>
                      <a:pt x="130" y="39"/>
                    </a:lnTo>
                    <a:lnTo>
                      <a:pt x="126" y="30"/>
                    </a:lnTo>
                    <a:lnTo>
                      <a:pt x="120" y="23"/>
                    </a:lnTo>
                    <a:lnTo>
                      <a:pt x="114" y="17"/>
                    </a:lnTo>
                    <a:lnTo>
                      <a:pt x="108" y="11"/>
                    </a:lnTo>
                    <a:lnTo>
                      <a:pt x="103" y="9"/>
                    </a:lnTo>
                    <a:lnTo>
                      <a:pt x="97" y="9"/>
                    </a:lnTo>
                    <a:lnTo>
                      <a:pt x="91" y="10"/>
                    </a:lnTo>
                    <a:lnTo>
                      <a:pt x="87" y="14"/>
                    </a:lnTo>
                    <a:lnTo>
                      <a:pt x="74" y="4"/>
                    </a:lnTo>
                    <a:lnTo>
                      <a:pt x="59" y="0"/>
                    </a:lnTo>
                    <a:lnTo>
                      <a:pt x="44" y="1"/>
                    </a:lnTo>
                    <a:lnTo>
                      <a:pt x="29" y="7"/>
                    </a:lnTo>
                    <a:lnTo>
                      <a:pt x="16" y="16"/>
                    </a:lnTo>
                    <a:lnTo>
                      <a:pt x="6" y="30"/>
                    </a:lnTo>
                    <a:lnTo>
                      <a:pt x="0" y="46"/>
                    </a:lnTo>
                    <a:lnTo>
                      <a:pt x="0" y="66"/>
                    </a:lnTo>
                    <a:lnTo>
                      <a:pt x="3" y="73"/>
                    </a:lnTo>
                    <a:lnTo>
                      <a:pt x="12" y="92"/>
                    </a:lnTo>
                    <a:lnTo>
                      <a:pt x="26" y="121"/>
                    </a:lnTo>
                    <a:lnTo>
                      <a:pt x="44" y="158"/>
                    </a:lnTo>
                    <a:lnTo>
                      <a:pt x="65" y="201"/>
                    </a:lnTo>
                    <a:lnTo>
                      <a:pt x="90" y="250"/>
                    </a:lnTo>
                    <a:lnTo>
                      <a:pt x="116" y="301"/>
                    </a:lnTo>
                    <a:lnTo>
                      <a:pt x="143" y="353"/>
                    </a:lnTo>
                    <a:lnTo>
                      <a:pt x="172" y="405"/>
                    </a:lnTo>
                    <a:lnTo>
                      <a:pt x="199" y="452"/>
                    </a:lnTo>
                    <a:lnTo>
                      <a:pt x="225" y="495"/>
                    </a:lnTo>
                    <a:lnTo>
                      <a:pt x="250" y="531"/>
                    </a:lnTo>
                    <a:lnTo>
                      <a:pt x="273" y="559"/>
                    </a:lnTo>
                    <a:lnTo>
                      <a:pt x="291" y="576"/>
                    </a:lnTo>
                    <a:lnTo>
                      <a:pt x="306" y="580"/>
                    </a:lnTo>
                    <a:lnTo>
                      <a:pt x="316" y="57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>
                <a:defPPr>
                  <a:defRPr lang="en-US"/>
                </a:defPPr>
                <a:lvl1pPr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1pPr>
                <a:lvl2pPr marL="4572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2pPr>
                <a:lvl3pPr marL="9144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3pPr>
                <a:lvl4pPr marL="13716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4pPr>
                <a:lvl5pPr marL="18288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9pPr>
              </a:lstStyle>
              <a:p>
                <a:endParaRPr lang="ru-RU" dirty="0"/>
              </a:p>
            </p:txBody>
          </p:sp>
          <p:sp>
            <p:nvSpPr>
              <p:cNvPr id="40" name="Freeform 165"/>
              <p:cNvSpPr>
                <a:spLocks/>
              </p:cNvSpPr>
              <p:nvPr/>
            </p:nvSpPr>
            <p:spPr bwMode="auto">
              <a:xfrm rot="1285048">
                <a:off x="5254" y="5680"/>
                <a:ext cx="1187" cy="1522"/>
              </a:xfrm>
              <a:custGeom>
                <a:avLst/>
                <a:gdLst/>
                <a:ahLst/>
                <a:cxnLst>
                  <a:cxn ang="0">
                    <a:pos x="1261" y="64"/>
                  </a:cxn>
                  <a:cxn ang="0">
                    <a:pos x="1171" y="35"/>
                  </a:cxn>
                  <a:cxn ang="0">
                    <a:pos x="1050" y="15"/>
                  </a:cxn>
                  <a:cxn ang="0">
                    <a:pos x="910" y="5"/>
                  </a:cxn>
                  <a:cxn ang="0">
                    <a:pos x="759" y="0"/>
                  </a:cxn>
                  <a:cxn ang="0">
                    <a:pos x="605" y="3"/>
                  </a:cxn>
                  <a:cxn ang="0">
                    <a:pos x="465" y="3"/>
                  </a:cxn>
                  <a:cxn ang="0">
                    <a:pos x="343" y="5"/>
                  </a:cxn>
                  <a:cxn ang="0">
                    <a:pos x="236" y="13"/>
                  </a:cxn>
                  <a:cxn ang="0">
                    <a:pos x="143" y="34"/>
                  </a:cxn>
                  <a:cxn ang="0">
                    <a:pos x="63" y="71"/>
                  </a:cxn>
                  <a:cxn ang="0">
                    <a:pos x="0" y="146"/>
                  </a:cxn>
                  <a:cxn ang="0">
                    <a:pos x="61" y="212"/>
                  </a:cxn>
                  <a:cxn ang="0">
                    <a:pos x="158" y="287"/>
                  </a:cxn>
                  <a:cxn ang="0">
                    <a:pos x="253" y="359"/>
                  </a:cxn>
                  <a:cxn ang="0">
                    <a:pos x="380" y="445"/>
                  </a:cxn>
                  <a:cxn ang="0">
                    <a:pos x="526" y="529"/>
                  </a:cxn>
                  <a:cxn ang="0">
                    <a:pos x="675" y="594"/>
                  </a:cxn>
                  <a:cxn ang="0">
                    <a:pos x="815" y="623"/>
                  </a:cxn>
                  <a:cxn ang="0">
                    <a:pos x="884" y="634"/>
                  </a:cxn>
                  <a:cxn ang="0">
                    <a:pos x="969" y="615"/>
                  </a:cxn>
                  <a:cxn ang="0">
                    <a:pos x="1004" y="630"/>
                  </a:cxn>
                  <a:cxn ang="0">
                    <a:pos x="979" y="784"/>
                  </a:cxn>
                  <a:cxn ang="0">
                    <a:pos x="992" y="830"/>
                  </a:cxn>
                  <a:cxn ang="0">
                    <a:pos x="1022" y="851"/>
                  </a:cxn>
                  <a:cxn ang="0">
                    <a:pos x="1055" y="870"/>
                  </a:cxn>
                  <a:cxn ang="0">
                    <a:pos x="1110" y="882"/>
                  </a:cxn>
                  <a:cxn ang="0">
                    <a:pos x="1158" y="912"/>
                  </a:cxn>
                  <a:cxn ang="0">
                    <a:pos x="1181" y="935"/>
                  </a:cxn>
                  <a:cxn ang="0">
                    <a:pos x="1204" y="970"/>
                  </a:cxn>
                  <a:cxn ang="0">
                    <a:pos x="1207" y="1046"/>
                  </a:cxn>
                  <a:cxn ang="0">
                    <a:pos x="1179" y="1566"/>
                  </a:cxn>
                  <a:cxn ang="0">
                    <a:pos x="1178" y="1783"/>
                  </a:cxn>
                  <a:cxn ang="0">
                    <a:pos x="1159" y="1861"/>
                  </a:cxn>
                  <a:cxn ang="0">
                    <a:pos x="1188" y="1874"/>
                  </a:cxn>
                  <a:cxn ang="0">
                    <a:pos x="1224" y="1715"/>
                  </a:cxn>
                  <a:cxn ang="0">
                    <a:pos x="1219" y="1520"/>
                  </a:cxn>
                  <a:cxn ang="0">
                    <a:pos x="1232" y="1367"/>
                  </a:cxn>
                  <a:cxn ang="0">
                    <a:pos x="1244" y="1314"/>
                  </a:cxn>
                  <a:cxn ang="0">
                    <a:pos x="1266" y="1283"/>
                  </a:cxn>
                  <a:cxn ang="0">
                    <a:pos x="1297" y="1281"/>
                  </a:cxn>
                  <a:cxn ang="0">
                    <a:pos x="1319" y="1292"/>
                  </a:cxn>
                  <a:cxn ang="0">
                    <a:pos x="1342" y="1301"/>
                  </a:cxn>
                  <a:cxn ang="0">
                    <a:pos x="1365" y="1292"/>
                  </a:cxn>
                  <a:cxn ang="0">
                    <a:pos x="1384" y="1279"/>
                  </a:cxn>
                  <a:cxn ang="0">
                    <a:pos x="1405" y="1278"/>
                  </a:cxn>
                  <a:cxn ang="0">
                    <a:pos x="1438" y="1308"/>
                  </a:cxn>
                  <a:cxn ang="0">
                    <a:pos x="1476" y="1335"/>
                  </a:cxn>
                  <a:cxn ang="0">
                    <a:pos x="1513" y="1309"/>
                  </a:cxn>
                  <a:cxn ang="0">
                    <a:pos x="1507" y="1226"/>
                  </a:cxn>
                  <a:cxn ang="0">
                    <a:pos x="1499" y="1151"/>
                  </a:cxn>
                  <a:cxn ang="0">
                    <a:pos x="1533" y="1085"/>
                  </a:cxn>
                  <a:cxn ang="0">
                    <a:pos x="1582" y="1047"/>
                  </a:cxn>
                  <a:cxn ang="0">
                    <a:pos x="1618" y="967"/>
                  </a:cxn>
                  <a:cxn ang="0">
                    <a:pos x="1625" y="815"/>
                  </a:cxn>
                  <a:cxn ang="0">
                    <a:pos x="1589" y="643"/>
                  </a:cxn>
                  <a:cxn ang="0">
                    <a:pos x="1538" y="535"/>
                  </a:cxn>
                  <a:cxn ang="0">
                    <a:pos x="1486" y="443"/>
                  </a:cxn>
                  <a:cxn ang="0">
                    <a:pos x="1431" y="345"/>
                  </a:cxn>
                  <a:cxn ang="0">
                    <a:pos x="1376" y="244"/>
                  </a:cxn>
                  <a:cxn ang="0">
                    <a:pos x="1329" y="149"/>
                  </a:cxn>
                </a:cxnLst>
                <a:rect l="0" t="0" r="r" b="b"/>
                <a:pathLst>
                  <a:path w="1627" h="1890">
                    <a:moveTo>
                      <a:pt x="1303" y="90"/>
                    </a:moveTo>
                    <a:lnTo>
                      <a:pt x="1284" y="77"/>
                    </a:lnTo>
                    <a:lnTo>
                      <a:pt x="1261" y="64"/>
                    </a:lnTo>
                    <a:lnTo>
                      <a:pt x="1235" y="52"/>
                    </a:lnTo>
                    <a:lnTo>
                      <a:pt x="1204" y="44"/>
                    </a:lnTo>
                    <a:lnTo>
                      <a:pt x="1171" y="35"/>
                    </a:lnTo>
                    <a:lnTo>
                      <a:pt x="1133" y="26"/>
                    </a:lnTo>
                    <a:lnTo>
                      <a:pt x="1093" y="21"/>
                    </a:lnTo>
                    <a:lnTo>
                      <a:pt x="1050" y="15"/>
                    </a:lnTo>
                    <a:lnTo>
                      <a:pt x="1005" y="11"/>
                    </a:lnTo>
                    <a:lnTo>
                      <a:pt x="957" y="8"/>
                    </a:lnTo>
                    <a:lnTo>
                      <a:pt x="910" y="5"/>
                    </a:lnTo>
                    <a:lnTo>
                      <a:pt x="860" y="2"/>
                    </a:lnTo>
                    <a:lnTo>
                      <a:pt x="809" y="2"/>
                    </a:lnTo>
                    <a:lnTo>
                      <a:pt x="759" y="0"/>
                    </a:lnTo>
                    <a:lnTo>
                      <a:pt x="707" y="0"/>
                    </a:lnTo>
                    <a:lnTo>
                      <a:pt x="655" y="2"/>
                    </a:lnTo>
                    <a:lnTo>
                      <a:pt x="605" y="3"/>
                    </a:lnTo>
                    <a:lnTo>
                      <a:pt x="557" y="3"/>
                    </a:lnTo>
                    <a:lnTo>
                      <a:pt x="510" y="3"/>
                    </a:lnTo>
                    <a:lnTo>
                      <a:pt x="465" y="3"/>
                    </a:lnTo>
                    <a:lnTo>
                      <a:pt x="423" y="3"/>
                    </a:lnTo>
                    <a:lnTo>
                      <a:pt x="382" y="3"/>
                    </a:lnTo>
                    <a:lnTo>
                      <a:pt x="343" y="5"/>
                    </a:lnTo>
                    <a:lnTo>
                      <a:pt x="305" y="6"/>
                    </a:lnTo>
                    <a:lnTo>
                      <a:pt x="271" y="9"/>
                    </a:lnTo>
                    <a:lnTo>
                      <a:pt x="236" y="13"/>
                    </a:lnTo>
                    <a:lnTo>
                      <a:pt x="203" y="19"/>
                    </a:lnTo>
                    <a:lnTo>
                      <a:pt x="173" y="25"/>
                    </a:lnTo>
                    <a:lnTo>
                      <a:pt x="143" y="34"/>
                    </a:lnTo>
                    <a:lnTo>
                      <a:pt x="115" y="44"/>
                    </a:lnTo>
                    <a:lnTo>
                      <a:pt x="89" y="57"/>
                    </a:lnTo>
                    <a:lnTo>
                      <a:pt x="63" y="71"/>
                    </a:lnTo>
                    <a:lnTo>
                      <a:pt x="25" y="100"/>
                    </a:lnTo>
                    <a:lnTo>
                      <a:pt x="4" y="124"/>
                    </a:lnTo>
                    <a:lnTo>
                      <a:pt x="0" y="146"/>
                    </a:lnTo>
                    <a:lnTo>
                      <a:pt x="10" y="167"/>
                    </a:lnTo>
                    <a:lnTo>
                      <a:pt x="32" y="189"/>
                    </a:lnTo>
                    <a:lnTo>
                      <a:pt x="61" y="212"/>
                    </a:lnTo>
                    <a:lnTo>
                      <a:pt x="97" y="238"/>
                    </a:lnTo>
                    <a:lnTo>
                      <a:pt x="135" y="268"/>
                    </a:lnTo>
                    <a:lnTo>
                      <a:pt x="158" y="287"/>
                    </a:lnTo>
                    <a:lnTo>
                      <a:pt x="186" y="309"/>
                    </a:lnTo>
                    <a:lnTo>
                      <a:pt x="217" y="333"/>
                    </a:lnTo>
                    <a:lnTo>
                      <a:pt x="253" y="359"/>
                    </a:lnTo>
                    <a:lnTo>
                      <a:pt x="294" y="388"/>
                    </a:lnTo>
                    <a:lnTo>
                      <a:pt x="336" y="417"/>
                    </a:lnTo>
                    <a:lnTo>
                      <a:pt x="380" y="445"/>
                    </a:lnTo>
                    <a:lnTo>
                      <a:pt x="428" y="474"/>
                    </a:lnTo>
                    <a:lnTo>
                      <a:pt x="477" y="503"/>
                    </a:lnTo>
                    <a:lnTo>
                      <a:pt x="526" y="529"/>
                    </a:lnTo>
                    <a:lnTo>
                      <a:pt x="576" y="553"/>
                    </a:lnTo>
                    <a:lnTo>
                      <a:pt x="625" y="575"/>
                    </a:lnTo>
                    <a:lnTo>
                      <a:pt x="675" y="594"/>
                    </a:lnTo>
                    <a:lnTo>
                      <a:pt x="723" y="608"/>
                    </a:lnTo>
                    <a:lnTo>
                      <a:pt x="770" y="618"/>
                    </a:lnTo>
                    <a:lnTo>
                      <a:pt x="815" y="623"/>
                    </a:lnTo>
                    <a:lnTo>
                      <a:pt x="834" y="625"/>
                    </a:lnTo>
                    <a:lnTo>
                      <a:pt x="857" y="630"/>
                    </a:lnTo>
                    <a:lnTo>
                      <a:pt x="884" y="634"/>
                    </a:lnTo>
                    <a:lnTo>
                      <a:pt x="913" y="634"/>
                    </a:lnTo>
                    <a:lnTo>
                      <a:pt x="942" y="630"/>
                    </a:lnTo>
                    <a:lnTo>
                      <a:pt x="969" y="615"/>
                    </a:lnTo>
                    <a:lnTo>
                      <a:pt x="993" y="592"/>
                    </a:lnTo>
                    <a:lnTo>
                      <a:pt x="1012" y="555"/>
                    </a:lnTo>
                    <a:lnTo>
                      <a:pt x="1004" y="630"/>
                    </a:lnTo>
                    <a:lnTo>
                      <a:pt x="992" y="689"/>
                    </a:lnTo>
                    <a:lnTo>
                      <a:pt x="983" y="738"/>
                    </a:lnTo>
                    <a:lnTo>
                      <a:pt x="979" y="784"/>
                    </a:lnTo>
                    <a:lnTo>
                      <a:pt x="980" y="804"/>
                    </a:lnTo>
                    <a:lnTo>
                      <a:pt x="985" y="818"/>
                    </a:lnTo>
                    <a:lnTo>
                      <a:pt x="992" y="830"/>
                    </a:lnTo>
                    <a:lnTo>
                      <a:pt x="1001" y="837"/>
                    </a:lnTo>
                    <a:lnTo>
                      <a:pt x="1011" y="844"/>
                    </a:lnTo>
                    <a:lnTo>
                      <a:pt x="1022" y="851"/>
                    </a:lnTo>
                    <a:lnTo>
                      <a:pt x="1032" y="860"/>
                    </a:lnTo>
                    <a:lnTo>
                      <a:pt x="1042" y="870"/>
                    </a:lnTo>
                    <a:lnTo>
                      <a:pt x="1055" y="870"/>
                    </a:lnTo>
                    <a:lnTo>
                      <a:pt x="1071" y="873"/>
                    </a:lnTo>
                    <a:lnTo>
                      <a:pt x="1090" y="876"/>
                    </a:lnTo>
                    <a:lnTo>
                      <a:pt x="1110" y="882"/>
                    </a:lnTo>
                    <a:lnTo>
                      <a:pt x="1129" y="890"/>
                    </a:lnTo>
                    <a:lnTo>
                      <a:pt x="1145" y="900"/>
                    </a:lnTo>
                    <a:lnTo>
                      <a:pt x="1158" y="912"/>
                    </a:lnTo>
                    <a:lnTo>
                      <a:pt x="1165" y="926"/>
                    </a:lnTo>
                    <a:lnTo>
                      <a:pt x="1172" y="931"/>
                    </a:lnTo>
                    <a:lnTo>
                      <a:pt x="1181" y="935"/>
                    </a:lnTo>
                    <a:lnTo>
                      <a:pt x="1189" y="944"/>
                    </a:lnTo>
                    <a:lnTo>
                      <a:pt x="1196" y="954"/>
                    </a:lnTo>
                    <a:lnTo>
                      <a:pt x="1204" y="970"/>
                    </a:lnTo>
                    <a:lnTo>
                      <a:pt x="1208" y="988"/>
                    </a:lnTo>
                    <a:lnTo>
                      <a:pt x="1209" y="1014"/>
                    </a:lnTo>
                    <a:lnTo>
                      <a:pt x="1207" y="1046"/>
                    </a:lnTo>
                    <a:lnTo>
                      <a:pt x="1196" y="1174"/>
                    </a:lnTo>
                    <a:lnTo>
                      <a:pt x="1186" y="1371"/>
                    </a:lnTo>
                    <a:lnTo>
                      <a:pt x="1179" y="1566"/>
                    </a:lnTo>
                    <a:lnTo>
                      <a:pt x="1181" y="1684"/>
                    </a:lnTo>
                    <a:lnTo>
                      <a:pt x="1182" y="1737"/>
                    </a:lnTo>
                    <a:lnTo>
                      <a:pt x="1178" y="1783"/>
                    </a:lnTo>
                    <a:lnTo>
                      <a:pt x="1171" y="1819"/>
                    </a:lnTo>
                    <a:lnTo>
                      <a:pt x="1163" y="1842"/>
                    </a:lnTo>
                    <a:lnTo>
                      <a:pt x="1159" y="1861"/>
                    </a:lnTo>
                    <a:lnTo>
                      <a:pt x="1159" y="1881"/>
                    </a:lnTo>
                    <a:lnTo>
                      <a:pt x="1168" y="1890"/>
                    </a:lnTo>
                    <a:lnTo>
                      <a:pt x="1188" y="1874"/>
                    </a:lnTo>
                    <a:lnTo>
                      <a:pt x="1208" y="1832"/>
                    </a:lnTo>
                    <a:lnTo>
                      <a:pt x="1219" y="1776"/>
                    </a:lnTo>
                    <a:lnTo>
                      <a:pt x="1224" y="1715"/>
                    </a:lnTo>
                    <a:lnTo>
                      <a:pt x="1221" y="1659"/>
                    </a:lnTo>
                    <a:lnTo>
                      <a:pt x="1218" y="1596"/>
                    </a:lnTo>
                    <a:lnTo>
                      <a:pt x="1219" y="1520"/>
                    </a:lnTo>
                    <a:lnTo>
                      <a:pt x="1224" y="1446"/>
                    </a:lnTo>
                    <a:lnTo>
                      <a:pt x="1230" y="1389"/>
                    </a:lnTo>
                    <a:lnTo>
                      <a:pt x="1232" y="1367"/>
                    </a:lnTo>
                    <a:lnTo>
                      <a:pt x="1235" y="1347"/>
                    </a:lnTo>
                    <a:lnTo>
                      <a:pt x="1240" y="1330"/>
                    </a:lnTo>
                    <a:lnTo>
                      <a:pt x="1244" y="1314"/>
                    </a:lnTo>
                    <a:lnTo>
                      <a:pt x="1250" y="1301"/>
                    </a:lnTo>
                    <a:lnTo>
                      <a:pt x="1255" y="1291"/>
                    </a:lnTo>
                    <a:lnTo>
                      <a:pt x="1266" y="1283"/>
                    </a:lnTo>
                    <a:lnTo>
                      <a:pt x="1276" y="1279"/>
                    </a:lnTo>
                    <a:lnTo>
                      <a:pt x="1287" y="1278"/>
                    </a:lnTo>
                    <a:lnTo>
                      <a:pt x="1297" y="1281"/>
                    </a:lnTo>
                    <a:lnTo>
                      <a:pt x="1304" y="1283"/>
                    </a:lnTo>
                    <a:lnTo>
                      <a:pt x="1313" y="1288"/>
                    </a:lnTo>
                    <a:lnTo>
                      <a:pt x="1319" y="1292"/>
                    </a:lnTo>
                    <a:lnTo>
                      <a:pt x="1326" y="1296"/>
                    </a:lnTo>
                    <a:lnTo>
                      <a:pt x="1333" y="1299"/>
                    </a:lnTo>
                    <a:lnTo>
                      <a:pt x="1342" y="1301"/>
                    </a:lnTo>
                    <a:lnTo>
                      <a:pt x="1350" y="1299"/>
                    </a:lnTo>
                    <a:lnTo>
                      <a:pt x="1358" y="1296"/>
                    </a:lnTo>
                    <a:lnTo>
                      <a:pt x="1365" y="1292"/>
                    </a:lnTo>
                    <a:lnTo>
                      <a:pt x="1371" y="1288"/>
                    </a:lnTo>
                    <a:lnTo>
                      <a:pt x="1376" y="1283"/>
                    </a:lnTo>
                    <a:lnTo>
                      <a:pt x="1384" y="1279"/>
                    </a:lnTo>
                    <a:lnTo>
                      <a:pt x="1389" y="1276"/>
                    </a:lnTo>
                    <a:lnTo>
                      <a:pt x="1397" y="1275"/>
                    </a:lnTo>
                    <a:lnTo>
                      <a:pt x="1405" y="1278"/>
                    </a:lnTo>
                    <a:lnTo>
                      <a:pt x="1415" y="1285"/>
                    </a:lnTo>
                    <a:lnTo>
                      <a:pt x="1425" y="1296"/>
                    </a:lnTo>
                    <a:lnTo>
                      <a:pt x="1438" y="1308"/>
                    </a:lnTo>
                    <a:lnTo>
                      <a:pt x="1451" y="1319"/>
                    </a:lnTo>
                    <a:lnTo>
                      <a:pt x="1464" y="1330"/>
                    </a:lnTo>
                    <a:lnTo>
                      <a:pt x="1476" y="1335"/>
                    </a:lnTo>
                    <a:lnTo>
                      <a:pt x="1487" y="1337"/>
                    </a:lnTo>
                    <a:lnTo>
                      <a:pt x="1505" y="1327"/>
                    </a:lnTo>
                    <a:lnTo>
                      <a:pt x="1513" y="1309"/>
                    </a:lnTo>
                    <a:lnTo>
                      <a:pt x="1516" y="1285"/>
                    </a:lnTo>
                    <a:lnTo>
                      <a:pt x="1513" y="1256"/>
                    </a:lnTo>
                    <a:lnTo>
                      <a:pt x="1507" y="1226"/>
                    </a:lnTo>
                    <a:lnTo>
                      <a:pt x="1503" y="1197"/>
                    </a:lnTo>
                    <a:lnTo>
                      <a:pt x="1499" y="1171"/>
                    </a:lnTo>
                    <a:lnTo>
                      <a:pt x="1499" y="1151"/>
                    </a:lnTo>
                    <a:lnTo>
                      <a:pt x="1507" y="1121"/>
                    </a:lnTo>
                    <a:lnTo>
                      <a:pt x="1519" y="1101"/>
                    </a:lnTo>
                    <a:lnTo>
                      <a:pt x="1533" y="1085"/>
                    </a:lnTo>
                    <a:lnTo>
                      <a:pt x="1549" y="1073"/>
                    </a:lnTo>
                    <a:lnTo>
                      <a:pt x="1566" y="1062"/>
                    </a:lnTo>
                    <a:lnTo>
                      <a:pt x="1582" y="1047"/>
                    </a:lnTo>
                    <a:lnTo>
                      <a:pt x="1597" y="1029"/>
                    </a:lnTo>
                    <a:lnTo>
                      <a:pt x="1610" y="1003"/>
                    </a:lnTo>
                    <a:lnTo>
                      <a:pt x="1618" y="967"/>
                    </a:lnTo>
                    <a:lnTo>
                      <a:pt x="1625" y="922"/>
                    </a:lnTo>
                    <a:lnTo>
                      <a:pt x="1627" y="870"/>
                    </a:lnTo>
                    <a:lnTo>
                      <a:pt x="1625" y="815"/>
                    </a:lnTo>
                    <a:lnTo>
                      <a:pt x="1618" y="758"/>
                    </a:lnTo>
                    <a:lnTo>
                      <a:pt x="1607" y="700"/>
                    </a:lnTo>
                    <a:lnTo>
                      <a:pt x="1589" y="643"/>
                    </a:lnTo>
                    <a:lnTo>
                      <a:pt x="1566" y="589"/>
                    </a:lnTo>
                    <a:lnTo>
                      <a:pt x="1552" y="563"/>
                    </a:lnTo>
                    <a:lnTo>
                      <a:pt x="1538" y="535"/>
                    </a:lnTo>
                    <a:lnTo>
                      <a:pt x="1522" y="506"/>
                    </a:lnTo>
                    <a:lnTo>
                      <a:pt x="1505" y="474"/>
                    </a:lnTo>
                    <a:lnTo>
                      <a:pt x="1486" y="443"/>
                    </a:lnTo>
                    <a:lnTo>
                      <a:pt x="1469" y="411"/>
                    </a:lnTo>
                    <a:lnTo>
                      <a:pt x="1450" y="378"/>
                    </a:lnTo>
                    <a:lnTo>
                      <a:pt x="1431" y="345"/>
                    </a:lnTo>
                    <a:lnTo>
                      <a:pt x="1412" y="311"/>
                    </a:lnTo>
                    <a:lnTo>
                      <a:pt x="1394" y="277"/>
                    </a:lnTo>
                    <a:lnTo>
                      <a:pt x="1376" y="244"/>
                    </a:lnTo>
                    <a:lnTo>
                      <a:pt x="1359" y="212"/>
                    </a:lnTo>
                    <a:lnTo>
                      <a:pt x="1343" y="180"/>
                    </a:lnTo>
                    <a:lnTo>
                      <a:pt x="1329" y="149"/>
                    </a:lnTo>
                    <a:lnTo>
                      <a:pt x="1314" y="119"/>
                    </a:lnTo>
                    <a:lnTo>
                      <a:pt x="1303" y="9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>
                <a:defPPr>
                  <a:defRPr lang="en-US"/>
                </a:defPPr>
                <a:lvl1pPr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1pPr>
                <a:lvl2pPr marL="4572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2pPr>
                <a:lvl3pPr marL="9144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3pPr>
                <a:lvl4pPr marL="13716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4pPr>
                <a:lvl5pPr marL="18288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9pPr>
              </a:lstStyle>
              <a:p>
                <a:endParaRPr lang="ru-RU" dirty="0"/>
              </a:p>
            </p:txBody>
          </p:sp>
          <p:sp>
            <p:nvSpPr>
              <p:cNvPr id="41" name="Freeform 166"/>
              <p:cNvSpPr>
                <a:spLocks/>
              </p:cNvSpPr>
              <p:nvPr/>
            </p:nvSpPr>
            <p:spPr bwMode="auto">
              <a:xfrm rot="1285048">
                <a:off x="6427" y="5396"/>
                <a:ext cx="1024" cy="1666"/>
              </a:xfrm>
              <a:custGeom>
                <a:avLst/>
                <a:gdLst/>
                <a:ahLst/>
                <a:cxnLst>
                  <a:cxn ang="0">
                    <a:pos x="22" y="848"/>
                  </a:cxn>
                  <a:cxn ang="0">
                    <a:pos x="98" y="721"/>
                  </a:cxn>
                  <a:cxn ang="0">
                    <a:pos x="215" y="576"/>
                  </a:cxn>
                  <a:cxn ang="0">
                    <a:pos x="353" y="426"/>
                  </a:cxn>
                  <a:cxn ang="0">
                    <a:pos x="489" y="286"/>
                  </a:cxn>
                  <a:cxn ang="0">
                    <a:pos x="606" y="167"/>
                  </a:cxn>
                  <a:cxn ang="0">
                    <a:pos x="713" y="75"/>
                  </a:cxn>
                  <a:cxn ang="0">
                    <a:pos x="819" y="17"/>
                  </a:cxn>
                  <a:cxn ang="0">
                    <a:pos x="946" y="16"/>
                  </a:cxn>
                  <a:cxn ang="0">
                    <a:pos x="944" y="148"/>
                  </a:cxn>
                  <a:cxn ang="0">
                    <a:pos x="910" y="445"/>
                  </a:cxn>
                  <a:cxn ang="0">
                    <a:pos x="782" y="857"/>
                  </a:cxn>
                  <a:cxn ang="0">
                    <a:pos x="688" y="992"/>
                  </a:cxn>
                  <a:cxn ang="0">
                    <a:pos x="583" y="1041"/>
                  </a:cxn>
                  <a:cxn ang="0">
                    <a:pos x="629" y="1093"/>
                  </a:cxn>
                  <a:cxn ang="0">
                    <a:pos x="714" y="1149"/>
                  </a:cxn>
                  <a:cxn ang="0">
                    <a:pos x="756" y="1204"/>
                  </a:cxn>
                  <a:cxn ang="0">
                    <a:pos x="750" y="1254"/>
                  </a:cxn>
                  <a:cxn ang="0">
                    <a:pos x="721" y="1309"/>
                  </a:cxn>
                  <a:cxn ang="0">
                    <a:pos x="700" y="1382"/>
                  </a:cxn>
                  <a:cxn ang="0">
                    <a:pos x="701" y="1425"/>
                  </a:cxn>
                  <a:cxn ang="0">
                    <a:pos x="739" y="1489"/>
                  </a:cxn>
                  <a:cxn ang="0">
                    <a:pos x="831" y="1564"/>
                  </a:cxn>
                  <a:cxn ang="0">
                    <a:pos x="973" y="1686"/>
                  </a:cxn>
                  <a:cxn ang="0">
                    <a:pos x="1126" y="1818"/>
                  </a:cxn>
                  <a:cxn ang="0">
                    <a:pos x="1229" y="1918"/>
                  </a:cxn>
                  <a:cxn ang="0">
                    <a:pos x="1299" y="1984"/>
                  </a:cxn>
                  <a:cxn ang="0">
                    <a:pos x="1360" y="2023"/>
                  </a:cxn>
                  <a:cxn ang="0">
                    <a:pos x="1395" y="2044"/>
                  </a:cxn>
                  <a:cxn ang="0">
                    <a:pos x="1392" y="2068"/>
                  </a:cxn>
                  <a:cxn ang="0">
                    <a:pos x="1307" y="2040"/>
                  </a:cxn>
                  <a:cxn ang="0">
                    <a:pos x="1215" y="1962"/>
                  </a:cxn>
                  <a:cxn ang="0">
                    <a:pos x="1126" y="1872"/>
                  </a:cxn>
                  <a:cxn ang="0">
                    <a:pos x="1016" y="1778"/>
                  </a:cxn>
                  <a:cxn ang="0">
                    <a:pos x="946" y="1728"/>
                  </a:cxn>
                  <a:cxn ang="0">
                    <a:pos x="894" y="1715"/>
                  </a:cxn>
                  <a:cxn ang="0">
                    <a:pos x="862" y="1769"/>
                  </a:cxn>
                  <a:cxn ang="0">
                    <a:pos x="832" y="1794"/>
                  </a:cxn>
                  <a:cxn ang="0">
                    <a:pos x="803" y="1801"/>
                  </a:cxn>
                  <a:cxn ang="0">
                    <a:pos x="790" y="1890"/>
                  </a:cxn>
                  <a:cxn ang="0">
                    <a:pos x="723" y="1898"/>
                  </a:cxn>
                  <a:cxn ang="0">
                    <a:pos x="652" y="1807"/>
                  </a:cxn>
                  <a:cxn ang="0">
                    <a:pos x="566" y="1772"/>
                  </a:cxn>
                  <a:cxn ang="0">
                    <a:pos x="482" y="1781"/>
                  </a:cxn>
                  <a:cxn ang="0">
                    <a:pos x="403" y="1741"/>
                  </a:cxn>
                  <a:cxn ang="0">
                    <a:pos x="327" y="1673"/>
                  </a:cxn>
                  <a:cxn ang="0">
                    <a:pos x="253" y="1585"/>
                  </a:cxn>
                  <a:cxn ang="0">
                    <a:pos x="196" y="1481"/>
                  </a:cxn>
                  <a:cxn ang="0">
                    <a:pos x="128" y="1255"/>
                  </a:cxn>
                  <a:cxn ang="0">
                    <a:pos x="32" y="976"/>
                  </a:cxn>
                </a:cxnLst>
                <a:rect l="0" t="0" r="r" b="b"/>
                <a:pathLst>
                  <a:path w="1404" h="2068">
                    <a:moveTo>
                      <a:pt x="0" y="923"/>
                    </a:moveTo>
                    <a:lnTo>
                      <a:pt x="3" y="900"/>
                    </a:lnTo>
                    <a:lnTo>
                      <a:pt x="10" y="875"/>
                    </a:lnTo>
                    <a:lnTo>
                      <a:pt x="22" y="848"/>
                    </a:lnTo>
                    <a:lnTo>
                      <a:pt x="36" y="818"/>
                    </a:lnTo>
                    <a:lnTo>
                      <a:pt x="53" y="787"/>
                    </a:lnTo>
                    <a:lnTo>
                      <a:pt x="73" y="754"/>
                    </a:lnTo>
                    <a:lnTo>
                      <a:pt x="98" y="721"/>
                    </a:lnTo>
                    <a:lnTo>
                      <a:pt x="124" y="685"/>
                    </a:lnTo>
                    <a:lnTo>
                      <a:pt x="153" y="649"/>
                    </a:lnTo>
                    <a:lnTo>
                      <a:pt x="181" y="613"/>
                    </a:lnTo>
                    <a:lnTo>
                      <a:pt x="215" y="576"/>
                    </a:lnTo>
                    <a:lnTo>
                      <a:pt x="248" y="538"/>
                    </a:lnTo>
                    <a:lnTo>
                      <a:pt x="282" y="501"/>
                    </a:lnTo>
                    <a:lnTo>
                      <a:pt x="317" y="463"/>
                    </a:lnTo>
                    <a:lnTo>
                      <a:pt x="353" y="426"/>
                    </a:lnTo>
                    <a:lnTo>
                      <a:pt x="389" y="390"/>
                    </a:lnTo>
                    <a:lnTo>
                      <a:pt x="425" y="354"/>
                    </a:lnTo>
                    <a:lnTo>
                      <a:pt x="458" y="319"/>
                    </a:lnTo>
                    <a:lnTo>
                      <a:pt x="489" y="286"/>
                    </a:lnTo>
                    <a:lnTo>
                      <a:pt x="520" y="253"/>
                    </a:lnTo>
                    <a:lnTo>
                      <a:pt x="550" y="223"/>
                    </a:lnTo>
                    <a:lnTo>
                      <a:pt x="579" y="194"/>
                    </a:lnTo>
                    <a:lnTo>
                      <a:pt x="606" y="167"/>
                    </a:lnTo>
                    <a:lnTo>
                      <a:pt x="633" y="141"/>
                    </a:lnTo>
                    <a:lnTo>
                      <a:pt x="661" y="116"/>
                    </a:lnTo>
                    <a:lnTo>
                      <a:pt x="687" y="95"/>
                    </a:lnTo>
                    <a:lnTo>
                      <a:pt x="713" y="75"/>
                    </a:lnTo>
                    <a:lnTo>
                      <a:pt x="739" y="56"/>
                    </a:lnTo>
                    <a:lnTo>
                      <a:pt x="766" y="42"/>
                    </a:lnTo>
                    <a:lnTo>
                      <a:pt x="792" y="27"/>
                    </a:lnTo>
                    <a:lnTo>
                      <a:pt x="819" y="17"/>
                    </a:lnTo>
                    <a:lnTo>
                      <a:pt x="848" y="8"/>
                    </a:lnTo>
                    <a:lnTo>
                      <a:pt x="895" y="0"/>
                    </a:lnTo>
                    <a:lnTo>
                      <a:pt x="927" y="3"/>
                    </a:lnTo>
                    <a:lnTo>
                      <a:pt x="946" y="16"/>
                    </a:lnTo>
                    <a:lnTo>
                      <a:pt x="954" y="37"/>
                    </a:lnTo>
                    <a:lnTo>
                      <a:pt x="954" y="67"/>
                    </a:lnTo>
                    <a:lnTo>
                      <a:pt x="950" y="103"/>
                    </a:lnTo>
                    <a:lnTo>
                      <a:pt x="944" y="148"/>
                    </a:lnTo>
                    <a:lnTo>
                      <a:pt x="940" y="197"/>
                    </a:lnTo>
                    <a:lnTo>
                      <a:pt x="934" y="262"/>
                    </a:lnTo>
                    <a:lnTo>
                      <a:pt x="924" y="345"/>
                    </a:lnTo>
                    <a:lnTo>
                      <a:pt x="910" y="445"/>
                    </a:lnTo>
                    <a:lnTo>
                      <a:pt x="888" y="551"/>
                    </a:lnTo>
                    <a:lnTo>
                      <a:pt x="861" y="659"/>
                    </a:lnTo>
                    <a:lnTo>
                      <a:pt x="825" y="764"/>
                    </a:lnTo>
                    <a:lnTo>
                      <a:pt x="782" y="857"/>
                    </a:lnTo>
                    <a:lnTo>
                      <a:pt x="728" y="933"/>
                    </a:lnTo>
                    <a:lnTo>
                      <a:pt x="718" y="949"/>
                    </a:lnTo>
                    <a:lnTo>
                      <a:pt x="705" y="969"/>
                    </a:lnTo>
                    <a:lnTo>
                      <a:pt x="688" y="992"/>
                    </a:lnTo>
                    <a:lnTo>
                      <a:pt x="669" y="1012"/>
                    </a:lnTo>
                    <a:lnTo>
                      <a:pt x="645" y="1029"/>
                    </a:lnTo>
                    <a:lnTo>
                      <a:pt x="616" y="1041"/>
                    </a:lnTo>
                    <a:lnTo>
                      <a:pt x="583" y="1041"/>
                    </a:lnTo>
                    <a:lnTo>
                      <a:pt x="543" y="1029"/>
                    </a:lnTo>
                    <a:lnTo>
                      <a:pt x="574" y="1054"/>
                    </a:lnTo>
                    <a:lnTo>
                      <a:pt x="603" y="1074"/>
                    </a:lnTo>
                    <a:lnTo>
                      <a:pt x="629" y="1093"/>
                    </a:lnTo>
                    <a:lnTo>
                      <a:pt x="654" y="1107"/>
                    </a:lnTo>
                    <a:lnTo>
                      <a:pt x="675" y="1121"/>
                    </a:lnTo>
                    <a:lnTo>
                      <a:pt x="695" y="1136"/>
                    </a:lnTo>
                    <a:lnTo>
                      <a:pt x="714" y="1149"/>
                    </a:lnTo>
                    <a:lnTo>
                      <a:pt x="731" y="1163"/>
                    </a:lnTo>
                    <a:lnTo>
                      <a:pt x="746" y="1178"/>
                    </a:lnTo>
                    <a:lnTo>
                      <a:pt x="753" y="1191"/>
                    </a:lnTo>
                    <a:lnTo>
                      <a:pt x="756" y="1204"/>
                    </a:lnTo>
                    <a:lnTo>
                      <a:pt x="756" y="1217"/>
                    </a:lnTo>
                    <a:lnTo>
                      <a:pt x="754" y="1228"/>
                    </a:lnTo>
                    <a:lnTo>
                      <a:pt x="751" y="1241"/>
                    </a:lnTo>
                    <a:lnTo>
                      <a:pt x="750" y="1254"/>
                    </a:lnTo>
                    <a:lnTo>
                      <a:pt x="750" y="1268"/>
                    </a:lnTo>
                    <a:lnTo>
                      <a:pt x="741" y="1278"/>
                    </a:lnTo>
                    <a:lnTo>
                      <a:pt x="731" y="1291"/>
                    </a:lnTo>
                    <a:lnTo>
                      <a:pt x="721" y="1309"/>
                    </a:lnTo>
                    <a:lnTo>
                      <a:pt x="711" y="1326"/>
                    </a:lnTo>
                    <a:lnTo>
                      <a:pt x="704" y="1346"/>
                    </a:lnTo>
                    <a:lnTo>
                      <a:pt x="700" y="1365"/>
                    </a:lnTo>
                    <a:lnTo>
                      <a:pt x="700" y="1382"/>
                    </a:lnTo>
                    <a:lnTo>
                      <a:pt x="705" y="1397"/>
                    </a:lnTo>
                    <a:lnTo>
                      <a:pt x="703" y="1404"/>
                    </a:lnTo>
                    <a:lnTo>
                      <a:pt x="701" y="1414"/>
                    </a:lnTo>
                    <a:lnTo>
                      <a:pt x="701" y="1425"/>
                    </a:lnTo>
                    <a:lnTo>
                      <a:pt x="704" y="1438"/>
                    </a:lnTo>
                    <a:lnTo>
                      <a:pt x="710" y="1453"/>
                    </a:lnTo>
                    <a:lnTo>
                      <a:pt x="721" y="1470"/>
                    </a:lnTo>
                    <a:lnTo>
                      <a:pt x="739" y="1489"/>
                    </a:lnTo>
                    <a:lnTo>
                      <a:pt x="763" y="1509"/>
                    </a:lnTo>
                    <a:lnTo>
                      <a:pt x="780" y="1522"/>
                    </a:lnTo>
                    <a:lnTo>
                      <a:pt x="803" y="1541"/>
                    </a:lnTo>
                    <a:lnTo>
                      <a:pt x="831" y="1564"/>
                    </a:lnTo>
                    <a:lnTo>
                      <a:pt x="862" y="1591"/>
                    </a:lnTo>
                    <a:lnTo>
                      <a:pt x="898" y="1621"/>
                    </a:lnTo>
                    <a:lnTo>
                      <a:pt x="936" y="1653"/>
                    </a:lnTo>
                    <a:lnTo>
                      <a:pt x="973" y="1686"/>
                    </a:lnTo>
                    <a:lnTo>
                      <a:pt x="1014" y="1719"/>
                    </a:lnTo>
                    <a:lnTo>
                      <a:pt x="1052" y="1754"/>
                    </a:lnTo>
                    <a:lnTo>
                      <a:pt x="1090" y="1787"/>
                    </a:lnTo>
                    <a:lnTo>
                      <a:pt x="1126" y="1818"/>
                    </a:lnTo>
                    <a:lnTo>
                      <a:pt x="1157" y="1849"/>
                    </a:lnTo>
                    <a:lnTo>
                      <a:pt x="1186" y="1876"/>
                    </a:lnTo>
                    <a:lnTo>
                      <a:pt x="1211" y="1899"/>
                    </a:lnTo>
                    <a:lnTo>
                      <a:pt x="1229" y="1918"/>
                    </a:lnTo>
                    <a:lnTo>
                      <a:pt x="1242" y="1931"/>
                    </a:lnTo>
                    <a:lnTo>
                      <a:pt x="1261" y="1951"/>
                    </a:lnTo>
                    <a:lnTo>
                      <a:pt x="1280" y="1968"/>
                    </a:lnTo>
                    <a:lnTo>
                      <a:pt x="1299" y="1984"/>
                    </a:lnTo>
                    <a:lnTo>
                      <a:pt x="1317" y="1997"/>
                    </a:lnTo>
                    <a:lnTo>
                      <a:pt x="1333" y="2008"/>
                    </a:lnTo>
                    <a:lnTo>
                      <a:pt x="1349" y="2017"/>
                    </a:lnTo>
                    <a:lnTo>
                      <a:pt x="1360" y="2023"/>
                    </a:lnTo>
                    <a:lnTo>
                      <a:pt x="1369" y="2027"/>
                    </a:lnTo>
                    <a:lnTo>
                      <a:pt x="1378" y="2032"/>
                    </a:lnTo>
                    <a:lnTo>
                      <a:pt x="1386" y="2037"/>
                    </a:lnTo>
                    <a:lnTo>
                      <a:pt x="1395" y="2044"/>
                    </a:lnTo>
                    <a:lnTo>
                      <a:pt x="1401" y="2052"/>
                    </a:lnTo>
                    <a:lnTo>
                      <a:pt x="1404" y="2057"/>
                    </a:lnTo>
                    <a:lnTo>
                      <a:pt x="1401" y="2063"/>
                    </a:lnTo>
                    <a:lnTo>
                      <a:pt x="1392" y="2068"/>
                    </a:lnTo>
                    <a:lnTo>
                      <a:pt x="1375" y="2068"/>
                    </a:lnTo>
                    <a:lnTo>
                      <a:pt x="1353" y="2063"/>
                    </a:lnTo>
                    <a:lnTo>
                      <a:pt x="1330" y="2053"/>
                    </a:lnTo>
                    <a:lnTo>
                      <a:pt x="1307" y="2040"/>
                    </a:lnTo>
                    <a:lnTo>
                      <a:pt x="1283" y="2023"/>
                    </a:lnTo>
                    <a:lnTo>
                      <a:pt x="1258" y="2004"/>
                    </a:lnTo>
                    <a:lnTo>
                      <a:pt x="1237" y="1984"/>
                    </a:lnTo>
                    <a:lnTo>
                      <a:pt x="1215" y="1962"/>
                    </a:lnTo>
                    <a:lnTo>
                      <a:pt x="1196" y="1942"/>
                    </a:lnTo>
                    <a:lnTo>
                      <a:pt x="1176" y="1921"/>
                    </a:lnTo>
                    <a:lnTo>
                      <a:pt x="1153" y="1898"/>
                    </a:lnTo>
                    <a:lnTo>
                      <a:pt x="1126" y="1872"/>
                    </a:lnTo>
                    <a:lnTo>
                      <a:pt x="1097" y="1846"/>
                    </a:lnTo>
                    <a:lnTo>
                      <a:pt x="1068" y="1821"/>
                    </a:lnTo>
                    <a:lnTo>
                      <a:pt x="1041" y="1798"/>
                    </a:lnTo>
                    <a:lnTo>
                      <a:pt x="1016" y="1778"/>
                    </a:lnTo>
                    <a:lnTo>
                      <a:pt x="996" y="1762"/>
                    </a:lnTo>
                    <a:lnTo>
                      <a:pt x="979" y="1749"/>
                    </a:lnTo>
                    <a:lnTo>
                      <a:pt x="962" y="1738"/>
                    </a:lnTo>
                    <a:lnTo>
                      <a:pt x="946" y="1728"/>
                    </a:lnTo>
                    <a:lnTo>
                      <a:pt x="931" y="1721"/>
                    </a:lnTo>
                    <a:lnTo>
                      <a:pt x="918" y="1716"/>
                    </a:lnTo>
                    <a:lnTo>
                      <a:pt x="906" y="1713"/>
                    </a:lnTo>
                    <a:lnTo>
                      <a:pt x="894" y="1715"/>
                    </a:lnTo>
                    <a:lnTo>
                      <a:pt x="884" y="1721"/>
                    </a:lnTo>
                    <a:lnTo>
                      <a:pt x="871" y="1736"/>
                    </a:lnTo>
                    <a:lnTo>
                      <a:pt x="865" y="1754"/>
                    </a:lnTo>
                    <a:lnTo>
                      <a:pt x="862" y="1769"/>
                    </a:lnTo>
                    <a:lnTo>
                      <a:pt x="854" y="1782"/>
                    </a:lnTo>
                    <a:lnTo>
                      <a:pt x="848" y="1788"/>
                    </a:lnTo>
                    <a:lnTo>
                      <a:pt x="841" y="1791"/>
                    </a:lnTo>
                    <a:lnTo>
                      <a:pt x="832" y="1794"/>
                    </a:lnTo>
                    <a:lnTo>
                      <a:pt x="825" y="1795"/>
                    </a:lnTo>
                    <a:lnTo>
                      <a:pt x="816" y="1797"/>
                    </a:lnTo>
                    <a:lnTo>
                      <a:pt x="809" y="1798"/>
                    </a:lnTo>
                    <a:lnTo>
                      <a:pt x="803" y="1801"/>
                    </a:lnTo>
                    <a:lnTo>
                      <a:pt x="798" y="1805"/>
                    </a:lnTo>
                    <a:lnTo>
                      <a:pt x="793" y="1826"/>
                    </a:lnTo>
                    <a:lnTo>
                      <a:pt x="793" y="1857"/>
                    </a:lnTo>
                    <a:lnTo>
                      <a:pt x="790" y="1890"/>
                    </a:lnTo>
                    <a:lnTo>
                      <a:pt x="780" y="1913"/>
                    </a:lnTo>
                    <a:lnTo>
                      <a:pt x="762" y="1919"/>
                    </a:lnTo>
                    <a:lnTo>
                      <a:pt x="741" y="1913"/>
                    </a:lnTo>
                    <a:lnTo>
                      <a:pt x="723" y="1898"/>
                    </a:lnTo>
                    <a:lnTo>
                      <a:pt x="704" y="1876"/>
                    </a:lnTo>
                    <a:lnTo>
                      <a:pt x="687" y="1852"/>
                    </a:lnTo>
                    <a:lnTo>
                      <a:pt x="669" y="1827"/>
                    </a:lnTo>
                    <a:lnTo>
                      <a:pt x="652" y="1807"/>
                    </a:lnTo>
                    <a:lnTo>
                      <a:pt x="638" y="1792"/>
                    </a:lnTo>
                    <a:lnTo>
                      <a:pt x="610" y="1778"/>
                    </a:lnTo>
                    <a:lnTo>
                      <a:pt x="587" y="1772"/>
                    </a:lnTo>
                    <a:lnTo>
                      <a:pt x="566" y="1772"/>
                    </a:lnTo>
                    <a:lnTo>
                      <a:pt x="547" y="1775"/>
                    </a:lnTo>
                    <a:lnTo>
                      <a:pt x="527" y="1780"/>
                    </a:lnTo>
                    <a:lnTo>
                      <a:pt x="505" y="1782"/>
                    </a:lnTo>
                    <a:lnTo>
                      <a:pt x="482" y="1781"/>
                    </a:lnTo>
                    <a:lnTo>
                      <a:pt x="453" y="1771"/>
                    </a:lnTo>
                    <a:lnTo>
                      <a:pt x="438" y="1762"/>
                    </a:lnTo>
                    <a:lnTo>
                      <a:pt x="420" y="1752"/>
                    </a:lnTo>
                    <a:lnTo>
                      <a:pt x="403" y="1741"/>
                    </a:lnTo>
                    <a:lnTo>
                      <a:pt x="384" y="1726"/>
                    </a:lnTo>
                    <a:lnTo>
                      <a:pt x="366" y="1710"/>
                    </a:lnTo>
                    <a:lnTo>
                      <a:pt x="346" y="1693"/>
                    </a:lnTo>
                    <a:lnTo>
                      <a:pt x="327" y="1673"/>
                    </a:lnTo>
                    <a:lnTo>
                      <a:pt x="308" y="1653"/>
                    </a:lnTo>
                    <a:lnTo>
                      <a:pt x="289" y="1631"/>
                    </a:lnTo>
                    <a:lnTo>
                      <a:pt x="271" y="1608"/>
                    </a:lnTo>
                    <a:lnTo>
                      <a:pt x="253" y="1585"/>
                    </a:lnTo>
                    <a:lnTo>
                      <a:pt x="238" y="1559"/>
                    </a:lnTo>
                    <a:lnTo>
                      <a:pt x="222" y="1535"/>
                    </a:lnTo>
                    <a:lnTo>
                      <a:pt x="209" y="1507"/>
                    </a:lnTo>
                    <a:lnTo>
                      <a:pt x="196" y="1481"/>
                    </a:lnTo>
                    <a:lnTo>
                      <a:pt x="186" y="1454"/>
                    </a:lnTo>
                    <a:lnTo>
                      <a:pt x="167" y="1395"/>
                    </a:lnTo>
                    <a:lnTo>
                      <a:pt x="148" y="1327"/>
                    </a:lnTo>
                    <a:lnTo>
                      <a:pt x="128" y="1255"/>
                    </a:lnTo>
                    <a:lnTo>
                      <a:pt x="108" y="1181"/>
                    </a:lnTo>
                    <a:lnTo>
                      <a:pt x="85" y="1107"/>
                    </a:lnTo>
                    <a:lnTo>
                      <a:pt x="59" y="1038"/>
                    </a:lnTo>
                    <a:lnTo>
                      <a:pt x="32" y="976"/>
                    </a:lnTo>
                    <a:lnTo>
                      <a:pt x="0" y="92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>
                <a:defPPr>
                  <a:defRPr lang="en-US"/>
                </a:defPPr>
                <a:lvl1pPr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1pPr>
                <a:lvl2pPr marL="4572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2pPr>
                <a:lvl3pPr marL="9144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3pPr>
                <a:lvl4pPr marL="13716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4pPr>
                <a:lvl5pPr marL="18288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9pPr>
              </a:lstStyle>
              <a:p>
                <a:endParaRPr lang="ru-RU" dirty="0"/>
              </a:p>
            </p:txBody>
          </p:sp>
          <p:sp>
            <p:nvSpPr>
              <p:cNvPr id="42" name="Freeform 167"/>
              <p:cNvSpPr>
                <a:spLocks/>
              </p:cNvSpPr>
              <p:nvPr/>
            </p:nvSpPr>
            <p:spPr bwMode="auto">
              <a:xfrm rot="1285048">
                <a:off x="6504" y="5377"/>
                <a:ext cx="192" cy="520"/>
              </a:xfrm>
              <a:custGeom>
                <a:avLst/>
                <a:gdLst/>
                <a:ahLst/>
                <a:cxnLst>
                  <a:cxn ang="0">
                    <a:pos x="0" y="646"/>
                  </a:cxn>
                  <a:cxn ang="0">
                    <a:pos x="1" y="626"/>
                  </a:cxn>
                  <a:cxn ang="0">
                    <a:pos x="5" y="597"/>
                  </a:cxn>
                  <a:cxn ang="0">
                    <a:pos x="13" y="564"/>
                  </a:cxn>
                  <a:cxn ang="0">
                    <a:pos x="21" y="525"/>
                  </a:cxn>
                  <a:cxn ang="0">
                    <a:pos x="31" y="483"/>
                  </a:cxn>
                  <a:cxn ang="0">
                    <a:pos x="44" y="437"/>
                  </a:cxn>
                  <a:cxn ang="0">
                    <a:pos x="59" y="390"/>
                  </a:cxn>
                  <a:cxn ang="0">
                    <a:pos x="75" y="341"/>
                  </a:cxn>
                  <a:cxn ang="0">
                    <a:pos x="93" y="292"/>
                  </a:cxn>
                  <a:cxn ang="0">
                    <a:pos x="113" y="243"/>
                  </a:cxn>
                  <a:cxn ang="0">
                    <a:pos x="134" y="197"/>
                  </a:cxn>
                  <a:cxn ang="0">
                    <a:pos x="157" y="152"/>
                  </a:cxn>
                  <a:cxn ang="0">
                    <a:pos x="181" y="113"/>
                  </a:cxn>
                  <a:cxn ang="0">
                    <a:pos x="207" y="77"/>
                  </a:cxn>
                  <a:cxn ang="0">
                    <a:pos x="234" y="47"/>
                  </a:cxn>
                  <a:cxn ang="0">
                    <a:pos x="262" y="24"/>
                  </a:cxn>
                  <a:cxn ang="0">
                    <a:pos x="263" y="15"/>
                  </a:cxn>
                  <a:cxn ang="0">
                    <a:pos x="262" y="8"/>
                  </a:cxn>
                  <a:cxn ang="0">
                    <a:pos x="257" y="4"/>
                  </a:cxn>
                  <a:cxn ang="0">
                    <a:pos x="252" y="0"/>
                  </a:cxn>
                  <a:cxn ang="0">
                    <a:pos x="244" y="0"/>
                  </a:cxn>
                  <a:cxn ang="0">
                    <a:pos x="236" y="3"/>
                  </a:cxn>
                  <a:cxn ang="0">
                    <a:pos x="226" y="10"/>
                  </a:cxn>
                  <a:cxn ang="0">
                    <a:pos x="214" y="20"/>
                  </a:cxn>
                  <a:cxn ang="0">
                    <a:pos x="197" y="46"/>
                  </a:cxn>
                  <a:cxn ang="0">
                    <a:pos x="168" y="98"/>
                  </a:cxn>
                  <a:cxn ang="0">
                    <a:pos x="135" y="167"/>
                  </a:cxn>
                  <a:cxn ang="0">
                    <a:pos x="99" y="252"/>
                  </a:cxn>
                  <a:cxn ang="0">
                    <a:pos x="63" y="347"/>
                  </a:cxn>
                  <a:cxn ang="0">
                    <a:pos x="33" y="447"/>
                  </a:cxn>
                  <a:cxn ang="0">
                    <a:pos x="11" y="548"/>
                  </a:cxn>
                  <a:cxn ang="0">
                    <a:pos x="0" y="646"/>
                  </a:cxn>
                </a:cxnLst>
                <a:rect l="0" t="0" r="r" b="b"/>
                <a:pathLst>
                  <a:path w="263" h="646">
                    <a:moveTo>
                      <a:pt x="0" y="646"/>
                    </a:moveTo>
                    <a:lnTo>
                      <a:pt x="1" y="626"/>
                    </a:lnTo>
                    <a:lnTo>
                      <a:pt x="5" y="597"/>
                    </a:lnTo>
                    <a:lnTo>
                      <a:pt x="13" y="564"/>
                    </a:lnTo>
                    <a:lnTo>
                      <a:pt x="21" y="525"/>
                    </a:lnTo>
                    <a:lnTo>
                      <a:pt x="31" y="483"/>
                    </a:lnTo>
                    <a:lnTo>
                      <a:pt x="44" y="437"/>
                    </a:lnTo>
                    <a:lnTo>
                      <a:pt x="59" y="390"/>
                    </a:lnTo>
                    <a:lnTo>
                      <a:pt x="75" y="341"/>
                    </a:lnTo>
                    <a:lnTo>
                      <a:pt x="93" y="292"/>
                    </a:lnTo>
                    <a:lnTo>
                      <a:pt x="113" y="243"/>
                    </a:lnTo>
                    <a:lnTo>
                      <a:pt x="134" y="197"/>
                    </a:lnTo>
                    <a:lnTo>
                      <a:pt x="157" y="152"/>
                    </a:lnTo>
                    <a:lnTo>
                      <a:pt x="181" y="113"/>
                    </a:lnTo>
                    <a:lnTo>
                      <a:pt x="207" y="77"/>
                    </a:lnTo>
                    <a:lnTo>
                      <a:pt x="234" y="47"/>
                    </a:lnTo>
                    <a:lnTo>
                      <a:pt x="262" y="24"/>
                    </a:lnTo>
                    <a:lnTo>
                      <a:pt x="263" y="15"/>
                    </a:lnTo>
                    <a:lnTo>
                      <a:pt x="262" y="8"/>
                    </a:lnTo>
                    <a:lnTo>
                      <a:pt x="257" y="4"/>
                    </a:lnTo>
                    <a:lnTo>
                      <a:pt x="252" y="0"/>
                    </a:lnTo>
                    <a:lnTo>
                      <a:pt x="244" y="0"/>
                    </a:lnTo>
                    <a:lnTo>
                      <a:pt x="236" y="3"/>
                    </a:lnTo>
                    <a:lnTo>
                      <a:pt x="226" y="10"/>
                    </a:lnTo>
                    <a:lnTo>
                      <a:pt x="214" y="20"/>
                    </a:lnTo>
                    <a:lnTo>
                      <a:pt x="197" y="46"/>
                    </a:lnTo>
                    <a:lnTo>
                      <a:pt x="168" y="98"/>
                    </a:lnTo>
                    <a:lnTo>
                      <a:pt x="135" y="167"/>
                    </a:lnTo>
                    <a:lnTo>
                      <a:pt x="99" y="252"/>
                    </a:lnTo>
                    <a:lnTo>
                      <a:pt x="63" y="347"/>
                    </a:lnTo>
                    <a:lnTo>
                      <a:pt x="33" y="447"/>
                    </a:lnTo>
                    <a:lnTo>
                      <a:pt x="11" y="548"/>
                    </a:lnTo>
                    <a:lnTo>
                      <a:pt x="0" y="64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>
                <a:defPPr>
                  <a:defRPr lang="en-US"/>
                </a:defPPr>
                <a:lvl1pPr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1pPr>
                <a:lvl2pPr marL="4572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2pPr>
                <a:lvl3pPr marL="9144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3pPr>
                <a:lvl4pPr marL="13716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4pPr>
                <a:lvl5pPr marL="18288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9pPr>
              </a:lstStyle>
              <a:p>
                <a:endParaRPr lang="ru-RU" dirty="0"/>
              </a:p>
            </p:txBody>
          </p:sp>
          <p:sp>
            <p:nvSpPr>
              <p:cNvPr id="43" name="Freeform 168"/>
              <p:cNvSpPr>
                <a:spLocks/>
              </p:cNvSpPr>
              <p:nvPr/>
            </p:nvSpPr>
            <p:spPr bwMode="auto">
              <a:xfrm rot="1285048">
                <a:off x="5653" y="5643"/>
                <a:ext cx="322" cy="163"/>
              </a:xfrm>
              <a:custGeom>
                <a:avLst/>
                <a:gdLst/>
                <a:ahLst/>
                <a:cxnLst>
                  <a:cxn ang="0">
                    <a:pos x="29" y="193"/>
                  </a:cxn>
                  <a:cxn ang="0">
                    <a:pos x="39" y="199"/>
                  </a:cxn>
                  <a:cxn ang="0">
                    <a:pos x="55" y="202"/>
                  </a:cxn>
                  <a:cxn ang="0">
                    <a:pos x="72" y="203"/>
                  </a:cxn>
                  <a:cxn ang="0">
                    <a:pos x="94" y="203"/>
                  </a:cxn>
                  <a:cxn ang="0">
                    <a:pos x="114" y="200"/>
                  </a:cxn>
                  <a:cxn ang="0">
                    <a:pos x="135" y="196"/>
                  </a:cxn>
                  <a:cxn ang="0">
                    <a:pos x="156" y="190"/>
                  </a:cxn>
                  <a:cxn ang="0">
                    <a:pos x="174" y="182"/>
                  </a:cxn>
                  <a:cxn ang="0">
                    <a:pos x="184" y="177"/>
                  </a:cxn>
                  <a:cxn ang="0">
                    <a:pos x="196" y="170"/>
                  </a:cxn>
                  <a:cxn ang="0">
                    <a:pos x="212" y="163"/>
                  </a:cxn>
                  <a:cxn ang="0">
                    <a:pos x="227" y="156"/>
                  </a:cxn>
                  <a:cxn ang="0">
                    <a:pos x="246" y="147"/>
                  </a:cxn>
                  <a:cxn ang="0">
                    <a:pos x="265" y="138"/>
                  </a:cxn>
                  <a:cxn ang="0">
                    <a:pos x="285" y="130"/>
                  </a:cxn>
                  <a:cxn ang="0">
                    <a:pos x="305" y="121"/>
                  </a:cxn>
                  <a:cxn ang="0">
                    <a:pos x="325" y="111"/>
                  </a:cxn>
                  <a:cxn ang="0">
                    <a:pos x="346" y="104"/>
                  </a:cxn>
                  <a:cxn ang="0">
                    <a:pos x="363" y="95"/>
                  </a:cxn>
                  <a:cxn ang="0">
                    <a:pos x="380" y="88"/>
                  </a:cxn>
                  <a:cxn ang="0">
                    <a:pos x="394" y="81"/>
                  </a:cxn>
                  <a:cxn ang="0">
                    <a:pos x="407" y="77"/>
                  </a:cxn>
                  <a:cxn ang="0">
                    <a:pos x="418" y="72"/>
                  </a:cxn>
                  <a:cxn ang="0">
                    <a:pos x="423" y="69"/>
                  </a:cxn>
                  <a:cxn ang="0">
                    <a:pos x="439" y="56"/>
                  </a:cxn>
                  <a:cxn ang="0">
                    <a:pos x="441" y="38"/>
                  </a:cxn>
                  <a:cxn ang="0">
                    <a:pos x="430" y="19"/>
                  </a:cxn>
                  <a:cxn ang="0">
                    <a:pos x="416" y="2"/>
                  </a:cxn>
                  <a:cxn ang="0">
                    <a:pos x="409" y="0"/>
                  </a:cxn>
                  <a:cxn ang="0">
                    <a:pos x="400" y="0"/>
                  </a:cxn>
                  <a:cxn ang="0">
                    <a:pos x="387" y="2"/>
                  </a:cxn>
                  <a:cxn ang="0">
                    <a:pos x="374" y="5"/>
                  </a:cxn>
                  <a:cxn ang="0">
                    <a:pos x="360" y="9"/>
                  </a:cxn>
                  <a:cxn ang="0">
                    <a:pos x="344" y="15"/>
                  </a:cxn>
                  <a:cxn ang="0">
                    <a:pos x="327" y="22"/>
                  </a:cxn>
                  <a:cxn ang="0">
                    <a:pos x="311" y="28"/>
                  </a:cxn>
                  <a:cxn ang="0">
                    <a:pos x="304" y="29"/>
                  </a:cxn>
                  <a:cxn ang="0">
                    <a:pos x="292" y="33"/>
                  </a:cxn>
                  <a:cxn ang="0">
                    <a:pos x="276" y="39"/>
                  </a:cxn>
                  <a:cxn ang="0">
                    <a:pos x="258" y="45"/>
                  </a:cxn>
                  <a:cxn ang="0">
                    <a:pos x="236" y="52"/>
                  </a:cxn>
                  <a:cxn ang="0">
                    <a:pos x="213" y="61"/>
                  </a:cxn>
                  <a:cxn ang="0">
                    <a:pos x="189" y="69"/>
                  </a:cxn>
                  <a:cxn ang="0">
                    <a:pos x="163" y="78"/>
                  </a:cxn>
                  <a:cxn ang="0">
                    <a:pos x="138" y="87"/>
                  </a:cxn>
                  <a:cxn ang="0">
                    <a:pos x="112" y="95"/>
                  </a:cxn>
                  <a:cxn ang="0">
                    <a:pos x="89" y="104"/>
                  </a:cxn>
                  <a:cxn ang="0">
                    <a:pos x="69" y="111"/>
                  </a:cxn>
                  <a:cxn ang="0">
                    <a:pos x="50" y="117"/>
                  </a:cxn>
                  <a:cxn ang="0">
                    <a:pos x="35" y="123"/>
                  </a:cxn>
                  <a:cxn ang="0">
                    <a:pos x="23" y="127"/>
                  </a:cxn>
                  <a:cxn ang="0">
                    <a:pos x="17" y="128"/>
                  </a:cxn>
                  <a:cxn ang="0">
                    <a:pos x="4" y="137"/>
                  </a:cxn>
                  <a:cxn ang="0">
                    <a:pos x="0" y="150"/>
                  </a:cxn>
                  <a:cxn ang="0">
                    <a:pos x="9" y="169"/>
                  </a:cxn>
                  <a:cxn ang="0">
                    <a:pos x="29" y="193"/>
                  </a:cxn>
                </a:cxnLst>
                <a:rect l="0" t="0" r="r" b="b"/>
                <a:pathLst>
                  <a:path w="441" h="203">
                    <a:moveTo>
                      <a:pt x="29" y="193"/>
                    </a:moveTo>
                    <a:lnTo>
                      <a:pt x="39" y="199"/>
                    </a:lnTo>
                    <a:lnTo>
                      <a:pt x="55" y="202"/>
                    </a:lnTo>
                    <a:lnTo>
                      <a:pt x="72" y="203"/>
                    </a:lnTo>
                    <a:lnTo>
                      <a:pt x="94" y="203"/>
                    </a:lnTo>
                    <a:lnTo>
                      <a:pt x="114" y="200"/>
                    </a:lnTo>
                    <a:lnTo>
                      <a:pt x="135" y="196"/>
                    </a:lnTo>
                    <a:lnTo>
                      <a:pt x="156" y="190"/>
                    </a:lnTo>
                    <a:lnTo>
                      <a:pt x="174" y="182"/>
                    </a:lnTo>
                    <a:lnTo>
                      <a:pt x="184" y="177"/>
                    </a:lnTo>
                    <a:lnTo>
                      <a:pt x="196" y="170"/>
                    </a:lnTo>
                    <a:lnTo>
                      <a:pt x="212" y="163"/>
                    </a:lnTo>
                    <a:lnTo>
                      <a:pt x="227" y="156"/>
                    </a:lnTo>
                    <a:lnTo>
                      <a:pt x="246" y="147"/>
                    </a:lnTo>
                    <a:lnTo>
                      <a:pt x="265" y="138"/>
                    </a:lnTo>
                    <a:lnTo>
                      <a:pt x="285" y="130"/>
                    </a:lnTo>
                    <a:lnTo>
                      <a:pt x="305" y="121"/>
                    </a:lnTo>
                    <a:lnTo>
                      <a:pt x="325" y="111"/>
                    </a:lnTo>
                    <a:lnTo>
                      <a:pt x="346" y="104"/>
                    </a:lnTo>
                    <a:lnTo>
                      <a:pt x="363" y="95"/>
                    </a:lnTo>
                    <a:lnTo>
                      <a:pt x="380" y="88"/>
                    </a:lnTo>
                    <a:lnTo>
                      <a:pt x="394" y="81"/>
                    </a:lnTo>
                    <a:lnTo>
                      <a:pt x="407" y="77"/>
                    </a:lnTo>
                    <a:lnTo>
                      <a:pt x="418" y="72"/>
                    </a:lnTo>
                    <a:lnTo>
                      <a:pt x="423" y="69"/>
                    </a:lnTo>
                    <a:lnTo>
                      <a:pt x="439" y="56"/>
                    </a:lnTo>
                    <a:lnTo>
                      <a:pt x="441" y="38"/>
                    </a:lnTo>
                    <a:lnTo>
                      <a:pt x="430" y="19"/>
                    </a:lnTo>
                    <a:lnTo>
                      <a:pt x="416" y="2"/>
                    </a:lnTo>
                    <a:lnTo>
                      <a:pt x="409" y="0"/>
                    </a:lnTo>
                    <a:lnTo>
                      <a:pt x="400" y="0"/>
                    </a:lnTo>
                    <a:lnTo>
                      <a:pt x="387" y="2"/>
                    </a:lnTo>
                    <a:lnTo>
                      <a:pt x="374" y="5"/>
                    </a:lnTo>
                    <a:lnTo>
                      <a:pt x="360" y="9"/>
                    </a:lnTo>
                    <a:lnTo>
                      <a:pt x="344" y="15"/>
                    </a:lnTo>
                    <a:lnTo>
                      <a:pt x="327" y="22"/>
                    </a:lnTo>
                    <a:lnTo>
                      <a:pt x="311" y="28"/>
                    </a:lnTo>
                    <a:lnTo>
                      <a:pt x="304" y="29"/>
                    </a:lnTo>
                    <a:lnTo>
                      <a:pt x="292" y="33"/>
                    </a:lnTo>
                    <a:lnTo>
                      <a:pt x="276" y="39"/>
                    </a:lnTo>
                    <a:lnTo>
                      <a:pt x="258" y="45"/>
                    </a:lnTo>
                    <a:lnTo>
                      <a:pt x="236" y="52"/>
                    </a:lnTo>
                    <a:lnTo>
                      <a:pt x="213" y="61"/>
                    </a:lnTo>
                    <a:lnTo>
                      <a:pt x="189" y="69"/>
                    </a:lnTo>
                    <a:lnTo>
                      <a:pt x="163" y="78"/>
                    </a:lnTo>
                    <a:lnTo>
                      <a:pt x="138" y="87"/>
                    </a:lnTo>
                    <a:lnTo>
                      <a:pt x="112" y="95"/>
                    </a:lnTo>
                    <a:lnTo>
                      <a:pt x="89" y="104"/>
                    </a:lnTo>
                    <a:lnTo>
                      <a:pt x="69" y="111"/>
                    </a:lnTo>
                    <a:lnTo>
                      <a:pt x="50" y="117"/>
                    </a:lnTo>
                    <a:lnTo>
                      <a:pt x="35" y="123"/>
                    </a:lnTo>
                    <a:lnTo>
                      <a:pt x="23" y="127"/>
                    </a:lnTo>
                    <a:lnTo>
                      <a:pt x="17" y="128"/>
                    </a:lnTo>
                    <a:lnTo>
                      <a:pt x="4" y="137"/>
                    </a:lnTo>
                    <a:lnTo>
                      <a:pt x="0" y="150"/>
                    </a:lnTo>
                    <a:lnTo>
                      <a:pt x="9" y="169"/>
                    </a:lnTo>
                    <a:lnTo>
                      <a:pt x="29" y="193"/>
                    </a:lnTo>
                    <a:close/>
                  </a:path>
                </a:pathLst>
              </a:custGeom>
              <a:solidFill>
                <a:srgbClr val="FF4C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>
                <a:defPPr>
                  <a:defRPr lang="en-US"/>
                </a:defPPr>
                <a:lvl1pPr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1pPr>
                <a:lvl2pPr marL="4572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2pPr>
                <a:lvl3pPr marL="9144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3pPr>
                <a:lvl4pPr marL="13716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4pPr>
                <a:lvl5pPr marL="18288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9pPr>
              </a:lstStyle>
              <a:p>
                <a:endParaRPr lang="ru-RU" dirty="0"/>
              </a:p>
            </p:txBody>
          </p:sp>
          <p:sp>
            <p:nvSpPr>
              <p:cNvPr id="44" name="Freeform 169"/>
              <p:cNvSpPr>
                <a:spLocks/>
              </p:cNvSpPr>
              <p:nvPr/>
            </p:nvSpPr>
            <p:spPr bwMode="auto">
              <a:xfrm rot="1285048">
                <a:off x="5952" y="6017"/>
                <a:ext cx="98" cy="124"/>
              </a:xfrm>
              <a:custGeom>
                <a:avLst/>
                <a:gdLst/>
                <a:ahLst/>
                <a:cxnLst>
                  <a:cxn ang="0">
                    <a:pos x="80" y="0"/>
                  </a:cxn>
                  <a:cxn ang="0">
                    <a:pos x="76" y="9"/>
                  </a:cxn>
                  <a:cxn ang="0">
                    <a:pos x="69" y="26"/>
                  </a:cxn>
                  <a:cxn ang="0">
                    <a:pos x="57" y="46"/>
                  </a:cxn>
                  <a:cxn ang="0">
                    <a:pos x="46" y="69"/>
                  </a:cxn>
                  <a:cxn ang="0">
                    <a:pos x="33" y="92"/>
                  </a:cxn>
                  <a:cxn ang="0">
                    <a:pos x="20" y="114"/>
                  </a:cxn>
                  <a:cxn ang="0">
                    <a:pos x="8" y="130"/>
                  </a:cxn>
                  <a:cxn ang="0">
                    <a:pos x="0" y="138"/>
                  </a:cxn>
                  <a:cxn ang="0">
                    <a:pos x="13" y="140"/>
                  </a:cxn>
                  <a:cxn ang="0">
                    <a:pos x="31" y="143"/>
                  </a:cxn>
                  <a:cxn ang="0">
                    <a:pos x="52" y="147"/>
                  </a:cxn>
                  <a:cxn ang="0">
                    <a:pos x="73" y="151"/>
                  </a:cxn>
                  <a:cxn ang="0">
                    <a:pos x="93" y="153"/>
                  </a:cxn>
                  <a:cxn ang="0">
                    <a:pos x="111" y="154"/>
                  </a:cxn>
                  <a:cxn ang="0">
                    <a:pos x="125" y="151"/>
                  </a:cxn>
                  <a:cxn ang="0">
                    <a:pos x="132" y="144"/>
                  </a:cxn>
                  <a:cxn ang="0">
                    <a:pos x="134" y="133"/>
                  </a:cxn>
                  <a:cxn ang="0">
                    <a:pos x="129" y="114"/>
                  </a:cxn>
                  <a:cxn ang="0">
                    <a:pos x="122" y="92"/>
                  </a:cxn>
                  <a:cxn ang="0">
                    <a:pos x="113" y="69"/>
                  </a:cxn>
                  <a:cxn ang="0">
                    <a:pos x="103" y="46"/>
                  </a:cxn>
                  <a:cxn ang="0">
                    <a:pos x="93" y="26"/>
                  </a:cxn>
                  <a:cxn ang="0">
                    <a:pos x="85" y="10"/>
                  </a:cxn>
                  <a:cxn ang="0">
                    <a:pos x="80" y="0"/>
                  </a:cxn>
                </a:cxnLst>
                <a:rect l="0" t="0" r="r" b="b"/>
                <a:pathLst>
                  <a:path w="134" h="154">
                    <a:moveTo>
                      <a:pt x="80" y="0"/>
                    </a:moveTo>
                    <a:lnTo>
                      <a:pt x="76" y="9"/>
                    </a:lnTo>
                    <a:lnTo>
                      <a:pt x="69" y="26"/>
                    </a:lnTo>
                    <a:lnTo>
                      <a:pt x="57" y="46"/>
                    </a:lnTo>
                    <a:lnTo>
                      <a:pt x="46" y="69"/>
                    </a:lnTo>
                    <a:lnTo>
                      <a:pt x="33" y="92"/>
                    </a:lnTo>
                    <a:lnTo>
                      <a:pt x="20" y="114"/>
                    </a:lnTo>
                    <a:lnTo>
                      <a:pt x="8" y="130"/>
                    </a:lnTo>
                    <a:lnTo>
                      <a:pt x="0" y="138"/>
                    </a:lnTo>
                    <a:lnTo>
                      <a:pt x="13" y="140"/>
                    </a:lnTo>
                    <a:lnTo>
                      <a:pt x="31" y="143"/>
                    </a:lnTo>
                    <a:lnTo>
                      <a:pt x="52" y="147"/>
                    </a:lnTo>
                    <a:lnTo>
                      <a:pt x="73" y="151"/>
                    </a:lnTo>
                    <a:lnTo>
                      <a:pt x="93" y="153"/>
                    </a:lnTo>
                    <a:lnTo>
                      <a:pt x="111" y="154"/>
                    </a:lnTo>
                    <a:lnTo>
                      <a:pt x="125" y="151"/>
                    </a:lnTo>
                    <a:lnTo>
                      <a:pt x="132" y="144"/>
                    </a:lnTo>
                    <a:lnTo>
                      <a:pt x="134" y="133"/>
                    </a:lnTo>
                    <a:lnTo>
                      <a:pt x="129" y="114"/>
                    </a:lnTo>
                    <a:lnTo>
                      <a:pt x="122" y="92"/>
                    </a:lnTo>
                    <a:lnTo>
                      <a:pt x="113" y="69"/>
                    </a:lnTo>
                    <a:lnTo>
                      <a:pt x="103" y="46"/>
                    </a:lnTo>
                    <a:lnTo>
                      <a:pt x="93" y="26"/>
                    </a:lnTo>
                    <a:lnTo>
                      <a:pt x="85" y="10"/>
                    </a:lnTo>
                    <a:lnTo>
                      <a:pt x="80" y="0"/>
                    </a:lnTo>
                    <a:close/>
                  </a:path>
                </a:pathLst>
              </a:custGeom>
              <a:solidFill>
                <a:srgbClr val="FF4C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>
                <a:defPPr>
                  <a:defRPr lang="en-US"/>
                </a:defPPr>
                <a:lvl1pPr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1pPr>
                <a:lvl2pPr marL="4572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2pPr>
                <a:lvl3pPr marL="9144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3pPr>
                <a:lvl4pPr marL="13716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4pPr>
                <a:lvl5pPr marL="18288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9pPr>
              </a:lstStyle>
              <a:p>
                <a:endParaRPr lang="ru-RU" dirty="0"/>
              </a:p>
            </p:txBody>
          </p:sp>
          <p:sp>
            <p:nvSpPr>
              <p:cNvPr id="45" name="Freeform 170"/>
              <p:cNvSpPr>
                <a:spLocks/>
              </p:cNvSpPr>
              <p:nvPr/>
            </p:nvSpPr>
            <p:spPr bwMode="auto">
              <a:xfrm rot="1285048">
                <a:off x="6017" y="5763"/>
                <a:ext cx="294" cy="10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10" y="9"/>
                  </a:cxn>
                  <a:cxn ang="0">
                    <a:pos x="23" y="23"/>
                  </a:cxn>
                  <a:cxn ang="0">
                    <a:pos x="39" y="40"/>
                  </a:cxn>
                  <a:cxn ang="0">
                    <a:pos x="56" y="59"/>
                  </a:cxn>
                  <a:cxn ang="0">
                    <a:pos x="70" y="79"/>
                  </a:cxn>
                  <a:cxn ang="0">
                    <a:pos x="85" y="96"/>
                  </a:cxn>
                  <a:cxn ang="0">
                    <a:pos x="93" y="112"/>
                  </a:cxn>
                  <a:cxn ang="0">
                    <a:pos x="96" y="124"/>
                  </a:cxn>
                  <a:cxn ang="0">
                    <a:pos x="115" y="124"/>
                  </a:cxn>
                  <a:cxn ang="0">
                    <a:pos x="135" y="124"/>
                  </a:cxn>
                  <a:cxn ang="0">
                    <a:pos x="155" y="122"/>
                  </a:cxn>
                  <a:cxn ang="0">
                    <a:pos x="175" y="122"/>
                  </a:cxn>
                  <a:cxn ang="0">
                    <a:pos x="194" y="122"/>
                  </a:cxn>
                  <a:cxn ang="0">
                    <a:pos x="211" y="122"/>
                  </a:cxn>
                  <a:cxn ang="0">
                    <a:pos x="227" y="122"/>
                  </a:cxn>
                  <a:cxn ang="0">
                    <a:pos x="240" y="122"/>
                  </a:cxn>
                  <a:cxn ang="0">
                    <a:pos x="257" y="119"/>
                  </a:cxn>
                  <a:cxn ang="0">
                    <a:pos x="280" y="115"/>
                  </a:cxn>
                  <a:cxn ang="0">
                    <a:pos x="308" y="109"/>
                  </a:cxn>
                  <a:cxn ang="0">
                    <a:pos x="335" y="102"/>
                  </a:cxn>
                  <a:cxn ang="0">
                    <a:pos x="361" y="95"/>
                  </a:cxn>
                  <a:cxn ang="0">
                    <a:pos x="383" y="88"/>
                  </a:cxn>
                  <a:cxn ang="0">
                    <a:pos x="397" y="81"/>
                  </a:cxn>
                  <a:cxn ang="0">
                    <a:pos x="403" y="75"/>
                  </a:cxn>
                  <a:cxn ang="0">
                    <a:pos x="401" y="71"/>
                  </a:cxn>
                  <a:cxn ang="0">
                    <a:pos x="397" y="66"/>
                  </a:cxn>
                  <a:cxn ang="0">
                    <a:pos x="390" y="62"/>
                  </a:cxn>
                  <a:cxn ang="0">
                    <a:pos x="378" y="56"/>
                  </a:cxn>
                  <a:cxn ang="0">
                    <a:pos x="365" y="49"/>
                  </a:cxn>
                  <a:cxn ang="0">
                    <a:pos x="349" y="43"/>
                  </a:cxn>
                  <a:cxn ang="0">
                    <a:pos x="329" y="37"/>
                  </a:cxn>
                  <a:cxn ang="0">
                    <a:pos x="306" y="30"/>
                  </a:cxn>
                  <a:cxn ang="0">
                    <a:pos x="280" y="24"/>
                  </a:cxn>
                  <a:cxn ang="0">
                    <a:pos x="250" y="19"/>
                  </a:cxn>
                  <a:cxn ang="0">
                    <a:pos x="218" y="13"/>
                  </a:cxn>
                  <a:cxn ang="0">
                    <a:pos x="181" y="9"/>
                  </a:cxn>
                  <a:cxn ang="0">
                    <a:pos x="142" y="4"/>
                  </a:cxn>
                  <a:cxn ang="0">
                    <a:pos x="98" y="1"/>
                  </a:cxn>
                  <a:cxn ang="0">
                    <a:pos x="50" y="0"/>
                  </a:cxn>
                  <a:cxn ang="0">
                    <a:pos x="0" y="0"/>
                  </a:cxn>
                </a:cxnLst>
                <a:rect l="0" t="0" r="r" b="b"/>
                <a:pathLst>
                  <a:path w="403" h="124">
                    <a:moveTo>
                      <a:pt x="0" y="0"/>
                    </a:moveTo>
                    <a:lnTo>
                      <a:pt x="10" y="9"/>
                    </a:lnTo>
                    <a:lnTo>
                      <a:pt x="23" y="23"/>
                    </a:lnTo>
                    <a:lnTo>
                      <a:pt x="39" y="40"/>
                    </a:lnTo>
                    <a:lnTo>
                      <a:pt x="56" y="59"/>
                    </a:lnTo>
                    <a:lnTo>
                      <a:pt x="70" y="79"/>
                    </a:lnTo>
                    <a:lnTo>
                      <a:pt x="85" y="96"/>
                    </a:lnTo>
                    <a:lnTo>
                      <a:pt x="93" y="112"/>
                    </a:lnTo>
                    <a:lnTo>
                      <a:pt x="96" y="124"/>
                    </a:lnTo>
                    <a:lnTo>
                      <a:pt x="115" y="124"/>
                    </a:lnTo>
                    <a:lnTo>
                      <a:pt x="135" y="124"/>
                    </a:lnTo>
                    <a:lnTo>
                      <a:pt x="155" y="122"/>
                    </a:lnTo>
                    <a:lnTo>
                      <a:pt x="175" y="122"/>
                    </a:lnTo>
                    <a:lnTo>
                      <a:pt x="194" y="122"/>
                    </a:lnTo>
                    <a:lnTo>
                      <a:pt x="211" y="122"/>
                    </a:lnTo>
                    <a:lnTo>
                      <a:pt x="227" y="122"/>
                    </a:lnTo>
                    <a:lnTo>
                      <a:pt x="240" y="122"/>
                    </a:lnTo>
                    <a:lnTo>
                      <a:pt x="257" y="119"/>
                    </a:lnTo>
                    <a:lnTo>
                      <a:pt x="280" y="115"/>
                    </a:lnTo>
                    <a:lnTo>
                      <a:pt x="308" y="109"/>
                    </a:lnTo>
                    <a:lnTo>
                      <a:pt x="335" y="102"/>
                    </a:lnTo>
                    <a:lnTo>
                      <a:pt x="361" y="95"/>
                    </a:lnTo>
                    <a:lnTo>
                      <a:pt x="383" y="88"/>
                    </a:lnTo>
                    <a:lnTo>
                      <a:pt x="397" y="81"/>
                    </a:lnTo>
                    <a:lnTo>
                      <a:pt x="403" y="75"/>
                    </a:lnTo>
                    <a:lnTo>
                      <a:pt x="401" y="71"/>
                    </a:lnTo>
                    <a:lnTo>
                      <a:pt x="397" y="66"/>
                    </a:lnTo>
                    <a:lnTo>
                      <a:pt x="390" y="62"/>
                    </a:lnTo>
                    <a:lnTo>
                      <a:pt x="378" y="56"/>
                    </a:lnTo>
                    <a:lnTo>
                      <a:pt x="365" y="49"/>
                    </a:lnTo>
                    <a:lnTo>
                      <a:pt x="349" y="43"/>
                    </a:lnTo>
                    <a:lnTo>
                      <a:pt x="329" y="37"/>
                    </a:lnTo>
                    <a:lnTo>
                      <a:pt x="306" y="30"/>
                    </a:lnTo>
                    <a:lnTo>
                      <a:pt x="280" y="24"/>
                    </a:lnTo>
                    <a:lnTo>
                      <a:pt x="250" y="19"/>
                    </a:lnTo>
                    <a:lnTo>
                      <a:pt x="218" y="13"/>
                    </a:lnTo>
                    <a:lnTo>
                      <a:pt x="181" y="9"/>
                    </a:lnTo>
                    <a:lnTo>
                      <a:pt x="142" y="4"/>
                    </a:lnTo>
                    <a:lnTo>
                      <a:pt x="98" y="1"/>
                    </a:lnTo>
                    <a:lnTo>
                      <a:pt x="5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4C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>
                <a:defPPr>
                  <a:defRPr lang="en-US"/>
                </a:defPPr>
                <a:lvl1pPr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1pPr>
                <a:lvl2pPr marL="4572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2pPr>
                <a:lvl3pPr marL="9144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3pPr>
                <a:lvl4pPr marL="13716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4pPr>
                <a:lvl5pPr marL="18288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9pPr>
              </a:lstStyle>
              <a:p>
                <a:endParaRPr lang="ru-RU" dirty="0"/>
              </a:p>
            </p:txBody>
          </p:sp>
          <p:sp>
            <p:nvSpPr>
              <p:cNvPr id="46" name="Freeform 171"/>
              <p:cNvSpPr>
                <a:spLocks/>
              </p:cNvSpPr>
              <p:nvPr/>
            </p:nvSpPr>
            <p:spPr bwMode="auto">
              <a:xfrm rot="1285048">
                <a:off x="6260" y="6218"/>
                <a:ext cx="72" cy="199"/>
              </a:xfrm>
              <a:custGeom>
                <a:avLst/>
                <a:gdLst/>
                <a:ahLst/>
                <a:cxnLst>
                  <a:cxn ang="0">
                    <a:pos x="56" y="0"/>
                  </a:cxn>
                  <a:cxn ang="0">
                    <a:pos x="54" y="16"/>
                  </a:cxn>
                  <a:cxn ang="0">
                    <a:pos x="50" y="42"/>
                  </a:cxn>
                  <a:cxn ang="0">
                    <a:pos x="43" y="76"/>
                  </a:cxn>
                  <a:cxn ang="0">
                    <a:pos x="33" y="114"/>
                  </a:cxn>
                  <a:cxn ang="0">
                    <a:pos x="23" y="152"/>
                  </a:cxn>
                  <a:cxn ang="0">
                    <a:pos x="13" y="190"/>
                  </a:cxn>
                  <a:cxn ang="0">
                    <a:pos x="5" y="220"/>
                  </a:cxn>
                  <a:cxn ang="0">
                    <a:pos x="0" y="242"/>
                  </a:cxn>
                  <a:cxn ang="0">
                    <a:pos x="4" y="245"/>
                  </a:cxn>
                  <a:cxn ang="0">
                    <a:pos x="13" y="246"/>
                  </a:cxn>
                  <a:cxn ang="0">
                    <a:pos x="21" y="247"/>
                  </a:cxn>
                  <a:cxn ang="0">
                    <a:pos x="33" y="246"/>
                  </a:cxn>
                  <a:cxn ang="0">
                    <a:pos x="43" y="245"/>
                  </a:cxn>
                  <a:cxn ang="0">
                    <a:pos x="51" y="242"/>
                  </a:cxn>
                  <a:cxn ang="0">
                    <a:pos x="59" y="237"/>
                  </a:cxn>
                  <a:cxn ang="0">
                    <a:pos x="62" y="232"/>
                  </a:cxn>
                  <a:cxn ang="0">
                    <a:pos x="69" y="220"/>
                  </a:cxn>
                  <a:cxn ang="0">
                    <a:pos x="80" y="207"/>
                  </a:cxn>
                  <a:cxn ang="0">
                    <a:pos x="93" y="191"/>
                  </a:cxn>
                  <a:cxn ang="0">
                    <a:pos x="99" y="170"/>
                  </a:cxn>
                  <a:cxn ang="0">
                    <a:pos x="99" y="152"/>
                  </a:cxn>
                  <a:cxn ang="0">
                    <a:pos x="96" y="131"/>
                  </a:cxn>
                  <a:cxn ang="0">
                    <a:pos x="93" y="103"/>
                  </a:cxn>
                  <a:cxn ang="0">
                    <a:pos x="89" y="76"/>
                  </a:cxn>
                  <a:cxn ang="0">
                    <a:pos x="82" y="50"/>
                  </a:cxn>
                  <a:cxn ang="0">
                    <a:pos x="74" y="27"/>
                  </a:cxn>
                  <a:cxn ang="0">
                    <a:pos x="66" y="10"/>
                  </a:cxn>
                  <a:cxn ang="0">
                    <a:pos x="56" y="0"/>
                  </a:cxn>
                </a:cxnLst>
                <a:rect l="0" t="0" r="r" b="b"/>
                <a:pathLst>
                  <a:path w="99" h="247">
                    <a:moveTo>
                      <a:pt x="56" y="0"/>
                    </a:moveTo>
                    <a:lnTo>
                      <a:pt x="54" y="16"/>
                    </a:lnTo>
                    <a:lnTo>
                      <a:pt x="50" y="42"/>
                    </a:lnTo>
                    <a:lnTo>
                      <a:pt x="43" y="76"/>
                    </a:lnTo>
                    <a:lnTo>
                      <a:pt x="33" y="114"/>
                    </a:lnTo>
                    <a:lnTo>
                      <a:pt x="23" y="152"/>
                    </a:lnTo>
                    <a:lnTo>
                      <a:pt x="13" y="190"/>
                    </a:lnTo>
                    <a:lnTo>
                      <a:pt x="5" y="220"/>
                    </a:lnTo>
                    <a:lnTo>
                      <a:pt x="0" y="242"/>
                    </a:lnTo>
                    <a:lnTo>
                      <a:pt x="4" y="245"/>
                    </a:lnTo>
                    <a:lnTo>
                      <a:pt x="13" y="246"/>
                    </a:lnTo>
                    <a:lnTo>
                      <a:pt x="21" y="247"/>
                    </a:lnTo>
                    <a:lnTo>
                      <a:pt x="33" y="246"/>
                    </a:lnTo>
                    <a:lnTo>
                      <a:pt x="43" y="245"/>
                    </a:lnTo>
                    <a:lnTo>
                      <a:pt x="51" y="242"/>
                    </a:lnTo>
                    <a:lnTo>
                      <a:pt x="59" y="237"/>
                    </a:lnTo>
                    <a:lnTo>
                      <a:pt x="62" y="232"/>
                    </a:lnTo>
                    <a:lnTo>
                      <a:pt x="69" y="220"/>
                    </a:lnTo>
                    <a:lnTo>
                      <a:pt x="80" y="207"/>
                    </a:lnTo>
                    <a:lnTo>
                      <a:pt x="93" y="191"/>
                    </a:lnTo>
                    <a:lnTo>
                      <a:pt x="99" y="170"/>
                    </a:lnTo>
                    <a:lnTo>
                      <a:pt x="99" y="152"/>
                    </a:lnTo>
                    <a:lnTo>
                      <a:pt x="96" y="131"/>
                    </a:lnTo>
                    <a:lnTo>
                      <a:pt x="93" y="103"/>
                    </a:lnTo>
                    <a:lnTo>
                      <a:pt x="89" y="76"/>
                    </a:lnTo>
                    <a:lnTo>
                      <a:pt x="82" y="50"/>
                    </a:lnTo>
                    <a:lnTo>
                      <a:pt x="74" y="27"/>
                    </a:lnTo>
                    <a:lnTo>
                      <a:pt x="66" y="10"/>
                    </a:lnTo>
                    <a:lnTo>
                      <a:pt x="56" y="0"/>
                    </a:lnTo>
                    <a:close/>
                  </a:path>
                </a:pathLst>
              </a:custGeom>
              <a:solidFill>
                <a:srgbClr val="FF4C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>
                <a:defPPr>
                  <a:defRPr lang="en-US"/>
                </a:defPPr>
                <a:lvl1pPr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1pPr>
                <a:lvl2pPr marL="4572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2pPr>
                <a:lvl3pPr marL="9144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3pPr>
                <a:lvl4pPr marL="13716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4pPr>
                <a:lvl5pPr marL="18288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9pPr>
              </a:lstStyle>
              <a:p>
                <a:endParaRPr lang="ru-RU" dirty="0"/>
              </a:p>
            </p:txBody>
          </p:sp>
          <p:sp>
            <p:nvSpPr>
              <p:cNvPr id="47" name="Freeform 172"/>
              <p:cNvSpPr>
                <a:spLocks/>
              </p:cNvSpPr>
              <p:nvPr/>
            </p:nvSpPr>
            <p:spPr bwMode="auto">
              <a:xfrm rot="1285048">
                <a:off x="6939" y="5529"/>
                <a:ext cx="296" cy="210"/>
              </a:xfrm>
              <a:custGeom>
                <a:avLst/>
                <a:gdLst/>
                <a:ahLst/>
                <a:cxnLst>
                  <a:cxn ang="0">
                    <a:pos x="406" y="58"/>
                  </a:cxn>
                  <a:cxn ang="0">
                    <a:pos x="403" y="70"/>
                  </a:cxn>
                  <a:cxn ang="0">
                    <a:pos x="394" y="82"/>
                  </a:cxn>
                  <a:cxn ang="0">
                    <a:pos x="383" y="97"/>
                  </a:cxn>
                  <a:cxn ang="0">
                    <a:pos x="368" y="111"/>
                  </a:cxn>
                  <a:cxn ang="0">
                    <a:pos x="352" y="126"/>
                  </a:cxn>
                  <a:cxn ang="0">
                    <a:pos x="334" y="137"/>
                  </a:cxn>
                  <a:cxn ang="0">
                    <a:pos x="315" y="149"/>
                  </a:cxn>
                  <a:cxn ang="0">
                    <a:pos x="296" y="156"/>
                  </a:cxn>
                  <a:cxn ang="0">
                    <a:pos x="286" y="160"/>
                  </a:cxn>
                  <a:cxn ang="0">
                    <a:pos x="273" y="165"/>
                  </a:cxn>
                  <a:cxn ang="0">
                    <a:pos x="257" y="170"/>
                  </a:cxn>
                  <a:cxn ang="0">
                    <a:pos x="241" y="177"/>
                  </a:cxn>
                  <a:cxn ang="0">
                    <a:pos x="223" y="185"/>
                  </a:cxn>
                  <a:cxn ang="0">
                    <a:pos x="203" y="192"/>
                  </a:cxn>
                  <a:cxn ang="0">
                    <a:pos x="182" y="201"/>
                  </a:cxn>
                  <a:cxn ang="0">
                    <a:pos x="162" y="209"/>
                  </a:cxn>
                  <a:cxn ang="0">
                    <a:pos x="142" y="216"/>
                  </a:cxn>
                  <a:cxn ang="0">
                    <a:pos x="122" y="225"/>
                  </a:cxn>
                  <a:cxn ang="0">
                    <a:pos x="103" y="232"/>
                  </a:cxn>
                  <a:cxn ang="0">
                    <a:pos x="87" y="239"/>
                  </a:cxn>
                  <a:cxn ang="0">
                    <a:pos x="72" y="245"/>
                  </a:cxn>
                  <a:cxn ang="0">
                    <a:pos x="59" y="251"/>
                  </a:cxn>
                  <a:cxn ang="0">
                    <a:pos x="50" y="255"/>
                  </a:cxn>
                  <a:cxn ang="0">
                    <a:pos x="43" y="258"/>
                  </a:cxn>
                  <a:cxn ang="0">
                    <a:pos x="31" y="261"/>
                  </a:cxn>
                  <a:cxn ang="0">
                    <a:pos x="21" y="261"/>
                  </a:cxn>
                  <a:cxn ang="0">
                    <a:pos x="14" y="257"/>
                  </a:cxn>
                  <a:cxn ang="0">
                    <a:pos x="8" y="249"/>
                  </a:cxn>
                  <a:cxn ang="0">
                    <a:pos x="4" y="241"/>
                  </a:cxn>
                  <a:cxn ang="0">
                    <a:pos x="1" y="229"/>
                  </a:cxn>
                  <a:cxn ang="0">
                    <a:pos x="0" y="218"/>
                  </a:cxn>
                  <a:cxn ang="0">
                    <a:pos x="0" y="206"/>
                  </a:cxn>
                  <a:cxn ang="0">
                    <a:pos x="2" y="201"/>
                  </a:cxn>
                  <a:cxn ang="0">
                    <a:pos x="10" y="193"/>
                  </a:cxn>
                  <a:cxn ang="0">
                    <a:pos x="18" y="186"/>
                  </a:cxn>
                  <a:cxn ang="0">
                    <a:pos x="31" y="179"/>
                  </a:cxn>
                  <a:cxn ang="0">
                    <a:pos x="44" y="170"/>
                  </a:cxn>
                  <a:cxn ang="0">
                    <a:pos x="60" y="163"/>
                  </a:cxn>
                  <a:cxn ang="0">
                    <a:pos x="76" y="156"/>
                  </a:cxn>
                  <a:cxn ang="0">
                    <a:pos x="92" y="149"/>
                  </a:cxn>
                  <a:cxn ang="0">
                    <a:pos x="97" y="144"/>
                  </a:cxn>
                  <a:cxn ang="0">
                    <a:pos x="108" y="139"/>
                  </a:cxn>
                  <a:cxn ang="0">
                    <a:pos x="122" y="131"/>
                  </a:cxn>
                  <a:cxn ang="0">
                    <a:pos x="141" y="123"/>
                  </a:cxn>
                  <a:cxn ang="0">
                    <a:pos x="159" y="111"/>
                  </a:cxn>
                  <a:cxn ang="0">
                    <a:pos x="182" y="101"/>
                  </a:cxn>
                  <a:cxn ang="0">
                    <a:pos x="205" y="88"/>
                  </a:cxn>
                  <a:cxn ang="0">
                    <a:pos x="230" y="77"/>
                  </a:cxn>
                  <a:cxn ang="0">
                    <a:pos x="253" y="64"/>
                  </a:cxn>
                  <a:cxn ang="0">
                    <a:pos x="276" y="52"/>
                  </a:cxn>
                  <a:cxn ang="0">
                    <a:pos x="299" y="41"/>
                  </a:cxn>
                  <a:cxn ang="0">
                    <a:pos x="319" y="31"/>
                  </a:cxn>
                  <a:cxn ang="0">
                    <a:pos x="336" y="21"/>
                  </a:cxn>
                  <a:cxn ang="0">
                    <a:pos x="351" y="13"/>
                  </a:cxn>
                  <a:cxn ang="0">
                    <a:pos x="361" y="8"/>
                  </a:cxn>
                  <a:cxn ang="0">
                    <a:pos x="367" y="5"/>
                  </a:cxn>
                  <a:cxn ang="0">
                    <a:pos x="381" y="0"/>
                  </a:cxn>
                  <a:cxn ang="0">
                    <a:pos x="394" y="8"/>
                  </a:cxn>
                  <a:cxn ang="0">
                    <a:pos x="401" y="26"/>
                  </a:cxn>
                  <a:cxn ang="0">
                    <a:pos x="406" y="58"/>
                  </a:cxn>
                </a:cxnLst>
                <a:rect l="0" t="0" r="r" b="b"/>
                <a:pathLst>
                  <a:path w="406" h="261">
                    <a:moveTo>
                      <a:pt x="406" y="58"/>
                    </a:moveTo>
                    <a:lnTo>
                      <a:pt x="403" y="70"/>
                    </a:lnTo>
                    <a:lnTo>
                      <a:pt x="394" y="82"/>
                    </a:lnTo>
                    <a:lnTo>
                      <a:pt x="383" y="97"/>
                    </a:lnTo>
                    <a:lnTo>
                      <a:pt x="368" y="111"/>
                    </a:lnTo>
                    <a:lnTo>
                      <a:pt x="352" y="126"/>
                    </a:lnTo>
                    <a:lnTo>
                      <a:pt x="334" y="137"/>
                    </a:lnTo>
                    <a:lnTo>
                      <a:pt x="315" y="149"/>
                    </a:lnTo>
                    <a:lnTo>
                      <a:pt x="296" y="156"/>
                    </a:lnTo>
                    <a:lnTo>
                      <a:pt x="286" y="160"/>
                    </a:lnTo>
                    <a:lnTo>
                      <a:pt x="273" y="165"/>
                    </a:lnTo>
                    <a:lnTo>
                      <a:pt x="257" y="170"/>
                    </a:lnTo>
                    <a:lnTo>
                      <a:pt x="241" y="177"/>
                    </a:lnTo>
                    <a:lnTo>
                      <a:pt x="223" y="185"/>
                    </a:lnTo>
                    <a:lnTo>
                      <a:pt x="203" y="192"/>
                    </a:lnTo>
                    <a:lnTo>
                      <a:pt x="182" y="201"/>
                    </a:lnTo>
                    <a:lnTo>
                      <a:pt x="162" y="209"/>
                    </a:lnTo>
                    <a:lnTo>
                      <a:pt x="142" y="216"/>
                    </a:lnTo>
                    <a:lnTo>
                      <a:pt x="122" y="225"/>
                    </a:lnTo>
                    <a:lnTo>
                      <a:pt x="103" y="232"/>
                    </a:lnTo>
                    <a:lnTo>
                      <a:pt x="87" y="239"/>
                    </a:lnTo>
                    <a:lnTo>
                      <a:pt x="72" y="245"/>
                    </a:lnTo>
                    <a:lnTo>
                      <a:pt x="59" y="251"/>
                    </a:lnTo>
                    <a:lnTo>
                      <a:pt x="50" y="255"/>
                    </a:lnTo>
                    <a:lnTo>
                      <a:pt x="43" y="258"/>
                    </a:lnTo>
                    <a:lnTo>
                      <a:pt x="31" y="261"/>
                    </a:lnTo>
                    <a:lnTo>
                      <a:pt x="21" y="261"/>
                    </a:lnTo>
                    <a:lnTo>
                      <a:pt x="14" y="257"/>
                    </a:lnTo>
                    <a:lnTo>
                      <a:pt x="8" y="249"/>
                    </a:lnTo>
                    <a:lnTo>
                      <a:pt x="4" y="241"/>
                    </a:lnTo>
                    <a:lnTo>
                      <a:pt x="1" y="229"/>
                    </a:lnTo>
                    <a:lnTo>
                      <a:pt x="0" y="218"/>
                    </a:lnTo>
                    <a:lnTo>
                      <a:pt x="0" y="206"/>
                    </a:lnTo>
                    <a:lnTo>
                      <a:pt x="2" y="201"/>
                    </a:lnTo>
                    <a:lnTo>
                      <a:pt x="10" y="193"/>
                    </a:lnTo>
                    <a:lnTo>
                      <a:pt x="18" y="186"/>
                    </a:lnTo>
                    <a:lnTo>
                      <a:pt x="31" y="179"/>
                    </a:lnTo>
                    <a:lnTo>
                      <a:pt x="44" y="170"/>
                    </a:lnTo>
                    <a:lnTo>
                      <a:pt x="60" y="163"/>
                    </a:lnTo>
                    <a:lnTo>
                      <a:pt x="76" y="156"/>
                    </a:lnTo>
                    <a:lnTo>
                      <a:pt x="92" y="149"/>
                    </a:lnTo>
                    <a:lnTo>
                      <a:pt x="97" y="144"/>
                    </a:lnTo>
                    <a:lnTo>
                      <a:pt x="108" y="139"/>
                    </a:lnTo>
                    <a:lnTo>
                      <a:pt x="122" y="131"/>
                    </a:lnTo>
                    <a:lnTo>
                      <a:pt x="141" y="123"/>
                    </a:lnTo>
                    <a:lnTo>
                      <a:pt x="159" y="111"/>
                    </a:lnTo>
                    <a:lnTo>
                      <a:pt x="182" y="101"/>
                    </a:lnTo>
                    <a:lnTo>
                      <a:pt x="205" y="88"/>
                    </a:lnTo>
                    <a:lnTo>
                      <a:pt x="230" y="77"/>
                    </a:lnTo>
                    <a:lnTo>
                      <a:pt x="253" y="64"/>
                    </a:lnTo>
                    <a:lnTo>
                      <a:pt x="276" y="52"/>
                    </a:lnTo>
                    <a:lnTo>
                      <a:pt x="299" y="41"/>
                    </a:lnTo>
                    <a:lnTo>
                      <a:pt x="319" y="31"/>
                    </a:lnTo>
                    <a:lnTo>
                      <a:pt x="336" y="21"/>
                    </a:lnTo>
                    <a:lnTo>
                      <a:pt x="351" y="13"/>
                    </a:lnTo>
                    <a:lnTo>
                      <a:pt x="361" y="8"/>
                    </a:lnTo>
                    <a:lnTo>
                      <a:pt x="367" y="5"/>
                    </a:lnTo>
                    <a:lnTo>
                      <a:pt x="381" y="0"/>
                    </a:lnTo>
                    <a:lnTo>
                      <a:pt x="394" y="8"/>
                    </a:lnTo>
                    <a:lnTo>
                      <a:pt x="401" y="26"/>
                    </a:lnTo>
                    <a:lnTo>
                      <a:pt x="406" y="58"/>
                    </a:lnTo>
                    <a:close/>
                  </a:path>
                </a:pathLst>
              </a:custGeom>
              <a:solidFill>
                <a:srgbClr val="FF4C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>
                <a:defPPr>
                  <a:defRPr lang="en-US"/>
                </a:defPPr>
                <a:lvl1pPr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1pPr>
                <a:lvl2pPr marL="4572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2pPr>
                <a:lvl3pPr marL="9144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3pPr>
                <a:lvl4pPr marL="13716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4pPr>
                <a:lvl5pPr marL="18288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9pPr>
              </a:lstStyle>
              <a:p>
                <a:endParaRPr lang="ru-RU" dirty="0"/>
              </a:p>
            </p:txBody>
          </p:sp>
          <p:sp>
            <p:nvSpPr>
              <p:cNvPr id="48" name="Freeform 173"/>
              <p:cNvSpPr>
                <a:spLocks/>
              </p:cNvSpPr>
              <p:nvPr/>
            </p:nvSpPr>
            <p:spPr bwMode="auto">
              <a:xfrm rot="1285048">
                <a:off x="6844" y="5984"/>
                <a:ext cx="113" cy="1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9" y="3"/>
                  </a:cxn>
                  <a:cxn ang="0">
                    <a:pos x="26" y="9"/>
                  </a:cxn>
                  <a:cxn ang="0">
                    <a:pos x="49" y="16"/>
                  </a:cxn>
                  <a:cxn ang="0">
                    <a:pos x="74" y="23"/>
                  </a:cxn>
                  <a:cxn ang="0">
                    <a:pos x="100" y="30"/>
                  </a:cxn>
                  <a:cxn ang="0">
                    <a:pos x="124" y="36"/>
                  </a:cxn>
                  <a:cxn ang="0">
                    <a:pos x="143" y="39"/>
                  </a:cxn>
                  <a:cxn ang="0">
                    <a:pos x="156" y="39"/>
                  </a:cxn>
                  <a:cxn ang="0">
                    <a:pos x="147" y="49"/>
                  </a:cxn>
                  <a:cxn ang="0">
                    <a:pos x="138" y="65"/>
                  </a:cxn>
                  <a:cxn ang="0">
                    <a:pos x="127" y="82"/>
                  </a:cxn>
                  <a:cxn ang="0">
                    <a:pos x="115" y="100"/>
                  </a:cxn>
                  <a:cxn ang="0">
                    <a:pos x="102" y="115"/>
                  </a:cxn>
                  <a:cxn ang="0">
                    <a:pos x="91" y="130"/>
                  </a:cxn>
                  <a:cxn ang="0">
                    <a:pos x="79" y="137"/>
                  </a:cxn>
                  <a:cxn ang="0">
                    <a:pos x="69" y="138"/>
                  </a:cxn>
                  <a:cxn ang="0">
                    <a:pos x="59" y="131"/>
                  </a:cxn>
                  <a:cxn ang="0">
                    <a:pos x="49" y="115"/>
                  </a:cxn>
                  <a:cxn ang="0">
                    <a:pos x="38" y="95"/>
                  </a:cxn>
                  <a:cxn ang="0">
                    <a:pos x="28" y="72"/>
                  </a:cxn>
                  <a:cxn ang="0">
                    <a:pos x="19" y="49"/>
                  </a:cxn>
                  <a:cxn ang="0">
                    <a:pos x="10" y="28"/>
                  </a:cxn>
                  <a:cxn ang="0">
                    <a:pos x="5" y="10"/>
                  </a:cxn>
                  <a:cxn ang="0">
                    <a:pos x="0" y="0"/>
                  </a:cxn>
                </a:cxnLst>
                <a:rect l="0" t="0" r="r" b="b"/>
                <a:pathLst>
                  <a:path w="156" h="138">
                    <a:moveTo>
                      <a:pt x="0" y="0"/>
                    </a:moveTo>
                    <a:lnTo>
                      <a:pt x="9" y="3"/>
                    </a:lnTo>
                    <a:lnTo>
                      <a:pt x="26" y="9"/>
                    </a:lnTo>
                    <a:lnTo>
                      <a:pt x="49" y="16"/>
                    </a:lnTo>
                    <a:lnTo>
                      <a:pt x="74" y="23"/>
                    </a:lnTo>
                    <a:lnTo>
                      <a:pt x="100" y="30"/>
                    </a:lnTo>
                    <a:lnTo>
                      <a:pt x="124" y="36"/>
                    </a:lnTo>
                    <a:lnTo>
                      <a:pt x="143" y="39"/>
                    </a:lnTo>
                    <a:lnTo>
                      <a:pt x="156" y="39"/>
                    </a:lnTo>
                    <a:lnTo>
                      <a:pt x="147" y="49"/>
                    </a:lnTo>
                    <a:lnTo>
                      <a:pt x="138" y="65"/>
                    </a:lnTo>
                    <a:lnTo>
                      <a:pt x="127" y="82"/>
                    </a:lnTo>
                    <a:lnTo>
                      <a:pt x="115" y="100"/>
                    </a:lnTo>
                    <a:lnTo>
                      <a:pt x="102" y="115"/>
                    </a:lnTo>
                    <a:lnTo>
                      <a:pt x="91" y="130"/>
                    </a:lnTo>
                    <a:lnTo>
                      <a:pt x="79" y="137"/>
                    </a:lnTo>
                    <a:lnTo>
                      <a:pt x="69" y="138"/>
                    </a:lnTo>
                    <a:lnTo>
                      <a:pt x="59" y="131"/>
                    </a:lnTo>
                    <a:lnTo>
                      <a:pt x="49" y="115"/>
                    </a:lnTo>
                    <a:lnTo>
                      <a:pt x="38" y="95"/>
                    </a:lnTo>
                    <a:lnTo>
                      <a:pt x="28" y="72"/>
                    </a:lnTo>
                    <a:lnTo>
                      <a:pt x="19" y="49"/>
                    </a:lnTo>
                    <a:lnTo>
                      <a:pt x="10" y="28"/>
                    </a:lnTo>
                    <a:lnTo>
                      <a:pt x="5" y="1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4C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>
                <a:defPPr>
                  <a:defRPr lang="en-US"/>
                </a:defPPr>
                <a:lvl1pPr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1pPr>
                <a:lvl2pPr marL="4572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2pPr>
                <a:lvl3pPr marL="9144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3pPr>
                <a:lvl4pPr marL="13716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4pPr>
                <a:lvl5pPr marL="18288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9pPr>
              </a:lstStyle>
              <a:p>
                <a:endParaRPr lang="ru-RU" dirty="0"/>
              </a:p>
            </p:txBody>
          </p:sp>
          <p:sp>
            <p:nvSpPr>
              <p:cNvPr id="49" name="Freeform 174"/>
              <p:cNvSpPr>
                <a:spLocks/>
              </p:cNvSpPr>
              <p:nvPr/>
            </p:nvSpPr>
            <p:spPr bwMode="auto">
              <a:xfrm rot="1285048">
                <a:off x="6647" y="5621"/>
                <a:ext cx="180" cy="275"/>
              </a:xfrm>
              <a:custGeom>
                <a:avLst/>
                <a:gdLst/>
                <a:ahLst/>
                <a:cxnLst>
                  <a:cxn ang="0">
                    <a:pos x="226" y="0"/>
                  </a:cxn>
                  <a:cxn ang="0">
                    <a:pos x="226" y="32"/>
                  </a:cxn>
                  <a:cxn ang="0">
                    <a:pos x="230" y="80"/>
                  </a:cxn>
                  <a:cxn ang="0">
                    <a:pos x="237" y="127"/>
                  </a:cxn>
                  <a:cxn ang="0">
                    <a:pos x="247" y="155"/>
                  </a:cxn>
                  <a:cxn ang="0">
                    <a:pos x="234" y="167"/>
                  </a:cxn>
                  <a:cxn ang="0">
                    <a:pos x="222" y="182"/>
                  </a:cxn>
                  <a:cxn ang="0">
                    <a:pos x="207" y="196"/>
                  </a:cxn>
                  <a:cxn ang="0">
                    <a:pos x="194" y="211"/>
                  </a:cxn>
                  <a:cxn ang="0">
                    <a:pos x="180" y="225"/>
                  </a:cxn>
                  <a:cxn ang="0">
                    <a:pos x="168" y="237"/>
                  </a:cxn>
                  <a:cxn ang="0">
                    <a:pos x="157" y="248"/>
                  </a:cxn>
                  <a:cxn ang="0">
                    <a:pos x="148" y="258"/>
                  </a:cxn>
                  <a:cxn ang="0">
                    <a:pos x="134" y="268"/>
                  </a:cxn>
                  <a:cxn ang="0">
                    <a:pos x="115" y="283"/>
                  </a:cxn>
                  <a:cxn ang="0">
                    <a:pos x="92" y="297"/>
                  </a:cxn>
                  <a:cxn ang="0">
                    <a:pos x="69" y="313"/>
                  </a:cxn>
                  <a:cxn ang="0">
                    <a:pos x="46" y="326"/>
                  </a:cxn>
                  <a:cxn ang="0">
                    <a:pos x="26" y="336"/>
                  </a:cxn>
                  <a:cxn ang="0">
                    <a:pos x="10" y="342"/>
                  </a:cxn>
                  <a:cxn ang="0">
                    <a:pos x="1" y="342"/>
                  </a:cxn>
                  <a:cxn ang="0">
                    <a:pos x="0" y="339"/>
                  </a:cxn>
                  <a:cxn ang="0">
                    <a:pos x="0" y="332"/>
                  </a:cxn>
                  <a:cxn ang="0">
                    <a:pos x="1" y="323"/>
                  </a:cxn>
                  <a:cxn ang="0">
                    <a:pos x="4" y="311"/>
                  </a:cxn>
                  <a:cxn ang="0">
                    <a:pos x="8" y="299"/>
                  </a:cxn>
                  <a:cxn ang="0">
                    <a:pos x="16" y="281"/>
                  </a:cxn>
                  <a:cxn ang="0">
                    <a:pos x="24" y="264"/>
                  </a:cxn>
                  <a:cxn ang="0">
                    <a:pos x="36" y="242"/>
                  </a:cxn>
                  <a:cxn ang="0">
                    <a:pos x="49" y="219"/>
                  </a:cxn>
                  <a:cxn ang="0">
                    <a:pos x="66" y="193"/>
                  </a:cxn>
                  <a:cxn ang="0">
                    <a:pos x="85" y="166"/>
                  </a:cxn>
                  <a:cxn ang="0">
                    <a:pos x="106" y="137"/>
                  </a:cxn>
                  <a:cxn ang="0">
                    <a:pos x="131" y="106"/>
                  </a:cxn>
                  <a:cxn ang="0">
                    <a:pos x="160" y="72"/>
                  </a:cxn>
                  <a:cxn ang="0">
                    <a:pos x="191" y="38"/>
                  </a:cxn>
                  <a:cxn ang="0">
                    <a:pos x="226" y="0"/>
                  </a:cxn>
                </a:cxnLst>
                <a:rect l="0" t="0" r="r" b="b"/>
                <a:pathLst>
                  <a:path w="247" h="342">
                    <a:moveTo>
                      <a:pt x="226" y="0"/>
                    </a:moveTo>
                    <a:lnTo>
                      <a:pt x="226" y="32"/>
                    </a:lnTo>
                    <a:lnTo>
                      <a:pt x="230" y="80"/>
                    </a:lnTo>
                    <a:lnTo>
                      <a:pt x="237" y="127"/>
                    </a:lnTo>
                    <a:lnTo>
                      <a:pt x="247" y="155"/>
                    </a:lnTo>
                    <a:lnTo>
                      <a:pt x="234" y="167"/>
                    </a:lnTo>
                    <a:lnTo>
                      <a:pt x="222" y="182"/>
                    </a:lnTo>
                    <a:lnTo>
                      <a:pt x="207" y="196"/>
                    </a:lnTo>
                    <a:lnTo>
                      <a:pt x="194" y="211"/>
                    </a:lnTo>
                    <a:lnTo>
                      <a:pt x="180" y="225"/>
                    </a:lnTo>
                    <a:lnTo>
                      <a:pt x="168" y="237"/>
                    </a:lnTo>
                    <a:lnTo>
                      <a:pt x="157" y="248"/>
                    </a:lnTo>
                    <a:lnTo>
                      <a:pt x="148" y="258"/>
                    </a:lnTo>
                    <a:lnTo>
                      <a:pt x="134" y="268"/>
                    </a:lnTo>
                    <a:lnTo>
                      <a:pt x="115" y="283"/>
                    </a:lnTo>
                    <a:lnTo>
                      <a:pt x="92" y="297"/>
                    </a:lnTo>
                    <a:lnTo>
                      <a:pt x="69" y="313"/>
                    </a:lnTo>
                    <a:lnTo>
                      <a:pt x="46" y="326"/>
                    </a:lnTo>
                    <a:lnTo>
                      <a:pt x="26" y="336"/>
                    </a:lnTo>
                    <a:lnTo>
                      <a:pt x="10" y="342"/>
                    </a:lnTo>
                    <a:lnTo>
                      <a:pt x="1" y="342"/>
                    </a:lnTo>
                    <a:lnTo>
                      <a:pt x="0" y="339"/>
                    </a:lnTo>
                    <a:lnTo>
                      <a:pt x="0" y="332"/>
                    </a:lnTo>
                    <a:lnTo>
                      <a:pt x="1" y="323"/>
                    </a:lnTo>
                    <a:lnTo>
                      <a:pt x="4" y="311"/>
                    </a:lnTo>
                    <a:lnTo>
                      <a:pt x="8" y="299"/>
                    </a:lnTo>
                    <a:lnTo>
                      <a:pt x="16" y="281"/>
                    </a:lnTo>
                    <a:lnTo>
                      <a:pt x="24" y="264"/>
                    </a:lnTo>
                    <a:lnTo>
                      <a:pt x="36" y="242"/>
                    </a:lnTo>
                    <a:lnTo>
                      <a:pt x="49" y="219"/>
                    </a:lnTo>
                    <a:lnTo>
                      <a:pt x="66" y="193"/>
                    </a:lnTo>
                    <a:lnTo>
                      <a:pt x="85" y="166"/>
                    </a:lnTo>
                    <a:lnTo>
                      <a:pt x="106" y="137"/>
                    </a:lnTo>
                    <a:lnTo>
                      <a:pt x="131" y="106"/>
                    </a:lnTo>
                    <a:lnTo>
                      <a:pt x="160" y="72"/>
                    </a:lnTo>
                    <a:lnTo>
                      <a:pt x="191" y="38"/>
                    </a:lnTo>
                    <a:lnTo>
                      <a:pt x="226" y="0"/>
                    </a:lnTo>
                    <a:close/>
                  </a:path>
                </a:pathLst>
              </a:custGeom>
              <a:solidFill>
                <a:srgbClr val="FF4C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>
                <a:defPPr>
                  <a:defRPr lang="en-US"/>
                </a:defPPr>
                <a:lvl1pPr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1pPr>
                <a:lvl2pPr marL="4572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2pPr>
                <a:lvl3pPr marL="9144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3pPr>
                <a:lvl4pPr marL="13716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4pPr>
                <a:lvl5pPr marL="18288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9pPr>
              </a:lstStyle>
              <a:p>
                <a:endParaRPr lang="ru-RU" dirty="0"/>
              </a:p>
            </p:txBody>
          </p:sp>
          <p:sp>
            <p:nvSpPr>
              <p:cNvPr id="50" name="Freeform 175"/>
              <p:cNvSpPr>
                <a:spLocks/>
              </p:cNvSpPr>
              <p:nvPr/>
            </p:nvSpPr>
            <p:spPr bwMode="auto">
              <a:xfrm rot="1285048">
                <a:off x="6532" y="6234"/>
                <a:ext cx="155" cy="134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11" y="10"/>
                  </a:cxn>
                  <a:cxn ang="0">
                    <a:pos x="34" y="25"/>
                  </a:cxn>
                  <a:cxn ang="0">
                    <a:pos x="64" y="43"/>
                  </a:cxn>
                  <a:cxn ang="0">
                    <a:pos x="99" y="62"/>
                  </a:cxn>
                  <a:cxn ang="0">
                    <a:pos x="134" y="82"/>
                  </a:cxn>
                  <a:cxn ang="0">
                    <a:pos x="167" y="100"/>
                  </a:cxn>
                  <a:cxn ang="0">
                    <a:pos x="194" y="115"/>
                  </a:cxn>
                  <a:cxn ang="0">
                    <a:pos x="213" y="127"/>
                  </a:cxn>
                  <a:cxn ang="0">
                    <a:pos x="211" y="133"/>
                  </a:cxn>
                  <a:cxn ang="0">
                    <a:pos x="208" y="140"/>
                  </a:cxn>
                  <a:cxn ang="0">
                    <a:pos x="201" y="147"/>
                  </a:cxn>
                  <a:cxn ang="0">
                    <a:pos x="194" y="154"/>
                  </a:cxn>
                  <a:cxn ang="0">
                    <a:pos x="185" y="160"/>
                  </a:cxn>
                  <a:cxn ang="0">
                    <a:pos x="178" y="164"/>
                  </a:cxn>
                  <a:cxn ang="0">
                    <a:pos x="170" y="166"/>
                  </a:cxn>
                  <a:cxn ang="0">
                    <a:pos x="164" y="164"/>
                  </a:cxn>
                  <a:cxn ang="0">
                    <a:pos x="158" y="163"/>
                  </a:cxn>
                  <a:cxn ang="0">
                    <a:pos x="151" y="162"/>
                  </a:cxn>
                  <a:cxn ang="0">
                    <a:pos x="142" y="162"/>
                  </a:cxn>
                  <a:cxn ang="0">
                    <a:pos x="134" y="163"/>
                  </a:cxn>
                  <a:cxn ang="0">
                    <a:pos x="123" y="162"/>
                  </a:cxn>
                  <a:cxn ang="0">
                    <a:pos x="113" y="160"/>
                  </a:cxn>
                  <a:cxn ang="0">
                    <a:pos x="103" y="156"/>
                  </a:cxn>
                  <a:cxn ang="0">
                    <a:pos x="93" y="149"/>
                  </a:cxn>
                  <a:cxn ang="0">
                    <a:pos x="82" y="137"/>
                  </a:cxn>
                  <a:cxn ang="0">
                    <a:pos x="66" y="120"/>
                  </a:cxn>
                  <a:cxn ang="0">
                    <a:pos x="50" y="100"/>
                  </a:cxn>
                  <a:cxn ang="0">
                    <a:pos x="33" y="77"/>
                  </a:cxn>
                  <a:cxn ang="0">
                    <a:pos x="18" y="55"/>
                  </a:cxn>
                  <a:cxn ang="0">
                    <a:pos x="7" y="33"/>
                  </a:cxn>
                  <a:cxn ang="0">
                    <a:pos x="0" y="15"/>
                  </a:cxn>
                  <a:cxn ang="0">
                    <a:pos x="0" y="0"/>
                  </a:cxn>
                </a:cxnLst>
                <a:rect l="0" t="0" r="r" b="b"/>
                <a:pathLst>
                  <a:path w="213" h="166">
                    <a:moveTo>
                      <a:pt x="0" y="0"/>
                    </a:moveTo>
                    <a:lnTo>
                      <a:pt x="11" y="10"/>
                    </a:lnTo>
                    <a:lnTo>
                      <a:pt x="34" y="25"/>
                    </a:lnTo>
                    <a:lnTo>
                      <a:pt x="64" y="43"/>
                    </a:lnTo>
                    <a:lnTo>
                      <a:pt x="99" y="62"/>
                    </a:lnTo>
                    <a:lnTo>
                      <a:pt x="134" y="82"/>
                    </a:lnTo>
                    <a:lnTo>
                      <a:pt x="167" y="100"/>
                    </a:lnTo>
                    <a:lnTo>
                      <a:pt x="194" y="115"/>
                    </a:lnTo>
                    <a:lnTo>
                      <a:pt x="213" y="127"/>
                    </a:lnTo>
                    <a:lnTo>
                      <a:pt x="211" y="133"/>
                    </a:lnTo>
                    <a:lnTo>
                      <a:pt x="208" y="140"/>
                    </a:lnTo>
                    <a:lnTo>
                      <a:pt x="201" y="147"/>
                    </a:lnTo>
                    <a:lnTo>
                      <a:pt x="194" y="154"/>
                    </a:lnTo>
                    <a:lnTo>
                      <a:pt x="185" y="160"/>
                    </a:lnTo>
                    <a:lnTo>
                      <a:pt x="178" y="164"/>
                    </a:lnTo>
                    <a:lnTo>
                      <a:pt x="170" y="166"/>
                    </a:lnTo>
                    <a:lnTo>
                      <a:pt x="164" y="164"/>
                    </a:lnTo>
                    <a:lnTo>
                      <a:pt x="158" y="163"/>
                    </a:lnTo>
                    <a:lnTo>
                      <a:pt x="151" y="162"/>
                    </a:lnTo>
                    <a:lnTo>
                      <a:pt x="142" y="162"/>
                    </a:lnTo>
                    <a:lnTo>
                      <a:pt x="134" y="163"/>
                    </a:lnTo>
                    <a:lnTo>
                      <a:pt x="123" y="162"/>
                    </a:lnTo>
                    <a:lnTo>
                      <a:pt x="113" y="160"/>
                    </a:lnTo>
                    <a:lnTo>
                      <a:pt x="103" y="156"/>
                    </a:lnTo>
                    <a:lnTo>
                      <a:pt x="93" y="149"/>
                    </a:lnTo>
                    <a:lnTo>
                      <a:pt x="82" y="137"/>
                    </a:lnTo>
                    <a:lnTo>
                      <a:pt x="66" y="120"/>
                    </a:lnTo>
                    <a:lnTo>
                      <a:pt x="50" y="100"/>
                    </a:lnTo>
                    <a:lnTo>
                      <a:pt x="33" y="77"/>
                    </a:lnTo>
                    <a:lnTo>
                      <a:pt x="18" y="55"/>
                    </a:lnTo>
                    <a:lnTo>
                      <a:pt x="7" y="33"/>
                    </a:lnTo>
                    <a:lnTo>
                      <a:pt x="0" y="15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4C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>
                <a:defPPr>
                  <a:defRPr lang="en-US"/>
                </a:defPPr>
                <a:lvl1pPr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1pPr>
                <a:lvl2pPr marL="4572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2pPr>
                <a:lvl3pPr marL="9144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3pPr>
                <a:lvl4pPr marL="13716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4pPr>
                <a:lvl5pPr marL="18288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9pPr>
              </a:lstStyle>
              <a:p>
                <a:endParaRPr lang="ru-RU" dirty="0"/>
              </a:p>
            </p:txBody>
          </p:sp>
          <p:sp>
            <p:nvSpPr>
              <p:cNvPr id="51" name="Freeform 176"/>
              <p:cNvSpPr>
                <a:spLocks/>
              </p:cNvSpPr>
              <p:nvPr/>
            </p:nvSpPr>
            <p:spPr bwMode="auto">
              <a:xfrm rot="1285048">
                <a:off x="5622" y="5601"/>
                <a:ext cx="276" cy="75"/>
              </a:xfrm>
              <a:custGeom>
                <a:avLst/>
                <a:gdLst/>
                <a:ahLst/>
                <a:cxnLst>
                  <a:cxn ang="0">
                    <a:pos x="378" y="0"/>
                  </a:cxn>
                  <a:cxn ang="0">
                    <a:pos x="375" y="0"/>
                  </a:cxn>
                  <a:cxn ang="0">
                    <a:pos x="366" y="0"/>
                  </a:cxn>
                  <a:cxn ang="0">
                    <a:pos x="353" y="0"/>
                  </a:cxn>
                  <a:cxn ang="0">
                    <a:pos x="337" y="0"/>
                  </a:cxn>
                  <a:cxn ang="0">
                    <a:pos x="317" y="0"/>
                  </a:cxn>
                  <a:cxn ang="0">
                    <a:pos x="294" y="2"/>
                  </a:cxn>
                  <a:cxn ang="0">
                    <a:pos x="270" y="2"/>
                  </a:cxn>
                  <a:cxn ang="0">
                    <a:pos x="244" y="2"/>
                  </a:cxn>
                  <a:cxn ang="0">
                    <a:pos x="216" y="3"/>
                  </a:cxn>
                  <a:cxn ang="0">
                    <a:pos x="190" y="4"/>
                  </a:cxn>
                  <a:cxn ang="0">
                    <a:pos x="165" y="6"/>
                  </a:cxn>
                  <a:cxn ang="0">
                    <a:pos x="142" y="7"/>
                  </a:cxn>
                  <a:cxn ang="0">
                    <a:pos x="120" y="9"/>
                  </a:cxn>
                  <a:cxn ang="0">
                    <a:pos x="101" y="10"/>
                  </a:cxn>
                  <a:cxn ang="0">
                    <a:pos x="85" y="13"/>
                  </a:cxn>
                  <a:cxn ang="0">
                    <a:pos x="75" y="16"/>
                  </a:cxn>
                  <a:cxn ang="0">
                    <a:pos x="55" y="23"/>
                  </a:cxn>
                  <a:cxn ang="0">
                    <a:pos x="39" y="32"/>
                  </a:cxn>
                  <a:cxn ang="0">
                    <a:pos x="25" y="39"/>
                  </a:cxn>
                  <a:cxn ang="0">
                    <a:pos x="15" y="46"/>
                  </a:cxn>
                  <a:cxn ang="0">
                    <a:pos x="8" y="56"/>
                  </a:cxn>
                  <a:cxn ang="0">
                    <a:pos x="2" y="66"/>
                  </a:cxn>
                  <a:cxn ang="0">
                    <a:pos x="0" y="78"/>
                  </a:cxn>
                  <a:cxn ang="0">
                    <a:pos x="2" y="91"/>
                  </a:cxn>
                  <a:cxn ang="0">
                    <a:pos x="6" y="94"/>
                  </a:cxn>
                  <a:cxn ang="0">
                    <a:pos x="15" y="94"/>
                  </a:cxn>
                  <a:cxn ang="0">
                    <a:pos x="29" y="91"/>
                  </a:cxn>
                  <a:cxn ang="0">
                    <a:pos x="48" y="87"/>
                  </a:cxn>
                  <a:cxn ang="0">
                    <a:pos x="71" y="79"/>
                  </a:cxn>
                  <a:cxn ang="0">
                    <a:pos x="97" y="72"/>
                  </a:cxn>
                  <a:cxn ang="0">
                    <a:pos x="124" y="63"/>
                  </a:cxn>
                  <a:cxn ang="0">
                    <a:pos x="154" y="53"/>
                  </a:cxn>
                  <a:cxn ang="0">
                    <a:pos x="186" y="43"/>
                  </a:cxn>
                  <a:cxn ang="0">
                    <a:pos x="216" y="35"/>
                  </a:cxn>
                  <a:cxn ang="0">
                    <a:pos x="248" y="25"/>
                  </a:cxn>
                  <a:cxn ang="0">
                    <a:pos x="278" y="17"/>
                  </a:cxn>
                  <a:cxn ang="0">
                    <a:pos x="307" y="10"/>
                  </a:cxn>
                  <a:cxn ang="0">
                    <a:pos x="333" y="4"/>
                  </a:cxn>
                  <a:cxn ang="0">
                    <a:pos x="357" y="2"/>
                  </a:cxn>
                  <a:cxn ang="0">
                    <a:pos x="378" y="0"/>
                  </a:cxn>
                </a:cxnLst>
                <a:rect l="0" t="0" r="r" b="b"/>
                <a:pathLst>
                  <a:path w="378" h="94">
                    <a:moveTo>
                      <a:pt x="378" y="0"/>
                    </a:moveTo>
                    <a:lnTo>
                      <a:pt x="375" y="0"/>
                    </a:lnTo>
                    <a:lnTo>
                      <a:pt x="366" y="0"/>
                    </a:lnTo>
                    <a:lnTo>
                      <a:pt x="353" y="0"/>
                    </a:lnTo>
                    <a:lnTo>
                      <a:pt x="337" y="0"/>
                    </a:lnTo>
                    <a:lnTo>
                      <a:pt x="317" y="0"/>
                    </a:lnTo>
                    <a:lnTo>
                      <a:pt x="294" y="2"/>
                    </a:lnTo>
                    <a:lnTo>
                      <a:pt x="270" y="2"/>
                    </a:lnTo>
                    <a:lnTo>
                      <a:pt x="244" y="2"/>
                    </a:lnTo>
                    <a:lnTo>
                      <a:pt x="216" y="3"/>
                    </a:lnTo>
                    <a:lnTo>
                      <a:pt x="190" y="4"/>
                    </a:lnTo>
                    <a:lnTo>
                      <a:pt x="165" y="6"/>
                    </a:lnTo>
                    <a:lnTo>
                      <a:pt x="142" y="7"/>
                    </a:lnTo>
                    <a:lnTo>
                      <a:pt x="120" y="9"/>
                    </a:lnTo>
                    <a:lnTo>
                      <a:pt x="101" y="10"/>
                    </a:lnTo>
                    <a:lnTo>
                      <a:pt x="85" y="13"/>
                    </a:lnTo>
                    <a:lnTo>
                      <a:pt x="75" y="16"/>
                    </a:lnTo>
                    <a:lnTo>
                      <a:pt x="55" y="23"/>
                    </a:lnTo>
                    <a:lnTo>
                      <a:pt x="39" y="32"/>
                    </a:lnTo>
                    <a:lnTo>
                      <a:pt x="25" y="39"/>
                    </a:lnTo>
                    <a:lnTo>
                      <a:pt x="15" y="46"/>
                    </a:lnTo>
                    <a:lnTo>
                      <a:pt x="8" y="56"/>
                    </a:lnTo>
                    <a:lnTo>
                      <a:pt x="2" y="66"/>
                    </a:lnTo>
                    <a:lnTo>
                      <a:pt x="0" y="78"/>
                    </a:lnTo>
                    <a:lnTo>
                      <a:pt x="2" y="91"/>
                    </a:lnTo>
                    <a:lnTo>
                      <a:pt x="6" y="94"/>
                    </a:lnTo>
                    <a:lnTo>
                      <a:pt x="15" y="94"/>
                    </a:lnTo>
                    <a:lnTo>
                      <a:pt x="29" y="91"/>
                    </a:lnTo>
                    <a:lnTo>
                      <a:pt x="48" y="87"/>
                    </a:lnTo>
                    <a:lnTo>
                      <a:pt x="71" y="79"/>
                    </a:lnTo>
                    <a:lnTo>
                      <a:pt x="97" y="72"/>
                    </a:lnTo>
                    <a:lnTo>
                      <a:pt x="124" y="63"/>
                    </a:lnTo>
                    <a:lnTo>
                      <a:pt x="154" y="53"/>
                    </a:lnTo>
                    <a:lnTo>
                      <a:pt x="186" y="43"/>
                    </a:lnTo>
                    <a:lnTo>
                      <a:pt x="216" y="35"/>
                    </a:lnTo>
                    <a:lnTo>
                      <a:pt x="248" y="25"/>
                    </a:lnTo>
                    <a:lnTo>
                      <a:pt x="278" y="17"/>
                    </a:lnTo>
                    <a:lnTo>
                      <a:pt x="307" y="10"/>
                    </a:lnTo>
                    <a:lnTo>
                      <a:pt x="333" y="4"/>
                    </a:lnTo>
                    <a:lnTo>
                      <a:pt x="357" y="2"/>
                    </a:lnTo>
                    <a:lnTo>
                      <a:pt x="378" y="0"/>
                    </a:lnTo>
                    <a:close/>
                  </a:path>
                </a:pathLst>
              </a:custGeom>
              <a:solidFill>
                <a:srgbClr val="FFE5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>
                <a:defPPr>
                  <a:defRPr lang="en-US"/>
                </a:defPPr>
                <a:lvl1pPr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1pPr>
                <a:lvl2pPr marL="4572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2pPr>
                <a:lvl3pPr marL="9144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3pPr>
                <a:lvl4pPr marL="13716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4pPr>
                <a:lvl5pPr marL="18288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9pPr>
              </a:lstStyle>
              <a:p>
                <a:endParaRPr lang="ru-RU" dirty="0"/>
              </a:p>
            </p:txBody>
          </p:sp>
          <p:sp>
            <p:nvSpPr>
              <p:cNvPr id="52" name="Freeform 177"/>
              <p:cNvSpPr>
                <a:spLocks/>
              </p:cNvSpPr>
              <p:nvPr/>
            </p:nvSpPr>
            <p:spPr bwMode="auto">
              <a:xfrm rot="1285048">
                <a:off x="5740" y="5791"/>
                <a:ext cx="258" cy="205"/>
              </a:xfrm>
              <a:custGeom>
                <a:avLst/>
                <a:gdLst/>
                <a:ahLst/>
                <a:cxnLst>
                  <a:cxn ang="0">
                    <a:pos x="348" y="10"/>
                  </a:cxn>
                  <a:cxn ang="0">
                    <a:pos x="344" y="5"/>
                  </a:cxn>
                  <a:cxn ang="0">
                    <a:pos x="338" y="2"/>
                  </a:cxn>
                  <a:cxn ang="0">
                    <a:pos x="331" y="0"/>
                  </a:cxn>
                  <a:cxn ang="0">
                    <a:pos x="324" y="0"/>
                  </a:cxn>
                  <a:cxn ang="0">
                    <a:pos x="315" y="2"/>
                  </a:cxn>
                  <a:cxn ang="0">
                    <a:pos x="305" y="5"/>
                  </a:cxn>
                  <a:cxn ang="0">
                    <a:pos x="292" y="9"/>
                  </a:cxn>
                  <a:cxn ang="0">
                    <a:pos x="279" y="13"/>
                  </a:cxn>
                  <a:cxn ang="0">
                    <a:pos x="270" y="18"/>
                  </a:cxn>
                  <a:cxn ang="0">
                    <a:pos x="257" y="23"/>
                  </a:cxn>
                  <a:cxn ang="0">
                    <a:pos x="243" y="30"/>
                  </a:cxn>
                  <a:cxn ang="0">
                    <a:pos x="226" y="41"/>
                  </a:cxn>
                  <a:cxn ang="0">
                    <a:pos x="207" y="52"/>
                  </a:cxn>
                  <a:cxn ang="0">
                    <a:pos x="187" y="64"/>
                  </a:cxn>
                  <a:cxn ang="0">
                    <a:pos x="167" y="77"/>
                  </a:cxn>
                  <a:cxn ang="0">
                    <a:pos x="145" y="88"/>
                  </a:cxn>
                  <a:cxn ang="0">
                    <a:pos x="124" y="101"/>
                  </a:cxn>
                  <a:cxn ang="0">
                    <a:pos x="103" y="114"/>
                  </a:cxn>
                  <a:cxn ang="0">
                    <a:pos x="85" y="126"/>
                  </a:cxn>
                  <a:cxn ang="0">
                    <a:pos x="66" y="137"/>
                  </a:cxn>
                  <a:cxn ang="0">
                    <a:pos x="50" y="147"/>
                  </a:cxn>
                  <a:cxn ang="0">
                    <a:pos x="37" y="154"/>
                  </a:cxn>
                  <a:cxn ang="0">
                    <a:pos x="27" y="160"/>
                  </a:cxn>
                  <a:cxn ang="0">
                    <a:pos x="20" y="164"/>
                  </a:cxn>
                  <a:cxn ang="0">
                    <a:pos x="5" y="176"/>
                  </a:cxn>
                  <a:cxn ang="0">
                    <a:pos x="0" y="189"/>
                  </a:cxn>
                  <a:cxn ang="0">
                    <a:pos x="1" y="202"/>
                  </a:cxn>
                  <a:cxn ang="0">
                    <a:pos x="8" y="210"/>
                  </a:cxn>
                  <a:cxn ang="0">
                    <a:pos x="13" y="213"/>
                  </a:cxn>
                  <a:cxn ang="0">
                    <a:pos x="18" y="216"/>
                  </a:cxn>
                  <a:cxn ang="0">
                    <a:pos x="24" y="218"/>
                  </a:cxn>
                  <a:cxn ang="0">
                    <a:pos x="30" y="221"/>
                  </a:cxn>
                  <a:cxn ang="0">
                    <a:pos x="36" y="223"/>
                  </a:cxn>
                  <a:cxn ang="0">
                    <a:pos x="43" y="228"/>
                  </a:cxn>
                  <a:cxn ang="0">
                    <a:pos x="52" y="231"/>
                  </a:cxn>
                  <a:cxn ang="0">
                    <a:pos x="59" y="235"/>
                  </a:cxn>
                  <a:cxn ang="0">
                    <a:pos x="67" y="239"/>
                  </a:cxn>
                  <a:cxn ang="0">
                    <a:pos x="77" y="245"/>
                  </a:cxn>
                  <a:cxn ang="0">
                    <a:pos x="88" y="249"/>
                  </a:cxn>
                  <a:cxn ang="0">
                    <a:pos x="99" y="254"/>
                  </a:cxn>
                  <a:cxn ang="0">
                    <a:pos x="111" y="255"/>
                  </a:cxn>
                  <a:cxn ang="0">
                    <a:pos x="124" y="252"/>
                  </a:cxn>
                  <a:cxn ang="0">
                    <a:pos x="136" y="246"/>
                  </a:cxn>
                  <a:cxn ang="0">
                    <a:pos x="149" y="234"/>
                  </a:cxn>
                  <a:cxn ang="0">
                    <a:pos x="167" y="215"/>
                  </a:cxn>
                  <a:cxn ang="0">
                    <a:pos x="191" y="193"/>
                  </a:cxn>
                  <a:cxn ang="0">
                    <a:pos x="219" y="167"/>
                  </a:cxn>
                  <a:cxn ang="0">
                    <a:pos x="247" y="143"/>
                  </a:cxn>
                  <a:cxn ang="0">
                    <a:pos x="275" y="118"/>
                  </a:cxn>
                  <a:cxn ang="0">
                    <a:pos x="299" y="97"/>
                  </a:cxn>
                  <a:cxn ang="0">
                    <a:pos x="318" y="82"/>
                  </a:cxn>
                  <a:cxn ang="0">
                    <a:pos x="329" y="74"/>
                  </a:cxn>
                  <a:cxn ang="0">
                    <a:pos x="341" y="62"/>
                  </a:cxn>
                  <a:cxn ang="0">
                    <a:pos x="351" y="43"/>
                  </a:cxn>
                  <a:cxn ang="0">
                    <a:pos x="354" y="26"/>
                  </a:cxn>
                  <a:cxn ang="0">
                    <a:pos x="348" y="10"/>
                  </a:cxn>
                </a:cxnLst>
                <a:rect l="0" t="0" r="r" b="b"/>
                <a:pathLst>
                  <a:path w="354" h="255">
                    <a:moveTo>
                      <a:pt x="348" y="10"/>
                    </a:moveTo>
                    <a:lnTo>
                      <a:pt x="344" y="5"/>
                    </a:lnTo>
                    <a:lnTo>
                      <a:pt x="338" y="2"/>
                    </a:lnTo>
                    <a:lnTo>
                      <a:pt x="331" y="0"/>
                    </a:lnTo>
                    <a:lnTo>
                      <a:pt x="324" y="0"/>
                    </a:lnTo>
                    <a:lnTo>
                      <a:pt x="315" y="2"/>
                    </a:lnTo>
                    <a:lnTo>
                      <a:pt x="305" y="5"/>
                    </a:lnTo>
                    <a:lnTo>
                      <a:pt x="292" y="9"/>
                    </a:lnTo>
                    <a:lnTo>
                      <a:pt x="279" y="13"/>
                    </a:lnTo>
                    <a:lnTo>
                      <a:pt x="270" y="18"/>
                    </a:lnTo>
                    <a:lnTo>
                      <a:pt x="257" y="23"/>
                    </a:lnTo>
                    <a:lnTo>
                      <a:pt x="243" y="30"/>
                    </a:lnTo>
                    <a:lnTo>
                      <a:pt x="226" y="41"/>
                    </a:lnTo>
                    <a:lnTo>
                      <a:pt x="207" y="52"/>
                    </a:lnTo>
                    <a:lnTo>
                      <a:pt x="187" y="64"/>
                    </a:lnTo>
                    <a:lnTo>
                      <a:pt x="167" y="77"/>
                    </a:lnTo>
                    <a:lnTo>
                      <a:pt x="145" y="88"/>
                    </a:lnTo>
                    <a:lnTo>
                      <a:pt x="124" y="101"/>
                    </a:lnTo>
                    <a:lnTo>
                      <a:pt x="103" y="114"/>
                    </a:lnTo>
                    <a:lnTo>
                      <a:pt x="85" y="126"/>
                    </a:lnTo>
                    <a:lnTo>
                      <a:pt x="66" y="137"/>
                    </a:lnTo>
                    <a:lnTo>
                      <a:pt x="50" y="147"/>
                    </a:lnTo>
                    <a:lnTo>
                      <a:pt x="37" y="154"/>
                    </a:lnTo>
                    <a:lnTo>
                      <a:pt x="27" y="160"/>
                    </a:lnTo>
                    <a:lnTo>
                      <a:pt x="20" y="164"/>
                    </a:lnTo>
                    <a:lnTo>
                      <a:pt x="5" y="176"/>
                    </a:lnTo>
                    <a:lnTo>
                      <a:pt x="0" y="189"/>
                    </a:lnTo>
                    <a:lnTo>
                      <a:pt x="1" y="202"/>
                    </a:lnTo>
                    <a:lnTo>
                      <a:pt x="8" y="210"/>
                    </a:lnTo>
                    <a:lnTo>
                      <a:pt x="13" y="213"/>
                    </a:lnTo>
                    <a:lnTo>
                      <a:pt x="18" y="216"/>
                    </a:lnTo>
                    <a:lnTo>
                      <a:pt x="24" y="218"/>
                    </a:lnTo>
                    <a:lnTo>
                      <a:pt x="30" y="221"/>
                    </a:lnTo>
                    <a:lnTo>
                      <a:pt x="36" y="223"/>
                    </a:lnTo>
                    <a:lnTo>
                      <a:pt x="43" y="228"/>
                    </a:lnTo>
                    <a:lnTo>
                      <a:pt x="52" y="231"/>
                    </a:lnTo>
                    <a:lnTo>
                      <a:pt x="59" y="235"/>
                    </a:lnTo>
                    <a:lnTo>
                      <a:pt x="67" y="239"/>
                    </a:lnTo>
                    <a:lnTo>
                      <a:pt x="77" y="245"/>
                    </a:lnTo>
                    <a:lnTo>
                      <a:pt x="88" y="249"/>
                    </a:lnTo>
                    <a:lnTo>
                      <a:pt x="99" y="254"/>
                    </a:lnTo>
                    <a:lnTo>
                      <a:pt x="111" y="255"/>
                    </a:lnTo>
                    <a:lnTo>
                      <a:pt x="124" y="252"/>
                    </a:lnTo>
                    <a:lnTo>
                      <a:pt x="136" y="246"/>
                    </a:lnTo>
                    <a:lnTo>
                      <a:pt x="149" y="234"/>
                    </a:lnTo>
                    <a:lnTo>
                      <a:pt x="167" y="215"/>
                    </a:lnTo>
                    <a:lnTo>
                      <a:pt x="191" y="193"/>
                    </a:lnTo>
                    <a:lnTo>
                      <a:pt x="219" y="167"/>
                    </a:lnTo>
                    <a:lnTo>
                      <a:pt x="247" y="143"/>
                    </a:lnTo>
                    <a:lnTo>
                      <a:pt x="275" y="118"/>
                    </a:lnTo>
                    <a:lnTo>
                      <a:pt x="299" y="97"/>
                    </a:lnTo>
                    <a:lnTo>
                      <a:pt x="318" y="82"/>
                    </a:lnTo>
                    <a:lnTo>
                      <a:pt x="329" y="74"/>
                    </a:lnTo>
                    <a:lnTo>
                      <a:pt x="341" y="62"/>
                    </a:lnTo>
                    <a:lnTo>
                      <a:pt x="351" y="43"/>
                    </a:lnTo>
                    <a:lnTo>
                      <a:pt x="354" y="26"/>
                    </a:lnTo>
                    <a:lnTo>
                      <a:pt x="348" y="10"/>
                    </a:lnTo>
                    <a:close/>
                  </a:path>
                </a:pathLst>
              </a:custGeom>
              <a:solidFill>
                <a:srgbClr val="FFE5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>
                <a:defPPr>
                  <a:defRPr lang="en-US"/>
                </a:defPPr>
                <a:lvl1pPr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1pPr>
                <a:lvl2pPr marL="4572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2pPr>
                <a:lvl3pPr marL="9144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3pPr>
                <a:lvl4pPr marL="13716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4pPr>
                <a:lvl5pPr marL="18288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9pPr>
              </a:lstStyle>
              <a:p>
                <a:endParaRPr lang="ru-RU" dirty="0"/>
              </a:p>
            </p:txBody>
          </p:sp>
          <p:sp>
            <p:nvSpPr>
              <p:cNvPr id="53" name="Freeform 178"/>
              <p:cNvSpPr>
                <a:spLocks/>
              </p:cNvSpPr>
              <p:nvPr/>
            </p:nvSpPr>
            <p:spPr bwMode="auto">
              <a:xfrm rot="1285048">
                <a:off x="6163" y="6033"/>
                <a:ext cx="127" cy="306"/>
              </a:xfrm>
              <a:custGeom>
                <a:avLst/>
                <a:gdLst/>
                <a:ahLst/>
                <a:cxnLst>
                  <a:cxn ang="0">
                    <a:pos x="53" y="308"/>
                  </a:cxn>
                  <a:cxn ang="0">
                    <a:pos x="52" y="321"/>
                  </a:cxn>
                  <a:cxn ang="0">
                    <a:pos x="55" y="334"/>
                  </a:cxn>
                  <a:cxn ang="0">
                    <a:pos x="62" y="344"/>
                  </a:cxn>
                  <a:cxn ang="0">
                    <a:pos x="72" y="354"/>
                  </a:cxn>
                  <a:cxn ang="0">
                    <a:pos x="82" y="364"/>
                  </a:cxn>
                  <a:cxn ang="0">
                    <a:pos x="94" y="372"/>
                  </a:cxn>
                  <a:cxn ang="0">
                    <a:pos x="102" y="376"/>
                  </a:cxn>
                  <a:cxn ang="0">
                    <a:pos x="110" y="380"/>
                  </a:cxn>
                  <a:cxn ang="0">
                    <a:pos x="117" y="341"/>
                  </a:cxn>
                  <a:cxn ang="0">
                    <a:pos x="125" y="301"/>
                  </a:cxn>
                  <a:cxn ang="0">
                    <a:pos x="134" y="264"/>
                  </a:cxn>
                  <a:cxn ang="0">
                    <a:pos x="143" y="226"/>
                  </a:cxn>
                  <a:cxn ang="0">
                    <a:pos x="151" y="194"/>
                  </a:cxn>
                  <a:cxn ang="0">
                    <a:pos x="159" y="166"/>
                  </a:cxn>
                  <a:cxn ang="0">
                    <a:pos x="164" y="143"/>
                  </a:cxn>
                  <a:cxn ang="0">
                    <a:pos x="167" y="125"/>
                  </a:cxn>
                  <a:cxn ang="0">
                    <a:pos x="171" y="96"/>
                  </a:cxn>
                  <a:cxn ang="0">
                    <a:pos x="174" y="66"/>
                  </a:cxn>
                  <a:cxn ang="0">
                    <a:pos x="174" y="37"/>
                  </a:cxn>
                  <a:cxn ang="0">
                    <a:pos x="167" y="16"/>
                  </a:cxn>
                  <a:cxn ang="0">
                    <a:pos x="161" y="9"/>
                  </a:cxn>
                  <a:cxn ang="0">
                    <a:pos x="157" y="3"/>
                  </a:cxn>
                  <a:cxn ang="0">
                    <a:pos x="151" y="0"/>
                  </a:cxn>
                  <a:cxn ang="0">
                    <a:pos x="147" y="0"/>
                  </a:cxn>
                  <a:cxn ang="0">
                    <a:pos x="141" y="3"/>
                  </a:cxn>
                  <a:cxn ang="0">
                    <a:pos x="135" y="9"/>
                  </a:cxn>
                  <a:cxn ang="0">
                    <a:pos x="128" y="19"/>
                  </a:cxn>
                  <a:cxn ang="0">
                    <a:pos x="120" y="32"/>
                  </a:cxn>
                  <a:cxn ang="0">
                    <a:pos x="110" y="50"/>
                  </a:cxn>
                  <a:cxn ang="0">
                    <a:pos x="97" y="73"/>
                  </a:cxn>
                  <a:cxn ang="0">
                    <a:pos x="81" y="101"/>
                  </a:cxn>
                  <a:cxn ang="0">
                    <a:pos x="65" y="130"/>
                  </a:cxn>
                  <a:cxn ang="0">
                    <a:pos x="48" y="157"/>
                  </a:cxn>
                  <a:cxn ang="0">
                    <a:pos x="33" y="181"/>
                  </a:cxn>
                  <a:cxn ang="0">
                    <a:pos x="22" y="202"/>
                  </a:cxn>
                  <a:cxn ang="0">
                    <a:pos x="13" y="216"/>
                  </a:cxn>
                  <a:cxn ang="0">
                    <a:pos x="3" y="238"/>
                  </a:cxn>
                  <a:cxn ang="0">
                    <a:pos x="0" y="258"/>
                  </a:cxn>
                  <a:cxn ang="0">
                    <a:pos x="3" y="276"/>
                  </a:cxn>
                  <a:cxn ang="0">
                    <a:pos x="10" y="291"/>
                  </a:cxn>
                  <a:cxn ang="0">
                    <a:pos x="19" y="302"/>
                  </a:cxn>
                  <a:cxn ang="0">
                    <a:pos x="30" y="310"/>
                  </a:cxn>
                  <a:cxn ang="0">
                    <a:pos x="42" y="311"/>
                  </a:cxn>
                  <a:cxn ang="0">
                    <a:pos x="53" y="308"/>
                  </a:cxn>
                </a:cxnLst>
                <a:rect l="0" t="0" r="r" b="b"/>
                <a:pathLst>
                  <a:path w="174" h="380">
                    <a:moveTo>
                      <a:pt x="53" y="308"/>
                    </a:moveTo>
                    <a:lnTo>
                      <a:pt x="52" y="321"/>
                    </a:lnTo>
                    <a:lnTo>
                      <a:pt x="55" y="334"/>
                    </a:lnTo>
                    <a:lnTo>
                      <a:pt x="62" y="344"/>
                    </a:lnTo>
                    <a:lnTo>
                      <a:pt x="72" y="354"/>
                    </a:lnTo>
                    <a:lnTo>
                      <a:pt x="82" y="364"/>
                    </a:lnTo>
                    <a:lnTo>
                      <a:pt x="94" y="372"/>
                    </a:lnTo>
                    <a:lnTo>
                      <a:pt x="102" y="376"/>
                    </a:lnTo>
                    <a:lnTo>
                      <a:pt x="110" y="380"/>
                    </a:lnTo>
                    <a:lnTo>
                      <a:pt x="117" y="341"/>
                    </a:lnTo>
                    <a:lnTo>
                      <a:pt x="125" y="301"/>
                    </a:lnTo>
                    <a:lnTo>
                      <a:pt x="134" y="264"/>
                    </a:lnTo>
                    <a:lnTo>
                      <a:pt x="143" y="226"/>
                    </a:lnTo>
                    <a:lnTo>
                      <a:pt x="151" y="194"/>
                    </a:lnTo>
                    <a:lnTo>
                      <a:pt x="159" y="166"/>
                    </a:lnTo>
                    <a:lnTo>
                      <a:pt x="164" y="143"/>
                    </a:lnTo>
                    <a:lnTo>
                      <a:pt x="167" y="125"/>
                    </a:lnTo>
                    <a:lnTo>
                      <a:pt x="171" y="96"/>
                    </a:lnTo>
                    <a:lnTo>
                      <a:pt x="174" y="66"/>
                    </a:lnTo>
                    <a:lnTo>
                      <a:pt x="174" y="37"/>
                    </a:lnTo>
                    <a:lnTo>
                      <a:pt x="167" y="16"/>
                    </a:lnTo>
                    <a:lnTo>
                      <a:pt x="161" y="9"/>
                    </a:lnTo>
                    <a:lnTo>
                      <a:pt x="157" y="3"/>
                    </a:lnTo>
                    <a:lnTo>
                      <a:pt x="151" y="0"/>
                    </a:lnTo>
                    <a:lnTo>
                      <a:pt x="147" y="0"/>
                    </a:lnTo>
                    <a:lnTo>
                      <a:pt x="141" y="3"/>
                    </a:lnTo>
                    <a:lnTo>
                      <a:pt x="135" y="9"/>
                    </a:lnTo>
                    <a:lnTo>
                      <a:pt x="128" y="19"/>
                    </a:lnTo>
                    <a:lnTo>
                      <a:pt x="120" y="32"/>
                    </a:lnTo>
                    <a:lnTo>
                      <a:pt x="110" y="50"/>
                    </a:lnTo>
                    <a:lnTo>
                      <a:pt x="97" y="73"/>
                    </a:lnTo>
                    <a:lnTo>
                      <a:pt x="81" y="101"/>
                    </a:lnTo>
                    <a:lnTo>
                      <a:pt x="65" y="130"/>
                    </a:lnTo>
                    <a:lnTo>
                      <a:pt x="48" y="157"/>
                    </a:lnTo>
                    <a:lnTo>
                      <a:pt x="33" y="181"/>
                    </a:lnTo>
                    <a:lnTo>
                      <a:pt x="22" y="202"/>
                    </a:lnTo>
                    <a:lnTo>
                      <a:pt x="13" y="216"/>
                    </a:lnTo>
                    <a:lnTo>
                      <a:pt x="3" y="238"/>
                    </a:lnTo>
                    <a:lnTo>
                      <a:pt x="0" y="258"/>
                    </a:lnTo>
                    <a:lnTo>
                      <a:pt x="3" y="276"/>
                    </a:lnTo>
                    <a:lnTo>
                      <a:pt x="10" y="291"/>
                    </a:lnTo>
                    <a:lnTo>
                      <a:pt x="19" y="302"/>
                    </a:lnTo>
                    <a:lnTo>
                      <a:pt x="30" y="310"/>
                    </a:lnTo>
                    <a:lnTo>
                      <a:pt x="42" y="311"/>
                    </a:lnTo>
                    <a:lnTo>
                      <a:pt x="53" y="308"/>
                    </a:lnTo>
                    <a:close/>
                  </a:path>
                </a:pathLst>
              </a:custGeom>
              <a:solidFill>
                <a:srgbClr val="FFE5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>
                <a:defPPr>
                  <a:defRPr lang="en-US"/>
                </a:defPPr>
                <a:lvl1pPr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1pPr>
                <a:lvl2pPr marL="4572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2pPr>
                <a:lvl3pPr marL="9144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3pPr>
                <a:lvl4pPr marL="13716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4pPr>
                <a:lvl5pPr marL="18288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9pPr>
              </a:lstStyle>
              <a:p>
                <a:endParaRPr lang="ru-RU" dirty="0"/>
              </a:p>
            </p:txBody>
          </p:sp>
          <p:sp>
            <p:nvSpPr>
              <p:cNvPr id="54" name="Freeform 179"/>
              <p:cNvSpPr>
                <a:spLocks/>
              </p:cNvSpPr>
              <p:nvPr/>
            </p:nvSpPr>
            <p:spPr bwMode="auto">
              <a:xfrm rot="1285048">
                <a:off x="6318" y="6128"/>
                <a:ext cx="132" cy="369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4" y="36"/>
                  </a:cxn>
                  <a:cxn ang="0">
                    <a:pos x="21" y="81"/>
                  </a:cxn>
                  <a:cxn ang="0">
                    <a:pos x="49" y="134"/>
                  </a:cxn>
                  <a:cxn ang="0">
                    <a:pos x="80" y="192"/>
                  </a:cxn>
                  <a:cxn ang="0">
                    <a:pos x="113" y="255"/>
                  </a:cxn>
                  <a:cxn ang="0">
                    <a:pos x="142" y="321"/>
                  </a:cxn>
                  <a:cxn ang="0">
                    <a:pos x="162" y="390"/>
                  </a:cxn>
                  <a:cxn ang="0">
                    <a:pos x="171" y="458"/>
                  </a:cxn>
                  <a:cxn ang="0">
                    <a:pos x="180" y="429"/>
                  </a:cxn>
                  <a:cxn ang="0">
                    <a:pos x="181" y="397"/>
                  </a:cxn>
                  <a:cxn ang="0">
                    <a:pos x="178" y="364"/>
                  </a:cxn>
                  <a:cxn ang="0">
                    <a:pos x="171" y="330"/>
                  </a:cxn>
                  <a:cxn ang="0">
                    <a:pos x="160" y="295"/>
                  </a:cxn>
                  <a:cxn ang="0">
                    <a:pos x="145" y="259"/>
                  </a:cxn>
                  <a:cxn ang="0">
                    <a:pos x="129" y="223"/>
                  </a:cxn>
                  <a:cxn ang="0">
                    <a:pos x="111" y="189"/>
                  </a:cxn>
                  <a:cxn ang="0">
                    <a:pos x="92" y="156"/>
                  </a:cxn>
                  <a:cxn ang="0">
                    <a:pos x="73" y="122"/>
                  </a:cxn>
                  <a:cxn ang="0">
                    <a:pos x="54" y="94"/>
                  </a:cxn>
                  <a:cxn ang="0">
                    <a:pos x="37" y="66"/>
                  </a:cxn>
                  <a:cxn ang="0">
                    <a:pos x="23" y="43"/>
                  </a:cxn>
                  <a:cxn ang="0">
                    <a:pos x="11" y="24"/>
                  </a:cxn>
                  <a:cxn ang="0">
                    <a:pos x="3" y="10"/>
                  </a:cxn>
                  <a:cxn ang="0">
                    <a:pos x="0" y="0"/>
                  </a:cxn>
                </a:cxnLst>
                <a:rect l="0" t="0" r="r" b="b"/>
                <a:pathLst>
                  <a:path w="181" h="458">
                    <a:moveTo>
                      <a:pt x="0" y="0"/>
                    </a:moveTo>
                    <a:lnTo>
                      <a:pt x="4" y="36"/>
                    </a:lnTo>
                    <a:lnTo>
                      <a:pt x="21" y="81"/>
                    </a:lnTo>
                    <a:lnTo>
                      <a:pt x="49" y="134"/>
                    </a:lnTo>
                    <a:lnTo>
                      <a:pt x="80" y="192"/>
                    </a:lnTo>
                    <a:lnTo>
                      <a:pt x="113" y="255"/>
                    </a:lnTo>
                    <a:lnTo>
                      <a:pt x="142" y="321"/>
                    </a:lnTo>
                    <a:lnTo>
                      <a:pt x="162" y="390"/>
                    </a:lnTo>
                    <a:lnTo>
                      <a:pt x="171" y="458"/>
                    </a:lnTo>
                    <a:lnTo>
                      <a:pt x="180" y="429"/>
                    </a:lnTo>
                    <a:lnTo>
                      <a:pt x="181" y="397"/>
                    </a:lnTo>
                    <a:lnTo>
                      <a:pt x="178" y="364"/>
                    </a:lnTo>
                    <a:lnTo>
                      <a:pt x="171" y="330"/>
                    </a:lnTo>
                    <a:lnTo>
                      <a:pt x="160" y="295"/>
                    </a:lnTo>
                    <a:lnTo>
                      <a:pt x="145" y="259"/>
                    </a:lnTo>
                    <a:lnTo>
                      <a:pt x="129" y="223"/>
                    </a:lnTo>
                    <a:lnTo>
                      <a:pt x="111" y="189"/>
                    </a:lnTo>
                    <a:lnTo>
                      <a:pt x="92" y="156"/>
                    </a:lnTo>
                    <a:lnTo>
                      <a:pt x="73" y="122"/>
                    </a:lnTo>
                    <a:lnTo>
                      <a:pt x="54" y="94"/>
                    </a:lnTo>
                    <a:lnTo>
                      <a:pt x="37" y="66"/>
                    </a:lnTo>
                    <a:lnTo>
                      <a:pt x="23" y="43"/>
                    </a:lnTo>
                    <a:lnTo>
                      <a:pt x="11" y="24"/>
                    </a:lnTo>
                    <a:lnTo>
                      <a:pt x="3" y="1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E5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>
                <a:defPPr>
                  <a:defRPr lang="en-US"/>
                </a:defPPr>
                <a:lvl1pPr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1pPr>
                <a:lvl2pPr marL="4572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2pPr>
                <a:lvl3pPr marL="9144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3pPr>
                <a:lvl4pPr marL="13716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4pPr>
                <a:lvl5pPr marL="18288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9pPr>
              </a:lstStyle>
              <a:p>
                <a:endParaRPr lang="ru-RU" dirty="0"/>
              </a:p>
            </p:txBody>
          </p:sp>
          <p:sp>
            <p:nvSpPr>
              <p:cNvPr id="55" name="Freeform 180"/>
              <p:cNvSpPr>
                <a:spLocks/>
              </p:cNvSpPr>
              <p:nvPr/>
            </p:nvSpPr>
            <p:spPr bwMode="auto">
              <a:xfrm rot="1285048">
                <a:off x="7027" y="5443"/>
                <a:ext cx="237" cy="185"/>
              </a:xfrm>
              <a:custGeom>
                <a:avLst/>
                <a:gdLst/>
                <a:ahLst/>
                <a:cxnLst>
                  <a:cxn ang="0">
                    <a:pos x="0" y="229"/>
                  </a:cxn>
                  <a:cxn ang="0">
                    <a:pos x="8" y="222"/>
                  </a:cxn>
                  <a:cxn ang="0">
                    <a:pos x="29" y="200"/>
                  </a:cxn>
                  <a:cxn ang="0">
                    <a:pos x="59" y="170"/>
                  </a:cxn>
                  <a:cxn ang="0">
                    <a:pos x="95" y="134"/>
                  </a:cxn>
                  <a:cxn ang="0">
                    <a:pos x="132" y="97"/>
                  </a:cxn>
                  <a:cxn ang="0">
                    <a:pos x="168" y="63"/>
                  </a:cxn>
                  <a:cxn ang="0">
                    <a:pos x="200" y="38"/>
                  </a:cxn>
                  <a:cxn ang="0">
                    <a:pos x="222" y="22"/>
                  </a:cxn>
                  <a:cxn ang="0">
                    <a:pos x="240" y="13"/>
                  </a:cxn>
                  <a:cxn ang="0">
                    <a:pos x="257" y="7"/>
                  </a:cxn>
                  <a:cxn ang="0">
                    <a:pos x="272" y="2"/>
                  </a:cxn>
                  <a:cxn ang="0">
                    <a:pos x="285" y="0"/>
                  </a:cxn>
                  <a:cxn ang="0">
                    <a:pos x="296" y="0"/>
                  </a:cxn>
                  <a:cxn ang="0">
                    <a:pos x="306" y="3"/>
                  </a:cxn>
                  <a:cxn ang="0">
                    <a:pos x="317" y="10"/>
                  </a:cxn>
                  <a:cxn ang="0">
                    <a:pos x="325" y="20"/>
                  </a:cxn>
                  <a:cxn ang="0">
                    <a:pos x="325" y="25"/>
                  </a:cxn>
                  <a:cxn ang="0">
                    <a:pos x="318" y="32"/>
                  </a:cxn>
                  <a:cxn ang="0">
                    <a:pos x="306" y="40"/>
                  </a:cxn>
                  <a:cxn ang="0">
                    <a:pos x="291" y="51"/>
                  </a:cxn>
                  <a:cxn ang="0">
                    <a:pos x="269" y="63"/>
                  </a:cxn>
                  <a:cxn ang="0">
                    <a:pos x="246" y="76"/>
                  </a:cxn>
                  <a:cxn ang="0">
                    <a:pos x="220" y="91"/>
                  </a:cxn>
                  <a:cxn ang="0">
                    <a:pos x="193" y="105"/>
                  </a:cxn>
                  <a:cxn ang="0">
                    <a:pos x="165" y="121"/>
                  </a:cxn>
                  <a:cxn ang="0">
                    <a:pos x="137" y="137"/>
                  </a:cxn>
                  <a:cxn ang="0">
                    <a:pos x="108" y="153"/>
                  </a:cxn>
                  <a:cxn ang="0">
                    <a:pos x="82" y="169"/>
                  </a:cxn>
                  <a:cxn ang="0">
                    <a:pos x="56" y="186"/>
                  </a:cxn>
                  <a:cxn ang="0">
                    <a:pos x="34" y="200"/>
                  </a:cxn>
                  <a:cxn ang="0">
                    <a:pos x="14" y="215"/>
                  </a:cxn>
                  <a:cxn ang="0">
                    <a:pos x="0" y="229"/>
                  </a:cxn>
                </a:cxnLst>
                <a:rect l="0" t="0" r="r" b="b"/>
                <a:pathLst>
                  <a:path w="325" h="229">
                    <a:moveTo>
                      <a:pt x="0" y="229"/>
                    </a:moveTo>
                    <a:lnTo>
                      <a:pt x="8" y="222"/>
                    </a:lnTo>
                    <a:lnTo>
                      <a:pt x="29" y="200"/>
                    </a:lnTo>
                    <a:lnTo>
                      <a:pt x="59" y="170"/>
                    </a:lnTo>
                    <a:lnTo>
                      <a:pt x="95" y="134"/>
                    </a:lnTo>
                    <a:lnTo>
                      <a:pt x="132" y="97"/>
                    </a:lnTo>
                    <a:lnTo>
                      <a:pt x="168" y="63"/>
                    </a:lnTo>
                    <a:lnTo>
                      <a:pt x="200" y="38"/>
                    </a:lnTo>
                    <a:lnTo>
                      <a:pt x="222" y="22"/>
                    </a:lnTo>
                    <a:lnTo>
                      <a:pt x="240" y="13"/>
                    </a:lnTo>
                    <a:lnTo>
                      <a:pt x="257" y="7"/>
                    </a:lnTo>
                    <a:lnTo>
                      <a:pt x="272" y="2"/>
                    </a:lnTo>
                    <a:lnTo>
                      <a:pt x="285" y="0"/>
                    </a:lnTo>
                    <a:lnTo>
                      <a:pt x="296" y="0"/>
                    </a:lnTo>
                    <a:lnTo>
                      <a:pt x="306" y="3"/>
                    </a:lnTo>
                    <a:lnTo>
                      <a:pt x="317" y="10"/>
                    </a:lnTo>
                    <a:lnTo>
                      <a:pt x="325" y="20"/>
                    </a:lnTo>
                    <a:lnTo>
                      <a:pt x="325" y="25"/>
                    </a:lnTo>
                    <a:lnTo>
                      <a:pt x="318" y="32"/>
                    </a:lnTo>
                    <a:lnTo>
                      <a:pt x="306" y="40"/>
                    </a:lnTo>
                    <a:lnTo>
                      <a:pt x="291" y="51"/>
                    </a:lnTo>
                    <a:lnTo>
                      <a:pt x="269" y="63"/>
                    </a:lnTo>
                    <a:lnTo>
                      <a:pt x="246" y="76"/>
                    </a:lnTo>
                    <a:lnTo>
                      <a:pt x="220" y="91"/>
                    </a:lnTo>
                    <a:lnTo>
                      <a:pt x="193" y="105"/>
                    </a:lnTo>
                    <a:lnTo>
                      <a:pt x="165" y="121"/>
                    </a:lnTo>
                    <a:lnTo>
                      <a:pt x="137" y="137"/>
                    </a:lnTo>
                    <a:lnTo>
                      <a:pt x="108" y="153"/>
                    </a:lnTo>
                    <a:lnTo>
                      <a:pt x="82" y="169"/>
                    </a:lnTo>
                    <a:lnTo>
                      <a:pt x="56" y="186"/>
                    </a:lnTo>
                    <a:lnTo>
                      <a:pt x="34" y="200"/>
                    </a:lnTo>
                    <a:lnTo>
                      <a:pt x="14" y="215"/>
                    </a:lnTo>
                    <a:lnTo>
                      <a:pt x="0" y="229"/>
                    </a:lnTo>
                    <a:close/>
                  </a:path>
                </a:pathLst>
              </a:custGeom>
              <a:solidFill>
                <a:srgbClr val="FFE5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>
                <a:defPPr>
                  <a:defRPr lang="en-US"/>
                </a:defPPr>
                <a:lvl1pPr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1pPr>
                <a:lvl2pPr marL="4572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2pPr>
                <a:lvl3pPr marL="9144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3pPr>
                <a:lvl4pPr marL="13716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4pPr>
                <a:lvl5pPr marL="18288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9pPr>
              </a:lstStyle>
              <a:p>
                <a:endParaRPr lang="ru-RU" dirty="0"/>
              </a:p>
            </p:txBody>
          </p:sp>
          <p:sp>
            <p:nvSpPr>
              <p:cNvPr id="56" name="Freeform 181"/>
              <p:cNvSpPr>
                <a:spLocks/>
              </p:cNvSpPr>
              <p:nvPr/>
            </p:nvSpPr>
            <p:spPr bwMode="auto">
              <a:xfrm rot="1285048">
                <a:off x="6885" y="5738"/>
                <a:ext cx="277" cy="133"/>
              </a:xfrm>
              <a:custGeom>
                <a:avLst/>
                <a:gdLst/>
                <a:ahLst/>
                <a:cxnLst>
                  <a:cxn ang="0">
                    <a:pos x="0" y="126"/>
                  </a:cxn>
                  <a:cxn ang="0">
                    <a:pos x="5" y="115"/>
                  </a:cxn>
                  <a:cxn ang="0">
                    <a:pos x="18" y="103"/>
                  </a:cxn>
                  <a:cxn ang="0">
                    <a:pos x="39" y="93"/>
                  </a:cxn>
                  <a:cxn ang="0">
                    <a:pos x="61" y="82"/>
                  </a:cxn>
                  <a:cxn ang="0">
                    <a:pos x="90" y="73"/>
                  </a:cxn>
                  <a:cxn ang="0">
                    <a:pos x="128" y="60"/>
                  </a:cxn>
                  <a:cxn ang="0">
                    <a:pos x="174" y="48"/>
                  </a:cxn>
                  <a:cxn ang="0">
                    <a:pos x="222" y="36"/>
                  </a:cxn>
                  <a:cxn ang="0">
                    <a:pos x="267" y="23"/>
                  </a:cxn>
                  <a:cxn ang="0">
                    <a:pos x="305" y="12"/>
                  </a:cxn>
                  <a:cxn ang="0">
                    <a:pos x="331" y="5"/>
                  </a:cxn>
                  <a:cxn ang="0">
                    <a:pos x="349" y="0"/>
                  </a:cxn>
                  <a:cxn ang="0">
                    <a:pos x="366" y="1"/>
                  </a:cxn>
                  <a:cxn ang="0">
                    <a:pos x="376" y="10"/>
                  </a:cxn>
                  <a:cxn ang="0">
                    <a:pos x="380" y="20"/>
                  </a:cxn>
                  <a:cxn ang="0">
                    <a:pos x="377" y="37"/>
                  </a:cxn>
                  <a:cxn ang="0">
                    <a:pos x="369" y="63"/>
                  </a:cxn>
                  <a:cxn ang="0">
                    <a:pos x="360" y="89"/>
                  </a:cxn>
                  <a:cxn ang="0">
                    <a:pos x="354" y="110"/>
                  </a:cxn>
                  <a:cxn ang="0">
                    <a:pos x="341" y="131"/>
                  </a:cxn>
                  <a:cxn ang="0">
                    <a:pos x="318" y="144"/>
                  </a:cxn>
                  <a:cxn ang="0">
                    <a:pos x="288" y="145"/>
                  </a:cxn>
                  <a:cxn ang="0">
                    <a:pos x="259" y="145"/>
                  </a:cxn>
                  <a:cxn ang="0">
                    <a:pos x="223" y="148"/>
                  </a:cxn>
                  <a:cxn ang="0">
                    <a:pos x="186" y="149"/>
                  </a:cxn>
                  <a:cxn ang="0">
                    <a:pos x="147" y="154"/>
                  </a:cxn>
                  <a:cxn ang="0">
                    <a:pos x="113" y="156"/>
                  </a:cxn>
                  <a:cxn ang="0">
                    <a:pos x="84" y="161"/>
                  </a:cxn>
                  <a:cxn ang="0">
                    <a:pos x="65" y="162"/>
                  </a:cxn>
                  <a:cxn ang="0">
                    <a:pos x="52" y="165"/>
                  </a:cxn>
                  <a:cxn ang="0">
                    <a:pos x="33" y="162"/>
                  </a:cxn>
                  <a:cxn ang="0">
                    <a:pos x="15" y="154"/>
                  </a:cxn>
                  <a:cxn ang="0">
                    <a:pos x="3" y="141"/>
                  </a:cxn>
                </a:cxnLst>
                <a:rect l="0" t="0" r="r" b="b"/>
                <a:pathLst>
                  <a:path w="380" h="165">
                    <a:moveTo>
                      <a:pt x="2" y="133"/>
                    </a:moveTo>
                    <a:lnTo>
                      <a:pt x="0" y="126"/>
                    </a:lnTo>
                    <a:lnTo>
                      <a:pt x="2" y="120"/>
                    </a:lnTo>
                    <a:lnTo>
                      <a:pt x="5" y="115"/>
                    </a:lnTo>
                    <a:lnTo>
                      <a:pt x="10" y="109"/>
                    </a:lnTo>
                    <a:lnTo>
                      <a:pt x="18" y="103"/>
                    </a:lnTo>
                    <a:lnTo>
                      <a:pt x="28" y="99"/>
                    </a:lnTo>
                    <a:lnTo>
                      <a:pt x="39" y="93"/>
                    </a:lnTo>
                    <a:lnTo>
                      <a:pt x="52" y="86"/>
                    </a:lnTo>
                    <a:lnTo>
                      <a:pt x="61" y="82"/>
                    </a:lnTo>
                    <a:lnTo>
                      <a:pt x="74" y="77"/>
                    </a:lnTo>
                    <a:lnTo>
                      <a:pt x="90" y="73"/>
                    </a:lnTo>
                    <a:lnTo>
                      <a:pt x="108" y="67"/>
                    </a:lnTo>
                    <a:lnTo>
                      <a:pt x="128" y="60"/>
                    </a:lnTo>
                    <a:lnTo>
                      <a:pt x="151" y="54"/>
                    </a:lnTo>
                    <a:lnTo>
                      <a:pt x="174" y="48"/>
                    </a:lnTo>
                    <a:lnTo>
                      <a:pt x="199" y="41"/>
                    </a:lnTo>
                    <a:lnTo>
                      <a:pt x="222" y="36"/>
                    </a:lnTo>
                    <a:lnTo>
                      <a:pt x="245" y="28"/>
                    </a:lnTo>
                    <a:lnTo>
                      <a:pt x="267" y="23"/>
                    </a:lnTo>
                    <a:lnTo>
                      <a:pt x="287" y="18"/>
                    </a:lnTo>
                    <a:lnTo>
                      <a:pt x="305" y="12"/>
                    </a:lnTo>
                    <a:lnTo>
                      <a:pt x="320" y="8"/>
                    </a:lnTo>
                    <a:lnTo>
                      <a:pt x="331" y="5"/>
                    </a:lnTo>
                    <a:lnTo>
                      <a:pt x="339" y="2"/>
                    </a:lnTo>
                    <a:lnTo>
                      <a:pt x="349" y="0"/>
                    </a:lnTo>
                    <a:lnTo>
                      <a:pt x="357" y="0"/>
                    </a:lnTo>
                    <a:lnTo>
                      <a:pt x="366" y="1"/>
                    </a:lnTo>
                    <a:lnTo>
                      <a:pt x="372" y="5"/>
                    </a:lnTo>
                    <a:lnTo>
                      <a:pt x="376" y="10"/>
                    </a:lnTo>
                    <a:lnTo>
                      <a:pt x="380" y="15"/>
                    </a:lnTo>
                    <a:lnTo>
                      <a:pt x="380" y="20"/>
                    </a:lnTo>
                    <a:lnTo>
                      <a:pt x="380" y="25"/>
                    </a:lnTo>
                    <a:lnTo>
                      <a:pt x="377" y="37"/>
                    </a:lnTo>
                    <a:lnTo>
                      <a:pt x="373" y="48"/>
                    </a:lnTo>
                    <a:lnTo>
                      <a:pt x="369" y="63"/>
                    </a:lnTo>
                    <a:lnTo>
                      <a:pt x="363" y="79"/>
                    </a:lnTo>
                    <a:lnTo>
                      <a:pt x="360" y="89"/>
                    </a:lnTo>
                    <a:lnTo>
                      <a:pt x="357" y="99"/>
                    </a:lnTo>
                    <a:lnTo>
                      <a:pt x="354" y="110"/>
                    </a:lnTo>
                    <a:lnTo>
                      <a:pt x="349" y="120"/>
                    </a:lnTo>
                    <a:lnTo>
                      <a:pt x="341" y="131"/>
                    </a:lnTo>
                    <a:lnTo>
                      <a:pt x="331" y="138"/>
                    </a:lnTo>
                    <a:lnTo>
                      <a:pt x="318" y="144"/>
                    </a:lnTo>
                    <a:lnTo>
                      <a:pt x="300" y="145"/>
                    </a:lnTo>
                    <a:lnTo>
                      <a:pt x="288" y="145"/>
                    </a:lnTo>
                    <a:lnTo>
                      <a:pt x="275" y="145"/>
                    </a:lnTo>
                    <a:lnTo>
                      <a:pt x="259" y="145"/>
                    </a:lnTo>
                    <a:lnTo>
                      <a:pt x="242" y="146"/>
                    </a:lnTo>
                    <a:lnTo>
                      <a:pt x="223" y="148"/>
                    </a:lnTo>
                    <a:lnTo>
                      <a:pt x="205" y="148"/>
                    </a:lnTo>
                    <a:lnTo>
                      <a:pt x="186" y="149"/>
                    </a:lnTo>
                    <a:lnTo>
                      <a:pt x="167" y="152"/>
                    </a:lnTo>
                    <a:lnTo>
                      <a:pt x="147" y="154"/>
                    </a:lnTo>
                    <a:lnTo>
                      <a:pt x="130" y="155"/>
                    </a:lnTo>
                    <a:lnTo>
                      <a:pt x="113" y="156"/>
                    </a:lnTo>
                    <a:lnTo>
                      <a:pt x="97" y="158"/>
                    </a:lnTo>
                    <a:lnTo>
                      <a:pt x="84" y="161"/>
                    </a:lnTo>
                    <a:lnTo>
                      <a:pt x="72" y="161"/>
                    </a:lnTo>
                    <a:lnTo>
                      <a:pt x="65" y="162"/>
                    </a:lnTo>
                    <a:lnTo>
                      <a:pt x="59" y="164"/>
                    </a:lnTo>
                    <a:lnTo>
                      <a:pt x="52" y="165"/>
                    </a:lnTo>
                    <a:lnTo>
                      <a:pt x="43" y="164"/>
                    </a:lnTo>
                    <a:lnTo>
                      <a:pt x="33" y="162"/>
                    </a:lnTo>
                    <a:lnTo>
                      <a:pt x="25" y="158"/>
                    </a:lnTo>
                    <a:lnTo>
                      <a:pt x="15" y="154"/>
                    </a:lnTo>
                    <a:lnTo>
                      <a:pt x="9" y="148"/>
                    </a:lnTo>
                    <a:lnTo>
                      <a:pt x="3" y="141"/>
                    </a:lnTo>
                    <a:lnTo>
                      <a:pt x="2" y="133"/>
                    </a:lnTo>
                    <a:close/>
                  </a:path>
                </a:pathLst>
              </a:custGeom>
              <a:solidFill>
                <a:srgbClr val="FFE5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>
                <a:defPPr>
                  <a:defRPr lang="en-US"/>
                </a:defPPr>
                <a:lvl1pPr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1pPr>
                <a:lvl2pPr marL="4572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2pPr>
                <a:lvl3pPr marL="9144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3pPr>
                <a:lvl4pPr marL="13716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4pPr>
                <a:lvl5pPr marL="18288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9pPr>
              </a:lstStyle>
              <a:p>
                <a:endParaRPr lang="ru-RU" dirty="0"/>
              </a:p>
            </p:txBody>
          </p:sp>
          <p:sp>
            <p:nvSpPr>
              <p:cNvPr id="57" name="Freeform 182"/>
              <p:cNvSpPr>
                <a:spLocks/>
              </p:cNvSpPr>
              <p:nvPr/>
            </p:nvSpPr>
            <p:spPr bwMode="auto">
              <a:xfrm rot="1285048">
                <a:off x="6531" y="6074"/>
                <a:ext cx="229" cy="192"/>
              </a:xfrm>
              <a:custGeom>
                <a:avLst/>
                <a:gdLst/>
                <a:ahLst/>
                <a:cxnLst>
                  <a:cxn ang="0">
                    <a:pos x="292" y="148"/>
                  </a:cxn>
                  <a:cxn ang="0">
                    <a:pos x="309" y="167"/>
                  </a:cxn>
                  <a:cxn ang="0">
                    <a:pos x="313" y="194"/>
                  </a:cxn>
                  <a:cxn ang="0">
                    <a:pos x="309" y="220"/>
                  </a:cxn>
                  <a:cxn ang="0">
                    <a:pos x="305" y="239"/>
                  </a:cxn>
                  <a:cxn ang="0">
                    <a:pos x="272" y="217"/>
                  </a:cxn>
                  <a:cxn ang="0">
                    <a:pos x="237" y="196"/>
                  </a:cxn>
                  <a:cxn ang="0">
                    <a:pos x="204" y="175"/>
                  </a:cxn>
                  <a:cxn ang="0">
                    <a:pos x="172" y="157"/>
                  </a:cxn>
                  <a:cxn ang="0">
                    <a:pos x="142" y="139"/>
                  </a:cxn>
                  <a:cxn ang="0">
                    <a:pos x="116" y="125"/>
                  </a:cxn>
                  <a:cxn ang="0">
                    <a:pos x="96" y="112"/>
                  </a:cxn>
                  <a:cxn ang="0">
                    <a:pos x="82" y="103"/>
                  </a:cxn>
                  <a:cxn ang="0">
                    <a:pos x="70" y="96"/>
                  </a:cxn>
                  <a:cxn ang="0">
                    <a:pos x="57" y="88"/>
                  </a:cxn>
                  <a:cxn ang="0">
                    <a:pos x="44" y="78"/>
                  </a:cxn>
                  <a:cxn ang="0">
                    <a:pos x="33" y="69"/>
                  </a:cxn>
                  <a:cxn ang="0">
                    <a:pos x="23" y="59"/>
                  </a:cxn>
                  <a:cxn ang="0">
                    <a:pos x="12" y="49"/>
                  </a:cxn>
                  <a:cxn ang="0">
                    <a:pos x="7" y="39"/>
                  </a:cxn>
                  <a:cxn ang="0">
                    <a:pos x="2" y="29"/>
                  </a:cxn>
                  <a:cxn ang="0">
                    <a:pos x="1" y="20"/>
                  </a:cxn>
                  <a:cxn ang="0">
                    <a:pos x="0" y="13"/>
                  </a:cxn>
                  <a:cxn ang="0">
                    <a:pos x="1" y="7"/>
                  </a:cxn>
                  <a:cxn ang="0">
                    <a:pos x="5" y="3"/>
                  </a:cxn>
                  <a:cxn ang="0">
                    <a:pos x="11" y="0"/>
                  </a:cxn>
                  <a:cxn ang="0">
                    <a:pos x="20" y="0"/>
                  </a:cxn>
                  <a:cxn ang="0">
                    <a:pos x="31" y="1"/>
                  </a:cxn>
                  <a:cxn ang="0">
                    <a:pos x="46" y="6"/>
                  </a:cxn>
                  <a:cxn ang="0">
                    <a:pos x="66" y="11"/>
                  </a:cxn>
                  <a:cxn ang="0">
                    <a:pos x="92" y="17"/>
                  </a:cxn>
                  <a:cxn ang="0">
                    <a:pos x="122" y="24"/>
                  </a:cxn>
                  <a:cxn ang="0">
                    <a:pos x="155" y="33"/>
                  </a:cxn>
                  <a:cxn ang="0">
                    <a:pos x="187" y="40"/>
                  </a:cxn>
                  <a:cxn ang="0">
                    <a:pos x="214" y="47"/>
                  </a:cxn>
                  <a:cxn ang="0">
                    <a:pos x="237" y="52"/>
                  </a:cxn>
                  <a:cxn ang="0">
                    <a:pos x="253" y="56"/>
                  </a:cxn>
                  <a:cxn ang="0">
                    <a:pos x="276" y="65"/>
                  </a:cxn>
                  <a:cxn ang="0">
                    <a:pos x="292" y="76"/>
                  </a:cxn>
                  <a:cxn ang="0">
                    <a:pos x="303" y="90"/>
                  </a:cxn>
                  <a:cxn ang="0">
                    <a:pos x="309" y="105"/>
                  </a:cxn>
                  <a:cxn ang="0">
                    <a:pos x="310" y="119"/>
                  </a:cxn>
                  <a:cxn ang="0">
                    <a:pos x="308" y="132"/>
                  </a:cxn>
                  <a:cxn ang="0">
                    <a:pos x="302" y="142"/>
                  </a:cxn>
                  <a:cxn ang="0">
                    <a:pos x="292" y="148"/>
                  </a:cxn>
                </a:cxnLst>
                <a:rect l="0" t="0" r="r" b="b"/>
                <a:pathLst>
                  <a:path w="313" h="239">
                    <a:moveTo>
                      <a:pt x="292" y="148"/>
                    </a:moveTo>
                    <a:lnTo>
                      <a:pt x="309" y="167"/>
                    </a:lnTo>
                    <a:lnTo>
                      <a:pt x="313" y="194"/>
                    </a:lnTo>
                    <a:lnTo>
                      <a:pt x="309" y="220"/>
                    </a:lnTo>
                    <a:lnTo>
                      <a:pt x="305" y="239"/>
                    </a:lnTo>
                    <a:lnTo>
                      <a:pt x="272" y="217"/>
                    </a:lnTo>
                    <a:lnTo>
                      <a:pt x="237" y="196"/>
                    </a:lnTo>
                    <a:lnTo>
                      <a:pt x="204" y="175"/>
                    </a:lnTo>
                    <a:lnTo>
                      <a:pt x="172" y="157"/>
                    </a:lnTo>
                    <a:lnTo>
                      <a:pt x="142" y="139"/>
                    </a:lnTo>
                    <a:lnTo>
                      <a:pt x="116" y="125"/>
                    </a:lnTo>
                    <a:lnTo>
                      <a:pt x="96" y="112"/>
                    </a:lnTo>
                    <a:lnTo>
                      <a:pt x="82" y="103"/>
                    </a:lnTo>
                    <a:lnTo>
                      <a:pt x="70" y="96"/>
                    </a:lnTo>
                    <a:lnTo>
                      <a:pt x="57" y="88"/>
                    </a:lnTo>
                    <a:lnTo>
                      <a:pt x="44" y="78"/>
                    </a:lnTo>
                    <a:lnTo>
                      <a:pt x="33" y="69"/>
                    </a:lnTo>
                    <a:lnTo>
                      <a:pt x="23" y="59"/>
                    </a:lnTo>
                    <a:lnTo>
                      <a:pt x="12" y="49"/>
                    </a:lnTo>
                    <a:lnTo>
                      <a:pt x="7" y="39"/>
                    </a:lnTo>
                    <a:lnTo>
                      <a:pt x="2" y="29"/>
                    </a:lnTo>
                    <a:lnTo>
                      <a:pt x="1" y="20"/>
                    </a:lnTo>
                    <a:lnTo>
                      <a:pt x="0" y="13"/>
                    </a:lnTo>
                    <a:lnTo>
                      <a:pt x="1" y="7"/>
                    </a:lnTo>
                    <a:lnTo>
                      <a:pt x="5" y="3"/>
                    </a:lnTo>
                    <a:lnTo>
                      <a:pt x="11" y="0"/>
                    </a:lnTo>
                    <a:lnTo>
                      <a:pt x="20" y="0"/>
                    </a:lnTo>
                    <a:lnTo>
                      <a:pt x="31" y="1"/>
                    </a:lnTo>
                    <a:lnTo>
                      <a:pt x="46" y="6"/>
                    </a:lnTo>
                    <a:lnTo>
                      <a:pt x="66" y="11"/>
                    </a:lnTo>
                    <a:lnTo>
                      <a:pt x="92" y="17"/>
                    </a:lnTo>
                    <a:lnTo>
                      <a:pt x="122" y="24"/>
                    </a:lnTo>
                    <a:lnTo>
                      <a:pt x="155" y="33"/>
                    </a:lnTo>
                    <a:lnTo>
                      <a:pt x="187" y="40"/>
                    </a:lnTo>
                    <a:lnTo>
                      <a:pt x="214" y="47"/>
                    </a:lnTo>
                    <a:lnTo>
                      <a:pt x="237" y="52"/>
                    </a:lnTo>
                    <a:lnTo>
                      <a:pt x="253" y="56"/>
                    </a:lnTo>
                    <a:lnTo>
                      <a:pt x="276" y="65"/>
                    </a:lnTo>
                    <a:lnTo>
                      <a:pt x="292" y="76"/>
                    </a:lnTo>
                    <a:lnTo>
                      <a:pt x="303" y="90"/>
                    </a:lnTo>
                    <a:lnTo>
                      <a:pt x="309" y="105"/>
                    </a:lnTo>
                    <a:lnTo>
                      <a:pt x="310" y="119"/>
                    </a:lnTo>
                    <a:lnTo>
                      <a:pt x="308" y="132"/>
                    </a:lnTo>
                    <a:lnTo>
                      <a:pt x="302" y="142"/>
                    </a:lnTo>
                    <a:lnTo>
                      <a:pt x="292" y="148"/>
                    </a:lnTo>
                    <a:close/>
                  </a:path>
                </a:pathLst>
              </a:custGeom>
              <a:solidFill>
                <a:srgbClr val="FFE5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>
                <a:defPPr>
                  <a:defRPr lang="en-US"/>
                </a:defPPr>
                <a:lvl1pPr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1pPr>
                <a:lvl2pPr marL="4572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2pPr>
                <a:lvl3pPr marL="9144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3pPr>
                <a:lvl4pPr marL="13716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4pPr>
                <a:lvl5pPr marL="18288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9pPr>
              </a:lstStyle>
              <a:p>
                <a:endParaRPr lang="ru-RU" dirty="0"/>
              </a:p>
            </p:txBody>
          </p:sp>
          <p:sp>
            <p:nvSpPr>
              <p:cNvPr id="58" name="Freeform 183"/>
              <p:cNvSpPr>
                <a:spLocks/>
              </p:cNvSpPr>
              <p:nvPr/>
            </p:nvSpPr>
            <p:spPr bwMode="auto">
              <a:xfrm rot="1285048">
                <a:off x="6439" y="6125"/>
                <a:ext cx="156" cy="354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23" y="28"/>
                  </a:cxn>
                  <a:cxn ang="0">
                    <a:pos x="43" y="72"/>
                  </a:cxn>
                  <a:cxn ang="0">
                    <a:pos x="63" y="128"/>
                  </a:cxn>
                  <a:cxn ang="0">
                    <a:pos x="84" y="191"/>
                  </a:cxn>
                  <a:cxn ang="0">
                    <a:pos x="107" y="259"/>
                  </a:cxn>
                  <a:cxn ang="0">
                    <a:pos x="135" y="325"/>
                  </a:cxn>
                  <a:cxn ang="0">
                    <a:pos x="170" y="387"/>
                  </a:cxn>
                  <a:cxn ang="0">
                    <a:pos x="213" y="440"/>
                  </a:cxn>
                  <a:cxn ang="0">
                    <a:pos x="163" y="406"/>
                  </a:cxn>
                  <a:cxn ang="0">
                    <a:pos x="121" y="351"/>
                  </a:cxn>
                  <a:cxn ang="0">
                    <a:pos x="86" y="283"/>
                  </a:cxn>
                  <a:cxn ang="0">
                    <a:pos x="59" y="210"/>
                  </a:cxn>
                  <a:cxn ang="0">
                    <a:pos x="37" y="138"/>
                  </a:cxn>
                  <a:cxn ang="0">
                    <a:pos x="22" y="73"/>
                  </a:cxn>
                  <a:cxn ang="0">
                    <a:pos x="9" y="26"/>
                  </a:cxn>
                  <a:cxn ang="0">
                    <a:pos x="0" y="0"/>
                  </a:cxn>
                </a:cxnLst>
                <a:rect l="0" t="0" r="r" b="b"/>
                <a:pathLst>
                  <a:path w="213" h="440">
                    <a:moveTo>
                      <a:pt x="0" y="0"/>
                    </a:moveTo>
                    <a:lnTo>
                      <a:pt x="23" y="28"/>
                    </a:lnTo>
                    <a:lnTo>
                      <a:pt x="43" y="72"/>
                    </a:lnTo>
                    <a:lnTo>
                      <a:pt x="63" y="128"/>
                    </a:lnTo>
                    <a:lnTo>
                      <a:pt x="84" y="191"/>
                    </a:lnTo>
                    <a:lnTo>
                      <a:pt x="107" y="259"/>
                    </a:lnTo>
                    <a:lnTo>
                      <a:pt x="135" y="325"/>
                    </a:lnTo>
                    <a:lnTo>
                      <a:pt x="170" y="387"/>
                    </a:lnTo>
                    <a:lnTo>
                      <a:pt x="213" y="440"/>
                    </a:lnTo>
                    <a:lnTo>
                      <a:pt x="163" y="406"/>
                    </a:lnTo>
                    <a:lnTo>
                      <a:pt x="121" y="351"/>
                    </a:lnTo>
                    <a:lnTo>
                      <a:pt x="86" y="283"/>
                    </a:lnTo>
                    <a:lnTo>
                      <a:pt x="59" y="210"/>
                    </a:lnTo>
                    <a:lnTo>
                      <a:pt x="37" y="138"/>
                    </a:lnTo>
                    <a:lnTo>
                      <a:pt x="22" y="73"/>
                    </a:lnTo>
                    <a:lnTo>
                      <a:pt x="9" y="2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E5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>
                <a:defPPr>
                  <a:defRPr lang="en-US"/>
                </a:defPPr>
                <a:lvl1pPr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1pPr>
                <a:lvl2pPr marL="4572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2pPr>
                <a:lvl3pPr marL="9144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3pPr>
                <a:lvl4pPr marL="13716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4pPr>
                <a:lvl5pPr marL="18288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9pPr>
              </a:lstStyle>
              <a:p>
                <a:endParaRPr lang="ru-RU" dirty="0"/>
              </a:p>
            </p:txBody>
          </p:sp>
          <p:sp>
            <p:nvSpPr>
              <p:cNvPr id="59" name="Freeform 184"/>
              <p:cNvSpPr>
                <a:spLocks/>
              </p:cNvSpPr>
              <p:nvPr/>
            </p:nvSpPr>
            <p:spPr bwMode="auto">
              <a:xfrm rot="1285048">
                <a:off x="6104" y="5982"/>
                <a:ext cx="124" cy="183"/>
              </a:xfrm>
              <a:custGeom>
                <a:avLst/>
                <a:gdLst/>
                <a:ahLst/>
                <a:cxnLst>
                  <a:cxn ang="0">
                    <a:pos x="170" y="0"/>
                  </a:cxn>
                  <a:cxn ang="0">
                    <a:pos x="160" y="10"/>
                  </a:cxn>
                  <a:cxn ang="0">
                    <a:pos x="147" y="23"/>
                  </a:cxn>
                  <a:cxn ang="0">
                    <a:pos x="132" y="38"/>
                  </a:cxn>
                  <a:cxn ang="0">
                    <a:pos x="118" y="52"/>
                  </a:cxn>
                  <a:cxn ang="0">
                    <a:pos x="103" y="68"/>
                  </a:cxn>
                  <a:cxn ang="0">
                    <a:pos x="93" y="82"/>
                  </a:cxn>
                  <a:cxn ang="0">
                    <a:pos x="85" y="92"/>
                  </a:cxn>
                  <a:cxn ang="0">
                    <a:pos x="80" y="101"/>
                  </a:cxn>
                  <a:cxn ang="0">
                    <a:pos x="72" y="107"/>
                  </a:cxn>
                  <a:cxn ang="0">
                    <a:pos x="63" y="117"/>
                  </a:cxn>
                  <a:cxn ang="0">
                    <a:pos x="53" y="128"/>
                  </a:cxn>
                  <a:cxn ang="0">
                    <a:pos x="43" y="140"/>
                  </a:cxn>
                  <a:cxn ang="0">
                    <a:pos x="33" y="153"/>
                  </a:cxn>
                  <a:cxn ang="0">
                    <a:pos x="24" y="164"/>
                  </a:cxn>
                  <a:cxn ang="0">
                    <a:pos x="17" y="173"/>
                  </a:cxn>
                  <a:cxn ang="0">
                    <a:pos x="11" y="179"/>
                  </a:cxn>
                  <a:cxn ang="0">
                    <a:pos x="4" y="187"/>
                  </a:cxn>
                  <a:cxn ang="0">
                    <a:pos x="0" y="199"/>
                  </a:cxn>
                  <a:cxn ang="0">
                    <a:pos x="0" y="209"/>
                  </a:cxn>
                  <a:cxn ang="0">
                    <a:pos x="4" y="219"/>
                  </a:cxn>
                  <a:cxn ang="0">
                    <a:pos x="10" y="225"/>
                  </a:cxn>
                  <a:cxn ang="0">
                    <a:pos x="17" y="228"/>
                  </a:cxn>
                  <a:cxn ang="0">
                    <a:pos x="26" y="223"/>
                  </a:cxn>
                  <a:cxn ang="0">
                    <a:pos x="36" y="210"/>
                  </a:cxn>
                  <a:cxn ang="0">
                    <a:pos x="44" y="194"/>
                  </a:cxn>
                  <a:cxn ang="0">
                    <a:pos x="53" y="182"/>
                  </a:cxn>
                  <a:cxn ang="0">
                    <a:pos x="60" y="169"/>
                  </a:cxn>
                  <a:cxn ang="0">
                    <a:pos x="66" y="158"/>
                  </a:cxn>
                  <a:cxn ang="0">
                    <a:pos x="72" y="148"/>
                  </a:cxn>
                  <a:cxn ang="0">
                    <a:pos x="76" y="140"/>
                  </a:cxn>
                  <a:cxn ang="0">
                    <a:pos x="82" y="131"/>
                  </a:cxn>
                  <a:cxn ang="0">
                    <a:pos x="86" y="124"/>
                  </a:cxn>
                  <a:cxn ang="0">
                    <a:pos x="93" y="114"/>
                  </a:cxn>
                  <a:cxn ang="0">
                    <a:pos x="102" y="99"/>
                  </a:cxn>
                  <a:cxn ang="0">
                    <a:pos x="113" y="84"/>
                  </a:cxn>
                  <a:cxn ang="0">
                    <a:pos x="126" y="63"/>
                  </a:cxn>
                  <a:cxn ang="0">
                    <a:pos x="139" y="45"/>
                  </a:cxn>
                  <a:cxn ang="0">
                    <a:pos x="152" y="27"/>
                  </a:cxn>
                  <a:cxn ang="0">
                    <a:pos x="162" y="12"/>
                  </a:cxn>
                  <a:cxn ang="0">
                    <a:pos x="170" y="0"/>
                  </a:cxn>
                </a:cxnLst>
                <a:rect l="0" t="0" r="r" b="b"/>
                <a:pathLst>
                  <a:path w="170" h="228">
                    <a:moveTo>
                      <a:pt x="170" y="0"/>
                    </a:moveTo>
                    <a:lnTo>
                      <a:pt x="160" y="10"/>
                    </a:lnTo>
                    <a:lnTo>
                      <a:pt x="147" y="23"/>
                    </a:lnTo>
                    <a:lnTo>
                      <a:pt x="132" y="38"/>
                    </a:lnTo>
                    <a:lnTo>
                      <a:pt x="118" y="52"/>
                    </a:lnTo>
                    <a:lnTo>
                      <a:pt x="103" y="68"/>
                    </a:lnTo>
                    <a:lnTo>
                      <a:pt x="93" y="82"/>
                    </a:lnTo>
                    <a:lnTo>
                      <a:pt x="85" y="92"/>
                    </a:lnTo>
                    <a:lnTo>
                      <a:pt x="80" y="101"/>
                    </a:lnTo>
                    <a:lnTo>
                      <a:pt x="72" y="107"/>
                    </a:lnTo>
                    <a:lnTo>
                      <a:pt x="63" y="117"/>
                    </a:lnTo>
                    <a:lnTo>
                      <a:pt x="53" y="128"/>
                    </a:lnTo>
                    <a:lnTo>
                      <a:pt x="43" y="140"/>
                    </a:lnTo>
                    <a:lnTo>
                      <a:pt x="33" y="153"/>
                    </a:lnTo>
                    <a:lnTo>
                      <a:pt x="24" y="164"/>
                    </a:lnTo>
                    <a:lnTo>
                      <a:pt x="17" y="173"/>
                    </a:lnTo>
                    <a:lnTo>
                      <a:pt x="11" y="179"/>
                    </a:lnTo>
                    <a:lnTo>
                      <a:pt x="4" y="187"/>
                    </a:lnTo>
                    <a:lnTo>
                      <a:pt x="0" y="199"/>
                    </a:lnTo>
                    <a:lnTo>
                      <a:pt x="0" y="209"/>
                    </a:lnTo>
                    <a:lnTo>
                      <a:pt x="4" y="219"/>
                    </a:lnTo>
                    <a:lnTo>
                      <a:pt x="10" y="225"/>
                    </a:lnTo>
                    <a:lnTo>
                      <a:pt x="17" y="228"/>
                    </a:lnTo>
                    <a:lnTo>
                      <a:pt x="26" y="223"/>
                    </a:lnTo>
                    <a:lnTo>
                      <a:pt x="36" y="210"/>
                    </a:lnTo>
                    <a:lnTo>
                      <a:pt x="44" y="194"/>
                    </a:lnTo>
                    <a:lnTo>
                      <a:pt x="53" y="182"/>
                    </a:lnTo>
                    <a:lnTo>
                      <a:pt x="60" y="169"/>
                    </a:lnTo>
                    <a:lnTo>
                      <a:pt x="66" y="158"/>
                    </a:lnTo>
                    <a:lnTo>
                      <a:pt x="72" y="148"/>
                    </a:lnTo>
                    <a:lnTo>
                      <a:pt x="76" y="140"/>
                    </a:lnTo>
                    <a:lnTo>
                      <a:pt x="82" y="131"/>
                    </a:lnTo>
                    <a:lnTo>
                      <a:pt x="86" y="124"/>
                    </a:lnTo>
                    <a:lnTo>
                      <a:pt x="93" y="114"/>
                    </a:lnTo>
                    <a:lnTo>
                      <a:pt x="102" y="99"/>
                    </a:lnTo>
                    <a:lnTo>
                      <a:pt x="113" y="84"/>
                    </a:lnTo>
                    <a:lnTo>
                      <a:pt x="126" y="63"/>
                    </a:lnTo>
                    <a:lnTo>
                      <a:pt x="139" y="45"/>
                    </a:lnTo>
                    <a:lnTo>
                      <a:pt x="152" y="27"/>
                    </a:lnTo>
                    <a:lnTo>
                      <a:pt x="162" y="12"/>
                    </a:lnTo>
                    <a:lnTo>
                      <a:pt x="170" y="0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>
                <a:defPPr>
                  <a:defRPr lang="en-US"/>
                </a:defPPr>
                <a:lvl1pPr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1pPr>
                <a:lvl2pPr marL="4572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2pPr>
                <a:lvl3pPr marL="9144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3pPr>
                <a:lvl4pPr marL="13716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4pPr>
                <a:lvl5pPr marL="18288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9pPr>
              </a:lstStyle>
              <a:p>
                <a:endParaRPr lang="ru-RU" dirty="0"/>
              </a:p>
            </p:txBody>
          </p:sp>
          <p:sp>
            <p:nvSpPr>
              <p:cNvPr id="60" name="Freeform 185"/>
              <p:cNvSpPr>
                <a:spLocks/>
              </p:cNvSpPr>
              <p:nvPr/>
            </p:nvSpPr>
            <p:spPr bwMode="auto">
              <a:xfrm rot="1285048">
                <a:off x="6021" y="6237"/>
                <a:ext cx="50" cy="109"/>
              </a:xfrm>
              <a:custGeom>
                <a:avLst/>
                <a:gdLst/>
                <a:ahLst/>
                <a:cxnLst>
                  <a:cxn ang="0">
                    <a:pos x="56" y="8"/>
                  </a:cxn>
                  <a:cxn ang="0">
                    <a:pos x="46" y="2"/>
                  </a:cxn>
                  <a:cxn ang="0">
                    <a:pos x="37" y="0"/>
                  </a:cxn>
                  <a:cxn ang="0">
                    <a:pos x="32" y="3"/>
                  </a:cxn>
                  <a:cxn ang="0">
                    <a:pos x="26" y="9"/>
                  </a:cxn>
                  <a:cxn ang="0">
                    <a:pos x="22" y="18"/>
                  </a:cxn>
                  <a:cxn ang="0">
                    <a:pos x="19" y="26"/>
                  </a:cxn>
                  <a:cxn ang="0">
                    <a:pos x="14" y="38"/>
                  </a:cxn>
                  <a:cxn ang="0">
                    <a:pos x="10" y="48"/>
                  </a:cxn>
                  <a:cxn ang="0">
                    <a:pos x="3" y="72"/>
                  </a:cxn>
                  <a:cxn ang="0">
                    <a:pos x="0" y="98"/>
                  </a:cxn>
                  <a:cxn ang="0">
                    <a:pos x="1" y="120"/>
                  </a:cxn>
                  <a:cxn ang="0">
                    <a:pos x="9" y="131"/>
                  </a:cxn>
                  <a:cxn ang="0">
                    <a:pos x="20" y="136"/>
                  </a:cxn>
                  <a:cxn ang="0">
                    <a:pos x="29" y="136"/>
                  </a:cxn>
                  <a:cxn ang="0">
                    <a:pos x="36" y="134"/>
                  </a:cxn>
                  <a:cxn ang="0">
                    <a:pos x="43" y="129"/>
                  </a:cxn>
                  <a:cxn ang="0">
                    <a:pos x="47" y="121"/>
                  </a:cxn>
                  <a:cxn ang="0">
                    <a:pos x="52" y="113"/>
                  </a:cxn>
                  <a:cxn ang="0">
                    <a:pos x="56" y="101"/>
                  </a:cxn>
                  <a:cxn ang="0">
                    <a:pos x="59" y="88"/>
                  </a:cxn>
                  <a:cxn ang="0">
                    <a:pos x="65" y="64"/>
                  </a:cxn>
                  <a:cxn ang="0">
                    <a:pos x="69" y="41"/>
                  </a:cxn>
                  <a:cxn ang="0">
                    <a:pos x="68" y="22"/>
                  </a:cxn>
                  <a:cxn ang="0">
                    <a:pos x="56" y="8"/>
                  </a:cxn>
                </a:cxnLst>
                <a:rect l="0" t="0" r="r" b="b"/>
                <a:pathLst>
                  <a:path w="69" h="136">
                    <a:moveTo>
                      <a:pt x="56" y="8"/>
                    </a:moveTo>
                    <a:lnTo>
                      <a:pt x="46" y="2"/>
                    </a:lnTo>
                    <a:lnTo>
                      <a:pt x="37" y="0"/>
                    </a:lnTo>
                    <a:lnTo>
                      <a:pt x="32" y="3"/>
                    </a:lnTo>
                    <a:lnTo>
                      <a:pt x="26" y="9"/>
                    </a:lnTo>
                    <a:lnTo>
                      <a:pt x="22" y="18"/>
                    </a:lnTo>
                    <a:lnTo>
                      <a:pt x="19" y="26"/>
                    </a:lnTo>
                    <a:lnTo>
                      <a:pt x="14" y="38"/>
                    </a:lnTo>
                    <a:lnTo>
                      <a:pt x="10" y="48"/>
                    </a:lnTo>
                    <a:lnTo>
                      <a:pt x="3" y="72"/>
                    </a:lnTo>
                    <a:lnTo>
                      <a:pt x="0" y="98"/>
                    </a:lnTo>
                    <a:lnTo>
                      <a:pt x="1" y="120"/>
                    </a:lnTo>
                    <a:lnTo>
                      <a:pt x="9" y="131"/>
                    </a:lnTo>
                    <a:lnTo>
                      <a:pt x="20" y="136"/>
                    </a:lnTo>
                    <a:lnTo>
                      <a:pt x="29" y="136"/>
                    </a:lnTo>
                    <a:lnTo>
                      <a:pt x="36" y="134"/>
                    </a:lnTo>
                    <a:lnTo>
                      <a:pt x="43" y="129"/>
                    </a:lnTo>
                    <a:lnTo>
                      <a:pt x="47" y="121"/>
                    </a:lnTo>
                    <a:lnTo>
                      <a:pt x="52" y="113"/>
                    </a:lnTo>
                    <a:lnTo>
                      <a:pt x="56" y="101"/>
                    </a:lnTo>
                    <a:lnTo>
                      <a:pt x="59" y="88"/>
                    </a:lnTo>
                    <a:lnTo>
                      <a:pt x="65" y="64"/>
                    </a:lnTo>
                    <a:lnTo>
                      <a:pt x="69" y="41"/>
                    </a:lnTo>
                    <a:lnTo>
                      <a:pt x="68" y="22"/>
                    </a:lnTo>
                    <a:lnTo>
                      <a:pt x="56" y="8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>
                <a:defPPr>
                  <a:defRPr lang="en-US"/>
                </a:defPPr>
                <a:lvl1pPr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1pPr>
                <a:lvl2pPr marL="4572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2pPr>
                <a:lvl3pPr marL="9144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3pPr>
                <a:lvl4pPr marL="13716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4pPr>
                <a:lvl5pPr marL="18288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9pPr>
              </a:lstStyle>
              <a:p>
                <a:endParaRPr lang="ru-RU" dirty="0"/>
              </a:p>
            </p:txBody>
          </p:sp>
          <p:sp>
            <p:nvSpPr>
              <p:cNvPr id="61" name="Freeform 186"/>
              <p:cNvSpPr>
                <a:spLocks/>
              </p:cNvSpPr>
              <p:nvPr/>
            </p:nvSpPr>
            <p:spPr bwMode="auto">
              <a:xfrm rot="1285048">
                <a:off x="6053" y="6297"/>
                <a:ext cx="71" cy="95"/>
              </a:xfrm>
              <a:custGeom>
                <a:avLst/>
                <a:gdLst/>
                <a:ahLst/>
                <a:cxnLst>
                  <a:cxn ang="0">
                    <a:pos x="12" y="34"/>
                  </a:cxn>
                  <a:cxn ang="0">
                    <a:pos x="9" y="43"/>
                  </a:cxn>
                  <a:cxn ang="0">
                    <a:pos x="6" y="53"/>
                  </a:cxn>
                  <a:cxn ang="0">
                    <a:pos x="2" y="65"/>
                  </a:cxn>
                  <a:cxn ang="0">
                    <a:pos x="0" y="76"/>
                  </a:cxn>
                  <a:cxn ang="0">
                    <a:pos x="0" y="86"/>
                  </a:cxn>
                  <a:cxn ang="0">
                    <a:pos x="4" y="96"/>
                  </a:cxn>
                  <a:cxn ang="0">
                    <a:pos x="15" y="105"/>
                  </a:cxn>
                  <a:cxn ang="0">
                    <a:pos x="30" y="112"/>
                  </a:cxn>
                  <a:cxn ang="0">
                    <a:pos x="48" y="116"/>
                  </a:cxn>
                  <a:cxn ang="0">
                    <a:pos x="62" y="118"/>
                  </a:cxn>
                  <a:cxn ang="0">
                    <a:pos x="74" y="118"/>
                  </a:cxn>
                  <a:cxn ang="0">
                    <a:pos x="82" y="115"/>
                  </a:cxn>
                  <a:cxn ang="0">
                    <a:pos x="88" y="111"/>
                  </a:cxn>
                  <a:cxn ang="0">
                    <a:pos x="92" y="105"/>
                  </a:cxn>
                  <a:cxn ang="0">
                    <a:pos x="95" y="99"/>
                  </a:cxn>
                  <a:cxn ang="0">
                    <a:pos x="97" y="92"/>
                  </a:cxn>
                  <a:cxn ang="0">
                    <a:pos x="95" y="73"/>
                  </a:cxn>
                  <a:cxn ang="0">
                    <a:pos x="91" y="52"/>
                  </a:cxn>
                  <a:cxn ang="0">
                    <a:pos x="79" y="32"/>
                  </a:cxn>
                  <a:cxn ang="0">
                    <a:pos x="63" y="16"/>
                  </a:cxn>
                  <a:cxn ang="0">
                    <a:pos x="55" y="10"/>
                  </a:cxn>
                  <a:cxn ang="0">
                    <a:pos x="46" y="6"/>
                  </a:cxn>
                  <a:cxn ang="0">
                    <a:pos x="38" y="1"/>
                  </a:cxn>
                  <a:cxn ang="0">
                    <a:pos x="32" y="0"/>
                  </a:cxn>
                  <a:cxn ang="0">
                    <a:pos x="25" y="1"/>
                  </a:cxn>
                  <a:cxn ang="0">
                    <a:pos x="20" y="7"/>
                  </a:cxn>
                  <a:cxn ang="0">
                    <a:pos x="16" y="19"/>
                  </a:cxn>
                  <a:cxn ang="0">
                    <a:pos x="12" y="34"/>
                  </a:cxn>
                </a:cxnLst>
                <a:rect l="0" t="0" r="r" b="b"/>
                <a:pathLst>
                  <a:path w="97" h="118">
                    <a:moveTo>
                      <a:pt x="12" y="34"/>
                    </a:moveTo>
                    <a:lnTo>
                      <a:pt x="9" y="43"/>
                    </a:lnTo>
                    <a:lnTo>
                      <a:pt x="6" y="53"/>
                    </a:lnTo>
                    <a:lnTo>
                      <a:pt x="2" y="65"/>
                    </a:lnTo>
                    <a:lnTo>
                      <a:pt x="0" y="76"/>
                    </a:lnTo>
                    <a:lnTo>
                      <a:pt x="0" y="86"/>
                    </a:lnTo>
                    <a:lnTo>
                      <a:pt x="4" y="96"/>
                    </a:lnTo>
                    <a:lnTo>
                      <a:pt x="15" y="105"/>
                    </a:lnTo>
                    <a:lnTo>
                      <a:pt x="30" y="112"/>
                    </a:lnTo>
                    <a:lnTo>
                      <a:pt x="48" y="116"/>
                    </a:lnTo>
                    <a:lnTo>
                      <a:pt x="62" y="118"/>
                    </a:lnTo>
                    <a:lnTo>
                      <a:pt x="74" y="118"/>
                    </a:lnTo>
                    <a:lnTo>
                      <a:pt x="82" y="115"/>
                    </a:lnTo>
                    <a:lnTo>
                      <a:pt x="88" y="111"/>
                    </a:lnTo>
                    <a:lnTo>
                      <a:pt x="92" y="105"/>
                    </a:lnTo>
                    <a:lnTo>
                      <a:pt x="95" y="99"/>
                    </a:lnTo>
                    <a:lnTo>
                      <a:pt x="97" y="92"/>
                    </a:lnTo>
                    <a:lnTo>
                      <a:pt x="95" y="73"/>
                    </a:lnTo>
                    <a:lnTo>
                      <a:pt x="91" y="52"/>
                    </a:lnTo>
                    <a:lnTo>
                      <a:pt x="79" y="32"/>
                    </a:lnTo>
                    <a:lnTo>
                      <a:pt x="63" y="16"/>
                    </a:lnTo>
                    <a:lnTo>
                      <a:pt x="55" y="10"/>
                    </a:lnTo>
                    <a:lnTo>
                      <a:pt x="46" y="6"/>
                    </a:lnTo>
                    <a:lnTo>
                      <a:pt x="38" y="1"/>
                    </a:lnTo>
                    <a:lnTo>
                      <a:pt x="32" y="0"/>
                    </a:lnTo>
                    <a:lnTo>
                      <a:pt x="25" y="1"/>
                    </a:lnTo>
                    <a:lnTo>
                      <a:pt x="20" y="7"/>
                    </a:lnTo>
                    <a:lnTo>
                      <a:pt x="16" y="19"/>
                    </a:lnTo>
                    <a:lnTo>
                      <a:pt x="12" y="34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>
                <a:defPPr>
                  <a:defRPr lang="en-US"/>
                </a:defPPr>
                <a:lvl1pPr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1pPr>
                <a:lvl2pPr marL="4572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2pPr>
                <a:lvl3pPr marL="9144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3pPr>
                <a:lvl4pPr marL="13716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4pPr>
                <a:lvl5pPr marL="18288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9pPr>
              </a:lstStyle>
              <a:p>
                <a:endParaRPr lang="ru-RU" dirty="0"/>
              </a:p>
            </p:txBody>
          </p:sp>
          <p:sp>
            <p:nvSpPr>
              <p:cNvPr id="62" name="Freeform 187"/>
              <p:cNvSpPr>
                <a:spLocks/>
              </p:cNvSpPr>
              <p:nvPr/>
            </p:nvSpPr>
            <p:spPr bwMode="auto">
              <a:xfrm rot="1285048">
                <a:off x="6107" y="6388"/>
                <a:ext cx="49" cy="39"/>
              </a:xfrm>
              <a:custGeom>
                <a:avLst/>
                <a:gdLst/>
                <a:ahLst/>
                <a:cxnLst>
                  <a:cxn ang="0">
                    <a:pos x="13" y="0"/>
                  </a:cxn>
                  <a:cxn ang="0">
                    <a:pos x="13" y="9"/>
                  </a:cxn>
                  <a:cxn ang="0">
                    <a:pos x="10" y="19"/>
                  </a:cxn>
                  <a:cxn ang="0">
                    <a:pos x="6" y="27"/>
                  </a:cxn>
                  <a:cxn ang="0">
                    <a:pos x="0" y="38"/>
                  </a:cxn>
                  <a:cxn ang="0">
                    <a:pos x="9" y="39"/>
                  </a:cxn>
                  <a:cxn ang="0">
                    <a:pos x="19" y="42"/>
                  </a:cxn>
                  <a:cxn ang="0">
                    <a:pos x="29" y="43"/>
                  </a:cxn>
                  <a:cxn ang="0">
                    <a:pos x="41" y="46"/>
                  </a:cxn>
                  <a:cxn ang="0">
                    <a:pos x="49" y="48"/>
                  </a:cxn>
                  <a:cxn ang="0">
                    <a:pos x="58" y="48"/>
                  </a:cxn>
                  <a:cxn ang="0">
                    <a:pos x="64" y="46"/>
                  </a:cxn>
                  <a:cxn ang="0">
                    <a:pos x="67" y="42"/>
                  </a:cxn>
                  <a:cxn ang="0">
                    <a:pos x="67" y="36"/>
                  </a:cxn>
                  <a:cxn ang="0">
                    <a:pos x="62" y="32"/>
                  </a:cxn>
                  <a:cxn ang="0">
                    <a:pos x="56" y="26"/>
                  </a:cxn>
                  <a:cxn ang="0">
                    <a:pos x="48" y="20"/>
                  </a:cxn>
                  <a:cxn ang="0">
                    <a:pos x="39" y="16"/>
                  </a:cxn>
                  <a:cxn ang="0">
                    <a:pos x="29" y="10"/>
                  </a:cxn>
                  <a:cxn ang="0">
                    <a:pos x="21" y="6"/>
                  </a:cxn>
                  <a:cxn ang="0">
                    <a:pos x="13" y="0"/>
                  </a:cxn>
                </a:cxnLst>
                <a:rect l="0" t="0" r="r" b="b"/>
                <a:pathLst>
                  <a:path w="67" h="48">
                    <a:moveTo>
                      <a:pt x="13" y="0"/>
                    </a:moveTo>
                    <a:lnTo>
                      <a:pt x="13" y="9"/>
                    </a:lnTo>
                    <a:lnTo>
                      <a:pt x="10" y="19"/>
                    </a:lnTo>
                    <a:lnTo>
                      <a:pt x="6" y="27"/>
                    </a:lnTo>
                    <a:lnTo>
                      <a:pt x="0" y="38"/>
                    </a:lnTo>
                    <a:lnTo>
                      <a:pt x="9" y="39"/>
                    </a:lnTo>
                    <a:lnTo>
                      <a:pt x="19" y="42"/>
                    </a:lnTo>
                    <a:lnTo>
                      <a:pt x="29" y="43"/>
                    </a:lnTo>
                    <a:lnTo>
                      <a:pt x="41" y="46"/>
                    </a:lnTo>
                    <a:lnTo>
                      <a:pt x="49" y="48"/>
                    </a:lnTo>
                    <a:lnTo>
                      <a:pt x="58" y="48"/>
                    </a:lnTo>
                    <a:lnTo>
                      <a:pt x="64" y="46"/>
                    </a:lnTo>
                    <a:lnTo>
                      <a:pt x="67" y="42"/>
                    </a:lnTo>
                    <a:lnTo>
                      <a:pt x="67" y="36"/>
                    </a:lnTo>
                    <a:lnTo>
                      <a:pt x="62" y="32"/>
                    </a:lnTo>
                    <a:lnTo>
                      <a:pt x="56" y="26"/>
                    </a:lnTo>
                    <a:lnTo>
                      <a:pt x="48" y="20"/>
                    </a:lnTo>
                    <a:lnTo>
                      <a:pt x="39" y="16"/>
                    </a:lnTo>
                    <a:lnTo>
                      <a:pt x="29" y="10"/>
                    </a:lnTo>
                    <a:lnTo>
                      <a:pt x="21" y="6"/>
                    </a:lnTo>
                    <a:lnTo>
                      <a:pt x="13" y="0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>
                <a:defPPr>
                  <a:defRPr lang="en-US"/>
                </a:defPPr>
                <a:lvl1pPr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1pPr>
                <a:lvl2pPr marL="4572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2pPr>
                <a:lvl3pPr marL="9144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3pPr>
                <a:lvl4pPr marL="13716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4pPr>
                <a:lvl5pPr marL="18288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9pPr>
              </a:lstStyle>
              <a:p>
                <a:endParaRPr lang="ru-RU" dirty="0"/>
              </a:p>
            </p:txBody>
          </p:sp>
          <p:sp>
            <p:nvSpPr>
              <p:cNvPr id="63" name="Freeform 188"/>
              <p:cNvSpPr>
                <a:spLocks/>
              </p:cNvSpPr>
              <p:nvPr/>
            </p:nvSpPr>
            <p:spPr bwMode="auto">
              <a:xfrm rot="1285048">
                <a:off x="6629" y="6019"/>
                <a:ext cx="200" cy="42"/>
              </a:xfrm>
              <a:custGeom>
                <a:avLst/>
                <a:gdLst/>
                <a:ahLst/>
                <a:cxnLst>
                  <a:cxn ang="0">
                    <a:pos x="0" y="1"/>
                  </a:cxn>
                  <a:cxn ang="0">
                    <a:pos x="15" y="0"/>
                  </a:cxn>
                  <a:cxn ang="0">
                    <a:pos x="34" y="0"/>
                  </a:cxn>
                  <a:cxn ang="0">
                    <a:pos x="54" y="0"/>
                  </a:cxn>
                  <a:cxn ang="0">
                    <a:pos x="74" y="0"/>
                  </a:cxn>
                  <a:cxn ang="0">
                    <a:pos x="94" y="1"/>
                  </a:cxn>
                  <a:cxn ang="0">
                    <a:pos x="111" y="3"/>
                  </a:cxn>
                  <a:cxn ang="0">
                    <a:pos x="126" y="4"/>
                  </a:cxn>
                  <a:cxn ang="0">
                    <a:pos x="134" y="7"/>
                  </a:cxn>
                  <a:cxn ang="0">
                    <a:pos x="144" y="4"/>
                  </a:cxn>
                  <a:cxn ang="0">
                    <a:pos x="157" y="4"/>
                  </a:cxn>
                  <a:cxn ang="0">
                    <a:pos x="173" y="6"/>
                  </a:cxn>
                  <a:cxn ang="0">
                    <a:pos x="189" y="6"/>
                  </a:cxn>
                  <a:cxn ang="0">
                    <a:pos x="205" y="8"/>
                  </a:cxn>
                  <a:cxn ang="0">
                    <a:pos x="219" y="10"/>
                  </a:cxn>
                  <a:cxn ang="0">
                    <a:pos x="231" y="10"/>
                  </a:cxn>
                  <a:cxn ang="0">
                    <a:pos x="238" y="10"/>
                  </a:cxn>
                  <a:cxn ang="0">
                    <a:pos x="249" y="10"/>
                  </a:cxn>
                  <a:cxn ang="0">
                    <a:pos x="260" y="16"/>
                  </a:cxn>
                  <a:cxn ang="0">
                    <a:pos x="268" y="23"/>
                  </a:cxn>
                  <a:cxn ang="0">
                    <a:pos x="273" y="31"/>
                  </a:cxn>
                  <a:cxn ang="0">
                    <a:pos x="274" y="42"/>
                  </a:cxn>
                  <a:cxn ang="0">
                    <a:pos x="270" y="47"/>
                  </a:cxn>
                  <a:cxn ang="0">
                    <a:pos x="260" y="52"/>
                  </a:cxn>
                  <a:cxn ang="0">
                    <a:pos x="244" y="50"/>
                  </a:cxn>
                  <a:cxn ang="0">
                    <a:pos x="226" y="46"/>
                  </a:cxn>
                  <a:cxn ang="0">
                    <a:pos x="211" y="42"/>
                  </a:cxn>
                  <a:cxn ang="0">
                    <a:pos x="198" y="39"/>
                  </a:cxn>
                  <a:cxn ang="0">
                    <a:pos x="185" y="34"/>
                  </a:cxn>
                  <a:cxn ang="0">
                    <a:pos x="175" y="33"/>
                  </a:cxn>
                  <a:cxn ang="0">
                    <a:pos x="165" y="30"/>
                  </a:cxn>
                  <a:cxn ang="0">
                    <a:pos x="156" y="29"/>
                  </a:cxn>
                  <a:cxn ang="0">
                    <a:pos x="147" y="27"/>
                  </a:cxn>
                  <a:cxn ang="0">
                    <a:pos x="136" y="26"/>
                  </a:cxn>
                  <a:cxn ang="0">
                    <a:pos x="118" y="21"/>
                  </a:cxn>
                  <a:cxn ang="0">
                    <a:pos x="98" y="18"/>
                  </a:cxn>
                  <a:cxn ang="0">
                    <a:pos x="75" y="14"/>
                  </a:cxn>
                  <a:cxn ang="0">
                    <a:pos x="52" y="11"/>
                  </a:cxn>
                  <a:cxn ang="0">
                    <a:pos x="32" y="7"/>
                  </a:cxn>
                  <a:cxn ang="0">
                    <a:pos x="13" y="4"/>
                  </a:cxn>
                  <a:cxn ang="0">
                    <a:pos x="0" y="1"/>
                  </a:cxn>
                </a:cxnLst>
                <a:rect l="0" t="0" r="r" b="b"/>
                <a:pathLst>
                  <a:path w="274" h="52">
                    <a:moveTo>
                      <a:pt x="0" y="1"/>
                    </a:moveTo>
                    <a:lnTo>
                      <a:pt x="15" y="0"/>
                    </a:lnTo>
                    <a:lnTo>
                      <a:pt x="34" y="0"/>
                    </a:lnTo>
                    <a:lnTo>
                      <a:pt x="54" y="0"/>
                    </a:lnTo>
                    <a:lnTo>
                      <a:pt x="74" y="0"/>
                    </a:lnTo>
                    <a:lnTo>
                      <a:pt x="94" y="1"/>
                    </a:lnTo>
                    <a:lnTo>
                      <a:pt x="111" y="3"/>
                    </a:lnTo>
                    <a:lnTo>
                      <a:pt x="126" y="4"/>
                    </a:lnTo>
                    <a:lnTo>
                      <a:pt x="134" y="7"/>
                    </a:lnTo>
                    <a:lnTo>
                      <a:pt x="144" y="4"/>
                    </a:lnTo>
                    <a:lnTo>
                      <a:pt x="157" y="4"/>
                    </a:lnTo>
                    <a:lnTo>
                      <a:pt x="173" y="6"/>
                    </a:lnTo>
                    <a:lnTo>
                      <a:pt x="189" y="6"/>
                    </a:lnTo>
                    <a:lnTo>
                      <a:pt x="205" y="8"/>
                    </a:lnTo>
                    <a:lnTo>
                      <a:pt x="219" y="10"/>
                    </a:lnTo>
                    <a:lnTo>
                      <a:pt x="231" y="10"/>
                    </a:lnTo>
                    <a:lnTo>
                      <a:pt x="238" y="10"/>
                    </a:lnTo>
                    <a:lnTo>
                      <a:pt x="249" y="10"/>
                    </a:lnTo>
                    <a:lnTo>
                      <a:pt x="260" y="16"/>
                    </a:lnTo>
                    <a:lnTo>
                      <a:pt x="268" y="23"/>
                    </a:lnTo>
                    <a:lnTo>
                      <a:pt x="273" y="31"/>
                    </a:lnTo>
                    <a:lnTo>
                      <a:pt x="274" y="42"/>
                    </a:lnTo>
                    <a:lnTo>
                      <a:pt x="270" y="47"/>
                    </a:lnTo>
                    <a:lnTo>
                      <a:pt x="260" y="52"/>
                    </a:lnTo>
                    <a:lnTo>
                      <a:pt x="244" y="50"/>
                    </a:lnTo>
                    <a:lnTo>
                      <a:pt x="226" y="46"/>
                    </a:lnTo>
                    <a:lnTo>
                      <a:pt x="211" y="42"/>
                    </a:lnTo>
                    <a:lnTo>
                      <a:pt x="198" y="39"/>
                    </a:lnTo>
                    <a:lnTo>
                      <a:pt x="185" y="34"/>
                    </a:lnTo>
                    <a:lnTo>
                      <a:pt x="175" y="33"/>
                    </a:lnTo>
                    <a:lnTo>
                      <a:pt x="165" y="30"/>
                    </a:lnTo>
                    <a:lnTo>
                      <a:pt x="156" y="29"/>
                    </a:lnTo>
                    <a:lnTo>
                      <a:pt x="147" y="27"/>
                    </a:lnTo>
                    <a:lnTo>
                      <a:pt x="136" y="26"/>
                    </a:lnTo>
                    <a:lnTo>
                      <a:pt x="118" y="21"/>
                    </a:lnTo>
                    <a:lnTo>
                      <a:pt x="98" y="18"/>
                    </a:lnTo>
                    <a:lnTo>
                      <a:pt x="75" y="14"/>
                    </a:lnTo>
                    <a:lnTo>
                      <a:pt x="52" y="11"/>
                    </a:lnTo>
                    <a:lnTo>
                      <a:pt x="32" y="7"/>
                    </a:lnTo>
                    <a:lnTo>
                      <a:pt x="13" y="4"/>
                    </a:ln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>
                <a:defPPr>
                  <a:defRPr lang="en-US"/>
                </a:defPPr>
                <a:lvl1pPr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1pPr>
                <a:lvl2pPr marL="4572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2pPr>
                <a:lvl3pPr marL="9144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3pPr>
                <a:lvl4pPr marL="13716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4pPr>
                <a:lvl5pPr marL="18288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9pPr>
              </a:lstStyle>
              <a:p>
                <a:endParaRPr lang="ru-RU" dirty="0"/>
              </a:p>
            </p:txBody>
          </p:sp>
          <p:sp>
            <p:nvSpPr>
              <p:cNvPr id="64" name="Freeform 189"/>
              <p:cNvSpPr>
                <a:spLocks/>
              </p:cNvSpPr>
              <p:nvPr/>
            </p:nvSpPr>
            <p:spPr bwMode="auto">
              <a:xfrm rot="1285048">
                <a:off x="6809" y="6200"/>
                <a:ext cx="89" cy="76"/>
              </a:xfrm>
              <a:custGeom>
                <a:avLst/>
                <a:gdLst/>
                <a:ahLst/>
                <a:cxnLst>
                  <a:cxn ang="0">
                    <a:pos x="0" y="20"/>
                  </a:cxn>
                  <a:cxn ang="0">
                    <a:pos x="3" y="9"/>
                  </a:cxn>
                  <a:cxn ang="0">
                    <a:pos x="7" y="3"/>
                  </a:cxn>
                  <a:cxn ang="0">
                    <a:pos x="14" y="0"/>
                  </a:cxn>
                  <a:cxn ang="0">
                    <a:pos x="22" y="0"/>
                  </a:cxn>
                  <a:cxn ang="0">
                    <a:pos x="30" y="3"/>
                  </a:cxn>
                  <a:cxn ang="0">
                    <a:pos x="40" y="7"/>
                  </a:cxn>
                  <a:cxn ang="0">
                    <a:pos x="50" y="11"/>
                  </a:cxn>
                  <a:cxn ang="0">
                    <a:pos x="60" y="16"/>
                  </a:cxn>
                  <a:cxn ang="0">
                    <a:pos x="72" y="20"/>
                  </a:cxn>
                  <a:cxn ang="0">
                    <a:pos x="83" y="27"/>
                  </a:cxn>
                  <a:cxn ang="0">
                    <a:pos x="95" y="34"/>
                  </a:cxn>
                  <a:cxn ang="0">
                    <a:pos x="105" y="43"/>
                  </a:cxn>
                  <a:cxn ang="0">
                    <a:pos x="112" y="52"/>
                  </a:cxn>
                  <a:cxn ang="0">
                    <a:pos x="119" y="60"/>
                  </a:cxn>
                  <a:cxn ang="0">
                    <a:pos x="122" y="68"/>
                  </a:cxn>
                  <a:cxn ang="0">
                    <a:pos x="122" y="73"/>
                  </a:cxn>
                  <a:cxn ang="0">
                    <a:pos x="118" y="83"/>
                  </a:cxn>
                  <a:cxn ang="0">
                    <a:pos x="112" y="91"/>
                  </a:cxn>
                  <a:cxn ang="0">
                    <a:pos x="105" y="94"/>
                  </a:cxn>
                  <a:cxn ang="0">
                    <a:pos x="98" y="95"/>
                  </a:cxn>
                  <a:cxn ang="0">
                    <a:pos x="88" y="94"/>
                  </a:cxn>
                  <a:cxn ang="0">
                    <a:pos x="78" y="89"/>
                  </a:cxn>
                  <a:cxn ang="0">
                    <a:pos x="68" y="85"/>
                  </a:cxn>
                  <a:cxn ang="0">
                    <a:pos x="56" y="78"/>
                  </a:cxn>
                  <a:cxn ang="0">
                    <a:pos x="45" y="72"/>
                  </a:cxn>
                  <a:cxn ang="0">
                    <a:pos x="33" y="65"/>
                  </a:cxn>
                  <a:cxn ang="0">
                    <a:pos x="23" y="59"/>
                  </a:cxn>
                  <a:cxn ang="0">
                    <a:pos x="14" y="53"/>
                  </a:cxn>
                  <a:cxn ang="0">
                    <a:pos x="7" y="46"/>
                  </a:cxn>
                  <a:cxn ang="0">
                    <a:pos x="1" y="39"/>
                  </a:cxn>
                  <a:cxn ang="0">
                    <a:pos x="0" y="30"/>
                  </a:cxn>
                  <a:cxn ang="0">
                    <a:pos x="0" y="20"/>
                  </a:cxn>
                </a:cxnLst>
                <a:rect l="0" t="0" r="r" b="b"/>
                <a:pathLst>
                  <a:path w="122" h="95">
                    <a:moveTo>
                      <a:pt x="0" y="20"/>
                    </a:moveTo>
                    <a:lnTo>
                      <a:pt x="3" y="9"/>
                    </a:lnTo>
                    <a:lnTo>
                      <a:pt x="7" y="3"/>
                    </a:lnTo>
                    <a:lnTo>
                      <a:pt x="14" y="0"/>
                    </a:lnTo>
                    <a:lnTo>
                      <a:pt x="22" y="0"/>
                    </a:lnTo>
                    <a:lnTo>
                      <a:pt x="30" y="3"/>
                    </a:lnTo>
                    <a:lnTo>
                      <a:pt x="40" y="7"/>
                    </a:lnTo>
                    <a:lnTo>
                      <a:pt x="50" y="11"/>
                    </a:lnTo>
                    <a:lnTo>
                      <a:pt x="60" y="16"/>
                    </a:lnTo>
                    <a:lnTo>
                      <a:pt x="72" y="20"/>
                    </a:lnTo>
                    <a:lnTo>
                      <a:pt x="83" y="27"/>
                    </a:lnTo>
                    <a:lnTo>
                      <a:pt x="95" y="34"/>
                    </a:lnTo>
                    <a:lnTo>
                      <a:pt x="105" y="43"/>
                    </a:lnTo>
                    <a:lnTo>
                      <a:pt x="112" y="52"/>
                    </a:lnTo>
                    <a:lnTo>
                      <a:pt x="119" y="60"/>
                    </a:lnTo>
                    <a:lnTo>
                      <a:pt x="122" y="68"/>
                    </a:lnTo>
                    <a:lnTo>
                      <a:pt x="122" y="73"/>
                    </a:lnTo>
                    <a:lnTo>
                      <a:pt x="118" y="83"/>
                    </a:lnTo>
                    <a:lnTo>
                      <a:pt x="112" y="91"/>
                    </a:lnTo>
                    <a:lnTo>
                      <a:pt x="105" y="94"/>
                    </a:lnTo>
                    <a:lnTo>
                      <a:pt x="98" y="95"/>
                    </a:lnTo>
                    <a:lnTo>
                      <a:pt x="88" y="94"/>
                    </a:lnTo>
                    <a:lnTo>
                      <a:pt x="78" y="89"/>
                    </a:lnTo>
                    <a:lnTo>
                      <a:pt x="68" y="85"/>
                    </a:lnTo>
                    <a:lnTo>
                      <a:pt x="56" y="78"/>
                    </a:lnTo>
                    <a:lnTo>
                      <a:pt x="45" y="72"/>
                    </a:lnTo>
                    <a:lnTo>
                      <a:pt x="33" y="65"/>
                    </a:lnTo>
                    <a:lnTo>
                      <a:pt x="23" y="59"/>
                    </a:lnTo>
                    <a:lnTo>
                      <a:pt x="14" y="53"/>
                    </a:lnTo>
                    <a:lnTo>
                      <a:pt x="7" y="46"/>
                    </a:lnTo>
                    <a:lnTo>
                      <a:pt x="1" y="39"/>
                    </a:lnTo>
                    <a:lnTo>
                      <a:pt x="0" y="30"/>
                    </a:lnTo>
                    <a:lnTo>
                      <a:pt x="0" y="20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>
                <a:defPPr>
                  <a:defRPr lang="en-US"/>
                </a:defPPr>
                <a:lvl1pPr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1pPr>
                <a:lvl2pPr marL="4572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2pPr>
                <a:lvl3pPr marL="9144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3pPr>
                <a:lvl4pPr marL="13716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4pPr>
                <a:lvl5pPr marL="18288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9pPr>
              </a:lstStyle>
              <a:p>
                <a:endParaRPr lang="ru-RU" dirty="0"/>
              </a:p>
            </p:txBody>
          </p:sp>
          <p:sp>
            <p:nvSpPr>
              <p:cNvPr id="65" name="Freeform 190"/>
              <p:cNvSpPr>
                <a:spLocks/>
              </p:cNvSpPr>
              <p:nvPr/>
            </p:nvSpPr>
            <p:spPr bwMode="auto">
              <a:xfrm rot="1285048">
                <a:off x="6776" y="6251"/>
                <a:ext cx="74" cy="98"/>
              </a:xfrm>
              <a:custGeom>
                <a:avLst/>
                <a:gdLst/>
                <a:ahLst/>
                <a:cxnLst>
                  <a:cxn ang="0">
                    <a:pos x="51" y="11"/>
                  </a:cxn>
                  <a:cxn ang="0">
                    <a:pos x="58" y="16"/>
                  </a:cxn>
                  <a:cxn ang="0">
                    <a:pos x="68" y="20"/>
                  </a:cxn>
                  <a:cxn ang="0">
                    <a:pos x="80" y="26"/>
                  </a:cxn>
                  <a:cxn ang="0">
                    <a:pos x="88" y="31"/>
                  </a:cxn>
                  <a:cxn ang="0">
                    <a:pos x="97" y="40"/>
                  </a:cxn>
                  <a:cxn ang="0">
                    <a:pos x="101" y="50"/>
                  </a:cxn>
                  <a:cxn ang="0">
                    <a:pos x="100" y="63"/>
                  </a:cxn>
                  <a:cxn ang="0">
                    <a:pos x="94" y="79"/>
                  </a:cxn>
                  <a:cxn ang="0">
                    <a:pos x="84" y="95"/>
                  </a:cxn>
                  <a:cxn ang="0">
                    <a:pos x="75" y="106"/>
                  </a:cxn>
                  <a:cxn ang="0">
                    <a:pos x="68" y="113"/>
                  </a:cxn>
                  <a:cxn ang="0">
                    <a:pos x="59" y="119"/>
                  </a:cxn>
                  <a:cxn ang="0">
                    <a:pos x="52" y="121"/>
                  </a:cxn>
                  <a:cxn ang="0">
                    <a:pos x="45" y="121"/>
                  </a:cxn>
                  <a:cxn ang="0">
                    <a:pos x="39" y="118"/>
                  </a:cxn>
                  <a:cxn ang="0">
                    <a:pos x="32" y="113"/>
                  </a:cxn>
                  <a:cxn ang="0">
                    <a:pos x="19" y="100"/>
                  </a:cxn>
                  <a:cxn ang="0">
                    <a:pos x="8" y="82"/>
                  </a:cxn>
                  <a:cxn ang="0">
                    <a:pos x="0" y="59"/>
                  </a:cxn>
                  <a:cxn ang="0">
                    <a:pos x="0" y="37"/>
                  </a:cxn>
                  <a:cxn ang="0">
                    <a:pos x="3" y="27"/>
                  </a:cxn>
                  <a:cxn ang="0">
                    <a:pos x="5" y="17"/>
                  </a:cxn>
                  <a:cxn ang="0">
                    <a:pos x="8" y="8"/>
                  </a:cxn>
                  <a:cxn ang="0">
                    <a:pos x="12" y="3"/>
                  </a:cxn>
                  <a:cxn ang="0">
                    <a:pos x="18" y="0"/>
                  </a:cxn>
                  <a:cxn ang="0">
                    <a:pos x="25" y="0"/>
                  </a:cxn>
                  <a:cxn ang="0">
                    <a:pos x="36" y="3"/>
                  </a:cxn>
                  <a:cxn ang="0">
                    <a:pos x="51" y="11"/>
                  </a:cxn>
                </a:cxnLst>
                <a:rect l="0" t="0" r="r" b="b"/>
                <a:pathLst>
                  <a:path w="101" h="121">
                    <a:moveTo>
                      <a:pt x="51" y="11"/>
                    </a:moveTo>
                    <a:lnTo>
                      <a:pt x="58" y="16"/>
                    </a:lnTo>
                    <a:lnTo>
                      <a:pt x="68" y="20"/>
                    </a:lnTo>
                    <a:lnTo>
                      <a:pt x="80" y="26"/>
                    </a:lnTo>
                    <a:lnTo>
                      <a:pt x="88" y="31"/>
                    </a:lnTo>
                    <a:lnTo>
                      <a:pt x="97" y="40"/>
                    </a:lnTo>
                    <a:lnTo>
                      <a:pt x="101" y="50"/>
                    </a:lnTo>
                    <a:lnTo>
                      <a:pt x="100" y="63"/>
                    </a:lnTo>
                    <a:lnTo>
                      <a:pt x="94" y="79"/>
                    </a:lnTo>
                    <a:lnTo>
                      <a:pt x="84" y="95"/>
                    </a:lnTo>
                    <a:lnTo>
                      <a:pt x="75" y="106"/>
                    </a:lnTo>
                    <a:lnTo>
                      <a:pt x="68" y="113"/>
                    </a:lnTo>
                    <a:lnTo>
                      <a:pt x="59" y="119"/>
                    </a:lnTo>
                    <a:lnTo>
                      <a:pt x="52" y="121"/>
                    </a:lnTo>
                    <a:lnTo>
                      <a:pt x="45" y="121"/>
                    </a:lnTo>
                    <a:lnTo>
                      <a:pt x="39" y="118"/>
                    </a:lnTo>
                    <a:lnTo>
                      <a:pt x="32" y="113"/>
                    </a:lnTo>
                    <a:lnTo>
                      <a:pt x="19" y="100"/>
                    </a:lnTo>
                    <a:lnTo>
                      <a:pt x="8" y="82"/>
                    </a:lnTo>
                    <a:lnTo>
                      <a:pt x="0" y="59"/>
                    </a:lnTo>
                    <a:lnTo>
                      <a:pt x="0" y="37"/>
                    </a:lnTo>
                    <a:lnTo>
                      <a:pt x="3" y="27"/>
                    </a:lnTo>
                    <a:lnTo>
                      <a:pt x="5" y="17"/>
                    </a:lnTo>
                    <a:lnTo>
                      <a:pt x="8" y="8"/>
                    </a:lnTo>
                    <a:lnTo>
                      <a:pt x="12" y="3"/>
                    </a:lnTo>
                    <a:lnTo>
                      <a:pt x="18" y="0"/>
                    </a:lnTo>
                    <a:lnTo>
                      <a:pt x="25" y="0"/>
                    </a:lnTo>
                    <a:lnTo>
                      <a:pt x="36" y="3"/>
                    </a:lnTo>
                    <a:lnTo>
                      <a:pt x="51" y="11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>
                <a:defPPr>
                  <a:defRPr lang="en-US"/>
                </a:defPPr>
                <a:lvl1pPr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1pPr>
                <a:lvl2pPr marL="4572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2pPr>
                <a:lvl3pPr marL="9144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3pPr>
                <a:lvl4pPr marL="13716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4pPr>
                <a:lvl5pPr marL="18288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9pPr>
              </a:lstStyle>
              <a:p>
                <a:endParaRPr lang="ru-RU" dirty="0"/>
              </a:p>
            </p:txBody>
          </p:sp>
          <p:sp>
            <p:nvSpPr>
              <p:cNvPr id="66" name="Freeform 191"/>
              <p:cNvSpPr>
                <a:spLocks/>
              </p:cNvSpPr>
              <p:nvPr/>
            </p:nvSpPr>
            <p:spPr bwMode="auto">
              <a:xfrm rot="1285048">
                <a:off x="6754" y="6342"/>
                <a:ext cx="34" cy="53"/>
              </a:xfrm>
              <a:custGeom>
                <a:avLst/>
                <a:gdLst/>
                <a:ahLst/>
                <a:cxnLst>
                  <a:cxn ang="0">
                    <a:pos x="10" y="0"/>
                  </a:cxn>
                  <a:cxn ang="0">
                    <a:pos x="17" y="6"/>
                  </a:cxn>
                  <a:cxn ang="0">
                    <a:pos x="25" y="10"/>
                  </a:cxn>
                  <a:cxn ang="0">
                    <a:pos x="36" y="14"/>
                  </a:cxn>
                  <a:cxn ang="0">
                    <a:pos x="46" y="16"/>
                  </a:cxn>
                  <a:cxn ang="0">
                    <a:pos x="36" y="33"/>
                  </a:cxn>
                  <a:cxn ang="0">
                    <a:pos x="25" y="50"/>
                  </a:cxn>
                  <a:cxn ang="0">
                    <a:pos x="14" y="63"/>
                  </a:cxn>
                  <a:cxn ang="0">
                    <a:pos x="4" y="66"/>
                  </a:cxn>
                  <a:cxn ang="0">
                    <a:pos x="0" y="56"/>
                  </a:cxn>
                  <a:cxn ang="0">
                    <a:pos x="2" y="39"/>
                  </a:cxn>
                  <a:cxn ang="0">
                    <a:pos x="7" y="19"/>
                  </a:cxn>
                  <a:cxn ang="0">
                    <a:pos x="10" y="0"/>
                  </a:cxn>
                </a:cxnLst>
                <a:rect l="0" t="0" r="r" b="b"/>
                <a:pathLst>
                  <a:path w="46" h="66">
                    <a:moveTo>
                      <a:pt x="10" y="0"/>
                    </a:moveTo>
                    <a:lnTo>
                      <a:pt x="17" y="6"/>
                    </a:lnTo>
                    <a:lnTo>
                      <a:pt x="25" y="10"/>
                    </a:lnTo>
                    <a:lnTo>
                      <a:pt x="36" y="14"/>
                    </a:lnTo>
                    <a:lnTo>
                      <a:pt x="46" y="16"/>
                    </a:lnTo>
                    <a:lnTo>
                      <a:pt x="36" y="33"/>
                    </a:lnTo>
                    <a:lnTo>
                      <a:pt x="25" y="50"/>
                    </a:lnTo>
                    <a:lnTo>
                      <a:pt x="14" y="63"/>
                    </a:lnTo>
                    <a:lnTo>
                      <a:pt x="4" y="66"/>
                    </a:lnTo>
                    <a:lnTo>
                      <a:pt x="0" y="56"/>
                    </a:lnTo>
                    <a:lnTo>
                      <a:pt x="2" y="39"/>
                    </a:lnTo>
                    <a:lnTo>
                      <a:pt x="7" y="19"/>
                    </a:lnTo>
                    <a:lnTo>
                      <a:pt x="10" y="0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>
                <a:defPPr>
                  <a:defRPr lang="en-US"/>
                </a:defPPr>
                <a:lvl1pPr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1pPr>
                <a:lvl2pPr marL="4572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2pPr>
                <a:lvl3pPr marL="9144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3pPr>
                <a:lvl4pPr marL="13716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4pPr>
                <a:lvl5pPr marL="18288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9pPr>
              </a:lstStyle>
              <a:p>
                <a:endParaRPr lang="ru-RU" dirty="0"/>
              </a:p>
            </p:txBody>
          </p:sp>
        </p:grpSp>
        <p:sp>
          <p:nvSpPr>
            <p:cNvPr id="38" name="Freeform 192"/>
            <p:cNvSpPr>
              <a:spLocks/>
            </p:cNvSpPr>
            <p:nvPr/>
          </p:nvSpPr>
          <p:spPr bwMode="auto">
            <a:xfrm rot="20314952" flipH="1">
              <a:off x="6156" y="8814"/>
              <a:ext cx="192" cy="520"/>
            </a:xfrm>
            <a:custGeom>
              <a:avLst/>
              <a:gdLst/>
              <a:ahLst/>
              <a:cxnLst>
                <a:cxn ang="0">
                  <a:pos x="0" y="646"/>
                </a:cxn>
                <a:cxn ang="0">
                  <a:pos x="1" y="626"/>
                </a:cxn>
                <a:cxn ang="0">
                  <a:pos x="5" y="597"/>
                </a:cxn>
                <a:cxn ang="0">
                  <a:pos x="13" y="564"/>
                </a:cxn>
                <a:cxn ang="0">
                  <a:pos x="21" y="525"/>
                </a:cxn>
                <a:cxn ang="0">
                  <a:pos x="31" y="483"/>
                </a:cxn>
                <a:cxn ang="0">
                  <a:pos x="44" y="437"/>
                </a:cxn>
                <a:cxn ang="0">
                  <a:pos x="59" y="390"/>
                </a:cxn>
                <a:cxn ang="0">
                  <a:pos x="75" y="341"/>
                </a:cxn>
                <a:cxn ang="0">
                  <a:pos x="93" y="292"/>
                </a:cxn>
                <a:cxn ang="0">
                  <a:pos x="113" y="243"/>
                </a:cxn>
                <a:cxn ang="0">
                  <a:pos x="134" y="197"/>
                </a:cxn>
                <a:cxn ang="0">
                  <a:pos x="157" y="152"/>
                </a:cxn>
                <a:cxn ang="0">
                  <a:pos x="181" y="113"/>
                </a:cxn>
                <a:cxn ang="0">
                  <a:pos x="207" y="77"/>
                </a:cxn>
                <a:cxn ang="0">
                  <a:pos x="234" y="47"/>
                </a:cxn>
                <a:cxn ang="0">
                  <a:pos x="262" y="24"/>
                </a:cxn>
                <a:cxn ang="0">
                  <a:pos x="263" y="15"/>
                </a:cxn>
                <a:cxn ang="0">
                  <a:pos x="262" y="8"/>
                </a:cxn>
                <a:cxn ang="0">
                  <a:pos x="257" y="4"/>
                </a:cxn>
                <a:cxn ang="0">
                  <a:pos x="252" y="0"/>
                </a:cxn>
                <a:cxn ang="0">
                  <a:pos x="244" y="0"/>
                </a:cxn>
                <a:cxn ang="0">
                  <a:pos x="236" y="3"/>
                </a:cxn>
                <a:cxn ang="0">
                  <a:pos x="226" y="10"/>
                </a:cxn>
                <a:cxn ang="0">
                  <a:pos x="214" y="20"/>
                </a:cxn>
                <a:cxn ang="0">
                  <a:pos x="197" y="46"/>
                </a:cxn>
                <a:cxn ang="0">
                  <a:pos x="168" y="98"/>
                </a:cxn>
                <a:cxn ang="0">
                  <a:pos x="135" y="167"/>
                </a:cxn>
                <a:cxn ang="0">
                  <a:pos x="99" y="252"/>
                </a:cxn>
                <a:cxn ang="0">
                  <a:pos x="63" y="347"/>
                </a:cxn>
                <a:cxn ang="0">
                  <a:pos x="33" y="447"/>
                </a:cxn>
                <a:cxn ang="0">
                  <a:pos x="11" y="548"/>
                </a:cxn>
                <a:cxn ang="0">
                  <a:pos x="0" y="646"/>
                </a:cxn>
              </a:cxnLst>
              <a:rect l="0" t="0" r="r" b="b"/>
              <a:pathLst>
                <a:path w="263" h="646">
                  <a:moveTo>
                    <a:pt x="0" y="646"/>
                  </a:moveTo>
                  <a:lnTo>
                    <a:pt x="1" y="626"/>
                  </a:lnTo>
                  <a:lnTo>
                    <a:pt x="5" y="597"/>
                  </a:lnTo>
                  <a:lnTo>
                    <a:pt x="13" y="564"/>
                  </a:lnTo>
                  <a:lnTo>
                    <a:pt x="21" y="525"/>
                  </a:lnTo>
                  <a:lnTo>
                    <a:pt x="31" y="483"/>
                  </a:lnTo>
                  <a:lnTo>
                    <a:pt x="44" y="437"/>
                  </a:lnTo>
                  <a:lnTo>
                    <a:pt x="59" y="390"/>
                  </a:lnTo>
                  <a:lnTo>
                    <a:pt x="75" y="341"/>
                  </a:lnTo>
                  <a:lnTo>
                    <a:pt x="93" y="292"/>
                  </a:lnTo>
                  <a:lnTo>
                    <a:pt x="113" y="243"/>
                  </a:lnTo>
                  <a:lnTo>
                    <a:pt x="134" y="197"/>
                  </a:lnTo>
                  <a:lnTo>
                    <a:pt x="157" y="152"/>
                  </a:lnTo>
                  <a:lnTo>
                    <a:pt x="181" y="113"/>
                  </a:lnTo>
                  <a:lnTo>
                    <a:pt x="207" y="77"/>
                  </a:lnTo>
                  <a:lnTo>
                    <a:pt x="234" y="47"/>
                  </a:lnTo>
                  <a:lnTo>
                    <a:pt x="262" y="24"/>
                  </a:lnTo>
                  <a:lnTo>
                    <a:pt x="263" y="15"/>
                  </a:lnTo>
                  <a:lnTo>
                    <a:pt x="262" y="8"/>
                  </a:lnTo>
                  <a:lnTo>
                    <a:pt x="257" y="4"/>
                  </a:lnTo>
                  <a:lnTo>
                    <a:pt x="252" y="0"/>
                  </a:lnTo>
                  <a:lnTo>
                    <a:pt x="244" y="0"/>
                  </a:lnTo>
                  <a:lnTo>
                    <a:pt x="236" y="3"/>
                  </a:lnTo>
                  <a:lnTo>
                    <a:pt x="226" y="10"/>
                  </a:lnTo>
                  <a:lnTo>
                    <a:pt x="214" y="20"/>
                  </a:lnTo>
                  <a:lnTo>
                    <a:pt x="197" y="46"/>
                  </a:lnTo>
                  <a:lnTo>
                    <a:pt x="168" y="98"/>
                  </a:lnTo>
                  <a:lnTo>
                    <a:pt x="135" y="167"/>
                  </a:lnTo>
                  <a:lnTo>
                    <a:pt x="99" y="252"/>
                  </a:lnTo>
                  <a:lnTo>
                    <a:pt x="63" y="347"/>
                  </a:lnTo>
                  <a:lnTo>
                    <a:pt x="33" y="447"/>
                  </a:lnTo>
                  <a:lnTo>
                    <a:pt x="11" y="548"/>
                  </a:lnTo>
                  <a:lnTo>
                    <a:pt x="0" y="646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>
              <a:defPPr>
                <a:defRPr lang="en-US"/>
              </a:defPPr>
              <a:lvl1pPr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ru-RU" dirty="0"/>
            </a:p>
          </p:txBody>
        </p:sp>
      </p:grpSp>
      <p:pic>
        <p:nvPicPr>
          <p:cNvPr id="67" name="Рисунок 66" descr="j0305493"/>
          <p:cNvPicPr/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286512" y="4286256"/>
            <a:ext cx="1928826" cy="1828802"/>
          </a:xfrm>
          <a:prstGeom prst="rect">
            <a:avLst/>
          </a:prstGeom>
          <a:noFill/>
        </p:spPr>
      </p:pic>
      <p:cxnSp>
        <p:nvCxnSpPr>
          <p:cNvPr id="69" name="Прямая соединительная линия 68"/>
          <p:cNvCxnSpPr/>
          <p:nvPr/>
        </p:nvCxnSpPr>
        <p:spPr>
          <a:xfrm rot="5400000">
            <a:off x="178563" y="1964521"/>
            <a:ext cx="3357586" cy="1588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Прямая соединительная линия 72"/>
          <p:cNvCxnSpPr/>
          <p:nvPr/>
        </p:nvCxnSpPr>
        <p:spPr>
          <a:xfrm rot="5400000">
            <a:off x="3394067" y="1677975"/>
            <a:ext cx="2786082" cy="1588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Прямая соединительная линия 73"/>
          <p:cNvCxnSpPr/>
          <p:nvPr/>
        </p:nvCxnSpPr>
        <p:spPr>
          <a:xfrm rot="5400000">
            <a:off x="6037273" y="1749413"/>
            <a:ext cx="2928958" cy="1588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Прямая соединительная линия 74"/>
          <p:cNvCxnSpPr/>
          <p:nvPr/>
        </p:nvCxnSpPr>
        <p:spPr>
          <a:xfrm rot="5400000">
            <a:off x="179357" y="4892685"/>
            <a:ext cx="3071834" cy="1588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Прямая соединительная линия 76"/>
          <p:cNvCxnSpPr/>
          <p:nvPr/>
        </p:nvCxnSpPr>
        <p:spPr>
          <a:xfrm rot="5400000">
            <a:off x="3036877" y="4892685"/>
            <a:ext cx="3071834" cy="1588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9" name="Прямая соединительная линия 78"/>
          <p:cNvCxnSpPr/>
          <p:nvPr/>
        </p:nvCxnSpPr>
        <p:spPr>
          <a:xfrm rot="5400000">
            <a:off x="5929322" y="5214950"/>
            <a:ext cx="2714644" cy="1588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10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10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3000"/>
                            </p:stCondLst>
                            <p:childTnLst>
                              <p:par>
                                <p:cTn id="1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10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4000"/>
                            </p:stCondLst>
                            <p:childTnLst>
                              <p:par>
                                <p:cTn id="2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10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0"/>
                            </p:stCondLst>
                            <p:childTnLst>
                              <p:par>
                                <p:cTn id="2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10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76</TotalTime>
  <Words>283</Words>
  <Application>Microsoft Office PowerPoint</Application>
  <PresentationFormat>Экран (4:3)</PresentationFormat>
  <Paragraphs>119</Paragraphs>
  <Slides>20</Slides>
  <Notes>0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20</vt:i4>
      </vt:variant>
    </vt:vector>
  </HeadingPairs>
  <TitlesOfParts>
    <vt:vector size="23" baseType="lpstr">
      <vt:lpstr>Тема Office</vt:lpstr>
      <vt:lpstr>Clip</vt:lpstr>
      <vt:lpstr>Equation</vt:lpstr>
      <vt:lpstr>Слайд 1</vt:lpstr>
      <vt:lpstr>Слайд 2</vt:lpstr>
      <vt:lpstr>Слайд 3</vt:lpstr>
      <vt:lpstr>Слайд 4</vt:lpstr>
      <vt:lpstr>Слайд 5</vt:lpstr>
      <vt:lpstr>Слайд 6</vt:lpstr>
      <vt:lpstr>Слайд 7</vt:lpstr>
      <vt:lpstr>Слайд 8</vt:lpstr>
      <vt:lpstr>Слайд 9</vt:lpstr>
      <vt:lpstr>Слайд 10</vt:lpstr>
      <vt:lpstr>Цели урока:</vt:lpstr>
      <vt:lpstr>Слайд 12</vt:lpstr>
      <vt:lpstr>Слайд 13</vt:lpstr>
      <vt:lpstr>Слайд 14</vt:lpstr>
      <vt:lpstr>Слайд 15</vt:lpstr>
      <vt:lpstr>Слайд 16</vt:lpstr>
      <vt:lpstr>Слайд 17</vt:lpstr>
      <vt:lpstr>Слайд 18</vt:lpstr>
      <vt:lpstr>Слайд 19</vt:lpstr>
      <vt:lpstr>Слайд 20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Слайд 1</dc:title>
  <dc:creator>мама</dc:creator>
  <cp:lastModifiedBy>мама</cp:lastModifiedBy>
  <cp:revision>68</cp:revision>
  <dcterms:created xsi:type="dcterms:W3CDTF">2013-10-06T16:38:07Z</dcterms:created>
  <dcterms:modified xsi:type="dcterms:W3CDTF">2013-10-13T10:30:25Z</dcterms:modified>
</cp:coreProperties>
</file>